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ppt/ink/ink9.xml" ContentType="application/inkml+xml"/>
  <Override PartName="/ppt/ink/ink10.xml" ContentType="application/inkml+xml"/>
  <Override PartName="/ppt/ink/ink11.xml" ContentType="application/inkml+xml"/>
  <Override PartName="/ppt/ink/ink12.xml" ContentType="application/inkml+xml"/>
  <Override PartName="/ppt/ink/ink13.xml" ContentType="application/inkml+xml"/>
  <Override PartName="/ppt/notesSlides/notesSlide4.xml" ContentType="application/vnd.openxmlformats-officedocument.presentationml.notesSlide+xml"/>
  <Override PartName="/ppt/ink/ink14.xml" ContentType="application/inkml+xml"/>
  <Override PartName="/ppt/ink/ink15.xml" ContentType="application/inkml+xml"/>
  <Override PartName="/ppt/ink/ink16.xml" ContentType="application/inkml+xml"/>
  <Override PartName="/ppt/ink/ink17.xml" ContentType="application/inkml+xml"/>
  <Override PartName="/ppt/ink/ink18.xml" ContentType="application/inkml+xml"/>
  <Override PartName="/ppt/ink/ink19.xml" ContentType="application/inkml+xml"/>
  <Override PartName="/ppt/ink/ink20.xml" ContentType="application/inkml+xml"/>
  <Override PartName="/ppt/ink/ink21.xml" ContentType="application/inkml+xml"/>
  <Override PartName="/ppt/ink/ink22.xml" ContentType="application/inkml+xml"/>
  <Override PartName="/ppt/ink/ink23.xml" ContentType="application/inkml+xml"/>
  <Override PartName="/ppt/ink/ink24.xml" ContentType="application/inkml+xml"/>
  <Override PartName="/ppt/ink/ink25.xml" ContentType="application/inkml+xml"/>
  <Override PartName="/ppt/ink/ink26.xml" ContentType="application/inkml+xml"/>
  <Override PartName="/ppt/ink/ink27.xml" ContentType="application/inkml+xml"/>
  <Override PartName="/ppt/ink/ink28.xml" ContentType="application/inkml+xml"/>
  <Override PartName="/ppt/ink/ink29.xml" ContentType="application/inkml+xml"/>
  <Override PartName="/ppt/ink/ink30.xml" ContentType="application/inkml+xml"/>
  <Override PartName="/ppt/ink/ink31.xml" ContentType="application/inkml+xml"/>
  <Override PartName="/ppt/ink/ink32.xml" ContentType="application/inkml+xml"/>
  <Override PartName="/ppt/ink/ink33.xml" ContentType="application/inkml+xml"/>
  <Override PartName="/ppt/ink/ink34.xml" ContentType="application/inkml+xml"/>
  <Override PartName="/ppt/notesSlides/notesSlide5.xml" ContentType="application/vnd.openxmlformats-officedocument.presentationml.notesSlide+xml"/>
  <Override PartName="/ppt/ink/ink35.xml" ContentType="application/inkml+xml"/>
  <Override PartName="/ppt/ink/ink36.xml" ContentType="application/inkml+xml"/>
  <Override PartName="/ppt/ink/ink37.xml" ContentType="application/inkml+xml"/>
  <Override PartName="/ppt/ink/ink38.xml" ContentType="application/inkml+xml"/>
  <Override PartName="/ppt/ink/ink39.xml" ContentType="application/inkml+xml"/>
  <Override PartName="/ppt/ink/ink40.xml" ContentType="application/inkml+xml"/>
  <Override PartName="/ppt/ink/ink41.xml" ContentType="application/inkml+xml"/>
  <Override PartName="/ppt/notesSlides/notesSlide6.xml" ContentType="application/vnd.openxmlformats-officedocument.presentationml.notesSlide+xml"/>
  <Override PartName="/ppt/ink/ink42.xml" ContentType="application/inkml+xml"/>
  <Override PartName="/ppt/ink/ink43.xml" ContentType="application/inkml+xml"/>
  <Override PartName="/ppt/ink/ink44.xml" ContentType="application/inkml+xml"/>
  <Override PartName="/ppt/ink/ink45.xml" ContentType="application/inkml+xml"/>
  <Override PartName="/ppt/ink/ink46.xml" ContentType="application/inkml+xml"/>
  <Override PartName="/ppt/ink/ink47.xml" ContentType="application/inkml+xml"/>
  <Override PartName="/ppt/ink/ink48.xml" ContentType="application/inkml+xml"/>
  <Override PartName="/ppt/notesSlides/notesSlide7.xml" ContentType="application/vnd.openxmlformats-officedocument.presentationml.notesSlide+xml"/>
  <Override PartName="/ppt/ink/ink49.xml" ContentType="application/inkml+xml"/>
  <Override PartName="/ppt/ink/ink50.xml" ContentType="application/inkml+xml"/>
  <Override PartName="/ppt/ink/ink51.xml" ContentType="application/inkml+xml"/>
  <Override PartName="/ppt/ink/ink52.xml" ContentType="application/inkml+xml"/>
  <Override PartName="/ppt/ink/ink53.xml" ContentType="application/inkml+xml"/>
  <Override PartName="/ppt/ink/ink54.xml" ContentType="application/inkml+xml"/>
  <Override PartName="/ppt/ink/ink55.xml" ContentType="application/inkml+xml"/>
  <Override PartName="/ppt/ink/ink56.xml" ContentType="application/inkml+xml"/>
  <Override PartName="/ppt/ink/ink57.xml" ContentType="application/inkml+xml"/>
  <Override PartName="/ppt/notesSlides/notesSlide8.xml" ContentType="application/vnd.openxmlformats-officedocument.presentationml.notesSlide+xml"/>
  <Override PartName="/ppt/ink/ink58.xml" ContentType="application/inkml+xml"/>
  <Override PartName="/ppt/ink/ink59.xml" ContentType="application/inkml+xml"/>
  <Override PartName="/ppt/ink/ink60.xml" ContentType="application/inkml+xml"/>
  <Override PartName="/ppt/ink/ink61.xml" ContentType="application/inkml+xml"/>
  <Override PartName="/ppt/ink/ink62.xml" ContentType="application/inkml+xml"/>
  <Override PartName="/ppt/notesSlides/notesSlide9.xml" ContentType="application/vnd.openxmlformats-officedocument.presentationml.notesSlide+xml"/>
  <Override PartName="/ppt/ink/ink63.xml" ContentType="application/inkml+xml"/>
  <Override PartName="/ppt/ink/ink64.xml" ContentType="application/inkml+xml"/>
  <Override PartName="/ppt/ink/ink65.xml" ContentType="application/inkml+xml"/>
  <Override PartName="/ppt/ink/ink66.xml" ContentType="application/inkml+xml"/>
  <Override PartName="/ppt/ink/ink67.xml" ContentType="application/inkml+xml"/>
  <Override PartName="/ppt/ink/ink68.xml" ContentType="application/inkml+xml"/>
  <Override PartName="/ppt/ink/ink69.xml" ContentType="application/inkml+xml"/>
  <Override PartName="/ppt/ink/ink70.xml" ContentType="application/inkml+xml"/>
  <Override PartName="/ppt/ink/ink71.xml" ContentType="application/inkml+xml"/>
  <Override PartName="/ppt/notesSlides/notesSlide10.xml" ContentType="application/vnd.openxmlformats-officedocument.presentationml.notesSlide+xml"/>
  <Override PartName="/ppt/ink/ink72.xml" ContentType="application/inkml+xml"/>
  <Override PartName="/ppt/ink/ink73.xml" ContentType="application/inkml+xml"/>
  <Override PartName="/ppt/ink/ink74.xml" ContentType="application/inkml+xml"/>
  <Override PartName="/ppt/ink/ink75.xml" ContentType="application/inkml+xml"/>
  <Override PartName="/ppt/ink/ink76.xml" ContentType="application/inkml+xml"/>
  <Override PartName="/ppt/ink/ink77.xml" ContentType="application/inkml+xml"/>
  <Override PartName="/ppt/ink/ink78.xml" ContentType="application/inkml+xml"/>
  <Override PartName="/ppt/ink/ink79.xml" ContentType="application/inkml+xml"/>
  <Override PartName="/ppt/ink/ink80.xml" ContentType="application/inkml+xml"/>
  <Override PartName="/ppt/ink/ink81.xml" ContentType="application/inkml+xml"/>
  <Override PartName="/ppt/ink/ink82.xml" ContentType="application/inkml+xml"/>
  <Override PartName="/ppt/ink/ink83.xml" ContentType="application/inkml+xml"/>
  <Override PartName="/ppt/ink/ink84.xml" ContentType="application/inkml+xml"/>
  <Override PartName="/ppt/ink/ink85.xml" ContentType="application/inkml+xml"/>
  <Override PartName="/ppt/ink/ink86.xml" ContentType="application/inkml+xml"/>
  <Override PartName="/ppt/ink/ink87.xml" ContentType="application/inkml+xml"/>
  <Override PartName="/ppt/ink/ink88.xml" ContentType="application/inkml+xml"/>
  <Override PartName="/ppt/ink/ink89.xml" ContentType="application/inkml+xml"/>
  <Override PartName="/ppt/ink/ink90.xml" ContentType="application/inkml+xml"/>
  <Override PartName="/ppt/ink/ink91.xml" ContentType="application/inkml+xml"/>
  <Override PartName="/ppt/ink/ink92.xml" ContentType="application/inkml+xml"/>
  <Override PartName="/ppt/ink/ink93.xml" ContentType="application/inkml+xml"/>
  <Override PartName="/ppt/ink/ink94.xml" ContentType="application/inkml+xml"/>
  <Override PartName="/ppt/ink/ink95.xml" ContentType="application/inkml+xml"/>
  <Override PartName="/ppt/ink/ink96.xml" ContentType="application/inkml+xml"/>
  <Override PartName="/ppt/ink/ink97.xml" ContentType="application/inkml+xml"/>
  <Override PartName="/ppt/ink/ink98.xml" ContentType="application/inkml+xml"/>
  <Override PartName="/ppt/ink/ink99.xml" ContentType="application/inkml+xml"/>
  <Override PartName="/ppt/ink/ink100.xml" ContentType="application/inkml+xml"/>
  <Override PartName="/ppt/ink/ink101.xml" ContentType="application/inkml+xml"/>
  <Override PartName="/ppt/ink/ink102.xml" ContentType="application/inkml+xml"/>
  <Override PartName="/ppt/ink/ink103.xml" ContentType="application/inkml+xml"/>
  <Override PartName="/ppt/ink/ink104.xml" ContentType="application/inkml+xml"/>
  <Override PartName="/ppt/ink/ink105.xml" ContentType="application/inkml+xml"/>
  <Override PartName="/ppt/ink/ink106.xml" ContentType="application/inkml+xml"/>
  <Override PartName="/ppt/ink/ink107.xml" ContentType="application/inkml+xml"/>
  <Override PartName="/ppt/ink/ink108.xml" ContentType="application/inkml+xml"/>
  <Override PartName="/ppt/ink/ink109.xml" ContentType="application/inkml+xml"/>
  <Override PartName="/ppt/ink/ink110.xml" ContentType="application/inkml+xml"/>
  <Override PartName="/ppt/ink/ink111.xml" ContentType="application/inkml+xml"/>
  <Override PartName="/ppt/ink/ink112.xml" ContentType="application/inkml+xml"/>
  <Override PartName="/ppt/ink/ink113.xml" ContentType="application/inkml+xml"/>
  <Override PartName="/ppt/ink/ink114.xml" ContentType="application/inkml+xml"/>
  <Override PartName="/ppt/ink/ink115.xml" ContentType="application/inkml+xml"/>
  <Override PartName="/ppt/ink/ink116.xml" ContentType="application/inkml+xml"/>
  <Override PartName="/ppt/ink/ink117.xml" ContentType="application/inkml+xml"/>
  <Override PartName="/ppt/ink/ink118.xml" ContentType="application/inkml+xml"/>
  <Override PartName="/ppt/ink/ink119.xml" ContentType="application/inkml+xml"/>
  <Override PartName="/ppt/ink/ink120.xml" ContentType="application/inkml+xml"/>
  <Override PartName="/ppt/ink/ink121.xml" ContentType="application/inkml+xml"/>
  <Override PartName="/ppt/ink/ink122.xml" ContentType="application/inkml+xml"/>
  <Override PartName="/ppt/ink/ink123.xml" ContentType="application/inkml+xml"/>
  <Override PartName="/ppt/ink/ink124.xml" ContentType="application/inkml+xml"/>
  <Override PartName="/ppt/notesSlides/notesSlide11.xml" ContentType="application/vnd.openxmlformats-officedocument.presentationml.notesSlide+xml"/>
  <Override PartName="/ppt/ink/ink125.xml" ContentType="application/inkml+xml"/>
  <Override PartName="/ppt/ink/ink126.xml" ContentType="application/inkml+xml"/>
  <Override PartName="/ppt/ink/ink127.xml" ContentType="application/inkml+xml"/>
  <Override PartName="/ppt/ink/ink128.xml" ContentType="application/inkml+xml"/>
  <Override PartName="/ppt/ink/ink129.xml" ContentType="application/inkml+xml"/>
  <Override PartName="/ppt/ink/ink130.xml" ContentType="application/inkml+xml"/>
  <Override PartName="/ppt/ink/ink131.xml" ContentType="application/inkml+xml"/>
  <Override PartName="/ppt/ink/ink132.xml" ContentType="application/inkml+xml"/>
  <Override PartName="/ppt/notesSlides/notesSlide12.xml" ContentType="application/vnd.openxmlformats-officedocument.presentationml.notesSlide+xml"/>
  <Override PartName="/ppt/ink/ink133.xml" ContentType="application/inkml+xml"/>
  <Override PartName="/ppt/ink/ink134.xml" ContentType="application/inkml+xml"/>
  <Override PartName="/ppt/ink/ink135.xml" ContentType="application/inkml+xml"/>
  <Override PartName="/ppt/ink/ink136.xml" ContentType="application/inkml+xml"/>
  <Override PartName="/ppt/ink/ink137.xml" ContentType="application/inkml+xml"/>
  <Override PartName="/ppt/ink/ink138.xml" ContentType="application/inkml+xml"/>
  <Override PartName="/ppt/ink/ink139.xml" ContentType="application/inkml+xml"/>
  <Override PartName="/ppt/ink/ink140.xml" ContentType="application/inkml+xml"/>
  <Override PartName="/ppt/ink/ink141.xml" ContentType="application/inkml+xml"/>
  <Override PartName="/ppt/notesSlides/notesSlide13.xml" ContentType="application/vnd.openxmlformats-officedocument.presentationml.notesSlide+xml"/>
  <Override PartName="/ppt/ink/ink142.xml" ContentType="application/inkml+xml"/>
  <Override PartName="/ppt/ink/ink143.xml" ContentType="application/inkml+xml"/>
  <Override PartName="/ppt/ink/ink144.xml" ContentType="application/inkml+xml"/>
  <Override PartName="/ppt/ink/ink145.xml" ContentType="application/inkml+xml"/>
  <Override PartName="/ppt/ink/ink146.xml" ContentType="application/inkml+xml"/>
  <Override PartName="/ppt/ink/ink147.xml" ContentType="application/inkml+xml"/>
  <Override PartName="/ppt/ink/ink148.xml" ContentType="application/inkml+xml"/>
  <Override PartName="/ppt/ink/ink149.xml" ContentType="application/inkml+xml"/>
  <Override PartName="/ppt/ink/ink150.xml" ContentType="application/inkml+xml"/>
  <Override PartName="/ppt/ink/ink151.xml" ContentType="application/inkml+xml"/>
  <Override PartName="/ppt/ink/ink152.xml" ContentType="application/inkml+xml"/>
  <Override PartName="/ppt/ink/ink153.xml" ContentType="application/inkml+xml"/>
  <Override PartName="/ppt/notesSlides/notesSlide14.xml" ContentType="application/vnd.openxmlformats-officedocument.presentationml.notesSlide+xml"/>
  <Override PartName="/ppt/ink/ink154.xml" ContentType="application/inkml+xml"/>
  <Override PartName="/ppt/ink/ink155.xml" ContentType="application/inkml+xml"/>
  <Override PartName="/ppt/ink/ink156.xml" ContentType="application/inkml+xml"/>
  <Override PartName="/ppt/ink/ink157.xml" ContentType="application/inkml+xml"/>
  <Override PartName="/ppt/ink/ink158.xml" ContentType="application/inkml+xml"/>
  <Override PartName="/ppt/ink/ink159.xml" ContentType="application/inkml+xml"/>
  <Override PartName="/ppt/ink/ink160.xml" ContentType="application/inkml+xml"/>
  <Override PartName="/ppt/ink/ink161.xml" ContentType="application/inkml+xml"/>
  <Override PartName="/ppt/ink/ink162.xml" ContentType="application/inkml+xml"/>
  <Override PartName="/ppt/ink/ink163.xml" ContentType="application/inkml+xml"/>
  <Override PartName="/ppt/ink/ink164.xml" ContentType="application/inkml+xml"/>
  <Override PartName="/ppt/ink/ink165.xml" ContentType="application/inkml+xml"/>
  <Override PartName="/ppt/ink/ink166.xml" ContentType="application/inkml+xml"/>
  <Override PartName="/ppt/ink/ink167.xml" ContentType="application/inkml+xml"/>
  <Override PartName="/ppt/ink/ink168.xml" ContentType="application/inkml+xml"/>
  <Override PartName="/ppt/ink/ink169.xml" ContentType="application/inkml+xml"/>
  <Override PartName="/ppt/notesSlides/notesSlide15.xml" ContentType="application/vnd.openxmlformats-officedocument.presentationml.notesSlide+xml"/>
  <Override PartName="/ppt/ink/ink170.xml" ContentType="application/inkml+xml"/>
  <Override PartName="/ppt/ink/ink171.xml" ContentType="application/inkml+xml"/>
  <Override PartName="/ppt/ink/ink172.xml" ContentType="application/inkml+xml"/>
  <Override PartName="/ppt/ink/ink173.xml" ContentType="application/inkml+xml"/>
  <Override PartName="/ppt/ink/ink174.xml" ContentType="application/inkml+xml"/>
  <Override PartName="/ppt/ink/ink175.xml" ContentType="application/inkml+xml"/>
  <Override PartName="/ppt/ink/ink176.xml" ContentType="application/inkml+xml"/>
  <Override PartName="/ppt/ink/ink177.xml" ContentType="application/inkml+xml"/>
  <Override PartName="/ppt/ink/ink178.xml" ContentType="application/inkml+xml"/>
  <Override PartName="/ppt/ink/ink179.xml" ContentType="application/inkml+xml"/>
  <Override PartName="/ppt/ink/ink180.xml" ContentType="application/inkml+xml"/>
  <Override PartName="/ppt/notesSlides/notesSlide16.xml" ContentType="application/vnd.openxmlformats-officedocument.presentationml.notesSlide+xml"/>
  <Override PartName="/ppt/ink/ink181.xml" ContentType="application/inkml+xml"/>
  <Override PartName="/ppt/ink/ink182.xml" ContentType="application/inkml+xml"/>
  <Override PartName="/ppt/ink/ink183.xml" ContentType="application/inkml+xml"/>
  <Override PartName="/ppt/ink/ink184.xml" ContentType="application/inkml+xml"/>
  <Override PartName="/ppt/ink/ink185.xml" ContentType="application/inkml+xml"/>
  <Override PartName="/ppt/ink/ink186.xml" ContentType="application/inkml+xml"/>
  <Override PartName="/ppt/ink/ink187.xml" ContentType="application/inkml+xml"/>
  <Override PartName="/ppt/ink/ink188.xml" ContentType="application/inkml+xml"/>
  <Override PartName="/ppt/ink/ink189.xml" ContentType="application/inkml+xml"/>
  <Override PartName="/ppt/ink/ink190.xml" ContentType="application/inkml+xml"/>
  <Override PartName="/ppt/ink/ink191.xml" ContentType="application/inkml+xml"/>
  <Override PartName="/ppt/ink/ink192.xml" ContentType="application/inkml+xml"/>
  <Override PartName="/ppt/ink/ink193.xml" ContentType="application/inkml+xml"/>
  <Override PartName="/ppt/ink/ink194.xml" ContentType="application/inkml+xml"/>
  <Override PartName="/ppt/ink/ink195.xml" ContentType="application/inkml+xml"/>
  <Override PartName="/ppt/ink/ink196.xml" ContentType="application/inkml+xml"/>
  <Override PartName="/ppt/ink/ink197.xml" ContentType="application/inkml+xml"/>
  <Override PartName="/ppt/ink/ink198.xml" ContentType="application/inkml+xml"/>
  <Override PartName="/ppt/ink/ink199.xml" ContentType="application/inkml+xml"/>
  <Override PartName="/ppt/notesSlides/notesSlide17.xml" ContentType="application/vnd.openxmlformats-officedocument.presentationml.notesSlide+xml"/>
  <Override PartName="/ppt/ink/ink200.xml" ContentType="application/inkml+xml"/>
  <Override PartName="/ppt/ink/ink201.xml" ContentType="application/inkml+xml"/>
  <Override PartName="/ppt/ink/ink202.xml" ContentType="application/inkml+xml"/>
  <Override PartName="/ppt/ink/ink203.xml" ContentType="application/inkml+xml"/>
  <Override PartName="/ppt/ink/ink204.xml" ContentType="application/inkml+xml"/>
  <Override PartName="/ppt/ink/ink205.xml" ContentType="application/inkml+xml"/>
  <Override PartName="/ppt/ink/ink206.xml" ContentType="application/inkml+xml"/>
  <Override PartName="/ppt/notesSlides/notesSlide18.xml" ContentType="application/vnd.openxmlformats-officedocument.presentationml.notesSlide+xml"/>
  <Override PartName="/ppt/ink/ink207.xml" ContentType="application/inkml+xml"/>
  <Override PartName="/ppt/ink/ink208.xml" ContentType="application/inkml+xml"/>
  <Override PartName="/ppt/ink/ink209.xml" ContentType="application/inkml+xml"/>
  <Override PartName="/ppt/ink/ink210.xml" ContentType="application/inkml+xml"/>
  <Override PartName="/ppt/ink/ink211.xml" ContentType="application/inkml+xml"/>
  <Override PartName="/ppt/notesSlides/notesSlide19.xml" ContentType="application/vnd.openxmlformats-officedocument.presentationml.notesSlide+xml"/>
  <Override PartName="/ppt/ink/ink212.xml" ContentType="application/inkml+xml"/>
  <Override PartName="/ppt/ink/ink213.xml" ContentType="application/inkml+xml"/>
  <Override PartName="/ppt/ink/ink214.xml" ContentType="application/inkml+xml"/>
  <Override PartName="/ppt/ink/ink215.xml" ContentType="application/inkml+xml"/>
  <Override PartName="/ppt/ink/ink216.xml" ContentType="application/inkml+xml"/>
  <Override PartName="/ppt/ink/ink217.xml" ContentType="application/inkml+xml"/>
  <Override PartName="/ppt/ink/ink218.xml" ContentType="application/inkml+xml"/>
  <Override PartName="/ppt/ink/ink219.xml" ContentType="application/inkml+xml"/>
  <Override PartName="/ppt/ink/ink220.xml" ContentType="application/inkml+xml"/>
  <Override PartName="/ppt/ink/ink221.xml" ContentType="application/inkml+xml"/>
  <Override PartName="/ppt/ink/ink222.xml" ContentType="application/inkml+xml"/>
  <Override PartName="/ppt/ink/ink223.xml" ContentType="application/inkml+xml"/>
  <Override PartName="/ppt/ink/ink224.xml" ContentType="application/inkml+xml"/>
  <Override PartName="/ppt/ink/ink225.xml" ContentType="application/inkml+xml"/>
  <Override PartName="/ppt/ink/ink226.xml" ContentType="application/inkml+xml"/>
  <Override PartName="/ppt/ink/ink227.xml" ContentType="application/inkml+xml"/>
  <Override PartName="/ppt/ink/ink228.xml" ContentType="application/inkml+xml"/>
  <Override PartName="/ppt/ink/ink229.xml" ContentType="application/inkml+xml"/>
  <Override PartName="/ppt/ink/ink230.xml" ContentType="application/inkml+xml"/>
  <Override PartName="/ppt/ink/ink231.xml" ContentType="application/inkml+xml"/>
  <Override PartName="/ppt/ink/ink232.xml" ContentType="application/inkml+xml"/>
  <Override PartName="/ppt/notesSlides/notesSlide20.xml" ContentType="application/vnd.openxmlformats-officedocument.presentationml.notesSlide+xml"/>
  <Override PartName="/ppt/ink/ink233.xml" ContentType="application/inkml+xml"/>
  <Override PartName="/ppt/ink/ink234.xml" ContentType="application/inkml+xml"/>
  <Override PartName="/ppt/ink/ink235.xml" ContentType="application/inkml+xml"/>
  <Override PartName="/ppt/ink/ink236.xml" ContentType="application/inkml+xml"/>
  <Override PartName="/ppt/ink/ink237.xml" ContentType="application/inkml+xml"/>
  <Override PartName="/ppt/ink/ink238.xml" ContentType="application/inkml+xml"/>
  <Override PartName="/ppt/ink/ink239.xml" ContentType="application/inkml+xml"/>
  <Override PartName="/ppt/ink/ink240.xml" ContentType="application/inkml+xml"/>
  <Override PartName="/ppt/ink/ink241.xml" ContentType="application/inkml+xml"/>
  <Override PartName="/ppt/ink/ink242.xml" ContentType="application/inkml+xml"/>
  <Override PartName="/ppt/ink/ink243.xml" ContentType="application/inkml+xml"/>
  <Override PartName="/ppt/ink/ink244.xml" ContentType="application/inkml+xml"/>
  <Override PartName="/ppt/ink/ink245.xml" ContentType="application/inkml+xml"/>
  <Override PartName="/ppt/ink/ink246.xml" ContentType="application/inkml+xml"/>
  <Override PartName="/ppt/ink/ink247.xml" ContentType="application/inkml+xml"/>
  <Override PartName="/ppt/ink/ink248.xml" ContentType="application/inkml+xml"/>
  <Override PartName="/ppt/ink/ink249.xml" ContentType="application/inkml+xml"/>
  <Override PartName="/ppt/ink/ink250.xml" ContentType="application/inkml+xml"/>
  <Override PartName="/ppt/ink/ink251.xml" ContentType="application/inkml+xml"/>
  <Override PartName="/ppt/ink/ink252.xml" ContentType="application/inkml+xml"/>
  <Override PartName="/ppt/ink/ink253.xml" ContentType="application/inkml+xml"/>
  <Override PartName="/ppt/ink/ink254.xml" ContentType="application/inkml+xml"/>
  <Override PartName="/ppt/ink/ink255.xml" ContentType="application/inkml+xml"/>
  <Override PartName="/ppt/notesSlides/notesSlide21.xml" ContentType="application/vnd.openxmlformats-officedocument.presentationml.notesSlide+xml"/>
  <Override PartName="/ppt/ink/ink256.xml" ContentType="application/inkml+xml"/>
  <Override PartName="/ppt/ink/ink257.xml" ContentType="application/inkml+xml"/>
  <Override PartName="/ppt/ink/ink258.xml" ContentType="application/inkml+xml"/>
  <Override PartName="/ppt/ink/ink259.xml" ContentType="application/inkml+xml"/>
  <Override PartName="/ppt/ink/ink260.xml" ContentType="application/inkml+xml"/>
  <Override PartName="/ppt/ink/ink261.xml" ContentType="application/inkml+xml"/>
  <Override PartName="/ppt/ink/ink262.xml" ContentType="application/inkml+xml"/>
  <Override PartName="/ppt/ink/ink263.xml" ContentType="application/inkml+xml"/>
  <Override PartName="/ppt/ink/ink264.xml" ContentType="application/inkml+xml"/>
  <Override PartName="/ppt/ink/ink265.xml" ContentType="application/inkml+xml"/>
  <Override PartName="/ppt/ink/ink266.xml" ContentType="application/inkml+xml"/>
  <Override PartName="/ppt/ink/ink267.xml" ContentType="application/inkml+xml"/>
  <Override PartName="/ppt/ink/ink268.xml" ContentType="application/inkml+xml"/>
  <Override PartName="/ppt/ink/ink269.xml" ContentType="application/inkml+xml"/>
  <Override PartName="/ppt/ink/ink270.xml" ContentType="application/inkml+xml"/>
  <Override PartName="/ppt/ink/ink271.xml" ContentType="application/inkml+xml"/>
  <Override PartName="/ppt/ink/ink272.xml" ContentType="application/inkml+xml"/>
  <Override PartName="/ppt/ink/ink273.xml" ContentType="application/inkml+xml"/>
  <Override PartName="/ppt/ink/ink274.xml" ContentType="application/inkml+xml"/>
  <Override PartName="/ppt/ink/ink275.xml" ContentType="application/inkml+xml"/>
  <Override PartName="/ppt/ink/ink276.xml" ContentType="application/inkml+xml"/>
  <Override PartName="/ppt/ink/ink277.xml" ContentType="application/inkml+xml"/>
  <Override PartName="/ppt/ink/ink278.xml" ContentType="application/inkml+xml"/>
  <Override PartName="/ppt/ink/ink279.xml" ContentType="application/inkml+xml"/>
  <Override PartName="/ppt/notesSlides/notesSlide22.xml" ContentType="application/vnd.openxmlformats-officedocument.presentationml.notesSlide+xml"/>
  <Override PartName="/ppt/ink/ink280.xml" ContentType="application/inkml+xml"/>
  <Override PartName="/ppt/ink/ink281.xml" ContentType="application/inkml+xml"/>
  <Override PartName="/ppt/ink/ink282.xml" ContentType="application/inkml+xml"/>
  <Override PartName="/ppt/ink/ink283.xml" ContentType="application/inkml+xml"/>
  <Override PartName="/ppt/ink/ink284.xml" ContentType="application/inkml+xml"/>
  <Override PartName="/ppt/notesSlides/notesSlide23.xml" ContentType="application/vnd.openxmlformats-officedocument.presentationml.notesSlide+xml"/>
  <Override PartName="/ppt/ink/ink285.xml" ContentType="application/inkml+xml"/>
  <Override PartName="/ppt/ink/ink286.xml" ContentType="application/inkml+xml"/>
  <Override PartName="/ppt/ink/ink287.xml" ContentType="application/inkml+xml"/>
  <Override PartName="/ppt/ink/ink288.xml" ContentType="application/inkml+xml"/>
  <Override PartName="/ppt/ink/ink289.xml" ContentType="application/inkml+xml"/>
  <Override PartName="/ppt/ink/ink290.xml" ContentType="application/inkml+xml"/>
  <Override PartName="/ppt/ink/ink291.xml" ContentType="application/inkml+xml"/>
  <Override PartName="/ppt/ink/ink292.xml" ContentType="application/inkml+xml"/>
  <Override PartName="/ppt/ink/ink293.xml" ContentType="application/inkml+xml"/>
  <Override PartName="/ppt/ink/ink294.xml" ContentType="application/inkml+xml"/>
  <Override PartName="/ppt/ink/ink295.xml" ContentType="application/inkml+xml"/>
  <Override PartName="/ppt/ink/ink296.xml" ContentType="application/inkml+xml"/>
  <Override PartName="/ppt/ink/ink297.xml" ContentType="application/inkml+xml"/>
  <Override PartName="/ppt/ink/ink298.xml" ContentType="application/inkml+xml"/>
  <Override PartName="/ppt/ink/ink299.xml" ContentType="application/inkml+xml"/>
  <Override PartName="/ppt/ink/ink300.xml" ContentType="application/inkml+xml"/>
  <Override PartName="/ppt/ink/ink301.xml" ContentType="application/inkml+xml"/>
  <Override PartName="/ppt/ink/ink302.xml" ContentType="application/inkml+xml"/>
  <Override PartName="/ppt/ink/ink303.xml" ContentType="application/inkml+xml"/>
  <Override PartName="/ppt/ink/ink304.xml" ContentType="application/inkml+xml"/>
  <Override PartName="/ppt/ink/ink305.xml" ContentType="application/inkml+xml"/>
  <Override PartName="/ppt/ink/ink306.xml" ContentType="application/inkml+xml"/>
  <Override PartName="/ppt/ink/ink307.xml" ContentType="application/inkml+xml"/>
  <Override PartName="/ppt/ink/ink308.xml" ContentType="application/inkml+xml"/>
  <Override PartName="/ppt/notesSlides/notesSlide24.xml" ContentType="application/vnd.openxmlformats-officedocument.presentationml.notesSlide+xml"/>
  <Override PartName="/ppt/ink/ink309.xml" ContentType="application/inkml+xml"/>
  <Override PartName="/ppt/ink/ink310.xml" ContentType="application/inkml+xml"/>
  <Override PartName="/ppt/ink/ink311.xml" ContentType="application/inkml+xml"/>
  <Override PartName="/ppt/ink/ink312.xml" ContentType="application/inkml+xml"/>
  <Override PartName="/ppt/ink/ink313.xml" ContentType="application/inkml+xml"/>
  <Override PartName="/ppt/ink/ink314.xml" ContentType="application/inkml+xml"/>
  <Override PartName="/ppt/ink/ink315.xml" ContentType="application/inkml+xml"/>
  <Override PartName="/ppt/ink/ink316.xml" ContentType="application/inkml+xml"/>
  <Override PartName="/ppt/ink/ink317.xml" ContentType="application/inkml+xml"/>
  <Override PartName="/ppt/ink/ink318.xml" ContentType="application/inkml+xml"/>
  <Override PartName="/ppt/ink/ink319.xml" ContentType="application/inkml+xml"/>
  <Override PartName="/ppt/ink/ink320.xml" ContentType="application/inkml+xml"/>
  <Override PartName="/ppt/ink/ink321.xml" ContentType="application/inkml+xml"/>
  <Override PartName="/ppt/ink/ink322.xml" ContentType="application/inkml+xml"/>
  <Override PartName="/ppt/ink/ink323.xml" ContentType="application/inkml+xml"/>
  <Override PartName="/ppt/ink/ink324.xml" ContentType="application/inkml+xml"/>
  <Override PartName="/ppt/ink/ink325.xml" ContentType="application/inkml+xml"/>
  <Override PartName="/ppt/ink/ink326.xml" ContentType="application/inkml+xml"/>
  <Override PartName="/ppt/ink/ink327.xml" ContentType="application/inkml+xml"/>
  <Override PartName="/ppt/ink/ink328.xml" ContentType="application/inkml+xml"/>
  <Override PartName="/ppt/ink/ink329.xml" ContentType="application/inkml+xml"/>
  <Override PartName="/ppt/ink/ink330.xml" ContentType="application/inkml+xml"/>
  <Override PartName="/ppt/ink/ink331.xml" ContentType="application/inkml+xml"/>
  <Override PartName="/ppt/ink/ink332.xml" ContentType="application/inkml+xml"/>
  <Override PartName="/ppt/ink/ink333.xml" ContentType="application/inkml+xml"/>
  <Override PartName="/ppt/ink/ink334.xml" ContentType="application/inkml+xml"/>
  <Override PartName="/ppt/ink/ink335.xml" ContentType="application/inkml+xml"/>
  <Override PartName="/ppt/ink/ink336.xml" ContentType="application/inkml+xml"/>
  <Override PartName="/ppt/ink/ink337.xml" ContentType="application/inkml+xml"/>
  <Override PartName="/ppt/ink/ink338.xml" ContentType="application/inkml+xml"/>
  <Override PartName="/ppt/ink/ink339.xml" ContentType="application/inkml+xml"/>
  <Override PartName="/ppt/ink/ink340.xml" ContentType="application/inkml+xml"/>
  <Override PartName="/ppt/ink/ink341.xml" ContentType="application/inkml+xml"/>
  <Override PartName="/ppt/ink/ink342.xml" ContentType="application/inkml+xml"/>
  <Override PartName="/ppt/ink/ink343.xml" ContentType="application/inkml+xml"/>
  <Override PartName="/ppt/ink/ink344.xml" ContentType="application/inkml+xml"/>
  <Override PartName="/ppt/ink/ink345.xml" ContentType="application/inkml+xml"/>
  <Override PartName="/ppt/ink/ink346.xml" ContentType="application/inkml+xml"/>
  <Override PartName="/ppt/ink/ink347.xml" ContentType="application/inkml+xml"/>
  <Override PartName="/ppt/ink/ink348.xml" ContentType="application/inkml+xml"/>
  <Override PartName="/ppt/notesSlides/notesSlide25.xml" ContentType="application/vnd.openxmlformats-officedocument.presentationml.notesSlide+xml"/>
  <Override PartName="/ppt/ink/ink349.xml" ContentType="application/inkml+xml"/>
  <Override PartName="/ppt/ink/ink350.xml" ContentType="application/inkml+xml"/>
  <Override PartName="/ppt/ink/ink351.xml" ContentType="application/inkml+xml"/>
  <Override PartName="/ppt/ink/ink352.xml" ContentType="application/inkml+xml"/>
  <Override PartName="/ppt/ink/ink353.xml" ContentType="application/inkml+xml"/>
  <Override PartName="/ppt/notesSlides/notesSlide26.xml" ContentType="application/vnd.openxmlformats-officedocument.presentationml.notesSlide+xml"/>
  <Override PartName="/ppt/ink/ink354.xml" ContentType="application/inkml+xml"/>
  <Override PartName="/ppt/ink/ink355.xml" ContentType="application/inkml+xml"/>
  <Override PartName="/ppt/ink/ink356.xml" ContentType="application/inkml+xml"/>
  <Override PartName="/ppt/ink/ink357.xml" ContentType="application/inkml+xml"/>
  <Override PartName="/ppt/ink/ink358.xml" ContentType="application/inkml+xml"/>
  <Override PartName="/ppt/ink/ink359.xml" ContentType="application/inkml+xml"/>
  <Override PartName="/ppt/ink/ink360.xml" ContentType="application/inkml+xml"/>
  <Override PartName="/ppt/ink/ink361.xml" ContentType="application/inkml+xml"/>
  <Override PartName="/ppt/ink/ink362.xml" ContentType="application/inkml+xml"/>
  <Override PartName="/ppt/ink/ink363.xml" ContentType="application/inkml+xml"/>
  <Override PartName="/ppt/ink/ink364.xml" ContentType="application/inkml+xml"/>
  <Override PartName="/ppt/ink/ink365.xml" ContentType="application/inkml+xml"/>
  <Override PartName="/ppt/ink/ink366.xml" ContentType="application/inkml+xml"/>
  <Override PartName="/ppt/ink/ink367.xml" ContentType="application/inkml+xml"/>
  <Override PartName="/ppt/ink/ink368.xml" ContentType="application/inkml+xml"/>
  <Override PartName="/ppt/notesSlides/notesSlide27.xml" ContentType="application/vnd.openxmlformats-officedocument.presentationml.notesSlide+xml"/>
  <Override PartName="/ppt/ink/ink369.xml" ContentType="application/inkml+xml"/>
  <Override PartName="/ppt/ink/ink370.xml" ContentType="application/inkml+xml"/>
  <Override PartName="/ppt/ink/ink371.xml" ContentType="application/inkml+xml"/>
  <Override PartName="/ppt/ink/ink372.xml" ContentType="application/inkml+xml"/>
  <Override PartName="/ppt/ink/ink373.xml" ContentType="application/inkml+xml"/>
  <Override PartName="/ppt/ink/ink374.xml" ContentType="application/inkml+xml"/>
  <Override PartName="/ppt/ink/ink375.xml" ContentType="application/inkml+xml"/>
  <Override PartName="/ppt/ink/ink376.xml" ContentType="application/inkml+xml"/>
  <Override PartName="/ppt/ink/ink377.xml" ContentType="application/inkml+xml"/>
  <Override PartName="/ppt/ink/ink378.xml" ContentType="application/inkml+xml"/>
  <Override PartName="/ppt/ink/ink379.xml" ContentType="application/inkml+xml"/>
  <Override PartName="/ppt/ink/ink380.xml" ContentType="application/inkml+xml"/>
  <Override PartName="/ppt/notesSlides/notesSlide28.xml" ContentType="application/vnd.openxmlformats-officedocument.presentationml.notesSlide+xml"/>
  <Override PartName="/ppt/ink/ink381.xml" ContentType="application/inkml+xml"/>
  <Override PartName="/ppt/ink/ink382.xml" ContentType="application/inkml+xml"/>
  <Override PartName="/ppt/ink/ink383.xml" ContentType="application/inkml+xml"/>
  <Override PartName="/ppt/ink/ink384.xml" ContentType="application/inkml+xml"/>
  <Override PartName="/ppt/ink/ink385.xml" ContentType="application/inkml+xml"/>
  <Override PartName="/ppt/notesSlides/notesSlide29.xml" ContentType="application/vnd.openxmlformats-officedocument.presentationml.notesSlide+xml"/>
  <Override PartName="/ppt/ink/ink386.xml" ContentType="application/inkml+xml"/>
  <Override PartName="/ppt/ink/ink387.xml" ContentType="application/inkml+xml"/>
  <Override PartName="/ppt/ink/ink388.xml" ContentType="application/inkml+xml"/>
  <Override PartName="/ppt/ink/ink389.xml" ContentType="application/inkml+xml"/>
  <Override PartName="/ppt/ink/ink390.xml" ContentType="application/inkml+xml"/>
  <Override PartName="/ppt/notesSlides/notesSlide30.xml" ContentType="application/vnd.openxmlformats-officedocument.presentationml.notesSlide+xml"/>
  <Override PartName="/ppt/ink/ink391.xml" ContentType="application/inkml+xml"/>
  <Override PartName="/ppt/ink/ink392.xml" ContentType="application/inkml+xml"/>
  <Override PartName="/ppt/ink/ink393.xml" ContentType="application/inkml+xml"/>
  <Override PartName="/ppt/ink/ink394.xml" ContentType="application/inkml+xml"/>
  <Override PartName="/ppt/ink/ink395.xml" ContentType="application/inkml+xml"/>
  <Override PartName="/ppt/ink/ink396.xml" ContentType="application/inkml+xml"/>
  <Override PartName="/ppt/ink/ink397.xml" ContentType="application/inkml+xml"/>
  <Override PartName="/ppt/ink/ink398.xml" ContentType="application/inkml+xml"/>
  <Override PartName="/ppt/ink/ink399.xml" ContentType="application/inkml+xml"/>
  <Override PartName="/ppt/ink/ink400.xml" ContentType="application/inkml+xml"/>
  <Override PartName="/ppt/ink/ink401.xml" ContentType="application/inkml+xml"/>
  <Override PartName="/ppt/ink/ink402.xml" ContentType="application/inkml+xml"/>
  <Override PartName="/ppt/ink/ink403.xml" ContentType="application/inkml+xml"/>
  <Override PartName="/ppt/ink/ink404.xml" ContentType="application/inkml+xml"/>
  <Override PartName="/ppt/ink/ink405.xml" ContentType="application/inkml+xml"/>
  <Override PartName="/ppt/ink/ink406.xml" ContentType="application/inkml+xml"/>
  <Override PartName="/ppt/ink/ink407.xml" ContentType="application/inkml+xml"/>
  <Override PartName="/ppt/ink/ink408.xml" ContentType="application/inkml+xml"/>
  <Override PartName="/ppt/ink/ink409.xml" ContentType="application/inkml+xml"/>
  <Override PartName="/ppt/ink/ink410.xml" ContentType="application/inkml+xml"/>
  <Override PartName="/ppt/ink/ink411.xml" ContentType="application/inkml+xml"/>
  <Override PartName="/ppt/ink/ink412.xml" ContentType="application/inkml+xml"/>
  <Override PartName="/ppt/ink/ink413.xml" ContentType="application/inkml+xml"/>
  <Override PartName="/ppt/ink/ink414.xml" ContentType="application/inkml+xml"/>
  <Override PartName="/ppt/ink/ink415.xml" ContentType="application/inkml+xml"/>
  <Override PartName="/ppt/ink/ink416.xml" ContentType="application/inkml+xml"/>
  <Override PartName="/ppt/ink/ink417.xml" ContentType="application/inkml+xml"/>
  <Override PartName="/ppt/ink/ink418.xml" ContentType="application/inkml+xml"/>
  <Override PartName="/ppt/ink/ink419.xml" ContentType="application/inkml+xml"/>
  <Override PartName="/ppt/ink/ink420.xml" ContentType="application/inkml+xml"/>
  <Override PartName="/ppt/ink/ink421.xml" ContentType="application/inkml+xml"/>
  <Override PartName="/ppt/ink/ink422.xml" ContentType="application/inkml+xml"/>
  <Override PartName="/ppt/ink/ink423.xml" ContentType="application/inkml+xml"/>
  <Override PartName="/ppt/ink/ink424.xml" ContentType="application/inkml+xml"/>
  <Override PartName="/ppt/ink/ink425.xml" ContentType="application/inkml+xml"/>
  <Override PartName="/ppt/ink/ink426.xml" ContentType="application/inkml+xml"/>
  <Override PartName="/ppt/ink/ink427.xml" ContentType="application/inkml+xml"/>
  <Override PartName="/ppt/ink/ink428.xml" ContentType="application/inkml+xml"/>
  <Override PartName="/ppt/ink/ink429.xml" ContentType="application/inkml+xml"/>
  <Override PartName="/ppt/ink/ink430.xml" ContentType="application/inkml+xml"/>
  <Override PartName="/ppt/ink/ink431.xml" ContentType="application/inkml+xml"/>
  <Override PartName="/ppt/ink/ink432.xml" ContentType="application/inkml+xml"/>
  <Override PartName="/ppt/ink/ink433.xml" ContentType="application/inkml+xml"/>
  <Override PartName="/ppt/ink/ink434.xml" ContentType="application/inkml+xml"/>
  <Override PartName="/ppt/ink/ink435.xml" ContentType="application/inkml+xml"/>
  <Override PartName="/ppt/ink/ink436.xml" ContentType="application/inkml+xml"/>
  <Override PartName="/ppt/ink/ink437.xml" ContentType="application/inkml+xml"/>
  <Override PartName="/ppt/ink/ink438.xml" ContentType="application/inkml+xml"/>
  <Override PartName="/ppt/ink/ink439.xml" ContentType="application/inkml+xml"/>
  <Override PartName="/ppt/ink/ink440.xml" ContentType="application/inkml+xml"/>
  <Override PartName="/ppt/ink/ink441.xml" ContentType="application/inkml+xml"/>
  <Override PartName="/ppt/ink/ink442.xml" ContentType="application/inkml+xml"/>
  <Override PartName="/ppt/ink/ink443.xml" ContentType="application/inkml+xml"/>
  <Override PartName="/ppt/ink/ink444.xml" ContentType="application/inkml+xml"/>
  <Override PartName="/ppt/ink/ink445.xml" ContentType="application/inkml+xml"/>
  <Override PartName="/ppt/ink/ink446.xml" ContentType="application/inkml+xml"/>
  <Override PartName="/ppt/ink/ink447.xml" ContentType="application/inkml+xml"/>
  <Override PartName="/ppt/ink/ink448.xml" ContentType="application/inkml+xml"/>
  <Override PartName="/ppt/ink/ink449.xml" ContentType="application/inkml+xml"/>
  <Override PartName="/ppt/ink/ink450.xml" ContentType="application/inkml+xml"/>
  <Override PartName="/ppt/ink/ink451.xml" ContentType="application/inkml+xml"/>
  <Override PartName="/ppt/notesSlides/notesSlide31.xml" ContentType="application/vnd.openxmlformats-officedocument.presentationml.notesSlide+xml"/>
  <Override PartName="/ppt/ink/ink452.xml" ContentType="application/inkml+xml"/>
  <Override PartName="/ppt/ink/ink453.xml" ContentType="application/inkml+xml"/>
  <Override PartName="/ppt/ink/ink454.xml" ContentType="application/inkml+xml"/>
  <Override PartName="/ppt/ink/ink455.xml" ContentType="application/inkml+xml"/>
  <Override PartName="/ppt/ink/ink456.xml" ContentType="application/inkml+xml"/>
  <Override PartName="/ppt/notesSlides/notesSlide32.xml" ContentType="application/vnd.openxmlformats-officedocument.presentationml.notesSlide+xml"/>
  <Override PartName="/ppt/ink/ink457.xml" ContentType="application/inkml+xml"/>
  <Override PartName="/ppt/ink/ink458.xml" ContentType="application/inkml+xml"/>
  <Override PartName="/ppt/ink/ink459.xml" ContentType="application/inkml+xml"/>
  <Override PartName="/ppt/ink/ink460.xml" ContentType="application/inkml+xml"/>
  <Override PartName="/ppt/ink/ink461.xml" ContentType="application/inkml+xml"/>
  <Override PartName="/ppt/notesSlides/notesSlide33.xml" ContentType="application/vnd.openxmlformats-officedocument.presentationml.notesSlide+xml"/>
  <Override PartName="/ppt/ink/ink462.xml" ContentType="application/inkml+xml"/>
  <Override PartName="/ppt/ink/ink463.xml" ContentType="application/inkml+xml"/>
  <Override PartName="/ppt/ink/ink464.xml" ContentType="application/inkml+xml"/>
  <Override PartName="/ppt/ink/ink465.xml" ContentType="application/inkml+xml"/>
  <Override PartName="/ppt/ink/ink466.xml" ContentType="application/inkml+xml"/>
  <Override PartName="/ppt/notesSlides/notesSlide34.xml" ContentType="application/vnd.openxmlformats-officedocument.presentationml.notesSlide+xml"/>
  <Override PartName="/ppt/ink/ink467.xml" ContentType="application/inkml+xml"/>
  <Override PartName="/ppt/ink/ink468.xml" ContentType="application/inkml+xml"/>
  <Override PartName="/ppt/ink/ink469.xml" ContentType="application/inkml+xml"/>
  <Override PartName="/ppt/ink/ink470.xml" ContentType="application/inkml+xml"/>
  <Override PartName="/ppt/ink/ink471.xml" ContentType="application/inkml+xml"/>
  <Override PartName="/ppt/ink/ink472.xml" ContentType="application/inkml+xml"/>
  <Override PartName="/ppt/ink/ink473.xml" ContentType="application/inkml+xml"/>
  <Override PartName="/ppt/ink/ink474.xml" ContentType="application/inkml+xml"/>
  <Override PartName="/ppt/ink/ink475.xml" ContentType="application/inkml+xml"/>
  <Override PartName="/ppt/ink/ink476.xml" ContentType="application/inkml+xml"/>
  <Override PartName="/ppt/ink/ink477.xml" ContentType="application/inkml+xml"/>
  <Override PartName="/ppt/ink/ink478.xml" ContentType="application/inkml+xml"/>
  <Override PartName="/ppt/ink/ink479.xml" ContentType="application/inkml+xml"/>
  <Override PartName="/ppt/ink/ink480.xml" ContentType="application/inkml+xml"/>
  <Override PartName="/ppt/ink/ink481.xml" ContentType="application/inkml+xml"/>
  <Override PartName="/ppt/ink/ink482.xml" ContentType="application/inkml+xml"/>
  <Override PartName="/ppt/ink/ink483.xml" ContentType="application/inkml+xml"/>
  <Override PartName="/ppt/ink/ink484.xml" ContentType="application/inkml+xml"/>
  <Override PartName="/ppt/ink/ink485.xml" ContentType="application/inkml+xml"/>
  <Override PartName="/ppt/ink/ink486.xml" ContentType="application/inkml+xml"/>
  <Override PartName="/ppt/ink/ink487.xml" ContentType="application/inkml+xml"/>
  <Override PartName="/ppt/ink/ink488.xml" ContentType="application/inkml+xml"/>
  <Override PartName="/ppt/ink/ink489.xml" ContentType="application/inkml+xml"/>
  <Override PartName="/ppt/notesSlides/notesSlide35.xml" ContentType="application/vnd.openxmlformats-officedocument.presentationml.notesSlide+xml"/>
  <Override PartName="/ppt/ink/ink490.xml" ContentType="application/inkml+xml"/>
  <Override PartName="/ppt/ink/ink491.xml" ContentType="application/inkml+xml"/>
  <Override PartName="/ppt/ink/ink492.xml" ContentType="application/inkml+xml"/>
  <Override PartName="/ppt/ink/ink493.xml" ContentType="application/inkml+xml"/>
  <Override PartName="/ppt/ink/ink494.xml" ContentType="application/inkml+xml"/>
  <Override PartName="/ppt/notesSlides/notesSlide36.xml" ContentType="application/vnd.openxmlformats-officedocument.presentationml.notesSlide+xml"/>
  <Override PartName="/ppt/ink/ink495.xml" ContentType="application/inkml+xml"/>
  <Override PartName="/ppt/ink/ink496.xml" ContentType="application/inkml+xml"/>
  <Override PartName="/ppt/ink/ink497.xml" ContentType="application/inkml+xml"/>
  <Override PartName="/ppt/ink/ink498.xml" ContentType="application/inkml+xml"/>
  <Override PartName="/ppt/ink/ink499.xml" ContentType="application/inkml+xml"/>
  <Override PartName="/ppt/notesSlides/notesSlide37.xml" ContentType="application/vnd.openxmlformats-officedocument.presentationml.notesSlide+xml"/>
  <Override PartName="/ppt/ink/ink500.xml" ContentType="application/inkml+xml"/>
  <Override PartName="/ppt/ink/ink501.xml" ContentType="application/inkml+xml"/>
  <Override PartName="/ppt/ink/ink502.xml" ContentType="application/inkml+xml"/>
  <Override PartName="/ppt/ink/ink503.xml" ContentType="application/inkml+xml"/>
  <Override PartName="/ppt/ink/ink504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9"/>
  </p:notesMasterIdLst>
  <p:handoutMasterIdLst>
    <p:handoutMasterId r:id="rId40"/>
  </p:handoutMasterIdLst>
  <p:sldIdLst>
    <p:sldId id="300" r:id="rId2"/>
    <p:sldId id="301" r:id="rId3"/>
    <p:sldId id="304" r:id="rId4"/>
    <p:sldId id="305" r:id="rId5"/>
    <p:sldId id="307" r:id="rId6"/>
    <p:sldId id="308" r:id="rId7"/>
    <p:sldId id="309" r:id="rId8"/>
    <p:sldId id="310" r:id="rId9"/>
    <p:sldId id="311" r:id="rId10"/>
    <p:sldId id="312" r:id="rId11"/>
    <p:sldId id="313" r:id="rId12"/>
    <p:sldId id="314" r:id="rId13"/>
    <p:sldId id="317" r:id="rId14"/>
    <p:sldId id="318" r:id="rId15"/>
    <p:sldId id="316" r:id="rId16"/>
    <p:sldId id="315" r:id="rId17"/>
    <p:sldId id="296" r:id="rId18"/>
    <p:sldId id="319" r:id="rId19"/>
    <p:sldId id="279" r:id="rId20"/>
    <p:sldId id="280" r:id="rId21"/>
    <p:sldId id="283" r:id="rId22"/>
    <p:sldId id="281" r:id="rId23"/>
    <p:sldId id="284" r:id="rId24"/>
    <p:sldId id="285" r:id="rId25"/>
    <p:sldId id="286" r:id="rId26"/>
    <p:sldId id="287" r:id="rId27"/>
    <p:sldId id="288" r:id="rId28"/>
    <p:sldId id="289" r:id="rId29"/>
    <p:sldId id="327" r:id="rId30"/>
    <p:sldId id="297" r:id="rId31"/>
    <p:sldId id="328" r:id="rId32"/>
    <p:sldId id="329" r:id="rId33"/>
    <p:sldId id="290" r:id="rId34"/>
    <p:sldId id="325" r:id="rId35"/>
    <p:sldId id="326" r:id="rId36"/>
    <p:sldId id="298" r:id="rId37"/>
    <p:sldId id="323" r:id="rId38"/>
  </p:sldIdLst>
  <p:sldSz cx="9144000" cy="6858000" type="screen4x3"/>
  <p:notesSz cx="7099300" cy="10234613"/>
  <p:defaultTextStyle>
    <a:defPPr>
      <a:defRPr lang="de-DE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9F9F"/>
    <a:srgbClr val="0099CC"/>
    <a:srgbClr val="CC3399"/>
    <a:srgbClr val="008000"/>
    <a:srgbClr val="FF3300"/>
    <a:srgbClr val="990099"/>
    <a:srgbClr val="CC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ittlere Formatvorlage 2 - Akz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ittlere Formatvorlag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293" autoAdjust="0"/>
    <p:restoredTop sz="91061" autoAdjust="0"/>
  </p:normalViewPr>
  <p:slideViewPr>
    <p:cSldViewPr>
      <p:cViewPr varScale="1">
        <p:scale>
          <a:sx n="90" d="100"/>
          <a:sy n="90" d="100"/>
        </p:scale>
        <p:origin x="564" y="51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3955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notesMaster" Target="notesMasters/notesMaster1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heme" Target="theme/theme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2">
            <a:extLst>
              <a:ext uri="{FF2B5EF4-FFF2-40B4-BE49-F238E27FC236}">
                <a16:creationId xmlns:a16="http://schemas.microsoft.com/office/drawing/2014/main" id="{F27EA93F-60DE-45F7-AE8F-33B795D90BEB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defTabSz="990600">
              <a:defRPr sz="13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91139" name="Rectangle 3">
            <a:extLst>
              <a:ext uri="{FF2B5EF4-FFF2-40B4-BE49-F238E27FC236}">
                <a16:creationId xmlns:a16="http://schemas.microsoft.com/office/drawing/2014/main" id="{65A3018A-3874-47A1-B64E-D41F13BAE712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21138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r" defTabSz="990600">
              <a:defRPr sz="13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91140" name="Rectangle 4">
            <a:extLst>
              <a:ext uri="{FF2B5EF4-FFF2-40B4-BE49-F238E27FC236}">
                <a16:creationId xmlns:a16="http://schemas.microsoft.com/office/drawing/2014/main" id="{2FB15A42-7E90-40D0-AA4A-730BF9588D4B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72185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defTabSz="990600">
              <a:defRPr sz="13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91141" name="Rectangle 5">
            <a:extLst>
              <a:ext uri="{FF2B5EF4-FFF2-40B4-BE49-F238E27FC236}">
                <a16:creationId xmlns:a16="http://schemas.microsoft.com/office/drawing/2014/main" id="{510943D5-7437-4FD6-BBE5-479B3E2925A1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r" defTabSz="990600">
              <a:defRPr sz="1300"/>
            </a:lvl1pPr>
          </a:lstStyle>
          <a:p>
            <a:fld id="{884E1A68-D59A-4F4F-A4AE-68AD4B6EE5CA}" type="slidenum">
              <a:rPr lang="de-DE" altLang="de-DE"/>
              <a:pPr/>
              <a:t>‹Nr.›</a:t>
            </a:fld>
            <a:endParaRPr lang="de-DE" altLang="de-DE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1-12T20:46:07.703"/>
    </inkml:context>
    <inkml:brush xml:id="br0">
      <inkml:brushProperty name="width" value="0.07938" units="cm"/>
      <inkml:brushProperty name="height" value="0.07938" units="cm"/>
      <inkml:brushProperty name="color" value="#333399"/>
      <inkml:brushProperty name="fitToCurve" value="1"/>
    </inkml:brush>
  </inkml:definitions>
  <inkml:trace contextRef="#ctx0" brushRef="#br0">410 546 27,'1'-12'13,"-5"-4"-3,1 4 0,1 0 0,2-3-1,-1 3 0,1-4-2,0 0-1,-3 1 0,4 1-2,-2 0 0,2 4-1,-2-4 0,2 5-1,-1-5 1,3 2-2,-3 0 1,2 0 1,-2-4-1,1 3 1,-1-1 0,0 2 0,-1 3 0,1 3 1,-2-3-1,2 6 0,-3 0-1,3 6 0,-1-3-1,-1 6 1,-1 0-2,3 6 1,-2 3-1,2 3 0,-1 1 0,1 5 1,-2-1-1,2 2 1,-1 1-1,1 0 0,0 3 1,-3-3-1,0 7 1,1-1-1,2 0 3,-3 2-3,0 2 1,-2-3-2,-1 1 2,2 2-1,1-8 1,-2 2-1,0 7 0,4-7 0,-2 2 0,0 1 1,0-4-1,1 1 0,1 1 0,-1-1 0,1-2 0,1-4 0,0-1 0,0-2 0,3-3-1,-2 3 1,1-8 1,1-1-1,-2-5 0,1 1 0,-1-3 1,-1-4-1,0-4 1,-1-3 0,-1-2-1,1-4 0,-2-3 1,3-8-1,-3 3 0,1-4 0,1 3 0,-1-6-1,2-1 1,2-2 0,-2 1 0,1 0 0,1-1 0,1-4 0,1 4 0,-1-1 0,0 1 0,-1 3 0,3-1 0,-4 4 0,1-2 0,-1 2 0,-2 0 0,-1 2 0,1 0 0,-1 3 0,-3 1 0,4 3 0,-1 1 0,-1 5 0,0 5 0,2-3 0,1 4 0,0 3-1,0 0 1,0 0 0,0 3 0,0 1-1,0 2 2,0 0-1,0 9 0,1 0 0,-1 3 0,0 1 0,-1 3 1,1 4-1,-2 0 0,1 4 0,1-4 0,-2 5 0,1-1 0,-2 6 0,3 1 0,0 1 0,-2-2 0,2-1 1,3 5-2,-1-7 1,1 4 0,0-4 0,1-4 0,1-2 0,3 2 0,-2-4-1,1-6-1,-4-5 0,7 0-3,-9-11-1,8 4-6,-10-14-6,1-9-15,3 9-3,-6-17 2</inkml:trace>
  <inkml:trace contextRef="#ctx0" brushRef="#br0" timeOffset="1453">0 620 46,'3'-6'21,"9"-3"-1,0 1-1,0-7-3,7 3-2,-9-9-4,9 6 0,-7-10-4,8 7-1,-6-11 0,6 2-2,-5-7 0,5-1-1,0-1 0,-3-5-1,4 0 1,-3 4-1,-2 2-1,-3 1 1,1 3-1,-2 5 0,-5 3 1,2 5-1,-6 6 0,3-2 0,-5 5 0,1 3 0,0 3 1,1 3-1,-3 2 0,0-1 0,0 1 0,1 1 0,1-2 1,-2 1-1,0 1 0,1 0 0,-1-2 0,2 2 0,-2-1 0,0 1 0,0 3 0,1-3 0,4 3 0,-4-3 0,2 3 0,-3 0 1,3-3 0,4 7-1,-6-6 1,5 2-1,-3 2 0,0 2 1,4 0-1,-4 0 1,-2 2-1,1-1 1,-1 7 0,4 0 0,-5-1 0,1 1-1,1 1 1,-1 2 0,1 2-1,2-1 0,0 0 1,-3-1-1,5-1 1,-1 0-1,2-4 0,0-1 0,0 1 1,2-4-1,-4 0 1,1-1-1,-3-2 0,3 0 0,-3-3 1,-1 0-1,-2-3 0,0 0 1,0-3-1,3 0 1,-3 3-1,0-6 0,0 3-1,0 0 0,3 3-2,-3-6-2,5 6-4,-10-6-9,5 0-22,5 9 1,-8-6-1,6 3 1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1-12T20:51:36.093"/>
    </inkml:context>
    <inkml:brush xml:id="br0">
      <inkml:brushProperty name="width" value="0.07938" units="cm"/>
      <inkml:brushProperty name="height" value="0.07938" units="cm"/>
      <inkml:brushProperty name="color" value="#99CC00"/>
      <inkml:brushProperty name="fitToCurve" value="1"/>
    </inkml:brush>
  </inkml:definitions>
  <inkml:trace contextRef="#ctx0" brushRef="#br0">453 69 42,'-9'-9'19,"8"3"-3,-4 0-1,-1-3-2,1 6-2,-5-8-2,3 10-1,-5-8-1,6 9-1,-9-9-1,7 9-1,-6-3 0,7 0-1,-4 3-1,-1 0 0,1 0 0,0 0 0,-4 4-1,3-1 0,0 0-1,-2 2 1,0 1 0,3 0-1,-6 3 0,4 2 1,-3 2-1,0 3 0,0 0 0,4 4 0,-5 0 0,3 1 1,2-3-1,-2 4 0,5-3 0,-3 1 1,0-2-2,2 2 2,0-3-1,1 1 0,4-3-1,-1-1 1,3 0 1,1-2-1,2-2 1,2 2-1,-1-1 1,5 1 0,-1 0-1,6 1 2,-1-1-2,1 0 1,1 3-1,2-4 1,2-2 0,-1-2 0,5 0 0,0-3 0,1-1-1,5-1 1,-3-1 0,3 2 0,5 0-1,-4-3-2,11 6-1,-5-6-2,6 9-8,0 1-19,-4-10-5,6 9-1,-7-12 1</inkml:trace>
</inkml:ink>
</file>

<file path=ppt/ink/ink1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31T01:08:09.849"/>
    </inkml:context>
    <inkml:brush xml:id="br0">
      <inkml:brushProperty name="width" value="0.07938" units="cm"/>
      <inkml:brushProperty name="height" value="0.07938" units="cm"/>
      <inkml:brushProperty name="color" value="#00B050"/>
      <inkml:brushProperty name="fitToCurve" value="1"/>
    </inkml:brush>
  </inkml:definitions>
  <inkml:trace contextRef="#ctx0" brushRef="#br0">0 480 38,'11'21'17,"-11"-21"-1,0 0-1,0 0-2,0 0-3,0 0-2,0 0 0,0 0-1,0 0-1,0 0-1,0 0 0,0 0-1,0 0-1,0 0 0,0 0-1,0 0 0,0 0 0,18-17-1,-18 17 1,0 0-1,0 0 0,19-15-1,-19 15 1,0 0 0,17-16 0,-17 16-1,0 0 1,21-19 0,-21 19 0,0 0 0,21-21 0,-21 21-1,0 0 1,21-20 0,-21 20-1,0 0 1,21-20-1,-21 20 0,0 0 0,19-15 1,-19 15-1,0 0-1,21-17 1,-21 17 0,18-15 1,-18 15-2,17-19 2,-17 19-2,15-19 2,-15 19-1,0 0 1,21-25-1,-21 25 0,0 0 0,0 0 0,0 0 0,17-11 0,-17 11 0,0 0 0,0 0-1,0 0 2,0 0-1,0 0 0,16-18 2,-16 18-2,0 0 2,13-19-1,-13 19 1,0 0-2,17-19 2,-17 19-2,0 0 0,21-17 0,-21 17 0,0 0-1,21-17 1,-21 17-1,18-8 1,-18 8-1,0 0 1,17-3-2,-17 3 1,0 0-1,0 0-1,0 0-1,0 0-3,0 0-4,0 0-4,0 0-8,0 0-8,5-19 1,-5 19 0</inkml:trace>
  <inkml:trace contextRef="#ctx0" brushRef="#br0" timeOffset="1024">103 74 2,'0'0'16,"0"0"-1,-7 18-3,7-18 0,0 0 0,0 0 0,0 0-1,-6 17 0,6-17-2,0 0 0,0 0-1,0 0-1,0 0-1,0 0-1,0 0-1,23 17 0,-23-17-1,17 2-1,-17-2 1,23-2-1,-23 2 0,27-2-1,-27 2 1,30-8 0,-30 8-1,33-11 1,-33 11-1,32-12 0,-14 7 0,1-3 0,-2 2-1,0 1 1,2-3-1,-19 8 1,33-13-1,-33 13 0,29-12 1,-29 12-1,24-11 0,-24 11 0,21-10 0,-21 10 0,18-7 0,-18 7 0,0 0 0,17-8 0,-17 8 0,0 0 0,0 0 0,0 0 0,0 0 1,19 6-1,-19-6 0,0 0 0,0 0 0,0 0 0,0 0 0,0 0 0,0 0 0,0 0 0,17 2 1,-17-2-1,0 0 0,0 0 1,0 0-1,0 0 0,0 0 0,4 19 1,-4-19-1,0 0 0,0 0 0,-2 19 1,2-19-1,0 0 0,0 17 0,0-17 0,0 0 1,-4 25-1,4-25 0,-5 23 1,5-23-1,-4 26 0,2-5 1,2-21-3,-6 36 3,4-15-3,-2-2 2,4 0-2,-3-1 3,3-18-3,-10 24 1,10-24 2,-8 21-2,8-21 2,0 0-2,-7 21 2,7-21-2,0 0 2,0 0-1,0 0 0,-6 17 0,6-17-2,0 0 0,0 0-3,0 0-2,0 0-6,0 0-11,19-13-10,-19 13 1,0 0 3</inkml:trace>
</inkml:ink>
</file>

<file path=ppt/ink/ink1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31T01:08:12.352"/>
    </inkml:context>
    <inkml:brush xml:id="br0">
      <inkml:brushProperty name="width" value="0.07938" units="cm"/>
      <inkml:brushProperty name="height" value="0.07938" units="cm"/>
      <inkml:brushProperty name="color" value="#00B050"/>
      <inkml:brushProperty name="fitToCurve" value="1"/>
    </inkml:brush>
  </inkml:definitions>
  <inkml:trace contextRef="#ctx0" brushRef="#br0">12 651 20,'0'0'16,"0"0"0,0 0-1,0 0-1,-12 19-2,12-19-1,0 0-1,0 0-1,0 0-1,0 0-1,0 0-1,0 0-1,25-11 0,-25 11 0,19-14-2,-19 14 1,27-22-2,-27 22 1,32-31-1,-16 10 1,3 0 0,-4-2-2,4 2 2,-1-2-2,-1 1 1,-2-1-1,2 6 1,-17 17-1,29-31-1,-29 31 0,29-27 0,-29 27 1,23-24-1,-23 24 0,21-19 0,-21 19 0,21-17 0,-21 17 0,0 0 0,21-18 0,-21 18 0,0 0 0,17-7 0,-17 7 0,0 0 1,0 0-1,0 0 0,21-19 0,-21 19 0,0 0 0,19-17 0,-19 17 0,0 0 0,19-18 0,-19 18 0,0 0 0,19-21 0,-19 21 0,0 0 0,19-22 0,-19 22-1,0 0 2,22-21-2,-22 21 1,0 0 0,15-17 0,-15 17 0,0 0 0,0 0 0,0 0 0,17-20 0,-17 20 0,0 0 0,0 0 0,0 0 1,0 0-1,17-15 0,-17 15 0,0 0 0,14-17 0,-14 17 0,0 0 0,11-23 0,-11 23 0,0 0-1,0 0-1,0 0 0,0 0-1,0 0-1,0 0-2,0 0-2,0 0-5,0 0-9,0 0-9,0 0 0,-21 8 1,21-8 1</inkml:trace>
  <inkml:trace contextRef="#ctx0" brushRef="#br0" timeOffset="1116">207 112 32,'0'0'22,"0"0"-2,21 8-2,-21-8-2,0 0-3,25 2-1,-25-2-2,25-6-3,-25 6-2,26-4 0,-26 4-2,33-4 0,-16 0 0,0 3-1,2-1 0,1 0 0,-1-2 0,4 2-1,-6-4 1,2 4-1,-2-1 0,0-1 0,-17 4-1,31-8 1,-31 8-1,25-7 0,-25 7 1,21-8-1,-21 8 0,19-6 0,-19 6 1,17-6-1,-17 6 0,17-7 0,-17 7 1,18-8-1,-18 8 0,0 0 0,19-7 0,-19 7 0,0 0 0,17 0 0,-17 0 0,0 0 0,0 0 0,21-8 0,-21 8 0,0 0 0,21-10 0,-21 10 0,0 0 1,0 0-2,17-5 1,-17 5 0,0 0 0,0 0 0,0 0 1,0 0-1,0 0 0,0 0 0,0 0 0,14 19 0,-14-19 0,0 0 0,0 17 1,0-17-1,0 0 0,-2 23 0,2-23 1,0 0-1,-6 23 0,6-23 1,0 0-1,-10 26 0,10-26 0,-7 23 1,7-23-1,-10 25 0,10-25 0,-7 30 0,7-30 0,-10 27 0,10-27 0,-8 29 0,8-29 0,-11 26 0,11-26 1,-12 29-1,12-29 0,-13 28 0,13-28 0,-11 21 0,11-21 0,-10 19 0,10-19 0,0 0 0,0 0-1,-11 18 0,11-18-1,0 0-2,0 0-3,0 0-8,0 0-12,0 0-6,0 0 1,0 0-1</inkml:trace>
</inkml:ink>
</file>

<file path=ppt/ink/ink1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31T01:08:20.157"/>
    </inkml:context>
    <inkml:brush xml:id="br0">
      <inkml:brushProperty name="width" value="0.07938" units="cm"/>
      <inkml:brushProperty name="height" value="0.07938" units="cm"/>
      <inkml:brushProperty name="color" value="#7030A0"/>
      <inkml:brushProperty name="fitToCurve" value="1"/>
    </inkml:brush>
  </inkml:definitions>
  <inkml:trace contextRef="#ctx0" brushRef="#br0">18 19 8,'0'0'9,"0"0"-2,0 0-1,0 0 0,0 0 0,0 0 1,0 0 0,0 0 0,-18 3 1,18-3-1,0 0-1,0 0 0,0 0-1,0 0-1,0 0 0,0 0-1,0 0-1,0 0 0,0 0 0,0 0-1,0 0 1,0 0 0,0 0 1,0 0 1,0 0 0,0 0 0,21 0 0,-21 0 1,0 0-1,31 4-1,-31-4 0,21-2 1,-21 2-1,29 2-1,-29-2 1,30 0 0,-30 0-1,29 2 0,-29-2 0,29 2-1,-29-2 0,28-2 0,-28 2 0,29-2 0,-29 2 0,27-4-1,-27 4 1,27-3 0,-27 3 0,26-2-1,-26 2 1,23 0-1,-23 0 1,25 0-1,-25 0 0,27 2 1,-27-2-1,29 3 0,-29-3 1,30 2-1,-30-2 0,27 4 1,-27-4-1,27 2 1,-27-2-1,17 2 1,-17-2 0,0 0-1,17 0 1,-17 0-1,0 0 0,18-2 1,-18 2-1,17 0 0,-17 0 0,21-2 0,-21 2 1,23 0-1,-23 0 0,23-2 0,-23 2 0,25 0 1,-25 0-1,23-2 0,-23 2 0,19-2 0,-19 2 0,17 0 0,-17 0 1,17-1-1,-17 1 0,0 0 0,19-2 0,-19 2 1,0 0-1,0 0 0,0 0 1,0 0-1,0 0 0,0 0-1,0 0 0,0 0-2,0 0-2,0 0-8,0 0-20,0 0-1,12-19 1,-12 19-1</inkml:trace>
</inkml:ink>
</file>

<file path=ppt/ink/ink1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31T01:08:22.305"/>
    </inkml:context>
    <inkml:brush xml:id="br0">
      <inkml:brushProperty name="width" value="0.07938" units="cm"/>
      <inkml:brushProperty name="height" value="0.07938" units="cm"/>
      <inkml:brushProperty name="color" value="#7030A0"/>
      <inkml:brushProperty name="fitToCurve" value="1"/>
    </inkml:brush>
  </inkml:definitions>
  <inkml:trace contextRef="#ctx0" brushRef="#br0">0 0 3,'0'0'11,"0"0"-1,0 0-1,0 0-1,0 0-2,0 0-1,0 0 0,0 0 0,0 0 0,0 0 0,0 0 1,0 0 0,0 0-1,0 0-1,0 0 0,0 0-1,0 0 0,0 0-1,0 0-1,12 17 0,-12-17 1,0 0 0,11 19 0,-11-19 1,0 0-1,15 21 1,-15-21 0,0 0 0,18 19 0,-18-19 0,11 17 0,-11-17 0,0 0-1,21 27 0,-21-27 0,13 17 0,-13-17 0,0 0-1,21 21 1,-21-21-1,0 0 0,20 23 0,-20-23 0,13 17 0,-13-17 0,0 0 0,17 21 0,-17-21-1,0 0 1,19 17-1,-19-17 1,0 0-1,0 0 1,21 14-1,-21-14 1,0 0-1,0 0 1,18 17 0,-18-17-1,0 0 1,0 0 0,17 17-1,-17-17 1,0 0 0,0 0-1,17 17 1,-17-17-1,0 0 1,0 0-1,13 17 1,-13-17-1,0 0 0,0 0 1,0 0-1,0 0 1,16 19-1,-16-19 1,0 0-1,0 0 0,11 17 0,-11-17 1,0 0-1,0 0 0,0 0 0,0 0 0,17 16 1,-17-16-1,0 0 0,0 0 1,0 0-1,0 0 1,0 0-1,20 11 0,-20-11 1,0 0-1,0 0 0,0 0 1,0 0-1,0 0 0,0 0 0,0 0 1,0 0-1,0 0 0,0 0 0,0 0-2,0 0 0,0 0-3,0 0-4,0 0-10,17 2-13,-17-2 0,0 0 0,-2-23 1</inkml:trace>
  <inkml:trace contextRef="#ctx0" brushRef="#br0" timeOffset="1368">71 366 25,'0'0'14,"0"0"1,0 0-2,17 0 0,-17 0-2,0 0 0,0 0-3,17 13 0,-17-13-2,0 0 0,0 0-2,23 17 0,-23-17-1,0 0 0,23 12-1,-23-12 0,21 7 0,-21-7-1,23 10 1,-23-10 0,25 4-1,-25-4 1,27 5-1,-27-5 1,30 6-1,-12-2 0,-18-4 0,30 6 0,-30-6 0,29 7 0,-29-7-1,27 8 1,-27-8-1,21 6 1,-21-6-1,17 3 1,-17-3-1,0 0 0,0 0 1,19 6-1,-19-6 0,0 0 0,0 0 1,0 0-1,21 6 0,-21-6 0,0 0 0,17 4 0,-17-4 0,0 0 0,0 0 1,18 3-1,-18-3 0,0 0 1,0 0-1,0 0 1,0 0 0,0 0 0,0 0 0,0 0 0,0 0 0,0 0 0,0 0-1,0 0 1,0 0 0,0 0 0,0 0-1,0 0 0,-2-17 1,2 17 0,0 0 0,-6-17 0,6 17 0,0 0 0,-15-23 0,15 23 0,-6-21 0,6 21 0,-6-19 0,6 19-1,-4-19 0,4 19 0,-2-17 0,2 17 0,-2-17 0,2 17 0,0-17 0,0 17 0,-1-17 0,1 17 0,0 0 0,0-17 0,0 17 0,0 0-1,0 0 1,0 0-1,0 0 0,0 0 0,0 0-1,1-20 1,-1 20-2,0 0 0,0 0-1,-1-22-2,1 22-2,0 0-5,0 0-5,0 0-10,0 0-3,0 0 0,0 0 2</inkml:trace>
</inkml:ink>
</file>

<file path=ppt/ink/ink1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31T01:08:25.469"/>
    </inkml:context>
    <inkml:brush xml:id="br0">
      <inkml:brushProperty name="width" value="0.07938" units="cm"/>
      <inkml:brushProperty name="height" value="0.07938" units="cm"/>
      <inkml:brushProperty name="color" value="#7030A0"/>
      <inkml:brushProperty name="fitToCurve" value="1"/>
    </inkml:brush>
  </inkml:definitions>
  <inkml:trace contextRef="#ctx0" brushRef="#br0">38 16 13,'-21'-8'13,"21"8"-1,0 0-1,0 0 0,0 0-1,0 0-1,0 0 0,-17-8 0,17 8-1,0 0-1,0 0 0,0 0-2,0 0-1,0 0-1,0 0-1,0 0-1,0 0 1,0 0-1,0 0 0,0 0 0,0 0 0,0 0 1,0 0-1,0 0 0,0 0 1,4 21-1,-4-21 1,0 0-1,15 21 1,-15-21 0,0 0 0,19 19 1,-19-19-1,20 16 0,-20-16 1,19 13-1,-19-13 0,19 11 0,-19-11-1,19 12 1,-19-12-1,19 13 0,-19-13 0,19 13 0,-19-13 0,0 0 0,19 18 0,-19-18 0,0 0 0,19 15 0,-19-15 0,0 0-1,18 15 1,-18-15 1,0 0-1,0 0-1,23 15 1,-23-15 0,0 0-1,0 0 0,19 16 1,-19-16-1,0 0 0,0 0 1,21 17-1,-21-17 0,0 0 1,0 0-1,0 0 0,17 15 1,-17-15-1,0 0 0,0 0 0,0 0 0,0 0 0,17 15 1,-17-15-1,0 0 0,0 0 0,0 0 1,17 13-1,-17-13 0,0 0 0,0 0 0,0 0 0,0 0 0,0 0 1,20 16-1,-20-16 0,0 0 0,0 0 0,21 17 0,-21-17 1,0 0-1,19 15 0,-19-15 0,0 0 0,0 0 0,17 12 1,-17-12-1,0 0 0,0 0 0,0 0 1,0 0-1,0 0 0,0 0 1,0 0-1,0 0 0,0 0 0,0 0 0,0 0 0,0 0 0,0 0 0,0 0 0,0 0 0,0 0 0,0 0 0,0 0-1,0 0-1,0 0-1,0 0 0,0 0-3,0 0-2,17 5-9,-17-5-14,0 0-3,0 0 2,0 0-1</inkml:trace>
  <inkml:trace contextRef="#ctx0" brushRef="#br0" timeOffset="1463">515 103 20,'0'0'21,"0"0"-3,0 0-3,0 0-1,0 0-2,0 0-1,0 0-2,4 17 0,-4-17 0,0 19-2,0-19 0,1 25 0,-1-25-2,2 27-1,-2-27 0,6 27-2,-6-27 0,10 24 0,-10-24 0,11 23-1,-11-23-1,10 23 1,-10-23-1,11 21 1,-11-21-1,10 17 0,-10-17 0,0 0 1,9 21-1,-9-21-2,0 0 2,0 0-1,8 23 1,-8-23-2,0 0 2,0 0-1,0 0 1,0 0 0,6 17 0,-6-17 0,0 0 0,0 0 0,0 0 0,0 0 0,0 0 0,0 0 1,0 0-1,5 21 0,-5-21 0,0 0 0,0 0 0,0 0 0,2 17 1,-2-17-1,0 0 0,0 0 0,0 0 0,0 0 1,0 0 0,0 0-1,0 0 1,0 0 0,0 0-1,0 0 1,0 0 0,0 0-1,0 0 1,0 0 0,0 0-1,0 0 1,0 0 0,-21 13-1,21-13 1,0 0-1,-19-3 1,19 3-1,-17-4 0,17 4 1,-23-12-1,23 12 0,-23-17 1,23 17 1,-29-21-2,29 21 2,-30-21-2,30 21 2,-31-13-1,31 13 1,-30-8-2,30 8 0,-27-5 0,27 5 0,-27-4 0,27 4 0,-19-2 0,19 2-1,0 0 1,-19 0 0,19 0 0,0 0 0,0 0 0,0 0-1,0 0 1,0 0 0,0 0 0,0 0-1,0 0 0,0 0 0,0 0-1,0 0 0,0 0-2,-4 17-2,4-17-1,2 17-7,-2-17-13,17 33-8,-17-33 3,6 30-2</inkml:trace>
</inkml:ink>
</file>

<file path=ppt/ink/ink1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31T01:09:11.129"/>
    </inkml:context>
    <inkml:brush xml:id="br0">
      <inkml:brushProperty name="width" value="0.07938" units="cm"/>
      <inkml:brushProperty name="height" value="0.07938" units="cm"/>
      <inkml:brushProperty name="color" value="#0C0C0C"/>
      <inkml:brushProperty name="fitToCurve" value="1"/>
    </inkml:brush>
  </inkml:definitions>
  <inkml:trace contextRef="#ctx0" brushRef="#br0">17 862 1,'0'0'8,"0"0"0,0 0 0,0 0-2,0 0 2,0 0 0,0 0 0,0 0 0,0 0 0,0 0 0,-17 2 0,17-2-1,0 0-1,0 0-1,0 0-1,0 0 0,0 0 0,0 0-1,0 0 0,0 0-1,17 8 0,-17-8 0,17 0-1,-17 0 1,25 2 0,-25-2-1,33-2 1,-12 2 0,-2-2 0,4 2 0,0-4 0,4 0-1,-1 1 1,3-1-2,-2 0 1,0 2 0,-1 0-1,1-2 0,-2 4 1,2 0-1,-4-2 1,2 2-1,-2-1 1,-1-1 0,1-2 0,2 2-1,-4-2 1,2 0 0,-4-1-1,2 3 0,-1-2 1,-1 2-1,-2-2 0,0-2 0,2 3 0,-2-1 1,5 0-1,-1 0 0,2-1 0,-1 1 0,1 0 0,4 0 0,-4 2 0,2 0 0,-2 0 0,2 0 0,-2 1 1,2 1-1,-2-2 1,1 4-1,-1-4 1,2 4-1,-2-2 0,0 1 0,2 1 0,0 0 0,-2 0 0,0 0 1,0 2-2,0-2 2,-4 0-1,4 0 0,-4-2 1,2 0-1,-2 2 1,2-4-1,-2 2 0,2 0 1,2-2-1,-2 2 0,2 0 0,0-2 0,0 0 0,2 2 0,-2 0 1,2-2-1,0 2 0,0-2 0,1 2 0,3-2 1,0-2-1,1 2 0,1-1 1,0-1-1,-1 0 1,1 0-1,3 0 1,-1 1-1,1-1 1,1 0-1,-1 2 0,0-2 1,1 2-1,1-1 0,-3 1 0,1-4 0,-3 4 1,-1 0-1,1 2 0,-2-2 0,-1 2 0,-1 0 0,4-2 0,-4 6 0,-1-4 0,1 0 1,2 0-1,0 0 0,1 0 0,3 0 0,-3 0 0,3-2 0,1 2 0,3-4 0,-5 4 0,4-3 0,-3 1 0,1-2 0,1 4 0,-1-4 0,1 4 0,1 0 0,4-2 0,-2 0 0,3-2 0,1 4 1,-2-1-1,2 1 0,-2 0 0,2 0 0,0 1 0,-2-1 0,4 4 0,0-2-1,2 0 1,-2 0 1,2 0-1,0-2 0,0 2 0,2 0 0,-2 0 0,0 0 0,-2 1 0,2-3 0,-2 4 1,0-4-1,-2 0 0,-2 0 0,-2 2 0,2 2 0,0-6 0,-1 2 0,1-2 0,2 4 1,0-2-1,0 2 0,0-4 0,2-2 0,-2 4 1,4 0-1,-2-2 0,2 2 0,2-2 0,0 0 0,-1 1 0,-1-3 0,4 2 0,-2 0 0,0 0 0,-2 0 0,-2-2 0,0 0 1,0 4-1,-2-1 0,-4-3 0,-2 0 1,-1 0-1,-3-2 2,1 5-2,-4-3 0,1-4 0,-3 4 1,3 0-1,-1 1 1,0-1-1,1 0 0,-1 2 0,2 2 0,-3-2 0,3 2 0,0-2 0,-3 2 0,3 0 0,1 0 0,-1-2 0,2 2 0,1 0 0,0 0 0,-1 0 0,3 0 0,-1 0 0,3 0 1,0 2-1,4-2 0,2 0 0,0-2 0,6 2 1,-2-1-1,2-1 1,1 0-1,1-2 1,0 0-1,-1-2 1,3 1-1,-3-3 0,1 2 0,-4-1 0,2-3 0,-4 1 0,1-1 1,-6 1-1,1-1 0,-4 2 0,-2 1 0,1 1 0,-3 0 0,-3 3 1,-1-1-1,-1 0 0,0 0 0,-1 2 0,1-2 0,-2 3 0,1-3 0,1 0 0,0 2 0,0 0 0,-1 0 0,-1 0 0,4-1 0,-3 1 0,3 0 0,-2 0 0,1-2 0,3 0 0,-1-2 0,1 3 0,-1-3 0,5 0 0,1-1 0,2 1 0,0 0 0,0 0 0,4 1-1,0-1 1,0-2 0,2 3 0,-2-5 0,2 3 0,2-3 1,-2 2-1,2 1 0,0-1 0,1 1 0,1 1 0,0 2 0,-6-4 0,4 3 0,-1-1 0,-3 2 0,0-2 0,-3 1 0,-1 1 0,-2-2 0,4 4 0,-4-1 0,-1-1 0,1 2 0,-2 2-1,1-2 1,-3 0 0,2 2 0,-3-2 0,-1 0 0,3 2 0,-1-2 0,-1 0 0,1-1 0,3 1 0,-1-2 0,0 0 0,2 2 0,-3-2 0,1 2 0,1 1 0,-1 1 0,-2-2 0,3 2 0,-1 0 0,-2-2 0,5 0 0,-3 0 0,-1 0 0,-3-2 1,1 2-2,-3-2 1,1-1 0,-3 1 0,1 2 0,-2-4 0,2 3 0,-3-3 0,7 2 0,-1-2 0,1 2 0,1-1 0,-1 1 0,3 0 0,-3 0 0,3 1 0,-5-1 0,-3 0 0,5 0 0,-4 0 0,1 0 0,-1 1 0,3-1 0,-1 8 0,0-8 0,-3 10 0,1-10 0,-2 9 0,0-8 0,1 8 0,-1-7 0,2-1 0,-2 1 0,3-2 0,-1 0 0,3 0 0,-3-1 0,0 1 0,1 6 1,-3-8-1,0 8 0,0-6 0,-1 8 0,1-6 0,-2 4 1,-2-4-1,0-2 0,2 2 0,-4 2 1,0-2-1,-4-3 0,0 1 0,4 2 0,0 0 0,-3 0 0,1 0-1,-2 0 1,-17 2 0,31-3 0,-31 3 0,26-2 0,-26 2 0,20 2 0,-20-2 0,24 3 1,-24-3-1,27 6 1,-27-6-1,33 10 1,-14-9-1,0 3 1,-2-2-1,2 2 1,-19-4-1,29 2 0,-29-2-1,21 0 1,-21 0-1,0 0-1,0 0 0,0 0-2,0-19-1,0 19-5,0 0-17,-13-33-7,13 33 1,-2-41 1</inkml:trace>
  <inkml:trace contextRef="#ctx0" brushRef="#br0" timeOffset="8907">759 432 4,'0'0'11,"0"0"1,0 0 0,0 0 2,0 0-1,0 0 0,0 0 0,4 17-2,-4-17-3,0 0-1,4 19-2,-4-19-2,0 0 0,4 23 0,-4-23 0,0 0 0,2 19 0,-2-19 0,0 0-1,3 23 0,-3-23 0,2 23-1,-2-4 0,2 0-2,-2 6 2,0 7-1,0-2 0,-2 9 1,2-1-1,-2 2 1,1-4 0,-1 4 1,-2-4-1,2 0 1,-2 0-1,2-1 0,-2-5 0,0 3 0,3-3 0,-1-1-1,0-3 1,2 1-1,-2-2 1,2-4-1,0 0 0,-2 0 0,2-2 0,0 0 0,-2-2 0,2 0 1,0-17-1,-2 29 0,2-29 0,0 24 0,0-24 0,0 21 0,0-21-1,0 0 2,4 21-2,-4-21 2,0 0-1,0 0 0,0 0 0,4 19 0,-4-19 0,0 0 0,0 0 0,0 0 0,0 0 0,4 19 0,-4-19 0,0 0 0,3 17 0,-3-17-1,0 0 1,2 18 0,-2-18-1,0 0 0,0 0 1,0 0-1,0 0 0,0 0-1,0 0 0,0 0-3,0 0-5,0 0-12,0 0-7,0 0-1,6-21 0</inkml:trace>
  <inkml:trace contextRef="#ctx0" brushRef="#br0" timeOffset="12347">12816 1735 1,'0'0'16,"0"0"3,13 19 0,-13-19-13,0 0-4,0 0 1,0 0 1,0 0 0,0 0-1,0 0-1,0 0-5,0 0-7,4-32-9,-4 32-1,9-39-2</inkml:trace>
  <inkml:trace contextRef="#ctx0" brushRef="#br0" timeOffset="12995">12540 1904 34,'6'25'17,"-6"-25"-10,0 0-6,-6 25-26,2-50 0</inkml:trace>
</inkml:ink>
</file>

<file path=ppt/ink/ink1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31T01:09:36.920"/>
    </inkml:context>
    <inkml:brush xml:id="br0">
      <inkml:brushProperty name="width" value="0.07938" units="cm"/>
      <inkml:brushProperty name="height" value="0.07938" units="cm"/>
      <inkml:brushProperty name="color" value="#0C0C0C"/>
      <inkml:brushProperty name="fitToCurve" value="1"/>
    </inkml:brush>
  </inkml:definitions>
  <inkml:trace contextRef="#ctx0" brushRef="#br0">15 0 7,'0'0'14,"8"21"0,-8-21-2,-4 17-2,4-17-1,-6 23 0,6-23-1,-6 28-1,6-28-2,-3 29 0,3-29-1,-4 32-2,4-15 0,0 6-1,0 0 0,-2 4 0,4-2 0,0-2 0,0 7-1,1-3 0,-1-1 1,2 7-1,-4-3 0,4 4 0,-4 1-1,2 5 1,-2-8-1,4 6 1,-4 2-1,2-7 0,0 1 0,-1-4 0,3 1-1,-2-6 1,0-3 0,-2 1 1,4 0-1,0-4 0,-2 0 1,1-2-1,1 1 1,-2-1 0,2 0-1,-4-17 1,4 30 0,-4-30 0,6 31 0,-6-31 0,2 28 0,-2-28 0,3 27 0,-3-27 0,2 23 1,-2-23-1,2 19 0,-2-19 0,2 17 0,-2-17 0,0 0 0,4 25 0,-4-25 0,2 17 0,-2-17 0,2 17 0,-2-17 0,0 0 0,2 23 0,-2-23-1,0 0 1,3 19 0,-3-19-1,0 0 0,0 0-2,2 17-4,-2-17-5,0 0-9,0 0-1,0 0 0,-2 21 12</inkml:trace>
</inkml:ink>
</file>

<file path=ppt/ink/ink1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31T01:09:41.932"/>
    </inkml:context>
    <inkml:brush xml:id="br0">
      <inkml:brushProperty name="width" value="0.07938" units="cm"/>
      <inkml:brushProperty name="height" value="0.07938" units="cm"/>
      <inkml:brushProperty name="color" value="#0C0C0C"/>
      <inkml:brushProperty name="fitToCurve" value="1"/>
    </inkml:brush>
  </inkml:definitions>
  <inkml:trace contextRef="#ctx0" brushRef="#br0">39 0 11,'0'0'16,"0"0"-3,0 0-1,0 0-2,-17 17-1,17-17-1,0 0-1,0 0-1,0 0-1,0 0 1,-17 16 0,17-16-1,0 0-2,0 0 1,-4 17-2,4-17 0,0 21-1,0-21 0,-2 26-1,2-26 0,2 39 1,-2-20-1,0 7 1,0-5-1,0 6 0,2 1 1,0-1-1,-2 0 0,2-2 0,1 1 0,-1-3 0,0 0 1,2 0-1,0-2 0,-2-2 0,2 2 0,-1-2 0,-1 0 0,0 2 0,0-2-1,0 0 1,0-2 0,0 0 0,-2 0-1,0-17 1,2 29 0,-2-29 0,0 19 0,0-19 0,0 19 0,0-19 0,0 0 0,-2 23 0,2-23 0,0 0 0,-4 23 0,4-23-1,0 0 1,-4 23 0,4-23 0,0 21-1,0-21 1,-2 19-1,2-19 0,2 17 1,-2-17-1,0 0 0,0 24 1,0-24 0,0 18 0,0-18-1,0 17 1,0-17 0,0 19-1,0-19 1,-2 17-1,2-17 0,0 0-1,4 17 0,-4-17 0,0 0 0,0 0-2,0 0-2,0 0-2,0 0-4,0 0-5,0 0-5,0 0-1,0 0 5</inkml:trace>
</inkml:ink>
</file>

<file path=ppt/ink/ink1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31T01:09:43.811"/>
    </inkml:context>
    <inkml:brush xml:id="br0">
      <inkml:brushProperty name="width" value="0.07938" units="cm"/>
      <inkml:brushProperty name="height" value="0.07938" units="cm"/>
      <inkml:brushProperty name="color" value="#0C0C0C"/>
      <inkml:brushProperty name="fitToCurve" value="1"/>
    </inkml:brush>
  </inkml:definitions>
  <inkml:trace contextRef="#ctx0" brushRef="#br0">14 0 16,'0'0'9,"0"0"-1,0 0 0,0 0-1,0 0-2,0 0 0,0 0 0,0 0 0,0 0 0,0 0 0,-3 17-1,3-17 1,-2 19 0,2-19 0,-2 29 0,2-10-1,0 0-1,0 5 0,-2-1-1,2 4 0,-2 0-1,2-1 0,-2-1 0,2 4-1,0-5 0,2 1 0,-2-4 0,4 2 0,-2-4 0,0 2-1,1-2 1,-1-2 1,2 2-1,-2-2 0,2 2 0,-4 0 1,2 1-2,0-1 2,0 0-1,0-2 0,0 0 0,-1 0 0,1 0 0,-2-17 0,6 31 0,-6-31 0,6 26 0,-6-26 0,6 23 0,-6-23 0,1 17 0,-1-17 0,0 0 0,2 19 0,-2-19 0,0 0 0,0 0 0,4 19-1,-4-19 1,0 0-1,0 0 0,0 0 0,0 0 0,4 19 0,-4-19-1,0 0-2,0 0-3,0 0-2,0 0-5,0 0-4,0 0-5,0 0 0</inkml:trace>
</inkml:ink>
</file>

<file path=ppt/ink/ink1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31T01:09:50.060"/>
    </inkml:context>
    <inkml:brush xml:id="br0">
      <inkml:brushProperty name="width" value="0.07938" units="cm"/>
      <inkml:brushProperty name="height" value="0.07938" units="cm"/>
      <inkml:brushProperty name="color" value="#0C0C0C"/>
      <inkml:brushProperty name="fitToCurve" value="1"/>
    </inkml:brush>
  </inkml:definitions>
  <inkml:trace contextRef="#ctx0" brushRef="#br0">25 65 7,'0'19'15,"0"-19"-3,-2 25-2,2-25-1,0 27-1,0-27-2,-2 28-1,2-28-2,-2 27 1,2-27-2,-2 19 1,2-19-1,0 0 0,-4 17-2,4-17 1,0 0 0,0 0 1,0 0-1,0 0 0,0 0 0,0 0 0,2-17 0,-2 17 0,2-19-1,-2 19 0,-2-27 0,2 27-1,-2-30 0,2 30 0,-4-33 0,4 16 0,-2 0 0,0 0 0,2 17 0,-1-29 1,1 29-1,0-21 1,0 21-1,0 0 1,0 0 0,0 0-1,0 0 2,0 0-1,0 0 1,0 0-1,-4 23 1,4-6 0,0 3 0,0 0-1,0 5 1,0 2 0,0 3-1,0 1 1,2 1-1,-2-1 0,0 3 1,2-2-1,-1 3 0,1-5 0,0-1 1,2-1-1,0-1 0,0-4-1,-2-2 0,2-2 0,-4-19-1,5 30 0,-5-30-1,4 23-1,-4-23-1,4 19-2,-4-19-3,2 19-3,4 2-3,-6-21-3,-2 33 7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1-12T20:51:38.140"/>
    </inkml:context>
    <inkml:brush xml:id="br0">
      <inkml:brushProperty name="width" value="0.07938" units="cm"/>
      <inkml:brushProperty name="height" value="0.07938" units="cm"/>
      <inkml:brushProperty name="color" value="#99CC00"/>
      <inkml:brushProperty name="fitToCurve" value="1"/>
    </inkml:brush>
  </inkml:definitions>
  <inkml:trace contextRef="#ctx0" brushRef="#br0">306 43 41,'-3'6'19,"4"9"-2,-2 3-2,-1 10-3,2 4-2,0 1-3,2 10-2,-2-5-1,1 1 0,-1-2-2,0 2 1,0-7-2,0-3 0,0-2-1,0-7 0,0 0-1,0-8-1,0 3-2,-1-9-4,2 5-4,-2-5-4,-2-5-8,6 12-6,-9-19 1</inkml:trace>
  <inkml:trace contextRef="#ctx0" brushRef="#br0" timeOffset="500">99 3 33,'-4'-3'17,"11"6"-2,-4-6-1,8 3-2,1 2-2,7-2-1,2 1-2,1-2-2,5 2 0,4-2-1,4 2 0,-3-2-1,6 7 0,1-4 0,-1 5-1,2-2 0,-5 8 0,0 0-1,-1 5 1,-4 5-1,-5-1 0,1 6 1,-8 4-1,-2 3 0,-6-4 1,-2 4-1,-5 2 0,-6-4 0,-2-2 1,-7-1-1,0-1 0,-6 3-1,-4-8 2,-1 7-1,-3-7 0,-3 0 0,-3 2-1,-2-3 0,-1-2 0,-8-4-1,-1 3-1,-2-4-4,-12-4-3,3 8-11,-8 7-14,-12-14-2,0 15 2</inkml:trace>
</inkml:ink>
</file>

<file path=ppt/ink/ink1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31T01:09:53.116"/>
    </inkml:context>
    <inkml:brush xml:id="br0">
      <inkml:brushProperty name="width" value="0.07938" units="cm"/>
      <inkml:brushProperty name="height" value="0.07938" units="cm"/>
      <inkml:brushProperty name="color" value="#0C0C0C"/>
      <inkml:brushProperty name="fitToCurve" value="1"/>
    </inkml:brush>
  </inkml:definitions>
  <inkml:trace contextRef="#ctx0" brushRef="#br0">31 0 7,'-8'23'10,"8"-6"-1,0-17-1,-9 34-1,5-13-2,0 4-1,0 0 0,4 5-1,-2-1-1,2 3-1,0-1 0,0-1 0,0 5-1,4-1 1,-2 0 0,0-1-1,2 1 2,1 0-2,1 2 1,0 1-1,2-5 0,-1 2-2,3-1-2,-6-1-1,5 2-3,-7-9-3,10 11-6,-16-19-1,13 14 17</inkml:trace>
</inkml:ink>
</file>

<file path=ppt/ink/ink1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31T01:10:05.956"/>
    </inkml:context>
    <inkml:brush xml:id="br0">
      <inkml:brushProperty name="width" value="0.07938" units="cm"/>
      <inkml:brushProperty name="height" value="0.07938" units="cm"/>
      <inkml:brushProperty name="color" value="#0C0C0C"/>
      <inkml:brushProperty name="fitToCurve" value="1"/>
    </inkml:brush>
  </inkml:definitions>
  <inkml:trace contextRef="#ctx0" brushRef="#br0">11 12 28,'0'0'16,"0"0"1,0 0-1,0 0-2,0 0-2,0 0-2,0 0-2,0 0-2,-2-17-2,2 17-2,0 0 0,0 0 0,0 0 0,0 0 1,0 0-1,0 0 1,0 0 0,-4 17 0,4-17 0,0 0 0,0 0-1,0 0-1,-5 19 0,5-19 0,0 0-1,0 19 1,0-19-1,0 0 0,3 21 0,-3-21 0,0 0 1,16 23-1,-16-23 0,17 23 1,-17-23-1,23 28 1,-23-28-1,27 33 0,-27-33 0,28 30 1,-28-30-1,27 23 0,-27-23 0,21 13 1,-21-13-1,0 0 0,19 10 1,-19-10-1,0 0 1,0 0-1,0 0 1,0 0-1,0 0 0,0 0 1,0 0-1,-13 17 0,13-17 0,0 0 0,-15 21 0,15-21 0,-16 19 1,16-19-1,-17 23 0,17-23 1,-21 26-1,12-8 0,9-18 0,-23 32 1,23-32-1,-18 29 0,18-29 0,-13 24 0,13-24 0,-10 17 0,10-17 0,0 0 0,0 0 0,-5 18 0,5-18 1,0 0-1,0 0 0,0 0 0,0 0 0,0 0 0,0 0-1,0 0 0,0 0-2,0 0-1,0 0-3,0 0-4,0 0-11,0 0-9,0 0 1,9 17 1,-9-17 0</inkml:trace>
</inkml:ink>
</file>

<file path=ppt/ink/ink1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31T01:10:13.116"/>
    </inkml:context>
    <inkml:brush xml:id="br0">
      <inkml:brushProperty name="width" value="0.07938" units="cm"/>
      <inkml:brushProperty name="height" value="0.07938" units="cm"/>
      <inkml:brushProperty name="color" value="#0C0C0C"/>
      <inkml:brushProperty name="fitToCurve" value="1"/>
    </inkml:brush>
  </inkml:definitions>
  <inkml:trace contextRef="#ctx0" brushRef="#br0">19 152 23,'0'0'16,"0"0"-1,0 0 0,0 0-2,0 0 0,0 0-3,0 0-1,-17-17-2,17 17-1,0 0-1,0 0-1,0 0-1,0 0-1,0 0 1,0 0-1,4-23 1,-4 23-2,11-19 1,-11 19 0,15-25 0,-15 25 0,23-26-1,-23 26 0,25-23 0,-25 23-1,25-16 1,-25 16-1,21-3 0,-21 3 0,0 0 0,25 7 0,-25-7 1,0 0-1,19 14 0,-19-14 0,0 0 0,17 19 1,-17-19-1,14 19 0,-14-19 0,9 23 0,-9-23 1,10 24-1,-10-24 0,6 31 0,-6-31 0,-2 30 1,0-13-2,-2 1 2,-2 1-2,-1 0 2,-1 0-1,-4 0 0,3 0 0,-3-2-1,-3 4 1,2-4-3,-1 2 3,-1 0-2,2 2 0,-5-4 0,5 2 0,13-19 1,-27 29-2,27-29 2,-19 19-2,19-19 1,0 0-1,0 0 1,-17 9 1,17-9-1,0 0 1,0 0 0,0 0 0,0 0 1,0 0 0,0 0-1,0-19 1,0 19 0,0 0 0,0 0 0,0 0 0,0 0 0,15-17 1,-15 17-1,0 0 0,0 0 0,0 0 1,17 0 0,-17 0 0,0 0 0,0 0 0,14 17 1,-14-17 0,6 19-1,-6-19 1,5 25-1,-5-25 1,4 29-1,-4-29 1,4 26-1,-4-26 0,2 23 0,-2-23 0,0 0 0,4 21 0,-4-21-1,0 0 1,0 0-1,0 0 1,13 17 0,-13-17 0,0 0 0,0 0 0,21-7 0,-21 7 0,17-15 0,-17 15 0,19-25 0,-19 25-1,21-27-1,-21 27 0,18-28-2,-18 28-3,7-21-10,-7 3-14,0 18-1,0 0 1,0 0 0</inkml:trace>
</inkml:ink>
</file>

<file path=ppt/ink/ink1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31T01:10:14.947"/>
    </inkml:context>
    <inkml:brush xml:id="br0">
      <inkml:brushProperty name="width" value="0.07938" units="cm"/>
      <inkml:brushProperty name="height" value="0.07938" units="cm"/>
      <inkml:brushProperty name="color" value="#0C0C0C"/>
      <inkml:brushProperty name="fitToCurve" value="1"/>
    </inkml:brush>
  </inkml:definitions>
  <inkml:trace contextRef="#ctx0" brushRef="#br0">0 587 30,'0'0'20,"0"0"0,6-17-2,-6 17-2,15-19-3,-11 2-1,-4 17-2,23-34-2,-8 16-2,-1-6 0,5 1-3,0-4 1,8-3-3,-2-3 1,3-1-3,-1-2 2,0 1-1,0 3 0,-2 0 0,-4 1 0,-4 6 0,0 5 0,-2 2 1,-3 1-2,-12 17 1,19-23-1,-19 23 1,15-17 0,-15 17 0,0 0 0,14-17-1,-14 17 1,0 0 0,0 0 0,0 0 0,0 0 0,17-8 0,-17 8 0,0 0 0,0 0 0,0 0 0,13 20 0,-13-20-1,0 0 1,6 24 0,-6-24 1,2 23-1,-2-23 0,-2 25-1,2-25 1,-4 28 0,4-28 0,-4 33-1,4-33 1,-5 30-1,3-13 2,2-17 0,0 31-1,0-31 0,2 23 0,-2-23 1,1 17-1,-1-17 1,0 0-1,0 0-1,4 21 1,-4-21-2,0 0-2,0 0-2,2 25-6,-2-25-5,0 0-10,-2 21-3,2-21 1,0 0 1</inkml:trace>
</inkml:ink>
</file>

<file path=ppt/ink/ink1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31T01:10:04.236"/>
    </inkml:context>
    <inkml:brush xml:id="br0">
      <inkml:brushProperty name="width" value="0.07938" units="cm"/>
      <inkml:brushProperty name="height" value="0.07938" units="cm"/>
      <inkml:brushProperty name="color" value="#0C0C0C"/>
      <inkml:brushProperty name="fitToCurve" value="1"/>
    </inkml:brush>
  </inkml:definitions>
  <inkml:trace contextRef="#ctx0" brushRef="#br0">229 544 5,'0'0'6,"0"0"0,0 0-1,0 0 0,0 0 0,0 0 1,0 0 2,0 0 1,0 0 1,0 0 0,0 0 1,-21 9-1,21-9 0,-21 14-3,21-14-1,-28 17-1,28-17 1,-35 21-1,35-21-2,-34 25 1,34-25-1,-29 24 0,29-24 0,-25 23 0,25-23 0,-19 15 0,19-15 0,0 0 0,0 0 0,-17 6 0,17-6-1,0 0 0,0 0-1,0 0 0,-2-19 0,2 19 0,8-27-1,-5 8 0,5-3 0,2-3 0,1-4 0,2-1 1,3-1-1,1-3 0,0 0 1,4-1-2,-2 5 2,2-1-1,-1 3 1,1 3-2,-4-2 2,-2 6-2,2 1 1,-5-3 1,1 2-3,-1 0 3,1 0-3,-1 0 2,1 4-1,0-2 1,-13 19-2,27-29 3,-27 29-1,25-23-1,-25 23 1,21-13 0,-21 13 0,0 0 0,25-4 0,-25 4 0,0 0 0,23 11 0,-23-11 0,19 12 0,-19-12 1,21 11-1,-21-11 0,21 8 0,-21-8 0,21 9 0,-21-9 1,19 12-1,-19-12 0,17 9 1,-17-9-1,18 18 1,-18-18 0,15 21 0,-15-21 1,15 26 0,-9-9 1,0 1-2,-1 2 2,1 0-2,0 2 1,-2-3 0,1 4-3,-1-6 3,0 2-3,2-1 2,-6-18-2,11 30 1,-11-30-3,18 23-1,-18-23-1,26 21-9,-26-21-20,37 8 0,-11-7 0,3-6 1</inkml:trace>
</inkml:ink>
</file>

<file path=ppt/ink/ink1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31T01:09:58.460"/>
    </inkml:context>
    <inkml:brush xml:id="br0">
      <inkml:brushProperty name="width" value="0.07938" units="cm"/>
      <inkml:brushProperty name="height" value="0.07938" units="cm"/>
      <inkml:brushProperty name="color" value="#0C0C0C"/>
      <inkml:brushProperty name="fitToCurve" value="1"/>
    </inkml:brush>
  </inkml:definitions>
  <inkml:trace contextRef="#ctx0" brushRef="#br0">0 0 7,'0'0'5,"0"0"-1,0 0 1,0 0-1,0 0-3,0 0-2,0 0-1,0 0-3,0 0-3,8 19-1,-8-19 9</inkml:trace>
</inkml:ink>
</file>

<file path=ppt/ink/ink1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31T01:10:30.499"/>
    </inkml:context>
    <inkml:brush xml:id="br0">
      <inkml:brushProperty name="width" value="0.07938" units="cm"/>
      <inkml:brushProperty name="height" value="0.07938" units="cm"/>
      <inkml:brushProperty name="color" value="#0C0C0C"/>
      <inkml:brushProperty name="fitToCurve" value="1"/>
    </inkml:brush>
  </inkml:definitions>
  <inkml:trace contextRef="#ctx0" brushRef="#br0">23 337 23,'0'0'11,"0"0"0,0 0-1,-23 10-1,23-10-1,0 0-1,0 0 0,0 0-1,0 0 1,0 0-1,0 0 1,0 0-1,21-12-1,-21 12-1,21-5 0,-21 5-2,25-6 0,-25 6 0,31-6 0,-31 6-1,30-4 0,-12 3-1,-18 1 1,28-4-1,-28 4 0,27-2 1,-27 2-1,23 0 0,-23 0 0,19 0 0,-19 0 0,17 0 0,-17 0-1,18 2 0,-18-2-1,0 0-1,23 4-1,-23-4-4,0 0-4,0 0-4,17-4-5,-17 4-6,0 0 2,19 9 3</inkml:trace>
  <inkml:trace contextRef="#ctx0" brushRef="#br0" timeOffset="748">448 31 8,'0'0'11,"0"0"0,17-4 1,-17 4-2,0 0 1,19-6-2,-19 6 0,21-4-2,-21 4 0,27-4-2,-27 4-1,33-5 0,-16 1-1,2 2-1,-19 2 1,34-2-1,-34 2 0,33 4-1,-33-4 1,27 8-1,-27-8 0,21 15 0,-21-15 0,15 19 0,-15-19 0,8 23 0,-7-6 0,-2 2 0,-3 2 0,-2 6-1,-4 1 1,-1 4-1,-2 1 0,-3 3 0,-1-2 0,0 1 0,0-3-1,-1-3 1,5-3-1,0-3 1,3-6-1,2 0 0,8-17 0,-11 23-1,11-23 1,-6 17 0,6-17 0,0 0 0,-4 18 0,4-18 0,0 0 1,0 0-1,0 0 0,0 0 0,0 0 1,4 17 0,-4-17 0,0 0 0,0 0 0,0 0 1,17 0-1,-17 0 1,0 0 0,21-12 0,-21 12 0,0 0 0,18-9 0,-18 9 0,0 0-1,0 0 0,17 2 0,-17-2 0,0 0 0,0 0 0,15 19 0,-15-19 0,0 0 1,19 23-1,-19-23 0,18 19 0,-18-19 0,17 21 0,-17-21 1,15 21-1,-15-21 0,12 19 1,-12-19-1,0 0 1,0 0 0,21 15 1,-21-15-1,0 0 0,0 0 1,21-15-1,-21 15 0,0 0 0,19-25-1,-19 25-1,15-21-1,-15 21-3,15-25-5,-15 25-8,4-32-9,-4 32 0,10-33 0</inkml:trace>
</inkml:ink>
</file>

<file path=ppt/ink/ink1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31T01:10:36.899"/>
    </inkml:context>
    <inkml:brush xml:id="br0">
      <inkml:brushProperty name="width" value="0.07938" units="cm"/>
      <inkml:brushProperty name="height" value="0.07938" units="cm"/>
      <inkml:brushProperty name="color" value="#0C0C0C"/>
      <inkml:brushProperty name="fitToCurve" value="1"/>
    </inkml:brush>
  </inkml:definitions>
  <inkml:trace contextRef="#ctx0" brushRef="#br0">9 324 15,'0'0'18,"0"0"0,0 0-2,0 0-2,0 0-2,0 0-1,-9-17-1,9 17-2,0 0-2,0 0 0,0 0-1,19-6 0,-19 6 0,0 0-1,25-6-1,-25 6-1,23-2 0,-6 4 0,-17-2-1,30-2 0,-10 2 0,-1-1 0,2-1 0,-2 2-1,0-2 1,0 0-1,-19 2 0,31 0 1,-31 0-1,25 2 0,-25-2 0,0 0 0,23 2 0,-23-2 0,0 0 0,0 0 0,17 2 0,-17-2-1,0 0 0,0 0 0,0 0-2,0 0-3,17 3-5,-17-3-6,0 0-8,0 0-5,0 0 0,0 0 1</inkml:trace>
  <inkml:trace contextRef="#ctx0" brushRef="#br0" timeOffset="764">497 0 23,'6'19'16,"-6"-19"-1,-4 17-2,4-17-2,-6 25-2,2-8-2,4-17-3,-5 36 0,-1-18-2,2 4-1,-2-4 1,2 3-1,1-4 0,3-17 0,-4 26 0,4-26 0,0 17-1,0-17 1,0 0-1,0 0 0,0 0 0,17 20 0,-17-20 0,0 0 0,21 7 0,-21-7 0,0 0 0,25 6 0,-25-6 0,0 0 0,23 0 0,-23 0 0,0 0 0,23-2 0,-23 2 0,0 0 0,17 0 0,-17 0-1,0 0 1,19 2-1,-19-2 1,0 0-1,19 7-1,-19-7 1,0 0 0,18 12 0,-18-12 0,0 0 0,13 19 0,-13-19 1,0 0-1,2 25 1,-2-25 0,-6 19-1,6-19 1,-8 25 0,8-25 0,-13 28 0,5-5 0,1-6-1,-1 6 2,0-4-2,1 4 1,7-23-1,-17 36 2,17-36-2,-14 23 1,14-23 1,-11 17-1,11-17 1,-18 13 0,18-13 0,-19 18 1,19-18-1,-23 13 0,23-13 0,-26 11-1,26-11 0,-27 12-1,27-12-2,-23-12-1,23 12-4,-21-19-7,21 19-9,-17-26 1,17 26 1</inkml:trace>
  <inkml:trace contextRef="#ctx0" brushRef="#br0" timeOffset="1833">543 46 12,'0'0'17,"0"0"-1,0 0 0,0 0-2,0 0-2,0 0-2,0 0-1,0 0-3,0 0-1,17-6-1,-17 6 0,0 0-1,0 0 0,25-9 1,-25 9-1,17 0 0,-17 0 0,19 0-1,-19 0-1,21 2 0,-21-2 0,19 7 0,-19-7-1,18 4 0,-18-4 0,0 0 0,21 9 0,-21-9 1,0 0-2,0 0 0,17 10 0,-17-10-2,0 0-1,0 0-2,0 0-2,0 0-6,0 0-5,0 0-8,0 0 0,17-6 2</inkml:trace>
</inkml:ink>
</file>

<file path=ppt/ink/ink1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31T01:10:35.679"/>
    </inkml:context>
    <inkml:brush xml:id="br0">
      <inkml:brushProperty name="width" value="0.07938" units="cm"/>
      <inkml:brushProperty name="height" value="0.07938" units="cm"/>
      <inkml:brushProperty name="color" value="#0C0C0C"/>
      <inkml:brushProperty name="fitToCurve" value="1"/>
    </inkml:brush>
  </inkml:definitions>
  <inkml:trace contextRef="#ctx0" brushRef="#br0">37 17 17,'-16'17'10,"16"-17"-1,0 0 0,0 0-1,0 0-1,-15 18 0,15-18-1,0 0 0,0 0-2,0 0 1,0 0-2,-6 17 0,6-17 0,0 0 0,0 0 0,0 0 0,0 0 0,0 0 0,0 0 0,20-4 0,-20 4-1,0 0 0,0 0 0,22-8-1,-22 8 1,0 0-1,22-11 0,-22 11-1,0 0 1,22-12 0,-22 12 0,0 0 0,22-13 0,-22 13 0,0 0 0,17-9-1,-17 9 1,0 0-1,0 0 1,0 0-1,17-8 0,-17 8 0,0 0 1,0 0-1,0 0 0,0 0 1,0 0-1,0 0 0,0 0 1,0 0-1,0 0 0,0 0 1,0 0 0,0 0-1,0 0 0,0 0 1,0 0-1,0 0 0,0 0 1,0 0-2,0 0 1,0 0 0,0 0-1,0 0 0,0 0-1,0 0-1,0 0-3,0 0-6,0 0-9,0 0-6,-21-4 0,21 4 0</inkml:trace>
</inkml:ink>
</file>

<file path=ppt/ink/ink1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31T01:09:59.908"/>
    </inkml:context>
    <inkml:brush xml:id="br0">
      <inkml:brushProperty name="width" value="0.07938" units="cm"/>
      <inkml:brushProperty name="height" value="0.07938" units="cm"/>
      <inkml:brushProperty name="color" value="#0C0C0C"/>
      <inkml:brushProperty name="fitToCurve" value="1"/>
    </inkml:brush>
  </inkml:definitions>
  <inkml:trace contextRef="#ctx0" brushRef="#br0">11 0 1,'0'0'8,"0"0"-2,0 0-1,0 0 1,0 0-1,0 0-1,0 0 0,0 0-1,0 0-1,0 0 0,0 0-1,0 0 0,0 0 1,0 0 0,-4 21 0,4-21 0,4 24 1,-2-7-1,-2-17 1,2 39-1,-2-17 1,0 5-2,0 2 2,-4-5-1,4 5-2,-4-2 2,2 3-1,-2-1 1,1-3 0,1 1-1,-2 2 1,2-1-1,0-3 0,0 2 0,2-3 0,-2 3-1,4-6 0,0 4 0,0-6 1,2 0-1,0 2 0,1-4 0,1 4 0,0-4 0,1 4 0,-1-4 0,0 0 0,0 0 0,-6-17 0,9 31 0,-9-31 0,8 23 0,-8-23 0,8 19 0,-8-19 0,7 17 0,-7-17 0,8 21 0,-8-21 0,7 19 0,-7-19 0,6 23 0,-6-23 0,6 23 1,-6-23-1,6 23 0,-6-23 0,5 24 0,-5-24 0,6 25 0,-6-25 0,4 29 0,-4-29 0,0 28 1,0-28-1,0 29 0,0-29 0,0 26 0,0-26 0,0 27 1,0-27-1,0 27 0,0-27 0,0 26 0,0-26 0,-2 29 1,2-29-1,0 34 1,-2-17 1,2 2-1,0-19 0,0 31 0,0-31 1,0 30-1,0-30 0,-2 21-1,2-21-1,2 21 1,-2-21 0,2 25 0,2-8-1,-4-17 1,2 29 0,-2-29 0,6 28 0,-6-28 0,1 21 0,-1-21 0,2 27 1,-2-27-1,0 29 0,0-29 1,0 30-1,0-30 1,2 31-1,-2-31 0,0 28 0,0-28 0,2 31 0,-2-31 0,2 24 0,-2-24 0,0 25 0,0-25 0,4 21 0,-4-21-1,0 0 2,6 25-1,-6-25 0,0 0 0,5 27-1,-5-27 1,6 22 1,-6-22-1,8 25-1,-8-25 2,4 25-1,-4-25 0,5 25 0,-5-25 0,4 23 0,-4-23 0,2 22 0,-2-22 0,4 23 1,-4-23-1,0 21 1,0-21-1,0 19 1,0-19-1,0 19 1,0-19-1,2 19 1,-2-19 0,2 23-1,-2-23 1,4 23 0,-4-23 1,0 23-1,0-23 1,0 27-1,0-27 1,0 24-1,0-24 1,-2 23-1,2-23 0,-2 25 0,2-25 1,-2 25-2,2-25 1,0 26 0,0-26 0,0 29 0,0-29-1,2 27 1,-2-27-1,2 24 1,-2-24-1,2 21 1,-2-21-1,2 19 1,-2-19 0,3 19-1,-3-19 1,2 19-1,-2-19 1,2 20 0,-2-20 0,2 17-1,-2-17 1,0 17 0,0-17 0,0 19-1,0-19 1,-2 23-1,2-23 0,0 26 0,0-26 0,0 29 0,0-29 0,0 30 1,0-30-1,-2 31 2,2-31-2,-2 27 1,2-27-1,-2 30 1,2-30-1,2 27 0,-2-27 0,2 24 0,-2-24 0,2 27 1,-2-27-1,4 23 0,-4-23 1,2 23-1,-2-23 0,0 27 0,0-27 1,0 24-1,0-24 0,-2 29 1,0-12-1,0 0 0,2 2 0,-2-2 0,2 1 0,-2-1 0,2 0 0,0-17 0,2 30 0,-2-30 0,2 23 0,-2-23 0,2 17 0,-2-17 0,0 0 0,2 21 0,-2-21 0,0 0 0,4 17 0,-4-17 1,-2 23-1,2-23 0,0 21 0,0-21 1,-2 27-1,2-27 0,-2 27 1,2-27-1,-2 28 0,-2-11 0,4 0 0,0-17 0,-2 29 0,2-29 0,0 30 1,0-30-1,0 27 0,0-27 0,2 27 0,0-10 0,-2-17 0,4 30 1,-4-30-1,4 31 0,-4-31 0,2 28 0,-2-28 1,6 27-1,-6-27 0,1 21 1,-1-21-1,4 23 0,-4-23 1,2 21-1,-2-21 0,4 19 0,-4-19 0,4 17 0,-4-17 0,4 21 0,-4-21 0,4 21 0,-4-21 0,0 29-1,0-29 1,0 34 0,0-34 0,-2 32 1,2-15-1,0-17 1,-4 31-1,4-31 0,-2 30 0,2-30 0,0 29 0,0-29 0,0 28 0,0-28 0,0 33 0,0-33 0,0 32 0,0-15 0,0 2 0,0 0 0,0 2 0,0 0 0,0-2 0,0 0 0,0 2 0,0-2 0,0 2 0,-2-2 0,0 2 0,0-2 1,2 2-2,-2-2 1,2 0 0,-2 1 0,2-1 0,2 0 0,-2 0 0,0 0 0,0 0 0,0 4 0,0-2 0,2 0 0,-2 0 0,0-1 0,0 1 0,2 0 0,-2-2 0,2 0 0,0-1 0,-2-18 0,0 32 0,0-32 0,2 29 0,-2-29 1,0 26-1,0-26-1,-2 27 1,2-27 1,0 28-1,0-28 0,2 33 0,-2-16 0,0 10-1,0-6 0,-2 9 1,0 1-1,0-1 0,-2 2 1,2 3-1,0-3 1,0-7-1,2 3 2,-1-5-1,1-4 0,0 2 0,0-4 0,0 1-1,0-18 1,0 30 0,0-30 0,-2 27 0,2-27 0,0 28 0,0-28 0,0 29-1,0-29 1,2 27 0,-2-27 0,0 30 0,0-30 0,1 29 0,-1-29 0,0 30 0,0-30 0,0 29-1,0-29 1,0 28 0,0-28 0,0 27 0,0-27 0,2 27 0,-2-27 0,2 24 0,-2-24-1,2 23 1,-2-23 0,4 19 0,-4-19 0,2 19 0,-2-19 0,0 17 0,0-17 0,0 21 0,0-21 0,-2 27 0,2-27 0,-2 29 0,2-29 0,0 32 0,0-32 0,0 29 0,0-29 0,0 24 0,0-24-1,2 23 1,-2-23 0,2 23 0,-2-23 0,2 21-1,-2-21 1,2 23 0,-2-23 0,2 23 0,-2-23 0,0 23-1,0-23 1,0 24 0,0-24 0,-2 21-1,2-21 1,0 19 0,0-19-1,2 19 1,-2-19 0,0 21-1,0-21 1,-2 25-1,2-25 0,-4 32 1,0-14-1,0 3 0,-1 1 1,-1 7-1,2-4-1,0 5 1,0-5-2,2 4 2,-1-1-2,1-1 2,2-4-2,2-6 2,-2 0 1,0-17-1,2 25 1,-2-25 0,1 17 0,-1-17 0,0 0 0,2 19 0,-2-19 0,0 0 0,0 21 0,0-21 0,0 0 0,0 0 0,0 19 0,0-19 0,0 0 0,0 0 0,0 0 0,0 17 0,0-17 0,0 0 0,0 0 0,4 21 0,-4-21 0,0 17 1,0-17-1,-2 23 1,2-23 0,-2 27-1,2-27 1,-3 28-1,3-28 1,-4 27 0,4-27-1,-4 25 0,4-25 0,0 0 1,-2 19-1,2-19 0,0 0 0,0 0 0,0 0 1,0 0-1,2 17 0,-2-17 0,0 0 0,0 0 1,0 0-1,0 0 0,0 0 0,6 17 0,-6-17 0,0 0 0,0 0 0,0 0-1,0 0-5,0 0-16,0 0-5,0 0 1,0-21-1</inkml:trace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1-13T09:22:04.078"/>
    </inkml:context>
    <inkml:brush xml:id="br0">
      <inkml:brushProperty name="width" value="0.09701" units="cm"/>
      <inkml:brushProperty name="height" value="0.09701" units="cm"/>
      <inkml:brushProperty name="color" value="#008000"/>
      <inkml:brushProperty name="fitToCurve" value="1"/>
    </inkml:brush>
  </inkml:definitions>
  <inkml:trace contextRef="#ctx0" brushRef="#br0">18 4326 21,'-7'-8'4,"2"3"0,1-5 1,1 1 0,0-5 1,2 0 0,2-5 2,2-1-2,4-5 0,3-3 0,3-1 0,3-3-1,3 1 0,2-1-1,4-2 0,1 2-1,4 2 0,-1 0 0,2 1-1,1 2-1,3 2 0,-1 2 0,2 2-1,-1 4 0,2-1 0,0 4 0,3 2 0,-1 1 0,0 3 0,5 1 0,-4 0 0,4 1 0,-4 5 0,3-1 0,-5 4 0,-1 1 0,-3 4 0,-1 1 0,-4 2 0,-1 1 0,-2 3 1,0 0-1,-2 2 0,1-1 1,1 1-1,2 0 0,0 0 0,1-2 1,1-1-1,2-2 0,-1-1 0,0-3 1,-2-1-1,2-3 1,-2-2 0,-1-4 0,1-1-1,0-5 1,0-3 1,-1-3-2,1-4 1,0-2-1,-1-1 0,-2-3 0,-1 0 1,-3-2-1,-2-1 0,-3 2 0,-1-3 0,-3 4 1,-4 2-1,-1 0 0,-5 4 0,-2 3 0,-3 5 0,-3 2 0,-3 6-1,-3 1 1,2 3 0,-2 2-1,0 1 1,2 3 0,-1 1 0,3 3-1,1 1 1,3 2 0,3 1-1,0 0 1,5 2 0,1 0 0,4-1 0,2 0 0,2-1 1,2-3 0,3 2-1,2-2 1,-1 1 0,1-2 0,1-1 1,3 0-1,-1 0 0,3-5 1,0 0-1,4-3 1,1-2 0,0-2-1,4 0 0,1-5 0,3 3 1,-2-2-2,3 0 1,-1 0 0,2 3 0,-1-1-1,1 1 1,-3 1 1,1 3-1,-1 3-1,-2 2 1,-4 2 0,-3 0 0,-1 7 0,-5 2-1,-1 2 1,-3 2-2,1 0 2,-1 3-1,-1 0 0,0-1 0,4 2 1,-1 0-1,0-3 0,0 1 0,-2-1 1,0 0 0,-3-1 0,1 2 2,-4-4-1,-1 1 2,-5 0-1,1 0-1,-3-4 1,1 1-2,-3-5 1,-1-1-2,-1-4 0,-1-2-2,0 1-2,-3-7-6,3 3-11,0 2-15,-5-9-2,3 4 2</inkml:trace>
  <inkml:trace contextRef="#ctx0" brushRef="#br0" timeOffset="2000">1196 1654 28,'8'-3'26,"-5"-6"-13,1 4-1,-1 1-2,-1 7-2,-2 5-3,-7 10-2,-5 9 0,-3 11-2,-5 8 0,-5 10 0,-2 5 0,-3 4 0,1 3-1,3-4 0,4-4-1,4-6 1,6-7 0,5-6 0,7-4 0,5-9 0,1-3 0,4-6 1,3-2 0,1-3-1,-1-3 2,0-4-1,3 0 2,-2-4 0,4 1 0,1-1 1,4 0 0,1-3 0,5 1-1,0-3 0,3 2 0,1-2-1,0-1-1,2 0-1,-2-1 1,1-1-2,-2-2-4,2 1-11,0 1-16,-6-9-2,8 6 2</inkml:trace>
  <inkml:trace contextRef="#ctx0" brushRef="#br0" timeOffset="2547">1748 2135 12,'-13'16'26,"13"10"-1,-12-4-1,7 5-22,3 6 1,-1 4-1,2 2-2,1 1-9,3 0-11,-3-14-5,12 3-1</inkml:trace>
  <inkml:trace contextRef="#ctx0" brushRef="#br0" timeOffset="2765">2023 1622 1,'-11'-4'20,"9"8"-3,-8-7-6,-4-4-32,16 11 0</inkml:trace>
  <inkml:trace contextRef="#ctx0" brushRef="#br0" timeOffset="3000">2004 2332 29,'22'-20'27,"-5"-7"-12,3 1 2,-3 2-6,-2 2-1,0 7-3,-6 3-2,0 8-2,-5 6-1,-2 4-1,-3 9-1,0 2 0,-3 8 0,1 0 1,1 1-1,0-1 0,3-2 0,2-2 1,4-8-2,1-5 2,6-8-2,4-3 1,2-4 1,3-4-2,0-2 1,1-2 0,3-2 0,-1 3 0,-1 1 1,-3 2-1,-4 2 0,-1 2 1,-6 5 0,-1 4 1,-6 2 1,-2 6-1,-3 2 0,0 2 1,1 4-2,1-2-3,3 4-4,-1-4-11,-1-7-15,13 3-1,-6-16 1</inkml:trace>
  <inkml:trace contextRef="#ctx0" brushRef="#br0" timeOffset="3468">2900 2329 57,'0'13'22,"7"-5"-21,-2-7-1,0-23-33,8 8-1</inkml:trace>
  <inkml:trace contextRef="#ctx0" brushRef="#br0" timeOffset="3937">3217 1848 25,'3'-16'29,"-9"-16"2,13-3-1,-1-10-25,-5-9-2,2-1 1,-2-6-2,-3-3-1,-1-3-2,-7-4-1,-1-2 1,-7-1-1,-5-1-1,-4-3 1,-3 1 0,-10 0 0,-1 5 0,-6 2 2,-7 7-1,-2 5 2,-3 8-1,-5 6 0,-1 14 0,-1 4 0,-1 13 0,3 6 0,4 5-1,4 6-2,3 5-4,7 6-6,4-5-9,13 14-5,-2-14-1</inkml:trace>
  <inkml:trace contextRef="#ctx0" brushRef="#br0" timeOffset="4468">2486 0 20,'-13'17'1,"0"-2"0,-2 6 0,0-1-1,-5 6 0,-2 1 0,-6 3-1,-3 4 1,-4-3 1,1 5 2,-4 1-2,4-5 1,2 0 0,3-6 2,8-1-2,4-4 2,9 0-1,6-2 1,5-5 1,4 1 1,5-4 1,4 3 0,2-7 1,0 1-1,2-1-3,-2-2-7,0 2-12,4 11-9,-9-8-1</inkml:trace>
</inkml:ink>
</file>

<file path=ppt/ink/ink1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31T01:10:49.759"/>
    </inkml:context>
    <inkml:brush xml:id="br0">
      <inkml:brushProperty name="width" value="0.07938" units="cm"/>
      <inkml:brushProperty name="height" value="0.07938" units="cm"/>
      <inkml:brushProperty name="color" value="#FF0000"/>
      <inkml:brushProperty name="fitToCurve" value="1"/>
    </inkml:brush>
  </inkml:definitions>
  <inkml:trace contextRef="#ctx0" brushRef="#br0">9 19 10,'-9'-19'10,"9"19"0,0 0 0,0 0-1,0 0 0,0 0-2,0 0 0,0 0-1,0 0-2,0 0 1,0 0-1,0 0 0,0 0 1,0 0 0,0 0 0,0 0-1,0 0 1,8 19-2,-8-19 2,21 37-1,-10-11 0,2-1-1,3 4-2,-1 1 1,4 1 0,-5-7-1,5 7-1,-6-8 0,6 1-1,-3 1 1,1-2 1,-2-2-1,0 2 0,1-2 0,-1-2 0,0 0 1,1 0-1,-3-2 0,0 0 0,-1 0 0,-12-17 0,17 31 0,-17-31 1,13 26-1,-13-26 0,10 25 0,-10-25 0,0 0 0,8 23 0,-8-23 0,0 0 1,5 19-2,-5-19 1,6 17 0,-6-17 1,6 25-1,-6-25-1,9 21 1,-9-21 0,6 23 0,-6-23-1,0 0 0,0 0-1,12 19 0,-12-19-3,0 0-2,0 0-3,0 0-6,0 0-6,-4-19-5,4 19 0,-6-17 2</inkml:trace>
  <inkml:trace contextRef="#ctx0" brushRef="#br0" timeOffset="828">180 459 29,'0'0'13,"0"0"0,-17 16 0,17-16-3,0 0-1,-2 17-1,2-17-1,2 17-1,-2-17 0,5 23-1,-5-23 0,10 28-2,-10-28 0,15 29-1,-15-29-1,23 28 1,-11-10 0,-12-18-1,26 32 0,-26-32 0,29 30 0,-29-30 0,29 27 0,-29-27-1,28 23 1,-28-23 0,29 15-1,-29-15 1,25 12 0,-25-12 0,25 2-1,-25-2 1,21 1 0,-21-1 0,19-1 0,-19 1-1,0 0 1,19-2-1,-19 2 1,0 0-1,0 0 1,19 2-1,-19-2 0,0 0 0,0 0 0,0 0 0,19 3 0,-19-3 0,0 0 1,0 0-1,0 0 1,0 0 0,0 0 1,0 0 0,0 0 0,0 0 0,0 0 0,10-26 1,-10 26-2,-2-25 1,2 8-1,-2-6 0,2-2 0,-2-5-1,2-1 1,-2-1-1,2-1 0,0 1 0,-2 5-1,2 5-2,-2 1-2,2 21-6,2-19-9,-2 19-12,0 0 1,23-23-1,-5 19 2</inkml:trace>
</inkml:ink>
</file>

<file path=ppt/ink/ink1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31T01:10:53.283"/>
    </inkml:context>
    <inkml:brush xml:id="br0">
      <inkml:brushProperty name="width" value="0.07938" units="cm"/>
      <inkml:brushProperty name="height" value="0.07938" units="cm"/>
      <inkml:brushProperty name="color" value="#FF0000"/>
      <inkml:brushProperty name="fitToCurve" value="1"/>
    </inkml:brush>
  </inkml:definitions>
  <inkml:trace contextRef="#ctx0" brushRef="#br0">226 873 24,'0'0'24,"0"0"-2,-17 5-3,17-5-2,0 0-4,0 0-2,-16-21-2,16 21-2,4-32-2,2 7-1,-4-11-1,5 0 0,-1-12 0,2 1-2,1-5 0,-1 1 0,0-1-1,-1 5 1,-1-1-2,-2 0 1,4 5-1,-3-1-1,1 8 0,-2-1-1,0 7 1,1-1-2,3 5 2,-4 7-2,-4 19 0,4-27-2,-4 27-2,0 0-4,0 0-3,0 0-3,0 0-1,0 0-2,0 0-5,0 0 9</inkml:trace>
  <inkml:trace contextRef="#ctx0" brushRef="#br0" timeOffset="752">0 231 10,'0'0'20,"0"0"-1,0 0-4,0 0-2,0 0-3,0 0-1,0 0-1,0 0 0,0 0-2,27-6 1,-27 6-1,17-6 0,-17 6 0,23-19-4,-23 19 2,27-25-3,-18 6 2,9 6-3,-7-4 1,-11 17-2,27-29 1,-27 29 1,27-26-1,-27 26 1,23-25-1,-23 25 0,21-21 0,-21 21 1,17-15-1,-17 15 0,0 0 0,17-10-1,-17 10 1,0 0 0,0 0 0,0 0 0,19 8 1,-19-8-1,0 0 0,14 17 1,-14-17-1,0 0 1,21 23 0,-21-23 0,15 17 0,-15-17 1,15 21 0,-15-21 0,14 21 0,-14-21 0,15 30 0,-15-30 1,8 29-2,-8-29 2,7 29-3,-7-29 2,6 30-2,-6-30 2,2 19-2,-2-19 0,4 19 0,-4-19-1,0 0 1,0 0-1,5 21 0,-5-21-2,0 0-2,0 0-10,0 0-12,0 0-5,0 0 0,0 0-1</inkml:trace>
</inkml:ink>
</file>

<file path=ppt/ink/ink1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31T01:11:18.871"/>
    </inkml:context>
    <inkml:brush xml:id="br0">
      <inkml:brushProperty name="width" value="0.07938" units="cm"/>
      <inkml:brushProperty name="height" value="0.07938" units="cm"/>
      <inkml:brushProperty name="color" value="#0070C0"/>
      <inkml:brushProperty name="fitToCurve" value="1"/>
    </inkml:brush>
  </inkml:definitions>
  <inkml:trace contextRef="#ctx0" brushRef="#br0">0 0 6</inkml:trace>
  <inkml:trace contextRef="#ctx0" brushRef="#br0" timeOffset="12">0 0 6</inkml:trace>
</inkml:ink>
</file>

<file path=ppt/ink/ink1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31T01:11:18.899"/>
    </inkml:context>
    <inkml:brush xml:id="br0">
      <inkml:brushProperty name="width" value="0.07938" units="cm"/>
      <inkml:brushProperty name="height" value="0.07938" units="cm"/>
      <inkml:brushProperty name="color" value="#0070C0"/>
      <inkml:brushProperty name="fitToCurve" value="1"/>
    </inkml:brush>
  </inkml:definitions>
  <inkml:trace contextRef="#ctx0" brushRef="#br0">629 476 6,'-10'-23'0,"10"23"0,-9-26 0,7 8-2,2 18 1,-8-34-1</inkml:trace>
  <inkml:trace contextRef="#ctx0" brushRef="#br0" timeOffset="36488">0 0 27,'0'0'20,"0"0"0,8 21-1,-8-21-3,0 0-3,6 23-3,-6-23-3,0 0 0,2 21-2,-2-21-1,0 0-2,9 24 1,-9-24-1,6 18-1,-6-18 1,6 19-1,-6-19 1,7 24-1,-7-24 0,6 27 0,-6-27 0,10 31 0,-10-31-1,9 32 1,-5-15-1,2 2 1,-4-2-1,3 2 1,-1-2-1,0 1 1,-4-18 0,8 32-1,-8-32 1,5 27-1,-5-27 1,8 24-1,-8-24 0,4 23 1,-4-23 1,2 23-3,-2-23 3,4 23-2,-4-23 2,-2 23-3,4-6 3,-2-17 0,2 34-2,-2-13 3,2 0-3,-1 4 3,1 0-2,0-1 2,-2-4-3,4 6 1,-4-7 0,2 0-1,-2 0 1,2-1-1,-2-18 0,4 28 1,-4-28-1,4 29 1,-4-29-1,1 24 1,-1-24-1,0 27 0,0-10 1,0-17-1,2 33 0,-2-16 0,2 0 0,0 2 0,0 0 0,0 0 0,2-2 0,0 2 0,-4-19-1,5 33 2,-5-33-2,4 24 1,-4-24 0,6 27 0,-6-27 1,2 19-1,-2-19 0,2 19 0,-2-19 0,2 21 0,-2-21 0,2 19 0,-2-19 0,2 23 0,-2-23 0,1 23 0,-1-23 0,2 25 0,-2-25 0,4 28 0,-4-28 0,6 29 0,-4-12 0,-2-17 1,6 32-1,-6-32 0,3 31 0,-3-31 0,6 26 0,-6-26 0,6 21-1,-6-21 2,6 18-1,-6-18 0,0 0 0,9 19 0,-9-19 0,0 0 0,0 0 1,8 21-1,-8-21 0,0 0 0,6 17 0,-6-17 0,0 0 0,11 23 0,-11-23 0,10 20 0,-10-20 0,11 25 0,-11-25 0,14 29 1,-14-29-1,11 28-1,-11-28 1,13 25-1,-13-25 2,14 23-2,-14-23 1,9 19-1,-9-19 1,0 0 0,12 21 1,-12-21-1,0 0 0,6 17 0,-6-17 0,0 0 2,5 17-2,-5-17 2,0 0-2,2 17 1,-2-17-1,0 0 2,0 21-2,0-21 0,0 0 0,4 25 0,-4-25 0,2 19 0,-2-19 0,6 23 0,-6-23 0,7 25 0,-7-25 0,8 25 0,-8-25 0,10 22 0,-10-22 0,7 21 0,-7-21 0,8 19 0,-8-19 0,6 19 0,-6-19 1,0 0-1,7 21 0,-7-21 0,0 0 0,0 0 0,6 18 0,-6-18 0,0 0 0,0 0 1,0 0-1,4 17-1,-4-17 2,0 0-1,4 24 0,-4-24 0,5 27 0,-1-10 0,2 0 0,0 6 0,1-4 0,-1 0 0,2 0 1,-1 2-1,-1-3 0,4 1 0,-5-2 0,-5-17 0,10 28 0,-10-28 1,8 25-1,-8-25 0,0 0 1,5 19-1,-5-19 0,0 0 1,0 0-1,0 0 0,0 0 0,0 0 0,6 17 0,-6-17 0,0 0 0,0 0 0,8 17 0,-8-17 0,0 0-1,0 0 1,4 18 0,-4-18 0,0 0 0,0 0 0,1 21 0,-1-21 0,0 0 0,4 24 0,-4-24 0,12 23 0,-12-23 0,15 29 1,-3-10-1,-12-19 0,23 34 0,-10-17 0,-2 0 1,-11-17-1,25 29 0,-25-29 1,23 21-1,-23-21 0,17 17 0,-17-17 1,0 0-1,18 13 0,-18-13 1,0 0-1,0 0 0,0 0 1,0 0-1,0 0 0,0 0 0,0 0 0,0 0 0,0 0 0,13 19 0,-13-19 0,0 0 0,0 0 0,17 19 0,-17-19 0,0 0 0,25 21 0,-25-21 0,21 21 0,-21-21 0,25 21 0,-25-21 0,25 27-2,-25-27 2,23 25-1,-23-25 1,21 19-1,-21-19 1,17 17-2,-17-17 2,0 0 0,17 9 1,-17-9-1,0 0 0,0 0 1,0 0-1,0 0 0,0 0 0,0 0 0,0 0 0,0 0 0,0 0 0,0 0 0,0 0 0,18 4 0,-18-4 0,0 0 0,0 0 0,0 0 0,0 0 0,0 0 0,0 0 0,0 0 0,0 0 0,0 0 0,0 0 0,17 2 0,-17-2 1,0 0-1,0 0-1,0 0 1,0 0 0,0 0 0,0 0 0,0 0 0,0 0 0,0 0 0,0 0 0,0 0 1,17 6-1,-17-6 1,0 0-1,19 6 1,-19-6-1,17 5 0,-17-5 1,25 8-1,-25-8 1,25 9-1,-25-9 0,27 8 0,-27-8 1,25 8 0,-25-8-1,17 3 0,-17-3 0,0 0 1,19 6-1,-19-6 1,0 0 0,0 0-2,0 0 1,0 0 1,0 0-1,0 0 1,0 0-1,0 0 0,0 0 0,17 0 1,-17 0-1,0 0 0,0 0 0,0 0 0,0 0 0,0 0 0,0 0 0,0 0-1,0 0 0,17-4 1,-17 4 0,0 0 0,0 0 0,0 0 0,0 0 0,0 0 1,0 0-1,20-3 0,-20 3 0,0 0 0,24-2 0,-24 2 0,22 2 0,-22-2 0,22 1 0,-22-1 1,22 6-1,-22-6 0,21 6-1,-21-6 1,21 4 0,-21-4 0,0 0 0,21 2 0,-21-2 1,0 0-2,0 0 1,0 0 1,0 0-1,0 0 0,0 0 0,0 0 0,0 0 0,0 0 1,0 0-1,0 0 1,17-4-1,-17 4 0,0 0 0,0 0-1,0 0 1,0 0 0,0 0 0,0 0 0,0 0 0,0 0 0,0 0 0,0 0 0,17-6 0,-17 6 0,0 0 0,0 0-1,0 0 1,0 0 0,0 0-1,0 0 2,0 0-1,0 0 0,0 0 0,17 0 1,-17 0-1,0 0 0,0 0 0,0 0 0,0 0 0,0 0 0,23-2 0,-23 2 0,0 0 0,23 4 0,-23-4-1,21 8 1,-21-8 1,25 3-1,-25-3 0,21 4 1,-21-4-1,19 0 0,-19 0 0,0 0 1,0 0-1,0 0 1,17 0-1,-17 0 0,0 0 0,0 0-1,0 0 1,0 0 1,0 0-1,0 0 0,0 0 0,0 0 0,0 0-1,0 0 2,0 0-1,0 0 0,0 0 0,0 0 0,0 0-1,0 0 1,0 0 0,0 0 0,18 0 0,-18 0 1,0 0-1,0 0-1,0 0 2,0 0-1,0 0 0,0 0 0,0 0 0,17 2 0,-17-2 0,0 0 1,17 4-2,-17-4 1,21 8 0,-21-8 0,23 1 0,-23-1 0,29 6-1,-29-6 2,29 4-1,-29-4 0,22 2 0,-22-2 0,20 4 0,-20-4 0,0 0 0,0 0 0,0 0 0,0 0 0,17 4 0,-17-4 0,0 0 0,0 0 0,0 0 0,0 0 0,0 0 1,0 0-1,0 0 0,0 0 0,0 0 0,0 0 0,0 0 0,0 0 0,0 0 0,0 0 0,0 0 0,0 0 0,0 0 0,0 0 0,0 0 0,0 0 0,0 0 0,0 0 0,0 0 0,0 0 0,0 0 0,0 0 0,19 1 0,-19-1 0,0 0 0,0 0 0,0 0 0,0 0 0,0 0 0,0 0 0,19 2 0,-19-2 0,0 0 0,0 0 0,17 2-1,-17-2 2,19 2-1,-19-2 0,23 2 0,-23-2 0,27 2 0,-27-2 0,25 4 0,-25-4 0,21 2 0,-21-2 0,17 5 0,-17-5 0,0 0 0,19 2 0,-19-2 0,0 0 1,0 0-1,0 0 0,0 0 0,0 0 0,0 0 0,0 0 0,0 0-1,0 0 1,0 0 0,0 0 0,0 0 1,0 0-2,0 0 2,0 0-1,18 6 0,-18-6 0,0 0-1,0 0 1,0 0 0,0 0 0,0 0 0,0 0 0,0 0 0,0 0 0,0 0 0,0 0 0,0 0 0,0 0 0,0 0 1,17 4-2,-17-4 1,0 0 0,0 0 1,0 0-1,19 9-1,-19-9 1,0 0 0,0 0 1,17 6-1,-17-6 0,0 0 0,0 0 0,0 0 0,0 0 0,0 0 0,0 0 0,0 0 1,0 0-2,0 0 2,0 0-1,0 0-1,17 6 1,-17-6 0,0 0 0,0 0 0,0 0 0,0 0 0,0 0 0,0 0 0,0 0 0,0 0 0,0 0 0,0 0 1,0 0-1,0 0 0,0 0 0,0 0 0,0 0 0,0 0 0,0 0 0,0 0 0,0 0 0,0 0 1,0 0-1,0 0 0,0 0-1,0 0 1,0 0 1,0 0-1,0 0 0,0 0 0,0 0-1,0 0 2,0 0-1,0 0 0,0 0 0,0 0 0,0 0 0,0 0 0,0 0 0,0 0 0,0 0 0,0 0 0,0 0 1,0 0-1,0 0 0,0 0 0,0 0 1,0 0-1,0 0 0,0 0 0,0 0 0,0 0 1,0 0-1,0 0 0,0 0 0,0 0 0,0 0 0,0 0 0,0 0 0,0 0 1,0 0-1,0 0 0,0 0 0,0 0 0,0 0-1,0 0 1,0 0 0,0 0 0,0 0 0,0 0 1,0 0-1,0 0 0,0 0 0,0 0 0,0 0 0,0 0 0,0 0 0,0 0 0,0 0 0,0 0-1,0 0 1,0 0 0,0 0 0,0 0 0,0 0 0,0 0 0,0 0 0,18 9 1,-18-9-1,0 0 0,0 0 0,0 0 0,0 0 0,0 0 0,0 0 0,0 0 0,0 0 0,0 0 0,0 0 0,0 0 0,0 0 0,0 0 0,0 0 0,0 0 0,0 0 0,0 0 0,0 0 0,0 0 1,0 0-2,0 0 0,0 0-2,0 0-3,-18-11-5,18 11-18,0 0-9,0 0-1,0 0 1,-15-21 0</inkml:trace>
  <inkml:trace contextRef="#ctx0" brushRef="#br0" timeOffset="44016">1919 3137 4,'0'0'3,"0"0"0,0 0 1,0 0 1,0 0 1,0 0 0,0 0 0,0 0 1,0 0 0,0 0 0,0 0 0,11 17-2,-11-17 1,0 0-1,0 0 0,0 0-1,0 0 1,0 0-1,0 0 1,18 12-1,-18-12 1,0 0-2,0 0 1,0 0-2,0 0 0,19 5 0,-19-5 0,0 0-1,0 0 1,21 6 0,-21-6 0,0 0-1,19 2 1,-19-2 0,0 0 0,21 6-1,-21-6 1,0 0-1,19 7 1,-19-7-1,0 0 0,0 0 0,21 14 0,-21-14 0,0 0 0,19 11 0,-19-11 1,0 0-1,19 12 1,-19-12 0,0 0 0,21 11 0,-21-11-1,0 0 1,22 11-1,-22-11 0,0 0-1,22 14 1,-22-14-1,0 0 0,22 13 1,-22-13-1,0 0 0,17 13 1,-17-13-1,0 0 1,0 0-1,19 16 1,-19-16-1,0 0 1,0 0-1,15 17 1,-15-17-1,0 0 0,0 0 1,17 17-1,-17-17 0,0 0 1,0 0-1,0 0 1,0 0-1,18 15 0,-18-15 1,0 0-1,0 0 0,0 0 1,0 0-1,0 0 0,3 19 0,-3-19 0,0 0 0,0 0 0,8 17 0,-8-17 0,0 0 0,0 0 0,13 19 0,-13-19 0,0 0 0,0 0 0,0 0 0,12 18 1,-12-18-1,0 0 0,0 0 0,0 0 0,0 0 1,0 0-1,0 0 0,0 0 0,0 0 0,0 0-1,0 0 0,0 0-1,0 0 0,-19-8-1,19 8-1,0 0-1,0 0 1,0 0-1,0 0 0,-19-13 1,19 13 1,0 0 0,0 0 1,0 0 0,0 0 2,5 17 0,-5-17 1,0 0 0,0 0 0,8 19 0,-8-19 0,0 0 1,0 0 0,0 0 0,0 0 0,13 19 0,-13-19 0,0 0 1,0 0-1,0 0 0,0 0-1,0 0 0,0 0 0,18 21 0,-18-21 0,0 0 0,0 0-1,13 23 1,-13-23 0,0 0 0,8 19 0,-8-19 0,0 0 0,7 23 0,-7-23-1,0 0 1,6 23 0,-6-23-1,0 0 1,8 22 0,-8-22 0,0 0-1,7 18 1,-7-18 0,0 0-1,8 22 1,-8-22 0,0 0-1,8 23 1,-8-23-1,0 0 1,9 23 0,-9-23 0,4 17-1,-4-17 1,4 17 0,-4-17-1,0 0 1,6 23-1,-6-23 1,5 17-1,-5-17 0,0 0 0,6 25 1,-6-25-1,0 0 0,6 23 0,-6-23 0,0 0 0,6 21 0,-6-21 1,0 0-1,9 19 0,-9-19 0,0 0 0,8 17 1,-8-17-1,0 0 0,4 19 0,-4-19 0,0 0 1,5 21-1,-5-21 0,4 17 0,-4-17 0,4 17 0,-4-17 0,6 18 0,-6-18 0,2 17 1,-2-17-1,0 0 0,9 21 0,-9-21 0,0 0 0,10 21 0,-10-21 0,0 0 0,0 0 0,9 19 0,-9-19 0,0 0 0,0 0 0,0 0 0,8 21 0,-8-21 0,0 0 0,0 0 0,0 0 0,10 21 0,-10-21 0,0 0 0,0 0 0,9 19 0,-9-19 0,4 17-1,-4-17 1,6 19-1,-6-19 1,2 17-2,-2-17 2,3 27-1,-3-27 1,4 17 0,-4-17 0,0 0 1,4 19-2,-4-19 1,0 0 1,0 0-1,4 19 0,-4-19 0,0 0 0,0 0 0,0 0 0,2 19 0,-2-19 1,0 0-1,4 17 0,-4-17 0,0 0 0,0 0 0,4 21 0,-4-21 0,0 0-1,0 0 1,0 0 0,5 17 0,-5-17 0,0 0 0,0 0 0,0 0 0,6 17 0,-6-17 0,0 0 0,0 0 1,6 19-2,-6-19 1,0 0 0,5 17 0,-5-17 0,0 0 1,0 0-1,8 21 0,-8-21 0,0 0 0,0 0 0,0 0 0,6 21 0,-6-21 0,0 0 0,0 0 0,0 0 0,9 18 0,-9-18 0,0 0 0,0 0 0,8 17 0,-8-17 0,0 0 0,0 0 0,4 23 0,-4-23 0,0 0 0,6 19 0,-6-19 0,0 0 0,5 17 0,-5-17 0,0 0 0,0 0 0,8 19 0,-8-19 0,0 0 0,0 0 0,6 21 0,-6-21 0,0 0 0,0 0 0,0 0 0,6 19 0,-6-19 0,0 0 0,0 0 0,0 0 0,7 21 0,-7-21 0,0 0 1,0 0-2,8 23 1,-8-23 0,0 0 0,4 17 0,-4-17 0,0 0 0,7 17 0,-7-17 0,0 0 0,0 0 0,10 19 0,-10-19 0,0 0 0,0 0 0,0 0 1,0 0-1,8 19 0,-8-19 0,0 0 0,0 0 0,7 21 0,-7-21 0,0 0 0,10 21 0,-10-21 0,0 0 0,9 23 0,-9-23 0,0 0 0,8 17 0,-8-17 0,0 0 0,0 0 0,0 0 0,11 19 0,-11-19 0,0 0 1,0 0-1,0 0 0,0 0 0,8 19 0,-8-19 0,0 0 0,0 0-1,8 21 1,-8-21 0,0 0 0,9 19 0,-9-19 0,0 0 0,14 21 0,-14-21 0,11 17 0,-11-17 0,12 19 0,-12-19 1,0 0-1,19 19 0,-19-19 0,0 0 1,17 17-1,-17-17 0,0 0 1,11 17-1,-11-17 0,0 0 0,14 21 0,-14-21 0,0 0 0,17 25 0,-17-25 0,13 17 0,-13-17 1,14 17-1,-14-17 0,17 20 0,-17-20 0,19 17 1,-19-17-1,15 19 0,-15-19 0,14 21 1,-14-21-1,11 17 0,-11-17 0,0 0 1,10 17-1,-10-17 0,0 0 0,0 0 0,0 0 0,2 19 0,-2-19 0,0 0 0,0 0 0,9 17 0,-9-17 0,0 0 0,0 0 0,12 17 0,-12-17 1,0 0-2,0 0 1,0 0 0,15 19 0,-15-19 0,0 0 0,0 0 0,0 0 0,21 19 1,-21-19-1,0 0 0,0 0 0,0 0 0,21 19 0,-21-19 0,0 0 0,19 14 0,-19-14 0,18 7 0,-18-7 0,21 10 0,-21-10 0,23 9 0,-23-9 0,21 10 0,-21-10 0,23 9 0,-23-9 0,17 10 0,-17-10 0,17 8 0,-17-8 1,0 0-1,23 7 0,-23-7 0,0 0 0,21 8 0,-21-8 0,0 0 0,21 7 0,-21-7 0,0 0 0,19 8 0,-19-8 0,0 0 0,19 8 0,-19-8 0,0 0 0,18 5 0,-18-5 0,0 0 0,0 0 1,19 10-1,-19-10 0,0 0 0,19 9 1,-19-9-1,0 0 0,0 0 0,19 10 0,-19-10 0,0 0 0,0 0 0,0 0 0,17 4 0,-17-4 0,0 0 0,0 0 0,0 0 0,0 0 0,19 4 0,-19-4 0,0 0 0,0 0 0,17 2 0,-17-2 0,0 0 0,20-2 0,-20 2 0,0 0-1,23-6 1,-23 6 0,0 0 0,24-6 0,-24 6 0,0 0 0,23-6 0,-23 6 0,0 0 0,21-7 0,-21 7 0,0 0 0,0 0-1,21-10 1,-21 10 0,0 0 0,25-7 0,-25 7 0,27-4 0,-27 4 1,31-8-1,-14 4 0,-17 4 0,32-5 0,-32 5 0,23-10 0,-23 10 0,23-9 0,-23 9 0,21-10 0,-21 10 0,0 0 0,21-9 0,-21 9 0,0 0 0,0 0 0,0 0 0,0 0 0,0 0 0,0 0 0,18-10 0,-18 10 0,0 0 0,0 0 0,0 0 0,0 0 0,0 0 0,17-9 0,-17 9 0,0 0 0,0 0 0,0 0 0,17-18 0,-17 18 0,0 0 0,0 0 0,0 0 0,0 0 0,0 0 0,17-17 0,-17 17 0,0 0 0,0 0 0,0 0 0,0 0 0,0 0 0,19-17 0,-19 17 0,0 0 0,0 0 0,0 0 0,0 0 0,16-19 0,-16 19 0,0 0 0,0 0 0,0 0 0,0 0 0,0 0 0,0 0 0,0 0 0,0 0 0,0 0 0,0 0 0,0 0 0,0 0 0,0 0 0,0 0 0,0 0 1,0 0-1,0 0 0,0 0 0,0 0 0,0 0 0,0 0 0,0 0 0,0 0 0,0 0 0,0 0 0,0 0 0,0 0 0,0 0 0,0 0 0,0 0 0,0 0 0,0 0 0,0 0 0,0 0 0,0 0 0,0 0 0,0 0 0,0 0 0,0 0 0,0 0 0,0 0 0,0 0 0,0 0 0,0 0 0,0 0 0,0 0 0,0 0 0,0 0 0,0 0 1,0 0-1,0 0 0,0 0 0,0 0 0,0 0 0,0 0 0,0 0 0,0 0 0,0 0 0,0 0 0,0 0 0,0 0 0,0 0 0,13-17 0,-13 17 0,0 0 0,0 0 1,0 0-1,0 0-1,0 0 1,0 0-1,0 0-1,0 0-1,0 0-3,-15-21-4,15 21-17,0 0-8,7-25 0,-7 25 0</inkml:trace>
</inkml:ink>
</file>

<file path=ppt/ink/ink1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31T01:13:00.955"/>
    </inkml:context>
    <inkml:brush xml:id="br0">
      <inkml:brushProperty name="width" value="0.07938" units="cm"/>
      <inkml:brushProperty name="height" value="0.07938" units="cm"/>
      <inkml:brushProperty name="color" value="#0070C0"/>
      <inkml:brushProperty name="fitToCurve" value="1"/>
    </inkml:brush>
  </inkml:definitions>
  <inkml:trace contextRef="#ctx0" brushRef="#br0">0 5170 4,'0'0'4,"0"0"-1,0 0 0,0 0-1,19 4 0,-19-4 0,0 0 0,0 0 1,0 0 0,0 0 0,0 0 1,0 0-1,18 2 1,-18-2-1,0 0-1,0 0-1,0 0 1,0 0-1,17-6 1,-17 6 0,0 0 0,0 0 1,17-9-1,-17 9 1,0 0 0,0 0-1,19-16 0,-19 16 0,0 0 0,0 0-1,17-15 1,-17 15-1,0 0 0,0 0 1,18-15-1,-18 15 1,0 0 1,21-17-1,-21 17 1,0 0-1,25-21 1,-25 21 0,21-15 0,-21 15 0,19-16-1,-19 16 0,19-15 0,-19 15 0,19-13-1,-19 13 0,21-15 0,-21 15 0,23-14 0,-23 14 0,21-13 0,-21 13 0,19-17 0,-19 17 0,19-21 0,-19 21 0,21-23-1,-21 23 1,23-25 0,-23 25-1,29-25 1,-29 25-1,31-26 0,-31 26 1,30-29-1,-13 14 0,-3-2 1,3 0-1,-17 17 0,29-33 1,-16 16-1,-13 17 0,27-30 0,-27 30 1,23-33-1,-23 33 0,23-28 0,-23 28 1,21-31-1,-21 31 0,19-25 0,-19 25 0,17-28 0,-17 28 0,17-25 0,-17 25 0,18-27 0,-18 27 0,13-22 0,-13 22 0,13-23 0,-13 23 0,14-17 0,-14 17 0,9-19 0,-9 19 0,14-18 0,-14 18 0,11-19 0,-11 19 0,10-17 0,-10 17 0,11-19 0,-11 19 0,0 0 0,14-21 0,-14 21 0,0 0 0,11-19 0,-11 19 0,0 0 0,12-17-1,-12 17 1,0 0-1,0 0 1,9-21 0,-9 21 0,6-17 0,-6 17 0,4-19 0,-4 19 0,4-21 0,-4 21 0,3-23 0,-3 23 0,4-17 0,-4 17 1,8-17-1,-8 17 0,9-25 1,-3 8 0,-6 17 0,10-25 0,-10 25 0,7-27-1,-7 27 2,10-17-2,-10 17 0,8-17 0,-8 17 0,9-19 0,-9 19 0,10-21 0,-10 21 0,9-23 0,-9 23 0,12-21 0,-12 21 0,9-17 0,-9 17 0,0 0 0,16-21 0,-16 21 0,0 0 0,9-19 0,-9 19 0,0 0 0,12-23-1,-12 23 1,9-19 1,-9 19-1,10-23 0,-10 23 0,15-26 1,-15 26-1,12-29 0,-12 29 1,13-26-2,-13 26 2,13-25-1,-13 25 0,14-23 0,-14 23 0,13-21 0,-13 21 0,12-19 0,-12 19 0,0 0 0,15-23 1,-15 23-1,0 0 0,11-23 0,-11 23 1,10-23-1,-10 23 1,13-23 0,-13 23-1,14-22 1,-14 22-1,13-23 1,-13 23-1,12-17 0,-12 17 1,0 0-1,13-21 1,-13 21-1,0 0 1,11-18-1,-11 18 1,0 0 0,0 0-1,0 0 1,10-20-1,-10 20 0,0 0 1,0 0-1,12-18 0,-12 18 0,0 0 0,11-17 1,-11 17-1,0 0 0,11-21 0,-11 21 0,0 0 0,12-19 0,-12 19 1,0 0-1,11-17 0,-11 17 0,0 0 1,12-21-1,-12 21 0,0 0 0,13-23 0,-13 23 0,0 0 0,14-23 0,-14 23 0,0 0 0,13-21 0,-13 21 0,0 0 0,15-22 0,-15 22 0,0 0 0,16-19 1,-16 19-2,0 0 2,13-18-1,-13 18 0,0 0 0,12-19 0,-12 19 0,0 0 1,15-22-1,-15 22 0,7-20 0,-7 20 1,14-20-1,-14 20 0,11-25 0,-11 25 1,12-25-1,-12 25 0,11-21 0,-11 21 0,10-21 1,-10 21-1,0 0 0,11-25 0,-11 25 0,0 0 0,6-21 0,-6 21 1,6-21 0,-6 21-1,7-21 1,-7 21-1,10-24 1,-10 24 0,10-29 0,-10 29 0,9-27-1,-9 27 0,14-30 0,-14 30 0,9-30 0,-1 12 0,-8 18 0,13-30 0,-5 13 0,1 0 0,-9 17 0,18-33 1,-18 33-1,17-32 0,-8 15 0,-9 17 0,20-29 1,-13 12-1,-7 17 1,17-32 0,-7 14 0,-2 1 0,1-2 0,-1-2 0,-1 0 0,1-1 0,2 4 0,-3-1 0,3 0-1,-1 2 1,1 0-1,-2-2 1,1 2-1,-9 17 1,19-34-1,-9 11 0,-1 4 0,-1-2 1,4 2-1,-5 0 1,5 0-1,-3-1 0,1-1 1,1 4-1,1-2 1,-3-2 0,3 4-1,-1-4 1,1 0 0,1-2 0,1 1-2,-3-3 2,1 4-1,-1 0 0,1 2 0,-3 0 0,1 2 0,-10 17 0,17-29 1,-17 29-2,15-28 2,-15 28-1,19-31 1,-19 31-2,31-30 2,-18 12-1,5 1 0,-1 0 0,0-4-1,2 0 1,4 0 0,-8 0 0,4-2 0,3 1 0,-1 1 0,0-2 0,0 2 0,0 2 0,2-2 0,0-2 0,0 4 0,1-2 1,-1 0-1,2 4 0,-2 2 0,0-2 0,-2 1 0,-2 3 0,0 2 0,-1-3 0,1 5 0,-19 9 0,34-23 0,-15 15 0,0 1 0,1-1 0,3 2 0,-1 1 0,1-1 0,0 2 1,2 0-1,2 0 0,-2-1 0,0 1 0,0-2 0,-2 2 0,0-1 1,-2 1-1,0 0 0,-2 0 0,-2 2 0,2 2 0,0-2 0,-2 2 1,3 2-1,-1 0 0,-2-2 0,0 2 0,0 0 0,4-2 0,-3 2 0,1 0 0,0 2 0,0-2 0,0 3 0,2-3 0,-2 4 0,-19-6 0,37 9 1,-20-5-1,-17-4 0,32 12 0,-14-9 1,-1 5-1,0-2 0,0 1 0,0 1 0,-17-8 0,31 13 1,-31-13-1,31 14 0,-31-14 0,26 13 0,-26-13 0,23 13 0,-23-13 0,25 17 0,-25-17 0,25 18 0,-25-18 0,25 19 0,-25-19 0,25 17 1,-25-17-1,19 17 0,-19-17 0,19 19 0,-19-19 0,23 21 0,-23-21 1,19 23-1,-19-23 0,21 25 0,-21-25 0,25 22 1,-25-22-1,23 21 0,-23-21 0,27 21 0,-27-21 0,27 19 0,-27-19 0,25 21 1,-25-21-1,21 19 0,-21-19 0,23 19 0,-23-19 0,19 19 0,-19-19 1,21 14-1,-21-14 0,17 15 0,-17-15 0,0 0 0,23 25 0,-23-25 1,0 0-1,21 23 0,-21-23 0,13 17 0,-13-17 0,0 0 0,18 19 0,-18-19 0,0 0 1,15 17-1,-15-17 0,0 0 0,13 17 1,-13-17-1,0 0 0,14 17-1,-14-17 2,0 0-2,13 23 1,-13-23 0,0 0 0,15 23-1,-15-23 2,0 0-1,18 21 0,-18-21 0,0 0 0,15 19 0,-15-19 0,0 0 1,11 17-1,-11-17 0,0 0 0,10 17 0,-10-17 0,0 0 0,0 0 0,9 17 0,-9-17 0,0 0 0,0 0 0,12 18 0,-12-18 0,0 0 1,8 21-1,-8-21 1,0 0-1,9 22 1,-9-22-1,0 0 1,10 19-1,-10-19 1,0 0-1,0 0 0,11 19 0,-11-19 0,0 0 0,0 0 0,12 18 0,-12-18 0,0 0 0,0 0 0,0 0 0,15 17 0,-15-17 0,0 0 0,0 0 0,0 0 0,11 17 0,-11-17 0,0 0 0,0 0 0,0 0 0,14 21 0,-14-21 0,0 0 1,0 0-1,13 23 0,-13-23 0,0 0 0,14 24 0,-14-24 0,9 18 0,-9-18 0,10 17 0,-10-17 1,0 0-1,13 25 0,-13-25 0,0 0 0,13 21 0,-13-21 0,0 0 0,10 19 0,-10-19 0,0 0 0,8 17 0,-8-17 0,0 0 1,7 17-1,-7-17-1,0 0 2,10 21-2,-10-21 1,0 0 1,15 23-1,-15-23-1,0 0 1,12 19 1,-12-19-1,0 0 0,0 0 0,11 17-1,-11-17 2,0 0-1,0 0 0,0 0 0,8 17 0,-8-17 0,0 0 0,0 0 0,17 17 0,-17-17 0,0 0 0,0 0-1,0 0 1,0 0 0,0 0 0,0 0 0,17-2 0,-17 2 0,0 0 0,0 0 1,6 19-1,-6-19 0,0 0 0,0 0 0,6 21 0,-6-21 0,0 0 0,7 17 0,-7-17 0,0 0 0,0 0 0,0 0 0,12 21 0,-12-21 0,0 0 0,0 0 0,0 0 0,8 19 0,-8-19 0,0 0 0,0 0 0,5 19 0,-5-19 0,0 0 1,0 0-1,8 19 0,-8-19 0,0 0 0,0 0-1,9 18 1,-9-18 0,0 0 0,0 0 0,10 19 0,-10-19 0,0 0 0,8 21 0,-8-21 0,0 0 0,7 19 0,-7-19 0,0 0 0,0 0 0,14 19 0,-14-19 0,0 0 0,0 0 0,11 19 0,-11-19 0,0 0 0,0 0 0,10 19 0,-10-19 0,0 0 0,0 0 0,9 17 0,-9-17 1,0 0-1,0 0 0,14 19-1,-14-19 2,0 0-2,7 17 2,-7-17-1,0 0-1,0 0 1,12 19 0,-12-19 0,0 0 0,0 0 0,11 19 0,-11-19 0,0 0 0,0 0 1,8 17-2,-8-17 1,0 0 0,0 0 0,0 0 0,13 19 0,-13-19 1,0 0-1,0 0 0,8 21 0,-8-21 0,0 0 0,0 0 0,8 21 0,-8-21 0,0 0 0,0 0 0,9 17 0,-9-17 0,0 0 0,0 0 0,10 20 0,-10-20 0,0 0 0,6 19 0,-6-19 0,0 0 0,7 22 0,-7-22 0,0 0 0,8 18 0,-8-18 0,0 0 0,0 0 0,7 19 0,-7-19 0,0 0 0,0 0 0,0 0 0,6 19 0,-6-19 0,0 0 0,0 0 0,4 17 0,-4-17 0,0 0 0,0 0-1,4 21 1,-4-21 0,0 0 0,0 0 0,6 21-1,-6-21 1,0 0 0,0 0 1,0 0-1,7 19 0,-7-19 0,0 0 0,0 0 1,8 21-1,-8-21 0,0 0 0,0 0 1,8 21-1,-8-21 0,0 0 0,7 17 0,-7-17 0,0 0 0,8 17 0,-8-17 0,8 19 0,-8-19 0,5 19 0,-5-19 0,6 21 0,-6-21 0,6 21 0,-6-21 0,5 19 0,-5-19 0,8 21 0,-8-21 0,8 21 0,-8-21 0,7 21 1,-7-21-2,8 19 2,-8-19-2,6 19 2,-6-19-1,0 0 0,6 23 0,-6-23 0,3 17 0,-3-17 0,0 0 0,6 21 0,-6-21 0,0 0 0,10 21 0,-10-21 0,0 0 0,7 23 0,-7-23 0,0 0 0,4 23 0,-4-23 0,8 17 0,-8-17 0,6 17 0,-6-17 0,7 19 0,-7-19 0,8 17 0,-8-17 0,2 17 0,-2-17 0,6 17 0,-6-17 0,0 0 0,7 19 0,-7-19 0,0 0 0,0 0 0,10 21 0,-10-21 0,0 0 0,5 17 0,-5-17 1,0 0-1,4 23 0,-4-23 0,0 0 0,2 23 0,-2-23 0,2 17-1,-2-17 1,0 0 0,10 21 0,-10-21 0,0 0 0,9 17 0,-9-17 0,0 0 0,12 18 0,-12-18 0,0 0 1,7 17-1,-7-17-1,0 0 2,0 0-1,6 19 0,-6-19 0,0 0 0,0 0 0,0 0 0,12 19 0,-12-19 0,0 0 0,0 0 0,0 0 0,9 19 0,-9-19 0,0 0 0,0 0 0,0 0 0,10 21 0,-10-21 0,0 0 0,9 17-1,-9-17 1,0 0 0,12 17 0,-12-17 0,0 0 0,9 19 1,-9-19-1,0 0 0,6 21 0,-6-21 0,0 0 0,10 23 0,-10-23 0,0 0 0,5 17 0,-5-17 0,0 0 0,6 17 0,-6-17 0,0 0 0,4 19 0,-4-19 0,0 0 0,8 19 0,-8-19 0,0 0 0,11 23 0,-11-23 0,12 17 0,-12-17 0,15 19 0,-15-19 0,13 19 0,-13-19 1,14 18-1,-14-18 0,17 15 0,-17-15 0,0 0 0,25 21 0,-25-21 0,0 0 0,25 17 0,-25-17 0,15 17 0,-15-17 0,21 17 0,-21-17 0,19 19 0,-19-19 0,21 23-1,-21-23 0,17 4 1,-17-4 0,18 13 0,-18-13 0,17 8 0,-17-8 0,17 2 0,-17-2 0,21 9-2,-21-9 2,21 0-1,-21 0 1,23 2-2,-23-2 2,23-2 0,-23 2 1,19-9-2,-19 9 2,17-10-1,-17 10 0,0 0 1,18-21-1,-18 21 2,0 0-2,0 0 2,17-15-2,-17 15 1,0 0-1,0 0 0,0 0 0,15-23 0,-15 23 1,0 0-1,0 0 0,10-17 0,-10 17 0,0 0 0,0 0 0,0 0 0,0 0 0,15-19 0,-15 19 0,0 0 0,0 0 1,9-19-1,-9 19 0,0 0-1,0 0 1,8-21 0,-8 21 1,0 0-1,0 0 0,4-19-1,-4 19 2,0 0-2,0 0 2,0 0-1,4-19-1,-4 19 1,0 0 0,0 0 0,4-21 0,-4 21 0,0 0 0,3-23 0,-3 23 1,8-19-2,-8 19 2,2-17-1,-2 17 0,0-17 0,0 17 0,0 0-1,8-17 1,-8 17 0,0 0 0,3-23 0,-3 23 0,0 0 0,8-19 0,-8 19 0,6-17 0,-6 17 0,0 0 0,13-23 0,-13 23-1,0 0 1,12-23 0,-12 23 0,0 0 0,5-25 0,-5 25 0,0 0 0,6-23 0,-6 23 0,4-17 0,-4 17 0,0 0 0,4-21 0,-4 21 0,0 0 0,4-21 0,-4 21 0,0 0 0,3-21 0,-3 21 0,4-17 0,-4 17 0,2-17 0,-2 17 0,6-17 0,-6 17 0,0 0 0,10-25 0,-10 25 0,5-17 0,-5 17 0,4-17 0,-4 17 0,0 0 0,6-23 0,-6 23 0,0 0 0,4-25 0,-4 25 0,3-17 0,-3 17 0,0 0 0,2-27 0,-2 27 0,0 0 0,4-24 0,-4 24 1,6-21-1,-6 21 0,4-23 0,-4 23 0,4-23 0,-4 23 0,3-27 0,-3 27 0,4-25 0,-4 25 0,2-22 0,-2 22 0,4-21 0,-4 21 0,0-21-1,0 21 1,2-19 1,-2 19-1,2-21 0,-2 21 0,4-17 0,-4 17-1,2-21 2,-2 21-1,3-18 0,-3 18-1,4-19 1,-4 19 0,2-21 0,-2 21 0,6-17 1,-6 17-2,6-21 1,-6 21 0,3-21 0,-3 21 0,8-17 0,-8 17 0,6-17 0,-6 17 0,0 0-1,0 0 1,13-21 0,-13 21-1,0 0 1,0 0 0,12-21 0,-12 21 0,0 0 0,7-21 0,-7 21 0,8-17 0,-8 17 0,8-17 1,-8 17-1,11-21 0,-11 21 0,10-17 0,-10 17 0,9-17 0,-9 17 0,0 0 0,14-21 0,-14 21 0,0 0 0,13-19 0,-13 19 0,0 0-1,0 0 2,13-19-1,-13 19 0,0 0 0,12-17-1,-12 17 2,0 0-1,13-18 0,-13 18 0,0 0 0,16-21 0,-16 21 0,0 0 0,15-22 0,-15 22 0,0 0 0,13-19 0,-13 19 0,0 0 0,14-19 0,-14 19 0,0 0 0,13-18 0,-13 18 0,0 0 0,15-19 0,-15 19 0,0 0 0,0 0 0,21-19 0,-21 19 0,0 0 0,0 0 0,0 0 0,0 0 0,0 0 0,18-11 0,-18 11 0,0 0 0,0 0 0,0 0 0,0 0 0,0 0 0,0 0 0,0 0 0,0 0 0,0 0 0,17-10 0,-17 10 0,0 0 0,0 0 1,0 0-1,17-3 0,-17 3 0,0 0 0,0 0-1,0 0 1,21-4 1,-21 4-1,0 0 0,0 0 0,19-6 0,-19 6 0,0 0 0,0 0 0,17-4 0,-17 4 0,0 0 0,0 0 1,0 0-1,0 0 0,18 2 0,-18-2 0,0 0 0,0 0 0,0 0 0,21 4 1,-21-4-1,0 0 0,17 2 0,-17-2 0,0 0 0,19 0 0,-19 0 0,17-2 0,-17 2 0,0 0 0,27-4 0,-27 4 0,17-4 0,-17 4 1,19-4-1,-19 4 0,18-1 0,-18 1 0,0 0 0,21 0 1,-21 0-1,0 0 0,0 0 0,17-6 0,-17 6 0,0 0 0,0 0 0,0 0 0,0 0 0,17-2 0,-17 2 0,0 0 0,0 0 0,0 0 0,0 0 0,21 4 0,-21-4 0,0 0 0,0 0 0,19 7 0,-19-7 0,0 0 0,19 12 0,-19-12 0,0 0 0,23 7 0,-23-7 0,0 0 0,19 10 0,-19-10 0,0 0 0,18 8 0,-18-8 0,0 0 0,0 0 0,17 11 0,-17-11 0,0 0 0,0 0 0,21 17 0,-21-17 0,0 0 0,19 19 0,-19-19 0,0 0 0,23 12 0,-23-12 0,0 0 0,21 11 0,-21-11 0,0 0 0,0 0 0,19 21 0,-19-21 1,0 0-1,0 0 0,17 21 0,-17-21 0,0 0 0,0 0 0,14 17 0,-14-17-1,0 0 1,0 0 0,0 0 0,13 17 0,-13-17 0,0 0 0,0 0 0,0 0 0,0 0 1,15 17-1,-15-17 0,0 0 0,0 0 0,8 18 0,-8-18 0,0 0 0,0 0 0,0 0 0,12 17 0,-12-17 0,0 0 0,0 0 0,0 0 0,9 21 0,-9-21 0,0 0 0,6 17 0,-6-17 0,0 0 0,8 23 0,-8-23 0,0 0 0,7 19 0,-7-19 0,0 0 0,8 17 0,-8-17 0,0 0 0,6 17 0,-6-17 0,0 0-1,0 0 2,9 19-1,-9-19 0,0 0 0,8 17 0,-8-17 0,0 0 0,0 0 1,0 0-1,7 17 0,-7-17 0,0 0-1,0 0 1,0 0 0,0 0 1,0 0-1,0 0-1,0 0 2,12 17-1,-12-17 0,0 0 0,0 0 0,0 0 1,0 0-1,0 0 0,11 18 0,-11-18 0,0 0 0,0 0 0,0 0 0,0 0 0,0 0 0,0 0 0,18 15 0,-18-15 0,0 0 0,0 0 0,0 0 0,0 0 0,0 0 0,19 17 0,-19-17 0,0 0 0,0 0 0,13 17 0,-13-17 0,0 0-1,17 8 1,-17-8 0,0 0 0,0 0 0,0 0 0,20 9 0,-20-9 0,0 0 0,0 0 0,0 0-1,0 0 1,0 0 0,0 0 0,0 0 0,17 14 0,-17-14 0,0 0 0,0 0 0,0 0 0,0 0 0,0 0 0,19 17 0,-19-17 0,0 0 0,0 0 0,0 0 0,0 0 0,17 9 0,-17-9 0,0 0 0,0 0 0,0 0 0,0 0 1,0 0-2,17 10 1,-17-10 1,0 0-1,0 0 0,0 0 0,0 0 0,18 7 0,-18-7 0,0 0 0,0 0 0,0 0 0,21 4 0,-21-4 0,0 0 0,0 0 0,23 6 0,-23-6 0,0 0 0,0 0 0,19-2 0,-19 2 0,0 0 0,17-4 0,-17 4 0,0 0 0,0 0 0,17-7 0,-17 7 0,0 0 0,0 0 0,19-10 0,-19 10 0,0 0 0,17-11 0,-17 11 1,0 0-1,21-14 0,-21 14 0,0 0 0,20-15 0,-20 15 0,0 0 0,17-11 0,-17 11 0,0 0 0,17-16 0,-17 16 0,0 0 0,0 0 0,23-21 0,-23 21 0,0 0 0,15-17 0,-15 17 0,0 0 0,19-15 0,-19 15 0,0 0 0,18-21 0,-18 21 0,0 0-1,17-21 1,-17 21 0,0 0 0,19-25 0,-19 25 0,0 0 0,15-26 0,-15 26 1,10-19-1,-10 19 0,6-21 0,-6 21 0,5-19 0,-5 19 1,0 0-1,6-21 0,-6 21 0,0 0 0,8-21 0,-8 21 0,0 0 0,7-25 0,-7 25 0,6-19 0,-6 19 0,6-19 0,-6 19 0,7-21 0,-7 21 0,10-21 0,-10 21 0,8-19 0,-8 19 0,0 0-1,11-23 2,-11 23-2,0 0 1,6-19 0,-6 19 0,0 0 0,0 0 0,8-23 0,-8 23 0,0 0 0,7-17 0,-7 17 0,0 0 0,12-17 0,-12 17 0,0 0 0,0 0 0,15-19 0,-15 19 1,0 0-1,0 0 0,0 0 0,0 0 0,0 0 0,15-19 0,-15 19 0,0 0 0,0 0 0,0 0 0,0 0 0,0 0 0,0 0 0,12-17 0,-12 17 0,0 0 0,0 0-1,11-19 1,-11 19 0,0 0 0,17-23 0,-17 23 0,16-19 0,-16 19 1,15-17-1,-15 17 0,13-18 0,-13 18 0,0 0 0,21-19 0,-21 19-1,0 0 1,20-13 0,-20 13 0,0 0 0,0 0 0,0 0 0,0 0 0,0 0 0,0 0 0,17-15 0,-17 15 0,0 0 0,0 0 0,0 0 0,0 0 0,0 0 0,0 0 0,0 0 0,0 0 0,17 2 0,-17-2 0,0 0 0,0 0 0,0 0-1,0 0 1,17 9 0,-17-9 0,0 0 0,0 0 0,0 0 0,0 0 1,0 0-1,17 8 0,-17-8 0,0 0 0,0 0 0,18 4 0,-18-4 0,0 0 0,0 0 0,19 3 0,-19-3 0,0 0 0,17 0 0,-17 0 0,0 0 0,0 0 0,21 4 0,-21-4 0,0 0 0,0 0 0,0 0 0,19 4 0,-19-4 0,0 0 0,0 0 0,0 0 0,0 0 0,17-6 0,-17 6 0,0 0 1,0 0-1,20-5 0,-20 5 0,0 0 0,21-8 0,-21 8 0,19-8 0,-19 8 0,17-9 0,-17 9 0,0 0 0,19-13 0,-19 13 1,0 0-2,0 0 1,23-10 0,-23 10 1,0 0-2,0 0 1,19-11 0,-19 11 0,0 0 0,0 0 0,17-10 0,-17 10 0,0 0 0,0 0 0,0 0 0,20-11 0,-20 11 1,0 0-1,19-4 0,-19 4 0,0 0 0,19-6 0,-19 6 0,0 0 0,17-4 0,-17 4 0,0 0 0,0 0 0,17-2 0,-17 2 0,0 0 0,0 0 0,0 0 0,17 0 0,-17 0 0,0 0 0,0 0 0,21-7 0,-21 7 0,0 0 0,20 4 0,-20-4 0,19 2 0,-19-2 0,0 0 0,23 3-1,-23-3 1,0 0 0,21-13 0,-21 13 0,0 0 0,0 0 0,17 2-1,-17-2 1,0 0 1,0 0-1,17-2 0,-17 2 0,0 0 0,0 0 0,0 0 1,19 0-1,-19 0 0,0 0 0,0 0 0,19 0 0,-19 0 0,0 0 0,20-6 0,-20 6 0,0 0 1,21-2-1,-21 2 0,0 0 0,24-11 0,-24 11 0,18-10 0,-18 10 1,23-11-1,-23 11 0,21-13-1,-21 13 1,19-14 0,-19 14 0,19-11 0,-19 11 0,19-13 0,-19 13 0,17-10 0,-17 10 0,0 0 0,25-13 0,-25 13 0,19-10 1,-19 10-1,25-13 0,-25 13 0,23-15 1,-23 15-1,27-21 0,-27 21 0,23-19 0,-23 19 0,21-18 0,-21 18 0,17-19 0,-17 19 1,15-19-1,-15 19 0,16-19 0,-16 19 0,17-21 0,-17 21 0,21-21 0,-21 21 0,21-22 0,-21 22 0,19-23 0,-19 23 0,21-25 0,-21 25 0,15-21-1,-15 21 1,23-25 0,-23 25 0,20-25-1,-20 25 2,17-22-2,-17 22 1,15-27 1,-15 27-2,8-25 2,-8 25-1,9-23 1,-9 23-2,10-26 2,-10 26-1,11-25 0,-11 25 0,12-25 0,-12 25 0,11-27 0,-11 27 0,12-28 0,-12 28 0,9-29 0,-9 29 0,12-32 0,-6 15 0,1 0 0,1-1 0,1 1 0,1-2 0,0 0 0,-10 19 0,17-34 0,-17 34 1,17-34-1,-17 34-1,13-33 1,-13 33 1,14-32-1,-7 13 0,-1 0 0,0 0 0,0 2 0,-1-4 0,3 0 0,-2 4 0,-2-2 0,1-1 0,-1 1 1,2 0-1,0 0 0,-5 2 0,3-2 0,0-4 1,-2 4-1,0 0 0,0 0 0,2 2 0,-2 0 1,0 0-1,-2 17 0,3-29 0,-3 29 0,4-28 0,-4 28 1,2-31-1,-2 31 0,2-25 0,-2 25 0,4-24 0,-4 24-1,4-23 1,-4 23 0,3-19 0,-3 19 0,4-21 0,-4 21 0,4-23 1,-4 23-2,4-19 1,-4 19 1,4-19-1,-4 19 0,4-25 0,-4 25-1,5-25 1,-5 25-1,4-25 1,-4 25 0,4-32-1,-4 32 1,8-27 0,-6 8 1,-2 19-1,5-30 1,-5 30-2,6-29 1,-6 29 0,8-28 0,-8 28 1,5-31-1,-5 31 0,8-30 0,-8 30 0,8-31 0,-8 31 0,7-30 1,-7 30-1,10-31-1,-10 31 1,10-28 0,-10 28 0,9-29 0,-9 29 0,6-26 0,-6 26 0,4-23 0,-4 23 1,5-23-1,-5 23 0,4-21 0,-4 21 0,6-19 0,-6 19 0,4-17 0,-4 17 0,0 0 0,4-25 0,-4 25 0,0 0 0,2-19 0,-2 19 0,0 0 0,0 0 0,3-19 0,-3 19 0,0 0 0,0 0 0,0 0 0,0 0 0,2-17 0,-2 17 0,0 0 0,0 0 1,0 0-1,0 0-1,0-17 1,0 17 0,0 0-1,0 0 1,0 0-2,0 0 0,-15-20-1,15 20 0,0 0-3,0 0-4,-33 21-10,24 6-11,-12 2-7,-6 5 0,-4 6 0</inkml:trace>
</inkml:ink>
</file>

<file path=ppt/ink/ink1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7:59.390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1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7:43.07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1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8:00.781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1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8:03.60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1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9:43.296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1-13T09:22:38.562"/>
    </inkml:context>
    <inkml:brush xml:id="br0">
      <inkml:brushProperty name="width" value="0.09701" units="cm"/>
      <inkml:brushProperty name="height" value="0.09701" units="cm"/>
      <inkml:brushProperty name="color" value="#008000"/>
      <inkml:brushProperty name="fitToCurve" value="1"/>
    </inkml:brush>
  </inkml:definitions>
  <inkml:trace contextRef="#ctx0" brushRef="#br0">236 2 19,'0'-7'15,"2"8"-2,-2 0-2,0 3 0,-2 5-2,2 0 0,-4 5-2,2 0-2,-2 4-1,1 1-1,-2 5 0,-1 1-1,-1 2 0,-1 4 0,3 1 0,-2 1 0,2 0-1,0 2 1,3-2-1,1-1 0,1-1 0,0-1 1,0 0-2,0-2 1,-1 1-1,-2 1 1,-2-1 0,-2 2 0,-2 3-1,-4-1 0,-2 3 0,0 0 1,1 0 0,2-2-1,0-2 1,9-4 0,5-4 0,4-4-1,8-4 1,6-6 0,5-2 0,3-6 0,3-1 0,1-3 0,4-1-1,-3-1 0,0-4-4,-2 2-8,0 2-14,-10-7-6,6 7 0,-12-10 0</inkml:trace>
  <inkml:trace contextRef="#ctx0" brushRef="#br0" timeOffset="766">0 462 46,'20'7'21,"11"3"-1,-1-1-4,4 0-5,3-2-3,-2-3-5,3-2-12,-6-9-19,11 7-2,-9-13 0</inkml:trace>
</inkml:ink>
</file>

<file path=ppt/ink/ink1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1-12T22:25:41.468"/>
    </inkml:context>
    <inkml:brush xml:id="br0">
      <inkml:brushProperty name="width" value="0.05292" units="cm"/>
      <inkml:brushProperty name="height" value="0.05292" units="cm"/>
      <inkml:brushProperty name="color" value="#333399"/>
      <inkml:brushProperty name="fitToCurve" value="1"/>
    </inkml:brush>
  </inkml:definitions>
  <inkml:trace contextRef="#ctx0" brushRef="#br0">0 1441 35,'12'-3'18,"0"-12"-1,10-3 1,10-7-3,5-8-2,16-5-2,1-14-3,15-1-2,-1-17 0,15-1-1,-2-10-1,8-4-1,-3-3 0,1-5-1,-7 4 0,-4 2-1,-10-1 0,-5 9 1,-15 3-2,-5 6 1,-16 8-1,-8 9 1,-10 9-1,-5 9 0,-10 10 0,-7 12 1,-5 10-1,-3 10-1,-4 7 1,-4 7 0,3 6 0,-2 5-1,-2 6 1,1 5 0,5 2 0,-6 9 0,6 3 0,1 7 0,-4 9 0,8 9 0,-2 9 0,0 10 0,1 2 0,-1 2 0,-1 7 1,-2-7-1,0-2 0,-2-7 1,2-14-1,2-9 1,1-14-1,5-12-2,5-10-2,1-19-1,9-3-7,-6-15-10,3-18-13,7 0-1,-11-13 1</inkml:trace>
  <inkml:trace contextRef="#ctx0" brushRef="#br0" timeOffset="547">312 1420 62,'23'-18'28,"12"-7"-6,13 1 0,-1-8-6,16 11-4,-8-10-2,9 12-4,-4-4-2,1 9 0,-7-1-2,-5 3-2,-8 1 0,-6 2-4,2 6-3,-13-8-10,2 4-15,2 2-5,-10-8-1,13 6 1</inkml:trace>
  <inkml:trace contextRef="#ctx0" brushRef="#br0" timeOffset="907">1924 98 38,'-12'3'21,"-15"-3"-2,3 9-1,-2 3-3,-6 0-4,3 13-1,-8-3-3,6 12-1,-8 2-1,3 13-2,-3 3 0,0 8-1,-2 4 0,3 9 0,1 3-1,2 3 0,0 0 0,2-1-1,9-4 1,-1-4-1,7-8 0,6-10 0,6-8-2,6-9 0,10-5-5,-2-14-7,14-9-9,4 2-12,-5-21 1,11 4 0</inkml:trace>
  <inkml:trace contextRef="#ctx0" brushRef="#br0" timeOffset="1328">1987 330 37,'-16'17'20,"7"10"-1,-2 4-1,2 4-3,5 7-1,-3-1-3,10 13 0,-3-6-3,11 10 0,-3-6-3,6 8 1,1-5-2,5 1-2,-5-1 0,2-3 0,-2-8-1,2-2 0,-5-7 0,-1-4-1,-2-6 0,-4-5-1,-1-3-1,-2-8-3,3 3-5,-10-15-7,5 3-11,1-1-9,-8-12 1,5 7 0</inkml:trace>
  <inkml:trace contextRef="#ctx0" brushRef="#br0" timeOffset="1735">1584 1231 54,'6'-4'33,"-3"-5"-8,11-13-4,13 1-4,4-18-4,18-1-2,0-15-4,14 4-1,0-13-2,4 6-2,-7-3 1,-2 5-2,-6 8 0,-8 4-2,-4 10-2,-9 1-1,-2 19-7,-16-9-9,6 11-13,-2 6-5,-11-3-2,8 4 3</inkml:trace>
  <inkml:trace contextRef="#ctx0" brushRef="#br0" timeOffset="2078">2539 139 45,'14'15'31,"-8"2"-8,5 0-4,9 11-2,-10 0-2,12 16-4,-10-5 0,11 11-4,-8 2-1,4 4-2,-10-1 0,-6 9-1,-5-2-2,-8-3 1,-12 8-1,-2-1 0,-10 0-1,-9 0 1,3-2-2,-4-4 1,-5-2-1,2-9-2,5-1-2,-2-17-4,16 2-11,2-12-19,8-14 1,12-6-1,6-13 2</inkml:trace>
  <inkml:trace contextRef="#ctx0" brushRef="#br0" timeOffset="2703">3153 678 30,'-11'-3'31,"14"8"4,2-2-14,-2-6-2,11 6-4,-1-8-4,13 7-2,-3-5-1,13 1-2,-1-2-2,9-1-2,-2-1 0,-1 0 0,-3 0-2,-3-3 0,-1 3-1,-8 0-1,-2 3-2,-10-3-2,3 9-5,-14-9-10,0 2-13,-1 8-4,-13-4 2,5 6 0</inkml:trace>
  <inkml:trace contextRef="#ctx0" brushRef="#br0" timeOffset="3078">3157 885 42,'5'9'34,"-6"-6"-8,5-6-3,10 5-4,-2-12-4,16 9-2,-7-8-4,10 6-3,-2-6-2,6 7 0,2-5-2,3 4-1,-2 1-1,2-3-1,2 4-3,1-2-2,14 9-8,-10-8-21,8 2-4,7 2 0,-12-5 1</inkml:trace>
  <inkml:trace contextRef="#ctx0" brushRef="#br0" timeOffset="5203">4426 177 40,'-9'-6'20,"5"9"-2,-7-3-2,0 3-3,0 6-1,-2 0-2,-3 6-2,0 1-1,-1 6 0,-5 1-1,4 8-2,-4 2 1,3 9-1,-3 4-1,5 6-1,-1 4 1,3 8-2,-2 6 1,5 3-1,-2 4 1,5 2 0,-2-4-2,2 4 2,4-2-1,2-3 1,-3-8-1,7-7 0,4-9 0,0-6-1,5-6 0,0-6-1,3-11-1,-2-8-3,12 2-6,-8-15-13,4-6-13,8 1-2,-8-10 2</inkml:trace>
  <inkml:trace contextRef="#ctx0" brushRef="#br0" timeOffset="5922">4537 511 45,'4'0'23,"-5"-1"-1,-1 2-3,4 7-3,-4-2-3,10 11-3,-7-4-2,12 13 0,-4-2 0,6 13-1,-1 2-2,6 2 0,-3 3-1,5 5 0,-5-3-2,8 1 1,-5-3-2,0 1 1,-1-4-1,3 0 0,-4-4 0,4-4-1,-4-1 1,-3-6 0,1-5-1,-4-5 0,-1-3-1,-4-8-1,2-2-1,-4-9-1,6 1-2,-14-10-4,12 7-7,-14-10-10,1-3-11,1 6-1,-11-5 2</inkml:trace>
  <inkml:trace contextRef="#ctx0" brushRef="#br0" timeOffset="6375">4361 1260 42,'-5'11'32,"-7"-10"-7,4-8-4,14-1-2,-3-16-4,20 4-3,0-19 0,18-1-5,4-16 1,13 1-3,8-10-1,7 1-1,2-1-1,0 1 0,-6 8-2,-6 4 0,-8 10 0,-11 8-2,-8 8-1,-15 7-3,1 14-8,-18 0-15,-2 8-11,-1 5 1,-7-3 0</inkml:trace>
  <inkml:trace contextRef="#ctx0" brushRef="#br0" timeOffset="16907">5377 914 45,'-9'-3'18,"9"3"-2,-3 1 0,3-2-2,4 1-3,5-6-1,8 6-2,0-12-1,17 9 0,-2-11-1,9 8 0,2-6-2,6 6 1,-3-4-2,1 6 0,-2 1 0,2 1-2,-7 1 1,-2 4-1,-1-3 1,-3 0-2,-4 1 1,-4 5 0,-1-9-1,-4 6 1,-4 4-1,-2-4 1,-4 6-1,1-3 0,-5 0 0,0-2 0,-1 5 0,-3-2 0,2-3-1,-4-5-1,3 4-1,-4-6-2,0 7-3,-7-10-7,10 5-7,-6 2-13,-3-13-3,3 12 3</inkml:trace>
  <inkml:trace contextRef="#ctx0" brushRef="#br0" timeOffset="17469">5810 494 27,'-11'-18'27,"7"12"-10,-1 2-1,-3 2-2,4 8-3,-8 0-3,4 12-2,-4 1-2,4 10 0,-4-5 0,7 11 0,-5 3 0,5 9 0,-3 0-1,2 3 0,3 2 0,-3-1-1,3 0 0,-2-6-1,-1-7 0,5-4 0,-1-4-1,2-7 1,0-8-1,2-1 0,-2-5-1,1-5 0,1 2-3,-4-6-1,5 5-4,-6-8-7,3 1-10,3 7-9,-9-11 2,8 9 1</inkml:trace>
  <inkml:trace contextRef="#ctx0" brushRef="#br0" timeOffset="18047">6202 447 28,'4'-10'15,"12"8"0,-2 1-1,1 1-3,2 4 2,-2-1-4,3 8-1,-4-3-1,5 7-1,-7-5-1,0 9-1,-4-1 0,1 2-1,-3-1-1,-1 4 1,-5 3-1,1 3-1,-5 6 1,0 1-1,-5 1 0,0 5 0,-2 2 0,1 0 0,-6 0-1,4 0 1,-2-2-1,1-5 1,0 0-1,-2-5 1,6-5-1,-2-2 1,0-6-1,4 1 0,-2-8 0,4-1 1,0-4-1,2-2 0,-1 0 0,2-4 1,2-1-1,0 0 1,0 0-1,0-1 0,0 1 0,0 1 1,0-2 0,0 2-1,0-1 0,0 0 0,0-1 1,0-1-1,-1-1 1,1 1-1,-3-1 0,1 0 0,2 2 0,-1-1 2,1 2-4,-2-1 2,2 1-1,0-2 2,0 2-2,0-1 1,2 1 0,-2-2 0,1-1 0,1 3 0,2 0 0,-2-3 0,4 3 0,-3 0 1,5-3-1,-4 3 0,5-3 2,-1 3-2,1-3 0,0 3 1,-1-3 0,-2 3-1,0 3 1,2 0 0,-5 0 0,3 0 0,-1 0 1,-1 5-1,4-5 1,1 3 0,-3-2-1,5 6 1,-3-4 0,2 3-1,-1 0 0,4 2 1,-3-2-1,0 0 1,-1 0-1,3-3 0,-1-3 1,3-1-1,-1-7 0,4 2 0,2-3 0,-1 0 0,0-3-2,2-3 0,2 1-2,-4-4-3,6 4-6,-7-9-13,2-2-13,7 2-2,-5-11 2</inkml:trace>
  <inkml:trace contextRef="#ctx0" brushRef="#br0" timeOffset="19188">6805 303 21,'12'3'27,"-16"-12"-2,11 9-9,2 0-1,-2 3-5,3 9 0,-2-1-1,7 7-2,-4 5 0,10 9-1,-8-2 0,8 8-1,-7-1 1,4 8-2,-4-4-1,1 9 1,-4-6-1,0 8 0,-7 1 0,-1 3-1,-4 4 0,-2 0-1,-6-2 0,-4 1 1,-2-1-2,-5-3 0,-3-3 1,0-5-1,-4-5 0,2-5-1,-2-5-1,-2-8-2,7 0-2,-7-16-5,14 1-11,-2-9-13,2-15-4,5-5 2,1-13 1</inkml:trace>
  <inkml:trace contextRef="#ctx0" brushRef="#br0" timeOffset="19766">7113 86 26,'10'-9'21,"-2"-7"-1,7 6-2,-4 4-3,4-5-3,4 10-2,-6-5-1,9 7-1,-4-2-3,5 4-1,-11 0 0,5 6-1,-6-3-1,4 3 0,-9 0 0,1 6-1,-6-1 0,-2 6 0,-1-2 0,-7 3 0,0 0 0,-4 4-1,0-1 0,-7 0 0,1-1 1,4-2-1,1-1 0,-1-3 0,3-3 0,9-2 0,-5-3 0,7-5 2,1 2-1,1-1-1,5 0 1,-1-2 1,5 0 1,4 1-1,2-2 1,0 1 0,4-5 0,6 5 0,-4-7 0,7 4-1,-8 0 0,4-2 0,-5 1-1,3 2 0,-8-1-1,3-1 1,-5 1-1,2 0 0,-3-3 1,3 3-1,-4-3-1,0 0 1,0 1-1,-7 1-1,7 1 0,-4-4-5,4 12-4,-11-11-10,8 2-14,3 8-3,-7-7-1,7 9 2</inkml:trace>
  <inkml:trace contextRef="#ctx0" brushRef="#br0" timeOffset="21625">7662 829 33,'-3'-6'34,"6"0"0,-1 0-13,-7-4-3,10 1-5,-8-3-5,9 3-2,-5 0-2,1 0-3,4 3 0,-2 3-2,4 3-4,-5-3-4,11 3-13,3 3-13,-8-9-1,8 6 1</inkml:trace>
  <inkml:trace contextRef="#ctx0" brushRef="#br0" timeOffset="21985">8469 200 39,'-12'-3'24,"2"3"-9,0 0 1,-1 3-5,2 6-2,-7 0-1,6 9-2,-4 0-1,0 10 0,-4 2 0,-1 8 0,-2 0 0,0 9-1,-5 0 0,3 8-1,-3 3 0,3 4-2,-2 3 1,4-1 0,2 0-2,6 1 0,2-2 0,3-9 1,7-5-1,2-3 0,4-12 0,2-5 0,6-6-1,-1-8-4,12-1-6,-4-14-12,3-9-11,12 1-3,-5-19 3</inkml:trace>
  <inkml:trace contextRef="#ctx0" brushRef="#br0" timeOffset="22469">8697 513 56,'6'21'19,"5"11"3,-4 0-4,6 10-1,-4-4-4,6 8-3,-4-4-2,10 7-3,-9-5 0,8 3-2,-6-6-2,1-1 1,1-4-2,-2 1 1,-5-10-1,0-6 0,-1-1-1,-2-9-1,-2-1-2,-4-10-5,8 5-6,-8-8-10,-5-5-10,8 5-2,-13-9 3</inkml:trace>
  <inkml:trace contextRef="#ctx0" brushRef="#br0" timeOffset="22782">8492 1190 51,'-13'-12'34,"12"-1"-12,10-3 0,3-11-6,14 1-2,3-16-2,16 5-5,2-11 0,10 0-2,1-5-2,3 5 0,-6-4-1,-1 9-2,-5 7 0,-9 1-1,-2 11-1,-6 2-2,-3 10-3,-10-1-3,8 11-10,-10-2-9,-2 0-8,5 8-1,-7-8 2</inkml:trace>
  <inkml:trace contextRef="#ctx0" brushRef="#br0" timeOffset="23422">9465 882 35,'-12'-2'30,"10"4"-8,1-2-2,-1-3-5,12 3-1,-4-3-3,11 3-2,-2-3-2,9 6 1,-2-9-2,11 6 0,-2-5-2,10 5-1,-5-6 0,3 8-1,-3-8 0,0 6-1,1-8 1,-3 5-1,-8-2 0,1-1-1,-5 2 1,-4-1 0,-6-1-1,2 2 1,-6 2 0,-2 1-1,-3-1-1,-2 2 1,-1 0 0,0-2 0,0 2-2,0-3 1,0 3-2,0-3-1,7 6-2,-9-7-3,10 7-7,-8-6-8,6 0-14,5 7 1,-7-8 1</inkml:trace>
  <inkml:trace contextRef="#ctx0" brushRef="#br0" timeOffset="24266">10283 1128 48,'-3'-3'19,"6"-6"2,6 0-4,0-14-2,5 0-2,4-12-4,7-1-3,1-8 0,6-5-2,3-3 0,5 1-1,-5-1-1,2 7 1,2-4-2,-5 9 0,-6 7-1,-2 4 1,-11 9-1,0 7 0,-5 5 0,-7 10 0,-5 2 0,-4 8 0,1 5 0,-2 6 0,-2 4-1,-2 7 1,-1 5 0,1 4 1,-1 7-1,-7 1 0,5 3 0,-2-3 1,0-2-2,3-7 1,2-7 0,2-6-1,6-6-5,-5-17-3,14-1-11,3-5-14,-3-19-1,8 4 0</inkml:trace>
  <inkml:trace contextRef="#ctx0" brushRef="#br0" timeOffset="24766">10939 265 40,'14'-15'29,"6"15"-13,0 3 1,-2 6-5,5 8-2,-6 4 0,4 14-2,-2-2-1,1 14-1,-2-1 0,-3 12-2,-5 0 1,-3 4-2,-7 2-1,-4 2 0,-7 3 0,-4-1-1,-10 1 0,-1-1 0,-6-4-1,-2-6 1,2 2 0,-3-10-3,3-5-1,-3-17-8,15 1-10,3-11-16,-2-14 1,12-4 0</inkml:trace>
  <inkml:trace contextRef="#ctx0" brushRef="#br0" timeOffset="25297">11747 215 34,'2'-11'23,"-8"2"-4,0 9-1,-7 9-4,-5 3-3,3 13-1,-11 5-2,-3 19 0,-7 2-1,3 19 0,-10 0-1,5 12 0,-5 3-2,3 2 0,5-7-2,4-2 0,8-8-1,8-9 0,7-11-2,8-11 0,11-4-1,4-12-3,13-2-8,-5-9-8,9-7-15,9 6-1,-4-11 1</inkml:trace>
  <inkml:trace contextRef="#ctx0" brushRef="#br0" timeOffset="26938">12057 450 32,'-7'-12'27,"9"12"-10,-2-3 1,5 6-6,-2 8-1,4-2-3,-1 14-1,5-3-1,6 10 0,-3 2 0,7 4-1,1 2 0,1 0 0,-2 0-2,5 0 2,-5-6-2,4 0-1,-5-8 0,0 5-1,-6-9 1,1 1-1,-3-4-1,2 0 1,-6-5-1,-1 2 0,1-5 0,-5-2 0,0 1-1,-3-5-1,5 3-2,-12-9-3,10 9-5,-10-9-8,-1 0-13,5 6-4,-9-6 2,1 6 1</inkml:trace>
  <inkml:trace contextRef="#ctx0" brushRef="#br0" timeOffset="27391">11962 1011 38,'7'-6'30,"-7"-8"-6,5-5-2,6 2-5,-2-10-2,12 4-3,2-12-3,11 4 0,-3-8-3,11 4-2,-2-5-1,11 2-1,-5-4 0,6 2-2,-2 2 1,2-1 0,-4 4-2,-5 5 1,-4 4 0,-7 4-1,-7 6-1,-7 5 0,-7 7-2,-9-1-3,1 16-6,-10-11-10,1 0-13,5 12-1,-7-12 1</inkml:trace>
  <inkml:trace contextRef="#ctx0" brushRef="#br0" timeOffset="29735">12943 771 29,'3'6'21,"-5"-12"-1,5-2-2,8 5-2,-2-7-1,10 7-2,-6-11-1,9 11-3,-1-8 0,7 10-3,-5-7 1,7 7-3,-7-5 0,3 4-2,-4 1 0,-1 2 0,-4-2-1,-2 1-1,-1-2 1,3-2-1,-2 0-1,5-5 0,3 3-3,-3-7-1,6 8-5,-6-10-12,3 0-15,1 10 0,-5-7 1,4 7 0</inkml:trace>
  <inkml:trace contextRef="#ctx0" brushRef="#br0" timeOffset="30172">13717 525 2,'10'-29'29,"14"8"1,-10-14 1,1 0-15,8 6-1,-9-1-7,7 7-1,-8 2-3,0 5-2,-2 6 0,-3 4-1,-2 3-1,0 4 0,-2 2 0,1 3 0,1 2 0,3 1 0,1 0 0,3 0 0,0-1 0,2-2 0,0 3 0,2-4 1,1-1-1,-1-2 0,5-1 0,-4-1 0,0-1 1,2 1-1,0-2 0,0-1 0,-3 3 0,1-1 0,-5 1 0,0 0 0,-2 0 0,-2 3 0,-3 0 1,0 3-1,-4 3 2,1 3-1,-4 3 2,-1 6 0,-3 2 0,1 6 1,-8 1 2,2 10-2,-10-1 0,2 12 0,-6 0 0,1 9-1,-8 6-1,7 1 0,-6 0-1,6 0 0,4-11 0,3-7 0,5-7-1,1-11 0,7-10 0,-1-9-2,8-7-2,-4-16-4,10 5-6,-9-11-13,0-6-10,7 4-2,-7-16 2</inkml:trace>
  <inkml:trace contextRef="#ctx0" brushRef="#br0" timeOffset="30844">13760 882 41,'9'11'32,"-4"-10"-7,7-5-4,11 7-3,-3-17-3,14 11-3,-4-9-2,9 6-4,-4-8-2,3 8-1,0-3-1,2-3-1,-5 9-1,1-4 0,-3 1 0,-1 3 0,-1-1 0,-2 1-2,-3 3-1,-6-5-3,6 8-5,-11-9-7,5 2-13,2 7-6,-12-9 1,9 4 0</inkml:trace>
  <inkml:trace contextRef="#ctx0" brushRef="#br0" timeOffset="31250">14582 300 26,'0'-9'31,"17"15"0,-5-3-14,0 3 0,7 8-5,-5-1-2,9 13-1,-7-3-2,10 14-1,-9-6 0,6 13-1,-7-1-2,-1 9 0,-4-2 0,-2 3-1,-8 5 0,-1 3 0,-6-2-2,-1 0 1,-12-1 0,2-4 0,-9-2-1,-1-3 0,-4-7-1,-1-5-1,-2-7-3,-1-7-6,9-2-15,-1-4-11,-3-14-2,11 3 2</inkml:trace>
  <inkml:trace contextRef="#ctx0" brushRef="#br0" timeOffset="31844">14943 113 41,'8'-1'30,"-6"-7"-9,4 2-3,4 1-2,-2-2-5,9 4-1,1 0-3,7 4-2,4-2-1,8 5-1,-2-4 1,6 5-2,-4-1-1,1 2 0,-6 1 0,-3-1 0,-7 1 0,-8 4-1,-7-1 1,-7 3-1,-9 0 0,-3 6 0,-7-4 0,-2 6-1,-4-3 1,1 0-1,-1 2 1,-2 0 0,6-2 0,2-3-1,1 4 2,6-3-1,1 0 1,2-6-2,9 2 2,6-4-1,1 1 1,10-6-1,-1-1 1,8 2 1,4-5 0,5 2 1,1-8-1,6 5 1,-2-10 0,5 7-1,-2-8 1,1 2-2,-6-1 1,1 4-1,-9 2-1,-4 0 0,-4 3 0,-6 3-1,-4 3-2,-8 0-2,4 11-2,-15-11-9,9 9-19,-5 5-3,-7-7-1,0 7 2</inkml:trace>
</inkml:ink>
</file>

<file path=ppt/ink/ink1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8-10-28T08:13:24.640"/>
    </inkml:context>
    <inkml:brush xml:id="br0">
      <inkml:brushProperty name="width" value="0.09701" units="cm"/>
      <inkml:brushProperty name="height" value="0.09701" units="cm"/>
      <inkml:brushProperty name="color" value="#33CCCC"/>
      <inkml:brushProperty name="fitToCurve" value="1"/>
    </inkml:brush>
  </inkml:definitions>
  <inkml:trace contextRef="#ctx0" brushRef="#br0">72 0 24,'0'0'29,"0"0"0,0 0-18,-37 53-3,37-53-2,0 0-2,0 0-1,0 0-4,-35 49-3,35-49-9,0 0-17,0 0 1,0 0-3</inkml:trace>
</inkml:ink>
</file>

<file path=ppt/ink/ink1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196.78027" units="1/in"/>
          <inkml:channelProperty channel="Y" name="resolution" value="5041.07666" units="1/in"/>
          <inkml:channelProperty channel="F" name="resolution" value="0" units="1/dev"/>
        </inkml:channelProperties>
      </inkml:inkSource>
      <inkml:timestamp xml:id="ts0" timeString="2012-11-01T10:13:47.25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 0,'0'0'0,"0"0"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,0 0 0</inkml:trace>
</inkml:ink>
</file>

<file path=ppt/ink/ink1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7:59.390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1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7:43.07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1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8:00.781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1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8:03.60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1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9:43.296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1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1-12T22:25:41.468"/>
    </inkml:context>
    <inkml:brush xml:id="br0">
      <inkml:brushProperty name="width" value="0.05292" units="cm"/>
      <inkml:brushProperty name="height" value="0.05292" units="cm"/>
      <inkml:brushProperty name="color" value="#333399"/>
      <inkml:brushProperty name="fitToCurve" value="1"/>
    </inkml:brush>
  </inkml:definitions>
  <inkml:trace contextRef="#ctx0" brushRef="#br0">0 1441 35,'12'-3'18,"0"-12"-1,10-3 1,10-7-3,5-8-2,16-5-2,1-14-3,15-1-2,-1-17 0,15-1-1,-2-10-1,8-4-1,-3-3 0,1-5-1,-7 4 0,-4 2-1,-10-1 0,-5 9 1,-15 3-2,-5 6 1,-16 8-1,-8 9 1,-10 9-1,-5 9 0,-10 10 0,-7 12 1,-5 10-1,-3 10-1,-4 7 1,-4 7 0,3 6 0,-2 5-1,-2 6 1,1 5 0,5 2 0,-6 9 0,6 3 0,1 7 0,-4 9 0,8 9 0,-2 9 0,0 10 0,1 2 0,-1 2 0,-1 7 1,-2-7-1,0-2 0,-2-7 1,2-14-1,2-9 1,1-14-1,5-12-2,5-10-2,1-19-1,9-3-7,-6-15-10,3-18-13,7 0-1,-11-13 1</inkml:trace>
  <inkml:trace contextRef="#ctx0" brushRef="#br0" timeOffset="547">312 1420 62,'23'-18'28,"12"-7"-6,13 1 0,-1-8-6,16 11-4,-8-10-2,9 12-4,-4-4-2,1 9 0,-7-1-2,-5 3-2,-8 1 0,-6 2-4,2 6-3,-13-8-10,2 4-15,2 2-5,-10-8-1,13 6 1</inkml:trace>
  <inkml:trace contextRef="#ctx0" brushRef="#br0" timeOffset="907">1924 98 38,'-12'3'21,"-15"-3"-2,3 9-1,-2 3-3,-6 0-4,3 13-1,-8-3-3,6 12-1,-8 2-1,3 13-2,-3 3 0,0 8-1,-2 4 0,3 9 0,1 3-1,2 3 0,0 0 0,2-1-1,9-4 1,-1-4-1,7-8 0,6-10 0,6-8-2,6-9 0,10-5-5,-2-14-7,14-9-9,4 2-12,-5-21 1,11 4 0</inkml:trace>
  <inkml:trace contextRef="#ctx0" brushRef="#br0" timeOffset="1328">1987 330 37,'-16'17'20,"7"10"-1,-2 4-1,2 4-3,5 7-1,-3-1-3,10 13 0,-3-6-3,11 10 0,-3-6-3,6 8 1,1-5-2,5 1-2,-5-1 0,2-3 0,-2-8-1,2-2 0,-5-7 0,-1-4-1,-2-6 0,-4-5-1,-1-3-1,-2-8-3,3 3-5,-10-15-7,5 3-11,1-1-9,-8-12 1,5 7 0</inkml:trace>
  <inkml:trace contextRef="#ctx0" brushRef="#br0" timeOffset="1735">1584 1231 54,'6'-4'33,"-3"-5"-8,11-13-4,13 1-4,4-18-4,18-1-2,0-15-4,14 4-1,0-13-2,4 6-2,-7-3 1,-2 5-2,-6 8 0,-8 4-2,-4 10-2,-9 1-1,-2 19-7,-16-9-9,6 11-13,-2 6-5,-11-3-2,8 4 3</inkml:trace>
  <inkml:trace contextRef="#ctx0" brushRef="#br0" timeOffset="2078">2539 139 45,'14'15'31,"-8"2"-8,5 0-4,9 11-2,-10 0-2,12 16-4,-10-5 0,11 11-4,-8 2-1,4 4-2,-10-1 0,-6 9-1,-5-2-2,-8-3 1,-12 8-1,-2-1 0,-10 0-1,-9 0 1,3-2-2,-4-4 1,-5-2-1,2-9-2,5-1-2,-2-17-4,16 2-11,2-12-19,8-14 1,12-6-1,6-13 2</inkml:trace>
  <inkml:trace contextRef="#ctx0" brushRef="#br0" timeOffset="2703">3153 678 30,'-11'-3'31,"14"8"4,2-2-14,-2-6-2,11 6-4,-1-8-4,13 7-2,-3-5-1,13 1-2,-1-2-2,9-1-2,-2-1 0,-1 0 0,-3 0-2,-3-3 0,-1 3-1,-8 0-1,-2 3-2,-10-3-2,3 9-5,-14-9-10,0 2-13,-1 8-4,-13-4 2,5 6 0</inkml:trace>
  <inkml:trace contextRef="#ctx0" brushRef="#br0" timeOffset="3078">3157 885 42,'5'9'34,"-6"-6"-8,5-6-3,10 5-4,-2-12-4,16 9-2,-7-8-4,10 6-3,-2-6-2,6 7 0,2-5-2,3 4-1,-2 1-1,2-3-1,2 4-3,1-2-2,14 9-8,-10-8-21,8 2-4,7 2 0,-12-5 1</inkml:trace>
  <inkml:trace contextRef="#ctx0" brushRef="#br0" timeOffset="5203">4426 177 40,'-9'-6'20,"5"9"-2,-7-3-2,0 3-3,0 6-1,-2 0-2,-3 6-2,0 1-1,-1 6 0,-5 1-1,4 8-2,-4 2 1,3 9-1,-3 4-1,5 6-1,-1 4 1,3 8-2,-2 6 1,5 3-1,-2 4 1,5 2 0,-2-4-2,2 4 2,4-2-1,2-3 1,-3-8-1,7-7 0,4-9 0,0-6-1,5-6 0,0-6-1,3-11-1,-2-8-3,12 2-6,-8-15-13,4-6-13,8 1-2,-8-10 2</inkml:trace>
  <inkml:trace contextRef="#ctx0" brushRef="#br0" timeOffset="5922">4537 511 45,'4'0'23,"-5"-1"-1,-1 2-3,4 7-3,-4-2-3,10 11-3,-7-4-2,12 13 0,-4-2 0,6 13-1,-1 2-2,6 2 0,-3 3-1,5 5 0,-5-3-2,8 1 1,-5-3-2,0 1 1,-1-4-1,3 0 0,-4-4 0,4-4-1,-4-1 1,-3-6 0,1-5-1,-4-5 0,-1-3-1,-4-8-1,2-2-1,-4-9-1,6 1-2,-14-10-4,12 7-7,-14-10-10,1-3-11,1 6-1,-11-5 2</inkml:trace>
  <inkml:trace contextRef="#ctx0" brushRef="#br0" timeOffset="6375">4361 1260 42,'-5'11'32,"-7"-10"-7,4-8-4,14-1-2,-3-16-4,20 4-3,0-19 0,18-1-5,4-16 1,13 1-3,8-10-1,7 1-1,2-1-1,0 1 0,-6 8-2,-6 4 0,-8 10 0,-11 8-2,-8 8-1,-15 7-3,1 14-8,-18 0-15,-2 8-11,-1 5 1,-7-3 0</inkml:trace>
  <inkml:trace contextRef="#ctx0" brushRef="#br0" timeOffset="16907">5377 914 45,'-9'-3'18,"9"3"-2,-3 1 0,3-2-2,4 1-3,5-6-1,8 6-2,0-12-1,17 9 0,-2-11-1,9 8 0,2-6-2,6 6 1,-3-4-2,1 6 0,-2 1 0,2 1-2,-7 1 1,-2 4-1,-1-3 1,-3 0-2,-4 1 1,-4 5 0,-1-9-1,-4 6 1,-4 4-1,-2-4 1,-4 6-1,1-3 0,-5 0 0,0-2 0,-1 5 0,-3-2 0,2-3-1,-4-5-1,3 4-1,-4-6-2,0 7-3,-7-10-7,10 5-7,-6 2-13,-3-13-3,3 12 3</inkml:trace>
  <inkml:trace contextRef="#ctx0" brushRef="#br0" timeOffset="17469">5810 494 27,'-11'-18'27,"7"12"-10,-1 2-1,-3 2-2,4 8-3,-8 0-3,4 12-2,-4 1-2,4 10 0,-4-5 0,7 11 0,-5 3 0,5 9 0,-3 0-1,2 3 0,3 2 0,-3-1-1,3 0 0,-2-6-1,-1-7 0,5-4 0,-1-4-1,2-7 1,0-8-1,2-1 0,-2-5-1,1-5 0,1 2-3,-4-6-1,5 5-4,-6-8-7,3 1-10,3 7-9,-9-11 2,8 9 1</inkml:trace>
  <inkml:trace contextRef="#ctx0" brushRef="#br0" timeOffset="18047">6202 447 28,'4'-10'15,"12"8"0,-2 1-1,1 1-3,2 4 2,-2-1-4,3 8-1,-4-3-1,5 7-1,-7-5-1,0 9-1,-4-1 0,1 2-1,-3-1-1,-1 4 1,-5 3-1,1 3-1,-5 6 1,0 1-1,-5 1 0,0 5 0,-2 2 0,1 0 0,-6 0-1,4 0 1,-2-2-1,1-5 1,0 0-1,-2-5 1,6-5-1,-2-2 1,0-6-1,4 1 0,-2-8 0,4-1 1,0-4-1,2-2 0,-1 0 0,2-4 1,2-1-1,0 0 1,0 0-1,0-1 0,0 1 0,0 1 1,0-2 0,0 2-1,0-1 0,0 0 0,0-1 1,0-1-1,-1-1 1,1 1-1,-3-1 0,1 0 0,2 2 0,-1-1 2,1 2-4,-2-1 2,2 1-1,0-2 2,0 2-2,0-1 1,2 1 0,-2-2 0,1-1 0,1 3 0,2 0 0,-2-3 0,4 3 0,-3 0 1,5-3-1,-4 3 0,5-3 2,-1 3-2,1-3 0,0 3 1,-1-3 0,-2 3-1,0 3 1,2 0 0,-5 0 0,3 0 0,-1 0 1,-1 5-1,4-5 1,1 3 0,-3-2-1,5 6 1,-3-4 0,2 3-1,-1 0 0,4 2 1,-3-2-1,0 0 1,-1 0-1,3-3 0,-1-3 1,3-1-1,-1-7 0,4 2 0,2-3 0,-1 0 0,0-3-2,2-3 0,2 1-2,-4-4-3,6 4-6,-7-9-13,2-2-13,7 2-2,-5-11 2</inkml:trace>
  <inkml:trace contextRef="#ctx0" brushRef="#br0" timeOffset="19188">6805 303 21,'12'3'27,"-16"-12"-2,11 9-9,2 0-1,-2 3-5,3 9 0,-2-1-1,7 7-2,-4 5 0,10 9-1,-8-2 0,8 8-1,-7-1 1,4 8-2,-4-4-1,1 9 1,-4-6-1,0 8 0,-7 1 0,-1 3-1,-4 4 0,-2 0-1,-6-2 0,-4 1 1,-2-1-2,-5-3 0,-3-3 1,0-5-1,-4-5 0,2-5-1,-2-5-1,-2-8-2,7 0-2,-7-16-5,14 1-11,-2-9-13,2-15-4,5-5 2,1-13 1</inkml:trace>
  <inkml:trace contextRef="#ctx0" brushRef="#br0" timeOffset="19766">7113 86 26,'10'-9'21,"-2"-7"-1,7 6-2,-4 4-3,4-5-3,4 10-2,-6-5-1,9 7-1,-4-2-3,5 4-1,-11 0 0,5 6-1,-6-3-1,4 3 0,-9 0 0,1 6-1,-6-1 0,-2 6 0,-1-2 0,-7 3 0,0 0 0,-4 4-1,0-1 0,-7 0 0,1-1 1,4-2-1,1-1 0,-1-3 0,3-3 0,9-2 0,-5-3 0,7-5 2,1 2-1,1-1-1,5 0 1,-1-2 1,5 0 1,4 1-1,2-2 1,0 1 0,4-5 0,6 5 0,-4-7 0,7 4-1,-8 0 0,4-2 0,-5 1-1,3 2 0,-8-1-1,3-1 1,-5 1-1,2 0 0,-3-3 1,3 3-1,-4-3-1,0 0 1,0 1-1,-7 1-1,7 1 0,-4-4-5,4 12-4,-11-11-10,8 2-14,3 8-3,-7-7-1,7 9 2</inkml:trace>
  <inkml:trace contextRef="#ctx0" brushRef="#br0" timeOffset="21625">7662 829 33,'-3'-6'34,"6"0"0,-1 0-13,-7-4-3,10 1-5,-8-3-5,9 3-2,-5 0-2,1 0-3,4 3 0,-2 3-2,4 3-4,-5-3-4,11 3-13,3 3-13,-8-9-1,8 6 1</inkml:trace>
  <inkml:trace contextRef="#ctx0" brushRef="#br0" timeOffset="21985">8469 200 39,'-12'-3'24,"2"3"-9,0 0 1,-1 3-5,2 6-2,-7 0-1,6 9-2,-4 0-1,0 10 0,-4 2 0,-1 8 0,-2 0 0,0 9-1,-5 0 0,3 8-1,-3 3 0,3 4-2,-2 3 1,4-1 0,2 0-2,6 1 0,2-2 0,3-9 1,7-5-1,2-3 0,4-12 0,2-5 0,6-6-1,-1-8-4,12-1-6,-4-14-12,3-9-11,12 1-3,-5-19 3</inkml:trace>
  <inkml:trace contextRef="#ctx0" brushRef="#br0" timeOffset="22469">8697 513 56,'6'21'19,"5"11"3,-4 0-4,6 10-1,-4-4-4,6 8-3,-4-4-2,10 7-3,-9-5 0,8 3-2,-6-6-2,1-1 1,1-4-2,-2 1 1,-5-10-1,0-6 0,-1-1-1,-2-9-1,-2-1-2,-4-10-5,8 5-6,-8-8-10,-5-5-10,8 5-2,-13-9 3</inkml:trace>
  <inkml:trace contextRef="#ctx0" brushRef="#br0" timeOffset="22782">8492 1190 51,'-13'-12'34,"12"-1"-12,10-3 0,3-11-6,14 1-2,3-16-2,16 5-5,2-11 0,10 0-2,1-5-2,3 5 0,-6-4-1,-1 9-2,-5 7 0,-9 1-1,-2 11-1,-6 2-2,-3 10-3,-10-1-3,8 11-10,-10-2-9,-2 0-8,5 8-1,-7-8 2</inkml:trace>
  <inkml:trace contextRef="#ctx0" brushRef="#br0" timeOffset="23422">9465 882 35,'-12'-2'30,"10"4"-8,1-2-2,-1-3-5,12 3-1,-4-3-3,11 3-2,-2-3-2,9 6 1,-2-9-2,11 6 0,-2-5-2,10 5-1,-5-6 0,3 8-1,-3-8 0,0 6-1,1-8 1,-3 5-1,-8-2 0,1-1-1,-5 2 1,-4-1 0,-6-1-1,2 2 1,-6 2 0,-2 1-1,-3-1-1,-2 2 1,-1 0 0,0-2 0,0 2-2,0-3 1,0 3-2,0-3-1,7 6-2,-9-7-3,10 7-7,-8-6-8,6 0-14,5 7 1,-7-8 1</inkml:trace>
  <inkml:trace contextRef="#ctx0" brushRef="#br0" timeOffset="24266">10283 1128 48,'-3'-3'19,"6"-6"2,6 0-4,0-14-2,5 0-2,4-12-4,7-1-3,1-8 0,6-5-2,3-3 0,5 1-1,-5-1-1,2 7 1,2-4-2,-5 9 0,-6 7-1,-2 4 1,-11 9-1,0 7 0,-5 5 0,-7 10 0,-5 2 0,-4 8 0,1 5 0,-2 6 0,-2 4-1,-2 7 1,-1 5 0,1 4 1,-1 7-1,-7 1 0,5 3 0,-2-3 1,0-2-2,3-7 1,2-7 0,2-6-1,6-6-5,-5-17-3,14-1-11,3-5-14,-3-19-1,8 4 0</inkml:trace>
  <inkml:trace contextRef="#ctx0" brushRef="#br0" timeOffset="24766">10939 265 40,'14'-15'29,"6"15"-13,0 3 1,-2 6-5,5 8-2,-6 4 0,4 14-2,-2-2-1,1 14-1,-2-1 0,-3 12-2,-5 0 1,-3 4-2,-7 2-1,-4 2 0,-7 3 0,-4-1-1,-10 1 0,-1-1 0,-6-4-1,-2-6 1,2 2 0,-3-10-3,3-5-1,-3-17-8,15 1-10,3-11-16,-2-14 1,12-4 0</inkml:trace>
  <inkml:trace contextRef="#ctx0" brushRef="#br0" timeOffset="25297">11747 215 34,'2'-11'23,"-8"2"-4,0 9-1,-7 9-4,-5 3-3,3 13-1,-11 5-2,-3 19 0,-7 2-1,3 19 0,-10 0-1,5 12 0,-5 3-2,3 2 0,5-7-2,4-2 0,8-8-1,8-9 0,7-11-2,8-11 0,11-4-1,4-12-3,13-2-8,-5-9-8,9-7-15,9 6-1,-4-11 1</inkml:trace>
  <inkml:trace contextRef="#ctx0" brushRef="#br0" timeOffset="26938">12057 450 32,'-7'-12'27,"9"12"-10,-2-3 1,5 6-6,-2 8-1,4-2-3,-1 14-1,5-3-1,6 10 0,-3 2 0,7 4-1,1 2 0,1 0 0,-2 0-2,5 0 2,-5-6-2,4 0-1,-5-8 0,0 5-1,-6-9 1,1 1-1,-3-4-1,2 0 1,-6-5-1,-1 2 0,1-5 0,-5-2 0,0 1-1,-3-5-1,5 3-2,-12-9-3,10 9-5,-10-9-8,-1 0-13,5 6-4,-9-6 2,1 6 1</inkml:trace>
  <inkml:trace contextRef="#ctx0" brushRef="#br0" timeOffset="27391">11962 1011 38,'7'-6'30,"-7"-8"-6,5-5-2,6 2-5,-2-10-2,12 4-3,2-12-3,11 4 0,-3-8-3,11 4-2,-2-5-1,11 2-1,-5-4 0,6 2-2,-2 2 1,2-1 0,-4 4-2,-5 5 1,-4 4 0,-7 4-1,-7 6-1,-7 5 0,-7 7-2,-9-1-3,1 16-6,-10-11-10,1 0-13,5 12-1,-7-12 1</inkml:trace>
  <inkml:trace contextRef="#ctx0" brushRef="#br0" timeOffset="29735">12943 771 29,'3'6'21,"-5"-12"-1,5-2-2,8 5-2,-2-7-1,10 7-2,-6-11-1,9 11-3,-1-8 0,7 10-3,-5-7 1,7 7-3,-7-5 0,3 4-2,-4 1 0,-1 2 0,-4-2-1,-2 1-1,-1-2 1,3-2-1,-2 0-1,5-5 0,3 3-3,-3-7-1,6 8-5,-6-10-12,3 0-15,1 10 0,-5-7 1,4 7 0</inkml:trace>
  <inkml:trace contextRef="#ctx0" brushRef="#br0" timeOffset="30172">13717 525 2,'10'-29'29,"14"8"1,-10-14 1,1 0-15,8 6-1,-9-1-7,7 7-1,-8 2-3,0 5-2,-2 6 0,-3 4-1,-2 3-1,0 4 0,-2 2 0,1 3 0,1 2 0,3 1 0,1 0 0,3 0 0,0-1 0,2-2 0,0 3 0,2-4 1,1-1-1,-1-2 0,5-1 0,-4-1 0,0-1 1,2 1-1,0-2 0,0-1 0,-3 3 0,1-1 0,-5 1 0,0 0 0,-2 0 0,-2 3 0,-3 0 1,0 3-1,-4 3 2,1 3-1,-4 3 2,-1 6 0,-3 2 0,1 6 1,-8 1 2,2 10-2,-10-1 0,2 12 0,-6 0 0,1 9-1,-8 6-1,7 1 0,-6 0-1,6 0 0,4-11 0,3-7 0,5-7-1,1-11 0,7-10 0,-1-9-2,8-7-2,-4-16-4,10 5-6,-9-11-13,0-6-10,7 4-2,-7-16 2</inkml:trace>
  <inkml:trace contextRef="#ctx0" brushRef="#br0" timeOffset="30844">13760 882 41,'9'11'32,"-4"-10"-7,7-5-4,11 7-3,-3-17-3,14 11-3,-4-9-2,9 6-4,-4-8-2,3 8-1,0-3-1,2-3-1,-5 9-1,1-4 0,-3 1 0,-1 3 0,-1-1 0,-2 1-2,-3 3-1,-6-5-3,6 8-5,-11-9-7,5 2-13,2 7-6,-12-9 1,9 4 0</inkml:trace>
  <inkml:trace contextRef="#ctx0" brushRef="#br0" timeOffset="31250">14582 300 26,'0'-9'31,"17"15"0,-5-3-14,0 3 0,7 8-5,-5-1-2,9 13-1,-7-3-2,10 14-1,-9-6 0,6 13-1,-7-1-2,-1 9 0,-4-2 0,-2 3-1,-8 5 0,-1 3 0,-6-2-2,-1 0 1,-12-1 0,2-4 0,-9-2-1,-1-3 0,-4-7-1,-1-5-1,-2-7-3,-1-7-6,9-2-15,-1-4-11,-3-14-2,11 3 2</inkml:trace>
  <inkml:trace contextRef="#ctx0" brushRef="#br0" timeOffset="31844">14943 113 41,'8'-1'30,"-6"-7"-9,4 2-3,4 1-2,-2-2-5,9 4-1,1 0-3,7 4-2,4-2-1,8 5-1,-2-4 1,6 5-2,-4-1-1,1 2 0,-6 1 0,-3-1 0,-7 1 0,-8 4-1,-7-1 1,-7 3-1,-9 0 0,-3 6 0,-7-4 0,-2 6-1,-4-3 1,1 0-1,-1 2 1,-2 0 0,6-2 0,2-3-1,1 4 2,6-3-1,1 0 1,2-6-2,9 2 2,6-4-1,1 1 1,10-6-1,-1-1 1,8 2 1,4-5 0,5 2 1,1-8-1,6 5 1,-2-10 0,5 7-1,-2-8 1,1 2-2,-6-1 1,1 4-1,-9 2-1,-4 0 0,-4 3 0,-6 3-1,-4 3-2,-8 0-2,4 11-2,-15-11-9,9 9-19,-5 5-3,-7-7-1,0 7 2</inkml:trace>
</inkml:ink>
</file>

<file path=ppt/ink/ink1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1-12T22:27:23.859"/>
    </inkml:context>
    <inkml:brush xml:id="br0">
      <inkml:brushProperty name="width" value="0.05292" units="cm"/>
      <inkml:brushProperty name="height" value="0.05292" units="cm"/>
      <inkml:brushProperty name="color" value="#333399"/>
      <inkml:brushProperty name="fitToCurve" value="1"/>
    </inkml:brush>
  </inkml:definitions>
  <inkml:trace contextRef="#ctx0" brushRef="#br0">1661 306 47,'0'-23'17,"-5"5"-1,1-1-1,-1 13-3,-1 0-3,3 14-1,-5 9-1,5 10-2,-3 9 1,2 16-2,-6 10 1,7 19 0,-7 15-1,3 13 0,-3 7-1,1 5 0,-5 1-1,6 1 1,-4-8-1,4-5 0,-1-18 0,3-8 0,1-16 0,4-9-1,-5-8 0,4-10 0,2-9-1,0-10 0,3-5-1,0-5-1,-1-6-2,-2-10-4,7 4-5,-8-14-7,2-3-13,9 4-4,-13-16 2,7 7 1</inkml:trace>
  <inkml:trace contextRef="#ctx0" brushRef="#br0" timeOffset="516">897 1166 39,'-9'-3'19,"12"3"0,0 3 1,6 3-5,10 3-2,2-3-3,19 8-1,4-8 0,14 6-2,7-8 0,13 1-1,1-8-1,13 0-1,-3-5 0,1 1-1,-7-1-1,0 2 1,-11-3-1,-5 3-1,-12-2 0,-5 4 0,-8-2 0,-5 3-1,-10-2 0,-5 2-1,-7 1-1,-1-1-3,-1 5-1,-11-8-5,9 9-10,-10-5-15,-1-7-3,5 6 3,-10-13 0</inkml:trace>
  <inkml:trace contextRef="#ctx0" brushRef="#br0" timeOffset="1078">1379 604 39,'-12'1'20,"9"2"-2,3-4-2,3-12-2,9 0-2,1-13-2,11 3-3,-3-16 0,13-1-2,0-8-1,7 0-1,-4-2-1,-2 5 0,-3 2-1,-3 4 1,-7 10-2,-5 4 0,-10 10 1,-5 9 0,-4 6-1,-7 9 0,0 10 0,-2 3 0,2 9 0,1 5 0,1 4 1,-1-2-1,6 1 0,2-2 0,7-2 0,-4-2-1,7-3-1,-2-5-3,7 4-7,-4-7-11,-2-5-10,13 6-2,-9-12 2</inkml:trace>
  <inkml:trace contextRef="#ctx0" brushRef="#br0" timeOffset="1703">2034 1015 22,'5'9'25,"-5"-12"-6,8 6-2,-5 3-2,0-2-3,7 5-2,1-3-2,9 3 0,0-5-2,4 6-2,2-7 0,7 6-1,-3-6-1,5 4 0,-2-2 0,-1 2-1,-5 1 1,2 1 0,-9 0-1,-4 3 0,-4 4 0,-5 0 0,-2 4-1,-6 3 2,-7-2 0,-4 7-2,-5 2 2,-3-1-2,-5 1 2,1 2-2,-7-2-1,-1-4-3,8 9-5,-10-10-10,3-6-16,15 10 0,-12-11 1,16 7-1</inkml:trace>
  <inkml:trace contextRef="#ctx0" brushRef="#br0" timeOffset="2516">11 2855 28,'-2'14'23,"-7"-11"0,8 0-3,2-3-4,1-12-2,11-5-3,3-9-2,11-4-2,-1-17-1,17-2-1,0-10-1,5 1 0,-1-6-1,3 2-1,-4-2-2,-3 5 1,-4 7-2,-7 7 1,-2 10-3,-10 1-1,-1 16-2,-10 0-2,4 15-7,-9 3-13,-9 0-7,6 9 1,-8-9 2</inkml:trace>
  <inkml:trace contextRef="#ctx0" brushRef="#br0" timeOffset="3016">289 2150 35,'8'6'20,"0"-6"0,7-3-2,6 0-4,4-6-2,9-3-2,-1-8-3,9 4-2,-4-6-1,8 4-1,-8-2-2,0 4 1,-4 2-1,-2 3-1,-10 5 1,-1 3-1,-6 6 0,-2 0 1,-6 2 0,1 4-1,-3 2 1,-4 4 0,-1-2 0,0 9 0,-1-1 0,-1 6 0,-3 2 1,1 5-2,-2-3 1,0 1 0,1-1-1,0-7-2,4 2-3,-2-11-5,7-7-12,7-1-11,-8-16-1,9 6 1</inkml:trace>
  <inkml:trace contextRef="#ctx0" brushRef="#br0" timeOffset="3859">2295 687 42,'3'0'21,"1"-14"2,10-7-5,3-2-2,3-12-3,10 2-4,4-14-2,4 3-2,2-5-2,1 4 0,-2-2-1,-1 7-1,-7 4-1,-4 4 0,-9 9-1,-2 6 0,-5 8-2,-5 1-3,-3 11-4,-6-3-6,1 4-8,2 6-10,-6-7 2,8 8 0</inkml:trace>
  <inkml:trace contextRef="#ctx0" brushRef="#br0" timeOffset="4297">2526 78 35,'12'0'23,"-6"-9"-3,11 6-1,4-6-4,2-1-4,8 0-2,-7-2-2,10 4-2,-3-1-1,2 3-1,-2 3-1,-5 3-1,-3 1 0,0 7 0,-2-2 0,-1 3 0,-4 0 0,2 6 0,-7 1 0,-7 3 0,-2-2 0,-2 6 0,-5 0 0,-4-1 0,-3 1 0,1-1 0,-1 3-2,-4-8-2,10 9-5,-4-14-8,-1 0-18,12 11-1,-2-14 2,9 12-1</inkml:trace>
</inkml:ink>
</file>

<file path=ppt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1-12T20:46:07.703"/>
    </inkml:context>
    <inkml:brush xml:id="br0">
      <inkml:brushProperty name="width" value="0.07938" units="cm"/>
      <inkml:brushProperty name="height" value="0.07938" units="cm"/>
      <inkml:brushProperty name="color" value="#333399"/>
      <inkml:brushProperty name="fitToCurve" value="1"/>
    </inkml:brush>
  </inkml:definitions>
  <inkml:trace contextRef="#ctx0" brushRef="#br0">410 546 27,'1'-12'13,"-5"-4"-3,1 4 0,1 0 0,2-3-1,-1 3 0,1-4-2,0 0-1,-3 1 0,4 1-2,-2 0 0,2 4-1,-2-4 0,2 5-1,-1-5 1,3 2-2,-3 0 1,2 0 1,-2-4-1,1 3 1,-1-1 0,0 2 0,-1 3 0,1 3 1,-2-3-1,2 6 0,-3 0-1,3 6 0,-1-3-1,-1 6 1,-1 0-2,3 6 1,-2 3-1,2 3 0,-1 1 0,1 5 1,-2-1-1,2 2 1,-1 1-1,1 0 0,0 3 1,-3-3-1,0 7 1,1-1-1,2 0 3,-3 2-3,0 2 1,-2-3-2,-1 1 2,2 2-1,1-8 1,-2 2-1,0 7 0,4-7 0,-2 2 0,0 1 1,0-4-1,1 1 0,1 1 0,-1-1 0,1-2 0,1-4 0,0-1 0,0-2 0,3-3-1,-2 3 1,1-8 1,1-1-1,-2-5 0,1 1 0,-1-3 1,-1-4-1,0-4 1,-1-3 0,-1-2-1,1-4 0,-2-3 1,3-8-1,-3 3 0,1-4 0,1 3 0,-1-6-1,2-1 1,2-2 0,-2 1 0,1 0 0,1-1 0,1-4 0,1 4 0,-1-1 0,0 1 0,-1 3 0,3-1 0,-4 4 0,1-2 0,-1 2 0,-2 0 0,-1 2 0,1 0 0,-1 3 0,-3 1 0,4 3 0,-1 1 0,-1 5 0,0 5 0,2-3 0,1 4 0,0 3-1,0 0 1,0 0 0,0 3 0,0 1-1,0 2 2,0 0-1,0 9 0,1 0 0,-1 3 0,0 1 0,-1 3 1,1 4-1,-2 0 0,1 4 0,1-4 0,-2 5 0,1-1 0,-2 6 0,3 1 0,0 1 0,-2-2 0,2-1 1,3 5-2,-1-7 1,1 4 0,0-4 0,1-4 0,1-2 0,3 2 0,-2-4-1,1-6-1,-4-5 0,7 0-3,-9-11-1,8 4-6,-10-14-6,1-9-15,3 9-3,-6-17 2</inkml:trace>
  <inkml:trace contextRef="#ctx0" brushRef="#br0" timeOffset="1453">0 620 46,'3'-6'21,"9"-3"-1,0 1-1,0-7-3,7 3-2,-9-9-4,9 6 0,-7-10-4,8 7-1,-6-11 0,6 2-2,-5-7 0,5-1-1,0-1 0,-3-5-1,4 0 1,-3 4-1,-2 2-1,-3 1 1,1 3-1,-2 5 0,-5 3 1,2 5-1,-6 6 0,3-2 0,-5 5 0,1 3 0,0 3 1,1 3-1,-3 2 0,0-1 0,0 1 0,1 1 0,1-2 1,-2 1-1,0 1 0,1 0 0,-1-2 0,2 2 0,-2-1 0,0 1 0,0 3 0,1-3 0,4 3 0,-4-3 0,2 3 0,-3 0 1,3-3 0,4 7-1,-6-6 1,5 2-1,-3 2 0,0 2 1,4 0-1,-4 0 1,-2 2-1,1-1 1,-1 7 0,4 0 0,-5-1 0,1 1-1,1 1 1,-1 2 0,1 2-1,2-1 0,0 0 1,-3-1-1,5-1 1,-1 0-1,2-4 0,0-1 0,0 1 1,2-4-1,-4 0 1,1-1-1,-3-2 0,3 0 0,-3-3 1,-1 0-1,-2-3 0,0 0 1,0-3-1,3 0 1,-3 3-1,0-6 0,0 3-1,0 0 0,3 3-2,-3-6-2,5 6-4,-10-6-9,5 0-22,5 9 1,-8-6-1,6 3 1</inkml:trace>
</inkml:ink>
</file>

<file path=ppt/ink/ink1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1-12T22:26:53.750"/>
    </inkml:context>
    <inkml:brush xml:id="br0">
      <inkml:brushProperty name="width" value="0.05292" units="cm"/>
      <inkml:brushProperty name="height" value="0.05292" units="cm"/>
      <inkml:brushProperty name="color" value="#FFCC00"/>
      <inkml:brushProperty name="fitToCurve" value="1"/>
    </inkml:brush>
    <inkml:brush xml:id="br1">
      <inkml:brushProperty name="width" value="0.05292" units="cm"/>
      <inkml:brushProperty name="height" value="0.05292" units="cm"/>
      <inkml:brushProperty name="color" value="#333399"/>
      <inkml:brushProperty name="fitToCurve" value="1"/>
    </inkml:brush>
  </inkml:definitions>
  <inkml:trace contextRef="#ctx0" brushRef="#br0">2313 3520 19,'-4'0'2,"8"2"0,-8-1 0,4 1 0,0-4-1,4 2 1,-8 0-1,4 3 1,-1 1 0,1-1 0,-3 1 0,3 4-1,-3-1 1,0 4-1,0-2 1,0 0-1,0 2 1,0-1 0,1 3-1,0-1 0,1-2 1,2 3-1,-1-1 0,2 0-1,0-3 1,1 0-1,-3-3 1,1-1 0,1-4 0,-1-1 0,-1-3 0,0 0 0,0-3 0,0-2 1,0-1-1,-1 0-1,-1-1 1,1-3 0,1 0 0,-3-1 0,-1-3 0,4 2 1,-3 0-1,2 1 1,-2 2 0,1 3-1,1 0 0,-1 3 0,2 0 0,-1 6 1,1-3-2,0 3 1,0 0-1,0 3 0,0 0 0,1 0 0,-1 1 0,2 3 0,-2-1 0,1 0 0,-1 3 0,0-2 0,0 3 0,-1-3 0,-1 4 1,2-2-1,-1 1 1,1 0-1,-2 0 0,2-2 1,0-1-1,0 0 0,0-3 0,0-1 1,2 0 0,-2-3 0,0-3 0,1 0 1,1-1 1,-2-3 0,1 1 0,-1-1 0,3-2 0,-3-2 0,0 0 0,2-1 0,-2 2 0,-3-3 0,3 4-1,-3-1 1,3 5-1,-2-2 0,1 2 0,1 2-1,0 6 0,-2-2-1,4 6 1,-2 2-1,1 1 0,-1 4 0,2 3 0,-4 1 0,4 3 1,-2 0-1,0-1 0,-2-2 0,1-2 1,-1-3-1,2-1 1,-1-2-1,1-7 1,-3 0-1,1-6 1,2 3-1,0-6 1,2-4-1,-2 1 1,3-4-1,-2-1 0,-1-3 0,2-1 1,1-3-1,-2 1 1,-1-1 0,5 4 0,-8 0-1,3 4 1,-2-1 1,2 6-1,-1 1 0,-1 1 0,1 3 0,1 3 0,0 0-1,-2 3 1,2 3-1,0 6 0,-3 2 0,2 2 1,-3 6-1,0 2 0,1 3 0,0-2 0,-2 0 0,2 0 0,-1-3 0,0 0 0,-2-7 1,3-3-1,0-3 1,0 0 0,0-9 0,3 0 0,-3-3-1,3-3 1,-1-6 0,2-3 0,-1-3-1,0-4 2,2-8-1,1 1-1,1-3 1,-2-1-1,2 2 0,-1 4 1,0 3-1,1 2 1,-3 7-1,-1 3 0,2 6 0,-4 3 0,2 0 0,0 3 0,0 3 1,0 0-2,0 3 2,0 6-1,-1 0 0,1 7 0,-2-1 0,0 5 0,-1-2 0,0 2 0,0-2 0,2 0 0,-1-4 0,-2 0 0,2-5 0,-1 0 0,2-1 0,1-1 1,-4-4-1,3-3 0,-1 0 1,2-6-1,-1 3 0,2-9 1,-1 2-1,2-4 1,-1 0-2,-1-2 1,0-1 0,4 0 0,-4 1 1,0-1-1,-4 2 0,4 4 0,-1 1 0,1 2 0,0 4 0,-2 1 0,4 1 0,-2 5 0,0 2-1,0 1 1,1 5 0,-1 1 0,0 2 0,0 4 0,-1-3 0,-2 6 1,0 4-1,-2-4 0,1-3 0,-3 2 0,0-3 1,-1-3-1,5 1 0,-3-9 0,4 1 0,-1-6-1,3 3-1,0-8-2,7 8-6,-11-13-8,8-5-17,5 15-2,-8-14 3,10 12-1</inkml:trace>
  <inkml:trace contextRef="#ctx0" brushRef="#br0" timeOffset="42906">808 1992 30,'-25'20'18,"4"9"-1,-11 9-1,-3 4 0,-2 13-4,-6 2-2,2 12-2,-7 4-2,1 10-1,-5 1-1,4 6-1,-4-4-1,2 2 0,-4-9 0,8-3 0,0-6-1,5-9 0,7-6 0,7-14-1,8-8 0,7-9-1,9-5 0,3-13-1,5-6-1,4-9-1,5 1-2,1-7-3,3 3-1,-4-5-4,1-1-6,2 6-5,-8-8-5,11 14 3</inkml:trace>
  <inkml:trace contextRef="#ctx0" brushRef="#br0" timeOffset="43359">1390 2053 26,'-20'9'15,"6"12"1,-12 0-3,-2 14-1,-7 2 0,0 10-3,-6 9-2,-5 8 0,-3 9-2,-8 0 0,2 7 0,-8 2 0,7 2-2,-1-7 0,2-1 0,3-10-1,10-7 0,6-7-1,5-10-1,7-5 1,5-12-1,4 1 0,7-8 0,5-2-1,2-7 0,1-2-1,0-4 0,3-3-1,3-6 0,6-1-1,-1-5 0,6-4-2,3-3 1,4-3-1,4-3-1,2-6-1,4-5-3,4-5-4,7 1-2,-3-13-3,15 9-1</inkml:trace>
  <inkml:trace contextRef="#ctx0" brushRef="#br0" timeOffset="43859">1809 2154 30,'-18'35'18,"-7"3"0,-4 11-2,-5 4 0,-7 3-3,1 13-1,-10-2-2,2 9-2,-8 0-2,-1 6-2,-1-3-1,-2-2 0,3-4-1,9-8-1,0-2 1,8-4-1,4-15-1,6-3 1,11-11-1,5-2 0,6-13 0,5-3-1,-2-3-1,10-12-1,6 3-1,3-12-1,5 0-2,1-9-3,9-2-3,1-6-5,6-8-7,7 6-3,-3-21 0</inkml:trace>
  <inkml:trace contextRef="#ctx0" brushRef="#br0" timeOffset="44312">2459 2218 34,'-18'26'14,"0"6"0,-7 3-1,-1 1 0,-3 7-2,-8 3-1,-1 5 0,-6 1-1,-2 9-1,-6 4-2,1 6-1,-5-4-1,5 0-1,1-5 0,8 1-2,1-7 1,9-3-2,1-7 1,11-7-1,2-4 1,7-4-2,2-7 1,6-7-1,3-2-1,2-8 0,5-4-1,-2-6 0,7 0-2,-3-10 0,5 2-2,-2-7-1,8 3-1,-2-13-1,7 1-1,3-4-4,4-8-4,14-1-3,-5-16 1</inkml:trace>
  <inkml:trace contextRef="#ctx0" brushRef="#br0" timeOffset="44796">3101 2144 39,'-26'20'16,"3"10"-1,-6 3 0,-5 5-3,0 10 0,-8 2-3,3 9-1,-4 0-1,2 8-2,-5-3-1,0 6 0,-3-2-1,6 3-1,-1-7 1,4-1-2,3-6 1,4 1-1,-1-5 0,10-3-1,2-6 1,4-4-1,3-7-1,4-2 1,0-11 0,7-2 0,0-9-1,8-5 1,-3-4-2,5-7 1,6-4-1,-1-9-1,8-1 0,-1-12-3,8-4-1,1-8-1,13 1-2,5-16-1,5 0-2,5-9-3,8-4 0,4 0 1,2-3 2,6 2 2</inkml:trace>
  <inkml:trace contextRef="#ctx0" brushRef="#br0" timeOffset="45250">3415 2233 31,'-5'20'7,"-6"2"2,2 6 0,-5 3 0,1 2 0,-4 4-1,-5 2 2,2 4-2,-3-1-1,0 4 0,-4 1-1,-4 6-1,-2-1 0,-1 7-1,-1-1 0,-2 3-1,-1 2 0,4 3-1,-1-1 0,4 5-1,-1-8-1,8-1 1,1-5-1,3-4 0,4-7 0,7-7 0,0-7-1,8-10-1,2-6-1,4-9-2,5-7-3,-2-11-7,10-8-6,5 0-9,-4-15-1,10 6 1</inkml:trace>
  <inkml:trace contextRef="#ctx0" brushRef="#br0" timeOffset="47484">3753 2319 28,'0'0'12,"-5"-3"-1,2 6 0,-1 1-2,-3 2 0,1 12 0,-3 2-1,0 9 0,-8 6-1,5 8 0,-8 7 0,0 9-2,-9 0 0,5 3 0,-6 2-1,3 2-1,-2-10-1,6 2 0,-2-10 0,5-1-1,1-4 1,0-1-2,2-4 1,2 0-1,-2-1 0,3-2-1,-1-3-1,1-8-2,8-1-1,-1-17-4,8-3-4,7-20-6,4-7-8,14-5-4,-5-17 0</inkml:trace>
  <inkml:trace contextRef="#ctx0" brushRef="#br0" timeOffset="48062">4217 2331 30,'-16'26'16,"4"9"1,-11 4-3,2 2 0,-5 9-3,-5 5-2,-1 4-1,-9 6-2,5 5-1,-8-3-1,7 5-1,-6-4-1,8-1 1,-2-6-2,11-5 0,-1-11-1,10-10 1,5-1-2,4-14 0,7-2-1,2-12-2,7 0-3,-2-6-1,5 3-5,-4-9-1,2 3-7,4 6-3,-12-15-4</inkml:trace>
  <inkml:trace contextRef="#ctx0" brushRef="#br0" timeOffset="48593">4636 2323 40,'-9'6'16,"1"3"-1,-3 7 0,-2 2-2,-1 8-1,-9 2-3,2 13 0,-5 2-2,-4 9-2,0 2-2,-1 4 0,-2 4 0,0 5-2,0 0 1,-6-2 0,4-1-1,2-1-1,0-4 1,6-4 0,2-10-2,2-8 1,7-6-2,5-6-1,6-7-1,-1-9-2,12-3-4,-4-9-4,7-4-9,6 5-8,-7-19 1,15 7 0</inkml:trace>
  <inkml:trace contextRef="#ctx0" brushRef="#br0" timeOffset="50203">5156 2262 24,'0'-6'11,"2"6"0,-4-3-2,4 6-2,1-3 0,-3 3-1,-3 6 0,1 1 1,-2 8-2,-4 3-1,-1 6 0,-5 8 0,-6 9 0,-1 4 1,-5 8-1,-8 5 1,-1 5 0,-6 0 0,1 8-1,-4-7 0,5-5-1,-1-4 0,11-5-1,2-12-1,8-6-1,4-11-2,7-10-2,13-3-4,-2-14-5,12-6-10,7 0-9,-4-13 0,14 2 2</inkml:trace>
  <inkml:trace contextRef="#ctx0" brushRef="#br0" timeOffset="56421">6356 1278 35,'-1'-5'9,"1"7"-1,-2-4-1,2 7-2,-1-4-1,1 2-1,0 0-1,0 2 0,0 1-1,0 2 1,0-1 0,1 4 0,-1 0 2,2-1-2,-1 2 1,-1-3 0,0 7 0,2-4 0,1 3 0,-3-3-1,2 3 1,-1 1-1,-1 3 0,0-1 0,2 1-1,-2-1 0,1-1 1,-1 1-1,2-1 0,-2-1 0,3 0-1,-3-1 1,1 0 0,-1 0 0,2-3 0,-2 3-1,0-2 1,1-1 0,-1 1 0,0-2-1,2 3 1,-2-4 0,0 4 0,0-3-1,1 1 1,-1 0-1,0 3 1,0-3-1,0 0 0,0 2 1,0 0 0,0 0-1,0-1 1,-1 2 0,1 1 0,-3-1 0,3 3 0,-2-3-1,1 3 1,-1-1-1,2 1 1,-3-2-1,2-3 0,-1 2 0,2 1 1,-1-1-1,-1 0 1,1-1-1,-3 2 1,3 1 0,-1 0-1,1 1 1,-1 0-1,-2-6 1,4 4-1,-2-3 1,1 1-1,-1-2 0,1 0 1,-1 0-1,2 1 0,-3-4 0,3 1 0,-1-2 0,1 0 0,-2-7 0,0 2 1,2-4-1,0-4-1,0 0-1,-1-10-2,2 5-3,-2-13-5,1-1-11,3-1-9,-11-19 1,11 11 0</inkml:trace>
  <inkml:trace contextRef="#ctx0" brushRef="#br0" timeOffset="57406">6239 1159 37,'-3'9'18,"7"4"-2,-4 0 0,2 1-2,-2 4-3,-3-1-2,6 3 0,-6-1-2,3 4-2,-3-5-1,3 5 0,-5-2 0,5 1-1,-3 1 0,0 1-1,0 2 1,1 4-1,-1 0 1,2-2-1,-2 4-1,3-3 0,0 1 0,0-3 0,0-2 0,0-1 0,0-3-1,3 3 1,-2-5 0,2 4 0,-3-5 0,3 3 0,-3-1 0,5 1-1,-4 0 2,1-2-2,-1 2 2,1-3-1,-2 0 0,0 1-1,0-3 2,0 4-1,-2-3 0,2 1 0,-1 0-1,-1 2 1,1 1 0,-1-3-1,-1 7 0,2-7 1,-2 2-1,1-2 1,1 2-1,1-1 1,-2 1-1,2 3 1,0-6-1,0 2 0,0-2 0,2 4 1,-2-5-1,1 2 0,-1-3 1,2 0-1,-2 7 0,0-3 0,0 0 0,-2 2 1,1-3-1,-1 6 0,1-2-1,-1-1 1,1 0 0,-3-1 1,1 1-1,2-3 0,1 1 0,0-1 1,-3 3-1,6-4 1,-3 3-1,0-2 0,0-1 0,3 2 0,-2 0-1,1-3 2,-4 2-1,4-1 0,-2-2 1,0 4-1,-2-1 1,2 0-1,0-3 1,-1 5-1,-1-6 0,2 4 0,-1-3 0,1 0 1,-5 0-1,4 4 0,-4-6 1,5 6-1,-4-3 0,1 4 0,-1 0 0,1 1 1,2 0-1,-2 4-1,1-1 1,1-3 0,-1-1 0,-1 1 1,3 4-1,0-4-1,0 2 1,-1-1 1,1 1-1,0 5 0,0-1 0,0-1 0,0-2 0,0 0 0,0-1 0,0 0 0,-2-3 0,2 1 0,0-6 0,0 6 0,-1 1 1,-1-1-2,0-3 1,2 7 0,-1-3 1,-2 1-2,1 0 2,1 0-1,-1 1 0,2 0 0,-1 4 0,1-7 1,-2 2-1,2 0 0,-4 1 0,4-1 0,0 1 0,-2-1 0,2-4 0,0 4 1,-1 2-1,1-1 1,-2 0-1,1 1 0,1-4 0,-2 0 0,-1 0 0,3-1 0,0-2 0,-2 2-1,2-3 1,0 1 0,2 2 0,-2 0 0,3 1 0,-3-1 0,2-1 0,-2 0 0,0-3 1,1 2-1,1-2-1,-1-1 1,2-1 0,-1 1 0,-1 0 0,1-1 0,1 2 0,-2-4 0,4 7 0,-4-6 1,1 6-2,1-3 1,-3 0 1,3 3-2,-1-4 2,-1 4-2,-1-4 2,0 0-1,0 2 0,-1 1 0,-1-1 1,-1-2-1,2 2-1,-3-1 2,4 4-1,0-3-1,-1 0 1,1-1 0,-2-2 0,2 0 0,0-2 1,0 0-1,0-3 0,2 3 0,-4 0 0,2 2 0,0 4 0,-1-3 0,1 7 0,0-1 0,-3 2 0,0-2 0,3 3 0,-2-1 0,1 0 0,2 1-1,-4-2 1,0-4 1,2 0-1,1-1 0,-2-2 0,2-3 0,0 0 0,0 0 0,-1-3 0,1 2 0,0-3 0,-2 2 0,0-1 0,2 2-1,-1 1 1,-2-1 0,1 3 0,1-1 0,1-1 0,-2 2 0,-1-3 0,0 2 1,0-2-1,3 0 0,-3-1 0,2 1 0,-4-2 0,3 0 0,1 3 0,-4-3 1,1 4-1,1-7 0,0 4 1,-2-2-1,3-1 0,-1 3 0,2-4 0,-2-3-1,3 0 0,-3 0-2,6-5 0,-6-4-3,10 3-5,-11-9-20,4-3-8,4 0 0,-10-10-1</inkml:trace>
  <inkml:trace contextRef="#ctx0" brushRef="#br0" timeOffset="61953">14173 734 24,'-3'-3'12,"6"4"0,-4-2-2,1 2-2,0 4-1,0-2-2,-2 0 0,2 3 0,-1 0 0,-2-3-1,3 6 0,-3-3 1,3 3 0,-2 1-1,2 0 0,-1-1 0,2 4-1,-2-1 0,2 3-1,-2 2 1,1 1-1,0 2 0,-2 2 1,2-2-1,0 6 0,-3-5 0,2 4 0,-2-7 0,3 6 0,-4-6-1,3 2 1,-4-2 0,4 2-1,-2-2 0,3 2 1,-5-2-1,4 2 0,-2 1 1,3 1-1,-2 2 0,2-3 1,-2 0-1,4 1 0,-4-4 0,1 2 0,-1-2 0,2 0 0,-1 0 1,1 1-1,-5 3 0,5 0 0,-1 2 0,1 0 0,0-2 0,1 2-1,-1-4 0,0 1 1,0-6-1,2-1 1,-2-1-1,0-2 0,0 3 0,0-2 0,-2 2 0,2-2 1,0 3-1,-1 2 0,1-2 0,0 0 0,0 0 0,0-3 1,0 2-1,0-2 0,0 0 0,0-1 0,1 3 1,2 1-1,-1 0 1,-4 2-2,4-5 2,-1 3-1,-1 0 1,3 2-1,-3-2 0,0-1 1,0 1-1,-3 0 0,3 0 1,0 2-2,0-2 1,-1-1 1,1 1-1,0-1 0,0-2 0,1 2 1,-1-2-1,3 0 1,-3 0 0,0 3-1,0-2 0,0 3 0,0 1 1,-1-3-1,1 4 0,-2-4 1,2 2-1,0-4 0,0 2 0,0-3 0,2-1 0,-1 3 0,-1-3 0,0 4 0,2-2 0,0 0 0,-1 3 0,1 1 0,-2-4 0,0 1 1,0 1-1,0-3 0,0-1 0,0 1 0,0-2 0,-2 3 0,4 0 0,-2-1 0,0 0-1,0-1 2,0-1-1,1 2 0,-1 0 0,0-4 1,-1 4-1,1-2 0,0 3 0,0-3 0,-2 3-1,2 1 1,0-1 0,0-3 1,-1 3-1,1-3-1,-2 2 2,0-2-1,2 0 1,0 2-1,0 1 0,0 0 0,-3-1 0,5-1 0,-4 1 0,2 3 0,0-2 1,0 1-2,0-1 2,-1 1-1,1 0 0,0-1 0,0 1 1,0-1-2,0-3 1,-2 0 0,2-1 0,-1-1 0,1 2 0,-2-3 1,1 4-1,1-1 0,-2 1 0,-1 2 1,2 1-1,1-3 0,-2 2-1,2 1 1,-1-3 0,1 1 0,0-4 0,-2 3 0,2-1 0,2 0 0,-2-3 1,0 6-1,0-4 0,0 4 0,0-2 0,0 1-1,0 0 1,1-1 1,-1 2-1,0-1 0,-1 1 0,1 0 0,0 1 0,0-1 1,1 3-2,-1-4 1,0 1 0,0-2 1,0 2-1,0-5 0,0 2 0,0-3 0,2 3 0,-2-6 0,0 6 0,1 0 0,-1 2 0,0 2 0,2-2 1,-1 3-2,-1-2 1,0 2 0,-1-5 1,1 3-1,0 0 1,-2-1-1,2 1 0,-1-3 0,1 3 0,-2 2 0,1-1 0,-1 3-1,-1-1 1,1-6 0,1 6 0,-1 0 0,1 2 0,-1 1 0,-1 0 0,2 1 1,-1 0-1,2 3 0,-1 2 1,1-6-2,-3 2 2,4-3-2,-1-2 2,0-3-2,0 3 2,0-3-1,0-2 0,0 2 0,0-3 0,0-2-1,0 6 1,0-3 0,0-1 1,0 0-2,0 1 1,0 0 1,0 2-1,-1 2 1,1 0-1,-2 2 0,2 0 0,0 2 0,-1 3 0,1-6 1,-2 0-2,2 1 1,-1-1 0,1 0 0,0-1 0,-2 1 1,2-1-1,0 1 0,0 5 0,-2-2 0,1 0 0,-1 2 0,2-5 0,-3 3 0,2 0-1,-1-2 2,2-4-1,-1 3 0,1-3 0,0 0 0,0-3 0,0 4 0,-2-3 0,4 1 0,-2-2 0,-2 2 0,2-2 0,0-2 0,0 2 0,0-3 1,-1 1-1,1-3 0,0 7-1,-3-2 1,1 2 0,1 1 0,-3 0 0,3 3 0,-1 2 0,-2 1 0,1-3 0,0 5 0,0-3 0,1 1 0,1-3 0,-1 2 0,1-4 0,-1 0 0,2-3 0,0-2 0,0-1 0,0 1 0,0 3 0,2-2-1,-2 0 2,1 0-1,-1-1 0,0 1 0,0 3 0,0 0 0,0-1 1,0-2-1,0 1 0,-1 0 0,1 2 0,0-2 0,0 1 0,-2 0 0,4-2 0,-2 3 0,1-3 0,-1 3-1,0-4 1,0-1 0,0-1 0,2 2 1,-2 0-2,0 1 2,0-3-1,0 3 0,0 0 0,0 3 0,-2 2 0,1 0-1,1 2 1,-2-1 0,2 2 0,-3-2 0,1 1 0,1-6 0,1 2 1,0-3 0,-2-1-1,2 1 0,0-3-1,2 0 1,-2 0 1,0-3-1,0 4-1,0-7 2,0 4-1,0-2 0,0-1 0,0 1 0,0 1 0,0 1 0,0-2 0,1 4 0,-1-6 0,-1 6 0,1-6 1,0 3-1,-2-3 1,2 0-1,0 0 0,0 0 0,-1 0-1,1-3 1,1 3-2,-2-3-2,4 6-2,-6-12-6,12 6-20,-4 1-7,-5-7-1,6 2 1</inkml:trace>
  <inkml:trace contextRef="#ctx0" brushRef="#br0" timeOffset="70125">5456 2148 29,'0'-6'14,"-1"-3"0,1 3-1,-5 6-2,2 0 0,-1 6-3,-5 6-1,-4 8-1,-7 9-1,4 9 0,-12 11 0,-4 8-1,-6 12 0,-4 5 0,-4 2-2,-3 5 0,3-1 0,-1-1-1,3-6 0,4-5 0,3-7 0,9-6-1,6-8 2,5-7-2,1-12 1,9-3-1,2-9-1,4-5 1,4-3-1,0-5 0,3-3-1,-2-3-1,9 0-1,-7-10 0,8 3-1,-4-8-2,9-4-1,-2-3-2,9-6-3,3-8-5,1-10-2,13 3-2,-5-14 0</inkml:trace>
  <inkml:trace contextRef="#ctx0" brushRef="#br0" timeOffset="70578">5663 2142 19,'5'-3'9,"-5"0"-1,0 5-1,-2 1-2,2 6 0,-4 3 0,-1 8 0,-3 4 2,-2 10 0,-6 7 2,-10 9-2,-1 9 1,-8 8 0,1 9 0,-11 3-1,-4 9-1,-3 0-1,0 6-1,0-6 0,0-6-2,3-6 0,10-7-1,5-16-1,11-11 1,6-10-1,12-12 0,10-14 0,9-9-1,9-10 0,3-10-1,7-8 0,3-7 0,7-6-1,-1-7-2,3-7 0,1-4-1,0-1-1,3-1 0,-2 4 0,-3-4 1,-1 3 0,-1 0 0,-1 10 3,-6-1 0,-3 2 2,-7 7 1,-1 5 0,-2 6-1,-4 7 2,-7 6-1,-4 7 1,0 3-1,-6 6 1,-1 3 0,-3 2-1,2 2 2,-6 1-1,3 4 2,-5 5-1,1 8 0,-4 3 1,-2 11 0,-1 7 0,-5 10 1,-5 6-1,-7 9 0,-3 7 1,-2 8-1,-4-1 0,0 7 0,-2-1 0,1-5-1,4-1-1,6-4 0,4-14 0,7-11-1,9-11-1,3-16-1,10-11-1,7-16-1,7-11-3,5-14-2,9-8-2,0-8-5,5-7-3,7 4-5,-7-21-2</inkml:trace>
  <inkml:trace contextRef="#ctx0" brushRef="#br0" timeOffset="71453">5974 2600 33,'-9'39'12,"-8"1"0,0 10 0,-8 5-1,-1 1-1,-3 4-2,0 3-1,-1 1-1,-4-5-2,10-1-1,-1-7-1,7-8 0,5-8-2,4-3 1,6-11-1,2-3-1,2-9-2,2-1-2,8-8-5,-2-2-7,-3-13-12,13 12 0,-10-18 2</inkml:trace>
  <inkml:trace contextRef="#ctx0" brushRef="#br0" timeOffset="73656">6686 3563 23,'1'1'7,"-4"-2"0,3 1-1,-3-2 0,3 2 0,-2 2-1,1 1 0,-2 5 0,-3 2 0,0 10 0,-4 1 2,1 11 0,-6 6-1,-2 8 0,-7 11 0,-5 9 0,-5 4-1,-3 10-1,-4 1-1,-4 5 0,-1-2-2,5-5 1,6-9-2,1-12 1,11-10-1,6-13 0,13-14-1,5-18-1,12-9-3,7-15-2,7-3-4,2-11-5,3-9-9,13 6-4,-12-14 0</inkml:trace>
  <inkml:trace contextRef="#ctx0" brushRef="#br0" timeOffset="74140">7191 3499 25,'-13'15'15,"3"14"0,-12 3-2,-2 8 0,-7 8 0,-6 5-2,-5 14-2,-12 5-1,-3 16-2,-8 1 0,-3 18-1,-7 2-2,3 7-1,-1-7 0,4-3-1,5-2 0,9-12 0,7-14-1,13-19-1,10-12 0,12-16-3,13-13-1,7-17-3,15-10-7,7-15-5,12-14-6,13 0-4,-5-24 0</inkml:trace>
  <inkml:trace contextRef="#ctx0" brushRef="#br0" timeOffset="74562">7624 3718 28,'-5'-3'8,"4"4"0,-4 1-1,1 2 0,-3 4 0,-2 3 0,-5 5 1,-4 10 1,-5 12 0,-11 3 0,-1 19-1,-11 5 0,-9 20-2,-11 6 0,-1 15-1,-8-1-2,3 3 0,-4 2-1,8-6 0,5-11-2,15-11 0,12-17 0,12-14-2,15-15-1,10-15-3,19-15-5,8-21-8,10-18-14,19-2 2,-1-23 0</inkml:trace>
  <inkml:trace contextRef="#ctx0" brushRef="#br0" timeOffset="75000">8446 3662 40,'-48'47'16,"4"6"-1,-2-1-1,-3 4-4,3-1-1,2-1-2,4 2-2,-1 1-1,4 3-1,-1-3-1,7 0 0,-3 1-1,5-2 0,0 1 0,5-6-1,2-5 0,2-5-2,5-5-2,6-8-3,9-10-2,4-12-6,9-9-7,14-3-3,-4-25-3</inkml:trace>
  <inkml:trace contextRef="#ctx0" brushRef="#br0" timeOffset="75375">9531 3493 34,'-18'23'13,"-2"7"0,-8 5-1,-4 0-3,-5 6 2,-6-1-3,2 5 1,-8 1-2,-1 5 0,-4 0-2,4 5-1,-4-5 0,3 4-1,-1 0-2,7 3 1,2-8-1,4 1-1,4-2 1,6-2-1,3-3-1,8-4-1,4-7-3,3-6-2,11-2-4,2-13-7,5-12-7,16 3-6,-3-24 1</inkml:trace>
  <inkml:trace contextRef="#ctx0" brushRef="#br0" timeOffset="75812">10180 3534 29,'-9'11'15,"-10"-4"-1,4 4 0,-3 7 0,-5 0-2,0 8-2,-11 2-1,1 10 1,-10 4-2,-2 14-1,-11 1-2,4 11 0,-11 0-1,2 10-1,-2 2 0,2 2-1,1-1-2,5-2 1,9-5-2,6-8-1,10-9-3,5-13-1,17-6-4,4-21-5,14-14-7,10-6-9,6-24-1,16-4 1</inkml:trace>
  <inkml:trace contextRef="#ctx0" brushRef="#br0" timeOffset="76250">10668 3602 37,'-15'8'18,"4"4"-1,1-1-1,-4-1-3,-2 7-2,0-2-2,-4 8 0,-8 1-3,2 10 0,-11 5-1,-4 12-1,-6 0 0,-4 5-1,-1 4-1,3-3 0,-1 1-1,5 1 0,8-11-2,7-7 0,15-2-3,4-13-1,15-2-3,7-12-5,14-7-6,10-10-7,0-14-8,19 0 2</inkml:trace>
  <inkml:trace contextRef="#ctx0" brushRef="#br0" timeOffset="76656">11639 3575 38,'-22'21'16,"-8"1"-2,5-3-1,-1 4-1,3-8-2,2 8-1,-4-5-2,4 8 0,-5-3-1,9 4 0,-14 4-1,5 8-1,-7 1-1,-1 5 0,-4 4 0,-2 6-1,-4 2-1,-2 6 0,0-4 0,-3 0-1,7 2-1,1-3-1,7-4-2,4-10-2,11-1-4,4-14-7,11-14-14,13 3-3,1-24 2</inkml:trace>
  <inkml:trace contextRef="#ctx0" brushRef="#br0" timeOffset="77140">12491 3578 40,'-21'9'14,"12"0"0,-4 4-1,1-1 0,3 4-3,-5 3-1,2 6 0,-11 3-2,3 8 0,-10 4-1,-3 7-2,-2 3 0,-2 3-1,-5 5-1,-1 0-1,1 4 1,-2 2-2,4-2 0,0-1 0,1-2-1,6-1 0,4-3-2,5-10-3,12-4-2,-1-14-4,15-5-5,10-12-6,5-20-10,21-2 2</inkml:trace>
  <inkml:trace contextRef="#ctx0" brushRef="#br0" timeOffset="77562">13613 3476 32,'-24'19'17,"1"5"-1,-6 2-3,1-2-1,-1 5-2,-5-5-2,4 7-1,1-3-1,1 1 0,-6 5-1,5-1 0,-9 8-1,-2 6 0,-6 3 0,-4 4-2,-4 3 1,-4 6-1,0-1-1,3 0 0,1-3 0,4 1-1,9-7-2,7-7 0,11-5-2,5-13-4,14 0-3,6-19-5,12-9-8,13-6-9,1-22 2</inkml:trace>
  <inkml:trace contextRef="#ctx0" brushRef="#br0" timeOffset="78015">14259 3593 35,'-24'28'15,"-5"-7"0,4-3-3,-1 5 0,3-6-3,0 2-1,2-2 0,2 4-2,-2-2-1,0 6 0,-4 1-1,4 11 1,-10-4-1,-1 10 0,-5-1 0,-1 5-1,-10 7 0,4 3-2,-5 1 1,5 1-1,-8 5-1,4-3 0,4-2 0,7-1 0,3-10-1,5-5-1,14-13-1,4-8-3,14-7-3,10-18-4,14-6-8,8-6-10,4-25-1,20 7 1</inkml:trace>
  <inkml:trace contextRef="#ctx0" brushRef="#br0" timeOffset="78468">15113 3601 35,'-23'9'17,"5"6"-1,-7-1-1,3-2-2,-1 6-1,-5-3-3,7 8 0,-7 0-2,4 9-1,-7-5 0,0 13-1,-5-4-1,3 8 0,-3 0-1,-6 5 0,-1 3-1,5 1 0,-3-5 0,0 6-1,4-3-1,3-2 0,4 0 0,7-10-3,7-2 0,4-10 0,12-3-3,0-15-1,14 0-3,-2-15-5,14-6-7,3 0-12,2-20 3,15 5 1</inkml:trace>
  <inkml:trace contextRef="#ctx0" brushRef="#br0" timeOffset="78921">15915 3575 42,'-27'32'15,"-2"-3"-1,-5 4 1,0-5-1,2 4-2,-3-2-2,3 3-1,-2-1-2,5 5-2,-5-4 0,5 7-2,-1-4 0,-2 5-1,-5 0 0,2 5 0,-2 1 0,-1 3-1,-2 2-1,0 1 1,0-2-1,7 1 0,2-5 0,5-6-1,5-4-1,2-11-1,15-7-1,2-10-1,10-1-4,2-14-2,12-2-3,1-7-6,6-14-8,14 7-3,-8-23 1</inkml:trace>
  <inkml:trace contextRef="#ctx0" brushRef="#br0" timeOffset="79421">16572 3654 44,'9'-1'19,"-9"-2"-1,0 4-2,-1 5-2,-10 3-2,2 6-1,-10 1-4,3 11-1,-15-3-1,2 11 1,-8 3-1,-1 11 0,-10-1 0,1 7-2,-8 1 0,7 1-1,-1-6 1,2 2-2,6-10 0,5-4 0,9-8-2,5-4 0,10-10-1,8-2-1,7-3-2,-2-6-3,11 3-5,-2-9-8,0-3-14,9 0-1,-13-6 2</inkml:trace>
  <inkml:trace contextRef="#ctx0" brushRef="#br1" timeOffset="90906">500 5998 31,'9'-9'10,"-6"-9"-1,8 4 0,-3-7-1,6-5 0,-7 4-1,6-3 0,-4 1-1,0-2-1,5 5 0,-7-5-2,7 5 1,-8-1-1,8 1 0,-6 0-1,2-3 0,0 1 0,-1 0 0,-2-1 0,3-4-1,-1 4 0,0 0 1,0-1 0,2 1 0,-4-3 0,1 6 0,0-2-1,-1 5 1,0-2 0,0 0-1,-2-1 1,6 3-1,-4-4-1,1 2 1,-1-2 0,4 0-1,-2 0 1,2 0-1,-2 3 1,0-1-1,-1 3 1,1-1 0,-1 3-1,1 0 1,-3 2-1,2 1 1,-3-1-1,4-1 0,0-1 1,0-1-1,-1 3 0,2-7 0,1-3 0,4 4 1,-4-3-1,3 2 1,0 1-1,-4 0 0,1-2 0,0 6 0,3-3 1,-4-2-2,4 2 2,-2 0-1,1-4 0,2 4 0,-3-2 1,0 2-1,-2 3 0,0-2 1,0 4-1,-3-1 1,1 0 0,1-1-1,-1 0 1,1-2-1,0-3 0,2-1 1,-2 1-1,3 2 0,-3-5 1,4 5-2,-4 0 1,1 3 1,-2 1-1,1-1 0,1 1 2,-1-4-2,0 3 0,0-4 0,2 0 1,1-1-1,-1-1 1,-1 2-1,1 0 0,0 3 0,-2 4 0,-1-1 0,-1 0 1,-1 4-1,1-1 0,-1 1 1,0-1-1,0 0 1,3 1-1,-1-3 0,-1-1 0,1 1 0,1 0 1,0 1-1,2-1 0,-2-1 0,2 2 1,-3-1-1,1 0 0,0 0 0,2-1-1,0 1 2,-4-3-2,4 6 2,-3-3-2,2 3 1,-1 0 1,-2-1-1,0 4 0,-2 0 0,4 2 0,-6 1 0,5-3 0,-4 3 0,4-4 0,-2 4 0,0 0 0,0-1 1,-1-2-1,4 1 0,-4 1 0,2-1 0,-1 2 0,1-2 0,2 1 1,-2-1-1,0 2 0,3-3-1,1 0 2,0 0-1,-1-1 0,3-3 0,-3 1 0,4 0 0,-2 0 1,4 1-1,-3-1 0,0 2 0,-3-1 0,3 1 0,-1 0 0,-3 1 0,2 3 0,-2-3 0,-4 5 0,2-4 0,1 2 1,0 0-1,-1 2 0,-1-1 0,2 1 0,0-1 0,1-1 0,-3 1 1,3 1-2,0-1 2,1 1-1,0-2 0,1 1 0,-2 1 0,5-1 0,-2 2 0,0-1 0,-1 1 0,3-3 0,-2 3 1,-1-3-1,0 0 1,1 0-1,-3 1 1,0 1-1,0-1 0,-1-1 1,1 2-1,-1-1 0,-2 1 0,2-1 0,-2-1 0,-2 1 0,2-1 1,-1 2-1,1 1 0,-3-2 0,2 2 1,1 0-1,-1 0 0,-1 2 0,2-2 0,-1 0-1,-1 0 2,3 0-1,-1 0 0,0-2 0,1 2 0,1-1 0,-2 1 0,2-2 0,0 4 0,-2-2 0,1 0 0,1-2 0,-2 2 0,0 0 0,2 0 1,-2 0-1,0-1 0,0 1 0,0 0 0,0 1 0,1 1 0,-1-2 0,0 1 0,0 1 0,0-1-1,0 1 2,0-1-1,2 1 0,1-2 1,0 1-1,2 1 0,0 0 0,0-1 0,1-1 0,-2 2 0,1-2 0,1 3 0,-2-3-1,-3 1 2,2 1-1,-1-1 0,0 1 0,1 1 0,-1-2 0,-1 1 0,1-1 0,-2 2 0,2-1 0,-5-1 1,4 1-1,-2-2 0,-2 3 0,0 0 1,0 0-1,0 0 0,2 3-2,-4-1-3,9 8-9,-3-1-24,-4-5 2,6 6-2,-6-13 2</inkml:trace>
  <inkml:trace contextRef="#ctx0" brushRef="#br1" timeOffset="95515">2660 3558 24,'2'-3'7,"1"6"-2,-3-3 1,1 2-1,-1-2 0,2 1 1,-2-1-1,1 2 1,1-2-1,-1 0 1,2 3 0,0 0 0,0 3 0,0-1-1,2 4 1,-2-5-1,3 5-1,-1-2 0,1 2 0,0-5-1,2 4 0,-2-4 0,3 1 0,-1-1-1,1 1 0,-1-2 0,1 2-1,-2-1 1,3 2-1,-1-3 0,0 0 1,2 3-1,-1-3 1,1 0-1,1 2 0,1 1 0,-3-3 0,3 3 0,0-3-1,0 3 1,2 0-1,-1 1 1,-1-3 0,1 2 0,3 0-1,-3 2 1,0-1-1,2-1 1,0 5-1,1-3 1,1 1-1,2-2 0,-5 3 0,3-4 0,4-2 1,-5 5-1,3-3 0,-2 0 0,0 1 1,-1 0-1,0 1 2,-2 4-1,-1-6-1,1 6 1,-1-6-1,-2 3 1,2-3 0,-2 4 0,1-7-1,-1 3 0,-1 0 0,1-3 1,-1 3-1,-2-2 0,2 5 0,-2-4 0,0 1 0,0-1 0,-1-1 0,-1-1 1,3 0-1,0 2 0,-4-1 1,5 3-1,-2-1 0,2 0 0,1 1 0,-1-1 0,1 0-1,0 2 1,1-5 0,-3 3 0,6-1 0,-4 2 0,-1-2 0,1 1 0,2 0 0,0-1 1,1 4-1,-1-2 0,-1 1 0,4-5 0,-3 3 0,1 0 0,1-3 0,-1 0 0,0 3 0,-1-3 0,1 3 0,2-6 1,-3 8-1,1-7 0,-1 4 0,1-3 0,-1-1 0,-3 1 0,1-2 0,-1 0 0,-1 1 0,1 1 0,0-1 1,1 2-2,0 0 1,2-1 0,-2 1 0,2 0 0,1-3 0,-1 1 1,0 1-1,0-2 1,0 1-1,-1 1 0,3-1 0,-6 1 0,6-1 0,-4-1 0,2 3 0,-2-3 0,0-1 0,0-1 0,1 2 0,0-1 0,1-1 0,-2-1 0,2 3 1,-1 0-1,-1 0 0,0 0 0,2-1 0,-2 1 0,0-2 0,1 1 0,-1-2 0,-2 1 0,1-1 0,0 2 0,-2-1 0,3 1 0,-4 1 0,0-2 0,2 1 0,-2 1 1,-2-2-2,3 1 1,0-1 0,2-3 1,0 5-1,0-3 0,-1 3 0,1-1 0,1-1 0,-3 1 0,4-1 0,-3-1 0,-2 2 0,3-2 0,0-2 1,-1 2-1,2 0 0,1 0 0,2-1 0,-3-1 0,4-1 0,0 0 0,-3 1 0,5-1 0,-3-1 0,1 2 0,2-1 0,-1 0 0,1 0 0,2 0 0,-2 0 0,-1-2 0,3 2 0,-4-2 0,-1 2 1,0-3-1,-1 2 0,-2 1 0,-1-1 0,0 3 0,-4-1 0,2 2 1,-1-1-1,-3 4-1,-1 0 1,-1 0 0,2-3 1,-2 0-1,0 3 0,0-3 0,0 3 0,0 0 0,2-3 0,-1 0 0,3 3 0,-1-4 0,1-2 0,1 3 0,3-4 1,1 1-2,2-3 1,-1-4 0,4 1 0,3 3-1,0 0 1,0-6 0,1 4 0,2-1 0,0 0 0,2-2 0,-1 2 0,-1-2 0,2-1 0,1 3 0,0-5 0,0 7 0,-2-2 0,2 1 0,-3-1 0,0 3 0,-3-2 0,-3 2 0,-3 1 0,1-1 0,-3 3 1,-2 0-1,-3 1 0,2 1 0,-3 1 0,-1 0 0,1 0 0,-3 0 0,0 3 0,-1-3 0,2 0 0,-2 0 0,1 3 0,-3-3 1,2 3-1,-1-3 0,4 3 0,-2-3 0,-2 3 0,1 0 0,2-4 0,-1 4-1,1-3 1,2 0 0,-3 0 0,3 0 0,0-3 0,2 3 0,-2 0 0,3-3 1,0 3-1,0 0 0,0-5 0,-1 4 0,1-1 0,4-1 0,-4 0 0,0-1 0,2 2 0,-5-1 0,0 4 0,0 1 0,-1-2-1,-4 0 1,2 3 1,-3 0-1,2 0 0,-2 0 0,-2 0 0,2 0 0,2 0 1,-2 0-1,0-3 0,3 3-1,-3 3 1,1-3 1,-1-3-1,0 3 0,0 0 0,0 0 0,0 0 0,0 0 0,0 0 0,0 0 1,0 0-1,0 0 0,0 0 0,0 0 0,2 0 0,-2 0 0,0 0 0,0-3 0,0 3 0,0 0 0,0 0 0,0 0 0,1 0 0,-1 0 0,2 0 0,-2 0 0,1 0 0,2 0 0,-3 0 1,0 0-1,0-3 0,0 3 0,0 3 1,0-3-1,0-3 0,0 3 0,0 0 0,0-3 0,2 3 0,-2-3 0,0 1 0,2-1 0,-2 2 0,3-1 0,-2 2 0,2 0 0,-3 0 0,2 0 0,-1 0-1,-1 0 1,0-2 0,2 1 0,-1-2 0,2 1 0,2-1 0,-3 0 0,2 2 1,1-1-1,-1-1 0,-2 2 0,2-1 0,-2 1-1,-2 2 1,1-2 1,-1 1-1,4-2 0,-6-2 0,4 2 0,2 1 0,-2-1 0,-2-1 0,3 2 0,0-3 0,1 1 0,-2 2 0,2-5 0,3 0 0,3 0 1,0-2-1,2 0 0,0-1-1,6 2 2,-1-2-1,3 3-1,-3-5 1,3 2 0,0-2 0,1 2 0,-6-3 0,4 1 0,-4 1 0,2-1 0,-3 5 0,0-3 0,-1 3 0,-2 0 0,-2 0 0,0 3 0,-2 0 0,-1-1 0,-3 1 0,0 0 0,0 3 0,-2 0 0,1 0-1,-2 0 1,1-3 0,1 3 0,-1 0 0,1-3 1,1 0-2,-1 2 1,1-1 1,-2-1-1,1 5 0,1-4 0,-2 1 0,1-1 0,1 2 0,-2-1 0,3-2 0,-1 1 0,-2 2 0,2-3 0,0 3 0,-1-3 0,-1 3 1,1-3-1,-1 3 0,-1 0 0,2 0 0,-1-3 0,2 3-1,1-3 1,-3 0 0,2 0 0,0 3 0,-1 0 0,-1 0 1,-1-3-1,0 6-1,0-3 0,-1 0-2,1 3 0,-3-3-1,3 3 0,-5-3-1,5 3 0,-5-3 0,4 3 2,-2 0 1,1-3 1,1 3 0,1-3 0,-2 0 1,2 0 0,2 0 0,1-3 0,-2 3 1,2-3-1,1 0 1,-1 0 1,1 0 0,-1 0 0,0 3 0,-1-5 0,2 4-1,-4-1 1,3 1 0,-1-1 0,0 1-2,1-1-2,-3-4-4,6 9-10,-3 2-17,-6-13-3,4 11 3,-8-7-2</inkml:trace>
  <inkml:trace contextRef="#ctx0" brushRef="#br1" timeOffset="99437">6047 3549 20,'-7'-6'15,"8"6"-1,-4-3-2,5 0-1,-2 0 0,0 3-1,1-3 0,-1 0-3,5 3 0,-5-6-1,6 3 1,-2-3-2,7 0 1,-6-5-2,9 3 0,-2-4 0,5 0 0,-2-1-1,5 0-1,-2-3 0,1 3-1,-3 0 1,4 4-1,-4-5 1,-1 3-1,-1 2 0,-2 0 1,-1 2-1,1-3 0,-4 0 0,1 4 0,-3-3 0,2 4 0,-2-1 0,0 0 0,1-3-1,1 3 1,1 0-1,0-3 0,1 2 0,-1-2 0,2 3 0,-2 0 1,-2 0-1,1-3 0,0 3 0,-2 3 0,1-5 1,0 4-1,-1 1 0,-2-2 0,2 1 0,-1 1 0,0-1 0,-1 1 0,-1 0 0,2 0 1,1-1-1,-1 1 0,-2 0 0,6 0 0,-3-2 0,2 1 0,-1-3 0,2 1 0,-1 0 1,3-1-1,-2-2-1,5 1 2,-2-3-1,5 2 0,0-1 1,1-3-1,5 1 0,3-1 0,0-3-1,5-2 2,1 0-2,-2-3 1,4-1 0,4 1 0,-1 1 0,4 2 0,-2 0 0,0 1 0,-2 1 1,1 2-1,1-1 0,-6 1 0,1-3 0,-5 4 1,-3-1-1,0 2 0,-3 0 1,2 1-1,-5 0 0,-1 4 1,1-1-1,-3-1 0,3 1 0,0 2 0,-2-1 0,2 1 0,-3 1 1,0-1-1,-3 3 0,1-3 0,-6 3 0,3 1 0,-4 2 0,0-4 0,-2 4 0,0-3 0,-1 3 0,1-3 0,-2 3 0,1-3 0,-1 0 0,0 6 0,2-6 0,-2 3 0,2 0 0,2 0 0,0-3 0,1 0 0,3 0 0,-1-4 1,3 4-1,2-6 0,1 6-1,3-3 1,3-3 0,0 0 0,6 0 1,-3-3-1,6 0 0,2 1 0,1-6 1,-1 4-1,1-1 0,2 2 1,-2 0-1,2 4 0,-2-4 0,0 6 1,2-2-1,-2 4 0,-1-3 0,-1 1 0,4-3 1,1-1-1,1 2 1,-1-3-1,3 1 0,1-1 0,2 1 1,0-1-1,-1 2 0,2-2 0,1 2 0,4 0 0,-1-3 0,2 3 1,-2-2-1,1 3 0,-2-1 1,-3 0-1,-2 3 0,-1-3 1,-6 3-1,0 3 0,-6-3 0,-1 3 0,2 0 0,-1 3 0,-3-3 1,0 6-1,1-3 0,-7 1 0,2 1 0,2 1-1,-4 0 1,-1-2 1,1 1-1,1-1 0,-4 1 0,2-4 0,1 4 1,2-4-1,0 2 0,-1 0 0,1 2 0,-2-1 0,2-1 0,-1 2 0,2-2 0,-1 1 0,0 1 0,0 1 0,-2-1 1,2 1-1,0-2 0,-1 2 0,1-1 0,0 1 0,-4 0 0,1 0 0,2-2 0,-4 1 0,-1-1 1,0 5-1,-2-3 0,-1 0 0,1 0 0,-1 2 0,0 0 0,0-1 0,1 2 0,-4-3 0,4 2 0,-4-1 1,1 1-1,-1-2 0,-1 5 0,-1-5 0,1 3 0,-3 0 0,6-3-1,0 3 1,-2 0 0,4 0 0,1-3 0,-3 5 0,6-4 0,-4 4 0,0-2 1,1 3-1,-3-3 0,6 3 0,-1-3 0,1 2 1,2 0-1,0-4 0,2 5 0,0-3 1,2 0-1,4 0 0,-5 5 1,1-2-1,2 3 0,-1-3 1,4 4-1,-4-4 0,0 3 1,0-5-1,0 1 0,-2 0 1,-1-2-1,-1 0 0,-3 0 0,-2 0 0,2 3 0,-4 0 0,0-1 0,-3-1 0,-1 1 0,1 1 0,2-1 1,-2-1-1,2-2 0,2 1 1,-3 2-1,1-2 0,3 0 0,-2-3 0,-1 6 0,1-5-1,-1 2 1,3-1 0,-2 1 0,4 0 0,-1 3 0,0-3 0,4 0 1,-4 4-1,2-4 0,1 3 0,1 0 0,-4-2 0,1-2 0,1 1 1,-2 0-1,2-1 0,-2-1 0,1 1 0,0-2 1,0 5-2,-2-4 1,1 2 0,-1 0 0,0 0 0,-2-3 0,2 3 1,-3-3-1,1 2 0,2-3 0,-5 1 1,5 0-1,-3 0 0,-2 3-1,2-3 1,2 0 0,-2 0 1,0 3-1,3-3-1,-3-2 2,-1 4-1,4-2 1,-1 3-2,0-3 1,0 0 0,-1 3 0,0-3 0,1 3 0,-4 0 0,5-2 0,-2 0 0,0-1 0,2 5 0,-5-5 0,4 4 1,1-4-1,-4 7 0,4-4 1,-3 1-2,-2 1 2,0-1-1,1 1 0,-3-5 0,0 3 0,2-4 0,-1 1 0,-1 0 0,2-2 1,-1-1-1,0 3-1,1-1 1,-1 1 0,0-2 0,-1 2 0,-1 0 0,-2 0 0,2 0 0,0 1 0,0-3 1,-1 2-1,-1 2 0,3-2 0,-1-2 0,-2 2 0,3 0 0,0 2 0,1-1-1,-2-1 1,4-3 0,-1 3 1,-2 1-1,4 2 0,0 0 0,0-3 0,-2 3 0,3 0 1,-1-2-1,3 2-1,0-2 1,-2 0 0,2-2 0,0 2 0,0-1 0,-1 0 0,-2 2 0,-3-1 0,1 4 0,0-3 0,1 1 0,-1-2 0,-3 1 0,2-4 1,0 4-1,1-2 0,-1-2 0,-1 2 0,-2 0 0,3 2 0,-4 1-1,4-1 0,-2-1 1,2 1 0,0-1 0,-1 2 0,3-1 0,-3 1 0,4 0 1,-2 0-1,2 0 0,1 3 1,-1-3-1,-2 1-1,4-1 1,-1 0 1,-1 0-1,0 0-1,1 0 1,-1 0 0,-2-1 0,5-1 0,-2 4 0,-1-2 0,1 0 0,0 0 0,-2 0 0,3-1 0,1-1 1,-6 2-1,7 0 0,-2-3 0,-3 3 0,3-1 0,-2-4 0,-2 4 0,-1-2 0,1 0 0,-2-3 0,-2 0 0,-2 0 0,2 0 0,-5 2 1,5-2-1,-7 0 0,5-2 0,-4 5 0,1-3 0,-3 2 0,3-1-1,-2 1 1,3-2 0,-3 1 0,2 1 0,-1-2 0,2 0 0,-1 3 0,0-3 0,2 3 1,0-2-1,-4 4 0,5-2 0,-3-3 0,0 3 0,3-3 0,-1 3 0,1-3 0,-1 0 0,2 0 0,1 3 0,-2-3 0,3 3 0,1 0 0,-3-3 0,2 3 0,1-3 0,0 3 0,1-1 0,0 1 0,-1-2 0,0 1 0,0-1 0,1 2 0,0 0 0,-2-1 0,2 1 0,-2-3 0,0 0 0,2 3 0,-1-6 0,-3 4 0,0-2 1,-1 1-1,0 1 0,-2-1 0,2 2 0,-2-4 0,1 4 0,1-5 0,0 3 0,5-2 0,-5 1 0,5-1 0,-1 2 0,1-1 0,-2 1 0,0 3 0,2-3 0,0 3 0,-2-6 1,0 3-2,0-2 2,1 2-1,-1-1 0,1-1 0,0 1 0,0-1 0,-2 4 0,0-4-1,1 2 1,0 2 0,-4-2 0,2 0 0,-1-2 0,2 1 0,0 1 0,-4-2 0,6 1 1,-4-2-1,0 4 0,1-4 0,0 3-1,0-1 1,1-1 0,1-1 0,0 3 0,2-6 0,1 0 0,0 3 0,2-3 1,1 3-2,1 0 1,-1 0 0,3 0 0,-2 0 1,-1 0-1,3-3 0,-1 3 0,0-4 1,0-2-1,0 6 0,-2-3-1,-1-3 1,1 3 0,-3 0 0,1-2 0,-3 1 0,3-2 0,-4 3 1,2-4-1,-1 1 1,-1 0-1,2-1 0,0-1 0,3-1 0,-2 0 0,2-1 0,-1 0-1,4 1 1,0-2 0,1 2 0,2-3 0,0-1 0,6 1 0,-3 0 0,0-3 1,2 3-1,-2-1 0,3 1 0,3-3 0,-6 1 0,1-2-1,1 0 1,2 1 0,-4 1 0,-1-1-1,-1 1 1,-3 2 1,1 0-1,-2 3 0,-1 0 0,0 0 0,-1 2 0,-3-2 0,1 0 0,-3 0 0,1 4 0,-2-2 0,-3 2 0,2-1 0,-3 1 0,1 1 0,-2 1 0,2-2 0,-1 1 0,1-3 0,-3 4 0,2-4 0,1 2 1,0-1-1,0-2 0,2 1 0,-2-2 0,3-2 0,-1-1 0,2-4 0,-2 1 0,6-3 0,0-6 0,1 5 0,3 0 0,2-4 0,-3 1 0,5 0 0,-3 0 0,1 2 0,-3-1 0,0 0 0,0 0 0,0-1 0,-2 4 0,-1 0 0,-2-1 0,3 1 0,-2 3 0,-1-2 1,0 0-2,0 2 2,2 0-2,0-6 1,0-1 0,-1-2 0,3 0 0,2 1 0,-3-3 0,2 0 0,0-1 0,-2 4-1,1-1 1,0-1 0,0-1 0,-1-1 0,3 0 0,-4-2 0,3 0 0,-2-3 0,-1-2 1,1 4-1,1-2 0,-2 0 0,2 0 0,0-1 0,-4-1 0,5 2 0,-2 2 0,2-4 0,-3-2 0,1 4 0,0-2 1,2-2-2,-3-1 2,3 1-2,-3-2 2,2 0-2,0-2 1,-3-2 0,1-1 0,3 2 0,-3-5 0,0-1 0,1 2-1,-1-2 2,1-2-1,3 2 0,-2-2 0,1 3 0,-5 7 0,3-2 1,-3 3-1,4 3 0,-7 6 1,-3 2-1,3 2 0,-4 4-1,1 4 1,-3 3-1,1 4 1,0 1 0,-4 4 0,1 5-1,-1 3 1,0 6 1,0 2-2,0 4 1,0 0-1,0 3-1,0-1-3,3 9-4,-6-13-14,3 8-17,0 1 0,-5-7-2,1 0 3</inkml:trace>
</inkml:ink>
</file>

<file path=ppt/ink/ink1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1-12T22:27:18.718"/>
    </inkml:context>
    <inkml:brush xml:id="br0">
      <inkml:brushProperty name="width" value="0.05292" units="cm"/>
      <inkml:brushProperty name="height" value="0.05292" units="cm"/>
      <inkml:brushProperty name="color" value="#333399"/>
      <inkml:brushProperty name="fitToCurve" value="1"/>
    </inkml:brush>
  </inkml:definitions>
  <inkml:trace contextRef="#ctx0" brushRef="#br0">517 217 40,'-10'-25'19,"9"7"-1,-7-3-1,-2 0-3,5 2-3,-6 0-1,1 5-3,-3-3-1,4 7-1,-3-4-1,1 2-1,-1 1 0,1 5-1,-3-3-1,-2 8 1,0-1-1,-2 5-1,1 2 1,-3 5-1,-1 2 0,-1 7 1,-1 5-1,3 2 0,2 6 0,-3 4 0,-2 5-1,1 5 2,2 5-2,0 7 1,1 0 0,2 1 1,1 2-2,6-2 2,1 2-1,2-2 0,4-6 1,5-1-1,1 0 1,3-10-1,3-2 0,4-4 0,2-10 0,0-5 1,3-7-2,1-8 1,2-6 0,2-8 1,-1-5-1,2-7 0,2-6 2,3-6-2,0-7 0,3-1 1,-2-4-1,-1 2 0,-2-4-1,-1 0 2,-7 4-1,2 2-1,-4 10 2,-5 0-2,-4 10 1,1 3 0,-1 11-2,-5 9 2,3 9 0,-5 5-1,1 6 1,-1 4 0,4 5 0,-5 8 0,2 2 1,-2 8-1,-5 2 2,3 6-2,-1 4 1,-1 9-1,-4 2 0,0 5 0,1 2 0,1 4 0,-5-2-1,5-2 2,-2-2-1,-3-2 0,5-6 1,-3-6-1,0-8 0,-2-6 0,2-6 1,-2-6 0,4-11-1,-3-5 1,0-9-1,2-4 2,-1-9-2,-3-6 1,6-6-1,-5-6 1,2-6-1,-2-11 0,8-2-1,-8-7 1,11-4 0,0-6 0,2-9-1,8-7 1,1-3 0,3-3-1,1-3 1,8 0 0,-1-3 0,4 3 0,1 1-1,2 5 1,0 2-1,2 9 2,-2 1-2,0 11 1,-3 3-1,-3 9 1,2 9 0,-5 7 0,-8 9 0,0 2 0,0 8-1,-1 6 1,-3 3 0,-1 3 0,-1 3-1,2 4 1,1 2 0,-3 2 0,4 2 1,-3 4-1,4 3 0,-5 5 0,2-1 1,-5 3-1,1-1 1,-1 5 0,-3-4-1,-1-1 0,-2-4 0,-2-1 1,-1-3-1,-2-5 0,4-1 0,-2-6 1,0-3-1,1-3 1,3-2-1,-2-9 1,1-1-1,1-2 1,2-5 0,0-1-1,3-4 0,2-6 0,-2-1 0,8 1 0,-1-3 0,4-7 0,3-2-1,0-3 1,3-4-1,3 1 2,-3-4-2,-2 2 1,0-2 0,1 4 0,-5 1 1,-4 5-2,-1 4 1,-4 4 0,-2 4 0,0 6 0,-3 6 1,0 1-2,-3 8 1,2 2 0,2 4 0,-1 1 0,3 2-1,-1 2 1,1 3 0,1-2 0,1 0 0,1 0 0,0-1 0,3 1 0,-3-1 0,5-1 0,0 1 0,4 0-1,-3-2 0,4 0 0,2-3-1,-1 0-3,9 0-1,-9-6-1,12 3-3,-6-9-2,7 9-3,-5-11-2,2 7-2,-4-4 2,-1 1 2,-1 4 2,-8-3 2</inkml:trace>
  <inkml:trace contextRef="#ctx0" brushRef="#br0" timeOffset="1657">1427 679 31,'-6'-6'9,"5"3"0,-4-2 1,1 2-1,0 0 1,-2 0 1,0 1-2,-1 1 0,2 2-1,-6-1-1,5 6-1,-6-1-1,1 7 0,-3-1-1,-1 10 0,-3 0 0,2 10-1,-2-2 0,0 4 0,1 3 0,0 4-2,2-5 2,2 4-2,3-5-1,-1-2 1,3 1-1,5-4 2,3-3-2,2-2 1,4-4-1,0-8 0,5-3 1,1-7-1,5-7 1,-2-4 0,5-8-1,2-1 1,1-12-1,1 2 0,-1-8 1,3-2-1,-5-5 0,1-1 0,-1-3-1,-1 2 2,-3 1-2,-3 1 2,-2 2-2,-1 8 1,-1 5 0,-3 7 0,-3 4 0,-2 7 0,-1 5-1,-1 5 1,-1 5 0,-2 5 0,1 4-1,-2 3 1,-3 5 0,1 3 0,0 8 0,-1 2 0,-3 3 1,1 2-2,-3 1 2,0 4 0,1-4-1,2 3 0,1-10 1,0-1-1,5-4 0,0-3 1,6-5-1,3-9-1,4-3 0,2-4-1,9-2-4,-4-11-2,15 5-6,-4-9-8,3-6-12,10 9-1,-7-14 1</inkml:trace>
  <inkml:trace contextRef="#ctx0" brushRef="#br0" timeOffset="2500">2050 625 36,'-12'-28'20,"1"6"-2,-1 3-1,-3 2-3,-2 5-3,-3 3-3,5 7-2,-5 2-1,5 8-2,-4 4-1,2 8 0,-2 1-1,0 8 0,-4 4 1,6 1-1,-4 8 1,4 7 0,-3-4 0,6 7-1,-1-3 1,6-1-1,3-2 0,1-2 0,2-6-1,6-8 1,2-1-1,4-8 1,3-7 0,4-3-1,0-8 1,4-6 0,3-6-1,0-5 1,2-9-1,2-1 1,-2-5-1,-1-4 1,2-4-1,0-9 1,-1-2-1,-1-4 0,4-4 0,-4-6 0,1-2-1,-1-6 2,1-1-2,-5 5 1,3-1 0,-5 5 0,-3 1 0,-2 10 0,-3 7 1,-4 7-1,4 11 0,-7 3-1,-3 11 1,0 3 0,0 9-1,0 3 1,-2 6 0,-3 0 0,-1 10-1,2 0 1,-2 7 0,-5 5 0,2 5-1,-2 7 1,-3 8 0,0 3 0,-2 5-1,0 5 2,-2 1-1,3 3 0,-5-2 1,6-3 0,0-2 0,2-3-1,3-8 1,1 3-1,2-9 2,4-4-2,2-5 0,4-8 0,0-3 0,7-10 0,1-5-3,6-10 0,7-4-3,-4-12-5,15-4-11,6-3-12,-5-13-1,14 6 2</inkml:trace>
  <inkml:trace contextRef="#ctx0" brushRef="#br0" timeOffset="3516">2704 226 36,'-2'24'20,"-8"2"-2,2 7-2,-4 8-2,-3-1-4,1 6-2,-5 1-2,6-3-2,-3 0-1,4-3-1,1-5 0,1-5-1,3-2-1,3-4 1,2 0 0,4-7-1,-1-1 1,6-4 0,-4-2 0,6-7 0,-2 0 0,4-6 0,3-3-1,0-1 1,-2-4-1,5 1 0,0-5 0,3 2 0,-2 3 1,0 0-2,2-1 1,2 1 0,-3 3 0,0 3 0,-1 3 0,-1 2 0,-2 2 0,-1 2 0,-3 2 0,0 3 0,-2 4 0,-3-2 0,0 6 0,-1-4 1,-4 5 0,1-1-1,-5 4 2,-2-2-1,-6 1 1,2 4 0,-8-4 0,0 9 0,-6-7 1,2-1-1,-7-2 2,1 3-1,-8-7-1,4-2 0,-4-6 0,4-1 0,1-6-1,1-4 0,0-6-2,2-2-1,8-5-3,0-10-4,9 6-8,-4-6-16,1-14-4,10 2 2,-1-11 0</inkml:trace>
  <inkml:trace contextRef="#ctx0" brushRef="#br0" timeOffset="4235">2672 267 55,'21'3'25,"1"3"-3,4-6-2,7 6-6,0-9-2,9 3-4,-5 0-2,7-3-2,-7-3 0,1 3-2,-5-3-2,-6 0-2,1 9-5,-14-6-6,2 0-19,0 15-4,-12-9 1,2 9 1</inkml:trace>
</inkml:ink>
</file>

<file path=ppt/ink/ink1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7:59.390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1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7:43.07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1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8:00.781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1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8:03.60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1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9:43.296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1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1-12T22:25:41.468"/>
    </inkml:context>
    <inkml:brush xml:id="br0">
      <inkml:brushProperty name="width" value="0.05292" units="cm"/>
      <inkml:brushProperty name="height" value="0.05292" units="cm"/>
      <inkml:brushProperty name="color" value="#333399"/>
      <inkml:brushProperty name="fitToCurve" value="1"/>
    </inkml:brush>
  </inkml:definitions>
  <inkml:trace contextRef="#ctx0" brushRef="#br0">0 1442 35,'12'-3'18,"0"-12"-1,10-4 1,10-5-3,5-9-2,16-5-2,1-14-3,15-1-2,-1-17 0,15-2-1,-2-8-1,8-5-1,-3-4 0,1-3-1,-7 2 0,-4 3-1,-10-1 0,-5 9 1,-15 3-2,-4 6 1,-18 8-1,-7 9 1,-10 9-1,-5 9 0,-10 10 0,-7 12 1,-5 10-1,-3 10-1,-4 7 1,-4 7 0,3 7 0,-2 3-1,-2 7 1,1 5 0,5 3 0,-6 7 0,6 5 0,1 5 0,-4 10 0,8 10 0,-2 8 0,0 9 0,2 3 0,-2 2 0,-2 8 1,-1-8-1,0-2 0,-2-7 1,2-14-1,2-9 1,1-14-1,5-12-2,5-10-2,1-19-1,9-3-7,-6-15-10,3-18-13,7 0-1,-11-13 1</inkml:trace>
  <inkml:trace contextRef="#ctx0" brushRef="#br0" timeOffset="547">312 1421 62,'23'-19'28,"12"-5"-6,13 0 0,-1-8-6,16 11-4,-8-10-2,9 11-4,-4-2-2,1 8 0,-7-1-2,-5 3-2,-8 1 0,-6 2-4,2 6-3,-12-8-10,1 3-15,1 4-5,-8-10-1,11 8 1</inkml:trace>
  <inkml:trace contextRef="#ctx0" brushRef="#br0" timeOffset="907">1924 98 38,'-12'3'21,"-14"-3"-2,1 9-1,-1 3-3,-6 0-4,3 13-1,-8-2-3,7 10-1,-10 4-1,5 11-2,-5 4 0,2 9-1,-4 3 0,4 9 0,1 3-1,2 3 0,0 0 0,3-2-1,7-2 1,1-5-1,5-8 0,7-10 0,6-8-2,6-9 0,11-5-5,-4-15-7,15-7-9,4 1-12,-5-21 1,11 4 0</inkml:trace>
  <inkml:trace contextRef="#ctx0" brushRef="#br0" timeOffset="1328">1987 331 37,'-16'16'20,"7"12"-1,-1 2-1,0 5-3,6 8-1,-2-2-3,9 12 0,-3-4-3,10 8 0,-2-5-3,6 9 1,1-6-2,5 1-2,-5-1 0,2-4 0,-1-7-1,0-1 0,-3-8 0,-3-5-1,0-4 0,-6-6-1,1-3-1,-4-8-3,4 3-5,-10-15-7,5 3-11,2-2-9,-10-10 1,7 6 0</inkml:trace>
  <inkml:trace contextRef="#ctx0" brushRef="#br0" timeOffset="1735">1584 1232 54,'6'-4'33,"-3"-6"-8,11-11-4,14 0-4,2-19-4,19 1-2,0-16-4,14 3-1,0-11-2,4 5-2,-7-3 1,-2 5-2,-6 7 0,-8 5-2,-4 11-2,-9-1-1,-2 20-7,-15-8-9,4 9-13,-1 7-5,-11-3-2,8 5 3</inkml:trace>
  <inkml:trace contextRef="#ctx0" brushRef="#br0" timeOffset="2078">2539 139 45,'14'15'31,"-8"2"-8,5 0-4,9 12-2,-9-2-2,10 17-4,-9-4 0,11 10-4,-7 1-1,2 6-2,-9-3 0,-6 10-1,-4-1-2,-10-4 1,-10 8-1,-4-2 0,-9 2-1,-9-2 1,4-1-2,-6-3 1,-4-3-1,2-10-2,6 1-2,-4-18-4,18 2-11,1-12-19,7-15 1,13-4-1,6-14 2</inkml:trace>
  <inkml:trace contextRef="#ctx0" brushRef="#br0" timeOffset="2703">3153 679 30,'-10'-3'31,"13"7"4,1-1-14,-1-6-2,11 6-4,0-7-4,12 5-2,-3-4-1,12 2-2,0-4-2,10 1-2,-4-3 0,0 1 0,-2 0-2,-4-3 0,-2 3-1,-7 0-1,-1 3-2,-11-3-2,3 9-5,-14-9-10,0 3-13,-2 6-4,-11-3 2,3 6 0</inkml:trace>
  <inkml:trace contextRef="#ctx0" brushRef="#br0" timeOffset="3078">3158 885 42,'4'10'34,"-5"-7"-8,6-6-3,8 4-4,0-10-4,14 7-2,-5-7-4,8 6-3,-1-6-2,6 8 0,2-7-2,3 5-1,-2 2-1,2-4-1,3 3-3,0-1-2,13 9-8,-8-7-21,7 1-4,6 1 0,-10-4 1</inkml:trace>
  <inkml:trace contextRef="#ctx0" brushRef="#br0" timeOffset="5203">4427 177 40,'-9'-6'20,"4"9"-2,-6-3-2,1 3-3,-1 6-1,-3 0-2,-1 6-2,-2 1-1,0 7 0,-4-1-1,2 9-2,-2 2 1,1 10-1,-1 2-1,4 7-1,-2 4 1,4 8-2,-2 6 1,5 3-1,-2 5 1,5 1 0,-2-5-2,2 5 2,5-1-1,1-4 1,-4-8-1,9-7 0,3-9 0,-1-6-1,7-6 0,-2-6-1,5-11-1,-3-9-3,11 4-6,-6-16-13,2-6-13,10 1-2,-10-10 2</inkml:trace>
  <inkml:trace contextRef="#ctx0" brushRef="#br0" timeOffset="5922">4537 512 45,'5'0'23,"-7"-2"-1,1 4-3,2 5-3,-2-1-3,8 11-3,-5-3-2,10 11 0,-3 0 0,7 11-1,-3 4-2,7 1 0,-3 3-1,6 5 0,-6-4-2,7 2 1,-4-3-2,0 2 1,0-5-1,2 0 0,-4-4 0,3-4-1,-2-1 1,-4-6 0,0-5-1,-2-6 0,-3-1-1,-2-9-1,1-2-1,-4-10-1,5 3-2,-13-11-4,13 7-7,-15-10-10,0-3-11,2 5-1,-10-3 2</inkml:trace>
  <inkml:trace contextRef="#ctx0" brushRef="#br0" timeOffset="6375">4361 1261 42,'-5'11'32,"-7"-10"-7,5-8-4,13-1-2,-3-16-4,20 4-3,0-20 0,18 1-5,3-17 1,15 1-3,6-11-1,9 3-1,1-3-1,0 2 0,-6 8-2,-6 4 0,-8 10 0,-11 8-2,-9 9-1,-13 5-3,-1 15-8,-16 1-15,-4 7-11,1 4 1,-8-2 0</inkml:trace>
  <inkml:trace contextRef="#ctx0" brushRef="#br0" timeOffset="16907">5378 914 45,'-10'-3'18,"10"3"-2,-3 2 0,3-4-2,5 2-3,4-6-1,8 6-2,0-12-1,16 9 0,0-11-1,8 8 0,2-6-2,6 6 1,-3-3-2,1 4 0,-2 2 0,2 2-2,-7-1 1,-2 5-1,-1-3 1,-3 0-2,-4 2 1,-4 4 0,-1-9-1,-4 6 1,-4 3-1,-2-3 1,-4 6-1,1-3 0,-6 0 0,2-1 0,-2 4 0,-3-3 0,2-1-1,-4-7-1,2 5-1,-3-6-2,0 8-3,-6-11-7,9 4-7,-6 4-13,-3-15-3,3 13 3</inkml:trace>
  <inkml:trace contextRef="#ctx0" brushRef="#br0" timeOffset="17469">5811 495 27,'-11'-18'27,"6"11"-10,1 3-1,-4 2-2,4 8-3,-9 1-3,6 11-2,-6 0-2,6 11 0,-5-5 0,7 11 0,-6 3 0,7 9 0,-4 0-1,2 4 0,3 0 0,-3 1-1,3-2 0,-2-4-1,-1-8 0,4-5 0,1-2-1,1-9 1,0-6-1,1-3 0,-1-4-1,2-4 0,-1 1-3,-2-6-1,4 5-4,-6-8-7,3 1-10,3 7-9,-9-11 2,7 9 1</inkml:trace>
  <inkml:trace contextRef="#ctx0" brushRef="#br0" timeOffset="18047">6203 448 28,'4'-11'15,"12"9"0,-3 1-1,3 1-3,1 5 2,-2-2-4,3 7-1,-4-2-1,4 7-1,-5-4-1,-1 7-1,-5 0 0,3 2-1,-4 0-1,-2 2 1,-4 4-1,2 3-1,-7 6 1,2 2-1,-6-1 0,0 7 0,-2 1 0,0 0 0,-4 0-1,3 0 1,-2-3-1,0-3 1,2-1-1,-3-5 1,6-5-1,-2-3 1,0-4-1,4 0 0,-3-8 0,6-1 1,-1-4-1,2-2 0,-2-1 0,4-2 1,1-2-1,0 0 1,0 0-1,0-2 0,0 2 0,0 2 1,0-4 0,0 4-1,0-2 0,0 0 0,0-2 1,0 1-1,-2-2 1,2 1-1,-3-1 0,2 0 0,1 2 0,-2-1 2,2 2-4,-1-1 2,1 1-1,0-2 2,0 2-2,0-1 1,1 1 0,-1-2 0,2-1 0,-1 3 0,4 0 0,-4-3 0,6 3 0,-4 0 1,4-3-1,-2 3 0,4-3 2,-1 3-2,1-3 0,0 3 1,-1-3 0,-2 3-1,0 3 1,2 0 0,-5 0 0,3 0 0,-2 0 1,1 5-1,3-5 1,1 3 0,-3-2-1,5 5 1,-4-3 0,4 4-1,-2-1 0,4 1 1,-3-1-1,-1 1 1,1-1-1,2-3 0,-1-3 1,2-2-1,1-5 0,3 1 0,1-3 0,1 0 0,-1-4-2,2-2 0,1 2-2,-2-6-3,5 6-6,-7-10-13,2-3-13,7 3-2,-5-10 2</inkml:trace>
  <inkml:trace contextRef="#ctx0" brushRef="#br0" timeOffset="19188">6806 303 21,'12'3'27,"-17"-12"-2,13 9-9,1 0-1,-3 3-5,5 9 0,-3-1-1,7 7-2,-4 5 0,10 9-1,-8-2 0,8 8-1,-7-1 1,4 8-2,-4-3-1,1 8 1,-4-6-1,0 7 0,-7 3 0,-1 2-1,-4 3 0,-2 2-1,-7-3 0,-2 1 1,-3-1-2,-5-3 0,-3-4 1,0-4-1,-4-4 0,2-7-1,-2-4-1,-3-7-2,9-1-2,-8-16-5,14 1-11,-2-9-13,1-15-4,7-5 2,0-14 1</inkml:trace>
  <inkml:trace contextRef="#ctx0" brushRef="#br0" timeOffset="19766">7114 86 26,'10'-9'21,"-2"-6"-1,7 4-2,-4 5-3,4-5-3,4 10-2,-6-5-1,9 7-1,-4-2-3,5 4-1,-11 0 0,5 6-1,-6-3-1,4 3 0,-9 0 0,1 6-1,-6-1 0,-2 6 0,-1-2 0,-7 3 0,0 1 0,-4 2-1,0 0 0,-7 1 0,1-3 1,4 0-1,1-3 0,-1-2 0,3-3 0,9-2 0,-5-3 0,6-4 2,2 1-1,2-2-1,4 1 1,-1-2 1,5 0 1,4 1-1,1-2 1,2 1 0,3-5 0,6 6 0,-4-9 0,7 5-1,-8 0 0,4-2 0,-5 1-1,3 2 0,-8-1-1,3-1 1,-6 1-1,4 0 0,-4-3 1,3 3-1,-4-3-1,0 0 1,-1 1-1,-5 1-1,6 1 0,-4-3-5,4 10-4,-11-10-10,8 2-14,3 8-3,-7-7-1,7 9 2</inkml:trace>
  <inkml:trace contextRef="#ctx0" brushRef="#br0" timeOffset="21625">7663 829 33,'-3'-6'34,"6"0"0,-1 0-13,-7-3-3,10 0-5,-8-3-5,9 2-2,-5 1-2,1 0-3,4 3 0,-2 3-2,4 3-4,-5-3-4,11 3-13,3 3-13,-8-9-1,8 6 1</inkml:trace>
  <inkml:trace contextRef="#ctx0" brushRef="#br0" timeOffset="21985">8470 200 39,'-12'-3'24,"2"3"-9,0 0 1,-1 3-5,2 6-2,-7 0-1,6 9-2,-4 1-1,0 8 0,-4 3 0,-1 8 0,-2 0 0,0 9-1,-5 1 0,3 6-1,-3 4 0,3 4-2,-2 4 1,4-2 0,2 0-2,6 1 0,2-3 0,3-7 1,7-6-1,2-4 0,4-10 0,2-6 0,6-6-1,-1-8-4,12-1-6,-4-14-12,3-9-11,13 1-3,-7-19 3</inkml:trace>
  <inkml:trace contextRef="#ctx0" brushRef="#br0" timeOffset="22469">8698 513 56,'6'21'19,"5"11"3,-4 0-4,6 11-1,-4-5-4,6 7-3,-4-2-2,10 6-3,-8-5 0,6 3-2,-5-6-2,2-2 1,-1-2-2,-1-1 1,-5-8-1,0-7 0,-1-1-1,-2-10-1,-2 1-2,-4-11-5,8 5-6,-8-8-10,-5-5-10,9 5-2,-15-9 3</inkml:trace>
  <inkml:trace contextRef="#ctx0" brushRef="#br0" timeOffset="22782">8493 1191 51,'-12'-12'34,"10"-2"-12,11-1 0,3-12-6,14 1-2,4-17-2,14 7-5,3-13 0,10 2-2,1-6-2,3 4 0,-5-3-1,-3 10-2,-4 5 0,-9 2-1,-2 11-1,-6 3-2,-3 9-3,-10-2-3,8 12-10,-10-2-9,-1 1-8,3 6-1,-6-6 2</inkml:trace>
  <inkml:trace contextRef="#ctx0" brushRef="#br0" timeOffset="23422">9466 882 35,'-12'-1'30,"11"2"-8,-1-1-2,1-3-5,10 3-1,-3-3-3,11 3-2,-2-3-2,10 6 1,-4-9-2,13 6 0,-4-4-2,12 4-1,-7-6 0,5 7-1,-5-7 0,2 6-1,-1-8 1,-2 5-1,-8-1 0,2-2-1,-7 1 1,-3 1 0,-5-2-1,0 1 1,-5 4 0,-2-1-1,-3 0-1,-1 2 1,-2 0 0,0-1 0,0 1-2,0-3 1,0 3-2,0-3-1,6 6-2,-8-8-3,10 8-7,-8-6-8,6 0-14,5 8 1,-7-10 1</inkml:trace>
  <inkml:trace contextRef="#ctx0" brushRef="#br0" timeOffset="24266">10284 1129 48,'-3'-3'19,"6"-6"2,6-1-4,0-12-2,5-1-2,4-12-4,7-2-3,1-7 0,6-4-2,3-4 0,5 0-1,-5 1-1,2 5 1,3-3-2,-6 10 0,-7 5-1,-1 5 1,-11 10-1,1 5 0,-7 6 0,-6 10 0,-5 3 0,-4 7 0,2 4 0,-4 7 0,-1 5-1,-2 5 1,-1 7 0,1 2 1,-1 8-1,-6 2 0,4 1 0,-3-1 1,2-3-2,1-7 1,3-7 0,2-6-1,6-6-5,-5-17-3,14-2-11,4-4-14,-4-18-1,7 3 0</inkml:trace>
  <inkml:trace contextRef="#ctx0" brushRef="#br0" timeOffset="24766">10941 265 40,'13'-15'29,"7"15"-13,0 3 1,-1 6-5,4 8-2,-7 4 0,6 14-2,-4-1-1,2 13-1,-2-2 0,-2 13-2,-7 0 1,-1 4-2,-8 2-1,-5 3 0,-6 1 0,-4 1-1,-10-1 0,-1 1 0,-6-6-1,-1-5 1,0 3 0,-2-11-3,3-6-1,-3-15-8,15 0-10,3-11-16,-1-15 1,10-3 0</inkml:trace>
  <inkml:trace contextRef="#ctx0" brushRef="#br0" timeOffset="25297">11749 215 34,'1'-11'23,"-7"2"-4,0 9-1,-6 9-4,-6 4-3,2 11-1,-10 6-2,-3 19 0,-6 3-1,1 18 0,-9 0-1,5 12 0,-5 3-2,3 1 0,5-5-2,5-4 0,7-7-1,7-9 0,9-11-2,7-10 0,10-5-1,6-12-3,11-2-8,-4-9-8,9-7-15,10 5-1,-6-10 1</inkml:trace>
  <inkml:trace contextRef="#ctx0" brushRef="#br0" timeOffset="26938">12058 451 32,'-6'-12'27,"8"12"-10,-2-4 1,4 8-6,-1 6-1,5-1-3,-2 14-1,5-3-1,6 10 0,-4 2 0,9 5-1,-1 1 0,2 0 0,-1 0-2,4 0 2,-5-6-2,4 0-1,-6-8 0,1 5-1,-6-9 1,1 1-1,-2-4-1,0-1 1,-5-4-1,0 2 0,-1-5 0,-4-1 0,1-1-1,-4-4-1,4 4-2,-10-10-3,9 9-5,-11-9-8,1 0-13,4 6-4,-10-6 2,3 6 1</inkml:trace>
  <inkml:trace contextRef="#ctx0" brushRef="#br0" timeOffset="27391">11963 1012 38,'8'-6'30,"-8"-8"-6,4-6-2,7 3-5,-2-10-2,13 4-3,1-12-3,10 5 0,-2-10-3,12 5-2,-3-4-1,10 1-1,-4-5 0,6 4-2,-1 1 1,1-2 0,-5 5-2,-4 5 1,-3 4 0,-8 5-1,-7 4-1,-7 6 0,-7 7-2,-10-1-3,2 16-6,-9-11-10,0 0-13,4 12-1,-5-12 1</inkml:trace>
  <inkml:trace contextRef="#ctx0" brushRef="#br0" timeOffset="29735">12944 771 29,'4'7'21,"-6"-14"-1,5 0-2,8 4-2,-2-8-1,9 8-2,-4-11-1,8 11-3,-1-7 0,7 8-3,-5-5 1,7 5-3,-7-4 0,3 5-2,-4-1 0,-1 4 0,-4-4-1,-2 2-1,-1-2 1,3-2-1,-2 1-1,5-6 0,3 3-3,-3-8-1,6 9-5,-6-10-12,3 0-15,1 10 0,-5-7 1,4 8 0</inkml:trace>
  <inkml:trace contextRef="#ctx0" brushRef="#br0" timeOffset="30172">13719 525 2,'9'-29'29,"16"8"1,-11-14 1,1 0-15,8 6-1,-9-1-7,7 7-1,-9 2-3,2 6-2,-3 4 0,-4 5-1,0 3-1,-1 4 0,-2 2 0,1 3 0,1 2 0,3 1 0,0 0 0,5 0 0,-2-1 0,4-2 0,-1 3 0,2-4 1,1-1-1,-1-2 0,4-1 0,-2-1 0,-1-1 1,2 1-1,0-2 0,0-1 0,-3 3 0,1-1 0,-6 1 0,2 0 0,-3 0 0,-2 3 0,-3 0 1,0 3-1,-4 3 2,1 3-1,-5 3 2,1 7 0,-4 0 0,1 7 1,-9 2 2,4 8-2,-11 1 0,2 10 0,-7 2 0,2 7-1,-7 8-1,5 0 0,-4 0-1,5 0 0,4-11 0,3-8 0,5-5-1,1-13 0,6-8 0,1-10-2,7-8-2,-5-14-4,12 4-6,-10-11-13,0-6-10,7 3-2,-7-15 2</inkml:trace>
  <inkml:trace contextRef="#ctx0" brushRef="#br0" timeOffset="30844">13762 882 41,'9'11'32,"-4"-9"-7,7-7-4,11 8-3,-3-17-3,14 11-3,-4-9-2,8 6-4,-2-8-2,2 8-1,0-3-1,2-3-1,-5 9-1,0-3 0,-1 0 0,-2 3 0,-1-2 0,-2 2-2,-3 3-1,-6-4-3,6 7-5,-11-9-7,5 1-13,2 8-6,-12-9 1,9 5 0</inkml:trace>
  <inkml:trace contextRef="#ctx0" brushRef="#br0" timeOffset="31250">14584 300 26,'0'-9'31,"17"15"0,-5-3-14,0 3 0,7 8-5,-5 0-2,8 11-1,-5-2-2,9 14-1,-9-5 0,6 12-1,-8-2-2,1 10 0,-6-2 0,0 3-1,-9 5 0,-1 3 0,-6-2-2,-2 1 1,-10-3 0,1-2 0,-9-3-1,-1-4 0,-4-5-1,-1-7-1,-2-5-3,-1-8-6,9-2-15,-2-4-11,-1-14-2,9 3 2</inkml:trace>
</inkml:ink>
</file>

<file path=ppt/ink/ink1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1-12T22:34:49.781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609 16 32,'-6'-1'15,"-8"-4"0,3 2-2,-5 2 0,2-4-2,-1 7-3,-5-5-1,6 4-2,-5-1-1,4 2-1,-2-2-1,2 1 0,-3-1 0,4 3 0,-6 0 0,6 5 0,-6 1-1,2 0 0,-5 3 1,3 5-1,-4 3 0,-2-2 0,3 5 0,0 1-1,-3 3 1,3 4-1,0 1 1,3 4-1,1 4 0,4 1 0,1-2 0,2 5 1,-2-3-2,5 0 1,5-4 0,-1-1 0,0-4 1,5-1-1,0-3 0,5 0 0,0 1 1,-2-2 0,4-3 0,1 2-1,-2-5 0,3 2 0,0-5 1,1-1-1,-1-5 1,-2 0-1,4-2 0,-2-6 0,2 2 1,-2-3-1,3-1 1,1-4-1,-1-2 1,0-1 0,2-2-1,3-7 1,3 0 0,-2-3-1,2-1-1,-2-2 1,5-4-2,-3 3 1,-1-2-1,2 3 1,-7-2-1,0 2 1,-1 3 1,0-4-1,-4 3 1,0 2 0,-1-2 0,4 0-1,-3-2 1,0 3-1,2 1 1,-6 1-1,2 2 1,-1 1 0,-4 6 0,-1 0 1,-1 5-1,-1 1 0,-1 3 1,-2 3-1,1-2 0,0 8 1,-4 1-1,7 2 1,-4 0 0,-1 3 0,2 0 1,2 2-1,-5-2 0,3 4 0,-1 0 1,3 3-1,-2 4 1,3 1-1,-2 2 1,2 3-1,0 1 1,0 4 1,-1-1-2,2 4 0,-1-2 1,0 1-1,0 1 0,2 0 1,-2 1-2,0 0 1,-2 0 0,1-3 0,-4-2-1,-1 1 1,2-7 0,-4 2-1,0-6 1,-3-3 0,-1-3 0,0-2-1,0-6 1,1 2 0,-3-8-1,2 0 1,-5-6 0,3 0 0,-2-7-1,0-1 1,2-6-1,-5 1 1,3-7-1,-1-1 0,5-4 0,1 0 0,1-4 0,5-5 0,1 1 0,4-2-1,4 2 1,-1-5 1,6 1-1,1 3 0,0-4 0,4 1 0,1-2 0,5 2 0,-1-2 0,1-4-1,6 4 1,-2-7 0,2 1 0,3 4 0,-1 0-1,-2 0 1,-2 6 0,1 3 0,-5 3 0,1 9-1,-9 1 1,1 4 0,-3 1 0,-2 3 0,-3 2 0,1 2 0,-2 1-1,4 0 1,-5 4 0,3-2-1,-1 4 1,2-2 0,-4 1 0,5 1 0,-5 1 0,2 1-1,1-1 2,-3 1-1,3 3 0,-3-1 0,-1 2 0,1 3 0,1-1 0,-2 1 0,-2 0 0,1 4 0,2 0 1,-3 4-1,0-5 1,0 7-1,2-3 1,-4 3-1,1-3 1,-2 1-2,3-5 1,-2-1 1,-2 0-2,4-8 2,-2 1-2,2-7 2,-1 0-1,-1-1 1,2-4-1,0-1 1,2-3-1,-2 0 0,1-3 0,1-5 0,4-4-1,-3-4 1,3-2 0,-3-5 0,5 0-1,-1 0 1,-1-3 0,4 8 0,-6 0 0,4 2 0,-4 4 0,4 6 0,-5 1 0,0 2 0,2 3 0,-4 3-1,2 3 1,-1 0 0,3 3 0,-2-3 0,0 6 0,3-3 0,3 0 0,-3 0 0,3-3 0,4 3-1,0 0 0,3-3-1,-1 6-1,-1-3-2,4 6-2,-6-3-4,8 6-5,-6-3-9,-2-3-10,8 8-1,-9-11 2</inkml:trace>
  <inkml:trace contextRef="#ctx0" brushRef="#br0" timeOffset="2047">1175 550 23,'-10'0'17,"7"6"-1,-8 0-3,2 0 0,0 3-1,-2-3-3,2 8-1,-5-1-1,5 4-1,-7-2 0,4 7-1,-3 0-1,3 4 0,-8 2 0,7 3-1,-2-3-1,3 2-1,3 1 1,1-4-1,0-3 0,5-2 0,5-4-1,1-6 1,3-3-1,-1-3 1,2-3 0,2-3 0,-1-3 0,1-3 0,4-3 0,-1-8 0,0 2-1,2-8 1,0-3-1,2 1 0,1-6 0,0 1 0,0-4 0,-2 7 0,1-3 0,-4 5 1,-1 4-1,-2 4-1,-3 4 2,-3 4-1,0 6 0,-3-1-1,0 4 1,-3 5 0,0 1 0,-2 3 0,1 2 0,-2 3 0,1 1 0,-1 4 0,0 0 0,1 0 0,4 1 1,-4 1 1,2 4-2,0-1 1,3-1-1,1 0 1,1-4-1,-1 1 0,6 0 0,-4-2 0,7-7 0,3-4-2,3 1-3,0-6-3,8-2-11,5-4-14,-3-8-3,11 3 3,-6-15-1</inkml:trace>
  <inkml:trace contextRef="#ctx0" brushRef="#br0" timeOffset="2765">1624 677 27,'-6'-7'12,"1"7"-2,-6-2-1,5 7 0,-6 1-1,-2 3-1,2 3 1,-3 0-1,-1 6 1,-2 2-1,3 1-1,-4 1-1,4 2 0,0 0-1,3 1 0,-1-7-1,6 3-1,1-6-1,1 2 0,3-3 0,4-4 0,-2 0 0,6-4 0,-1-2 0,1-1 0,1-4 1,6-1-1,-3-5 1,6-3-1,-1-5 0,6-4 0,1-9-1,2 1 1,4-7-2,-2-2 2,1-4-1,1 1 0,1-8 0,0 3 1,0-2 0,-6-2-1,2-1 1,1 3-1,-5 2 0,-1 3 0,-3 8 1,-3 2-1,-7 7 0,1 6 0,-2 7 1,-6 4-1,-4 4 0,-1 6 0,0 1 0,-2 8 0,-1 1 0,-3 3 0,-1 6 0,1 5 0,-2-3 0,2 7 0,-4 2 1,-2 5-1,1-2 1,3 5-1,-3-1 1,3 3 0,-6-7 0,5 5 1,1-3 1,0 1-2,3-5 1,0 1 0,3-6 0,4-3-1,0-2 1,4-1 0,2-8-1,3-3 1,1 0-1,2 0 1,1-6 0,4 0-1,3-4 1,0-2 0,3-5-1,4-1 0,-1-7 0,5 4-2,-2-7 0,-3 1-3,6 6-4,-12-11-7,4 8-21,-3 8-2,-11-1-1,2 7 3</inkml:trace>
</inkml:ink>
</file>

<file path=ppt/ink/ink1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1-12T22:34:57.07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772 131 29,'-6'-5'19,"6"7"-3,-4-4-1,2 2-1,-1 2-4,0 1-2,3 3-1,-4 0-2,4 6 0,-5 0-2,5 8 1,0-2-1,0 7 1,0-3-2,3 9 1,-6-5 0,3 2 0,-2 1 0,1 0 0,-7 0-1,7 5 1,-4-1-1,-1 2 0,0 0 2,1 4-3,-1-2 1,2 2-2,-1-2 2,-1-1-1,3-1-1,0-1 1,-3 2 0,6-1-1,-2-2 1,-1 4-1,0-1 1,0 4-1,1-4 0,-1 2 1,0-3-1,0-1 1,0-1-1,2 1 1,-2-4 0,-2-1-1,5 0 0,-2-2 1,-1 2-1,3-2 0,0-1 1,-1-2-1,-2 2 0,3-5 0,0 5 1,0 0-1,-2-3 1,2 0 0,0-2 0,0 0-1,0-3 0,0 2 0,0-5 1,0 1-1,0-3 0,0 1-1,0-2 1,0 3 1,2-3-1,-2-1 0,3 1 0,-3-3 0,0 4 1,0-3-1,0 1 0,0 1 0,-3 0 0,1 0 0,1 0 0,-1 4 0,-1-3 0,-2-1 1,4 2-1,-1-3 0,1-1 0,-1-4 0,2 2-1,0-3 1,0-2 0,-1 0 0,1 0 0,-3 0-1,6-2 0,-8 2-2,7-1-1,-5-8-4,9 6-8,-11-12-11,4-7-11,7 6 1,-9-12 1</inkml:trace>
  <inkml:trace contextRef="#ctx0" brushRef="#br0" timeOffset="1078">0 1238 34,'4'-3'17,"-1"-6"1,11 6-1,-5 0-3,8-3-1,7 6-1,-2-3-3,7 6-1,-3-9-1,8 9-1,-7-6-1,11 6 0,-5-6-2,2 3 1,0-3-1,3 0 0,1 0-1,-1 0-1,0-2 1,2 2 0,-5 2-1,3-2 1,-4 0-1,0 3 0,-1 0 1,0 0-1,-6 0-1,-1 0 1,2 0 0,-4 0 0,-1 0 0,-1 0 0,1 0 0,-2 0 0,0-2-1,1-1 1,2-1-1,5 1 0,-3-2 0,-1-1 0,2 3 1,-1 0-1,-3 3 1,0 1-1,-3 1 0,-4 2 1,2-2-1,-4 3 1,1-1-1,0-1 0,1-1 0,-4-1 0,2-1 0,1 0 0,-3 0 0,2 2 0,1 1 0,1-2 0,-3 5 0,3 0 0,-3 0 0,3-2 0,2-1 1,-7 1-1,3-2 0,2-1 0,0-4 0,-1 3 1,0-3-1,-1 2 0,-2-2 1,4 1-2,-6-3 1,-2 2-1,0 2-1,-8-8-4,6 10-4,-17-11-14,-3 4-14,4 3-1,-10-7-1,-2 6 3</inkml:trace>
  <inkml:trace contextRef="#ctx0" brushRef="#br0" timeOffset="2031">401 458 27,'12'3'28,"-12"-10"-8,11-5-1,2 3-4,1-8-3,11 2-2,-4-6-2,8 1-2,-3-6-1,5 1-1,-4-4-1,4 1 0,-4-4-1,1 5 0,-2-2-1,0 2 0,-8 0 1,5 4-2,-6 3 2,-2 2-1,-4 6-1,-2-1 1,-2 4 0,0 0-1,-5 6 1,-1 0-1,2 3 0,-3 3 1,2-3-1,-2 6 0,1-3 0,1 6 0,-2-2 0,3-1 1,0 1-1,2 4 0,-4-4 1,4 4-1,-2-2 1,0 3 0,3 1-1,-1 0 1,2 5 0,-2-4 0,4 3 0,-1 0 0,-2-1 0,3 2 0,2-2 0,-2 3-1,-3-2 1,3-2 1,0 2-2,1 0 1,-6-2 0,4 0-1,-5-3 1,3 0 0,-3-1-1,2 0 0,-2-2 0,0 0 1,-3 0-1,1 0 0,1 0 0,-1 0 1,2-3-1,-3 4-1,2-4 0,-2-3-1,3 3-4,-5-9-5,12 4-16,-4 4-11,-6-5 0,9 6 1</inkml:trace>
  <inkml:trace contextRef="#ctx0" brushRef="#br0" timeOffset="3031">1610 1008 45,'-9'-7'26,"6"7"0,-2 2-5,-1-7-4,6 10-4,-6-8-5,9 4-1,-6 1-3,9 3 1,-5-4-1,7 5 0,-2 0-2,5 5 2,0-7-2,4 12 1,2-6-2,3 4 1,3-5-1,3 3 1,-2-3-1,2 2 0,3-2-1,-3 2 1,0-5 0,-4 1-1,1-2 0,-4 3 0,-2-2 0,-1 0 0,-4-2 0,-1 1 1,-5-1-1,0 2 1,-5 0-1,-1 2 1,-1-2 0,-2 2-1,-3 2 1,1 0-1,-3-1 0,1 3 0,-4 0 0,0 0 1,-4 0-1,3 2 0,-5-2 0,-3 3 0,0-1 0,-1 1 0,-1 2 0,-2 0 0,1 1 0,-2-3 0,-1 3 0,2-1 1,2-5-1,2 0-1,4-1-1,-3-5-3,13 6-5,-8-9-17,4 0-11,7 6-1,-4-6-1</inkml:trace>
</inkml:ink>
</file>

<file path=ppt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1-12T20:46:19.921"/>
    </inkml:context>
    <inkml:brush xml:id="br0">
      <inkml:brushProperty name="width" value="0.07938" units="cm"/>
      <inkml:brushProperty name="height" value="0.07938" units="cm"/>
      <inkml:brushProperty name="color" value="#333399"/>
      <inkml:brushProperty name="fitToCurve" value="1"/>
    </inkml:brush>
  </inkml:definitions>
  <inkml:trace contextRef="#ctx0" brushRef="#br0">1 287 31,'-2'-4'9,"4"4"0,-4-5-2,4 2 0,-2 0-2,4-4 0,-2 1-1,3-1 1,-2 0 0,4-2-2,1-2 1,3-1-2,-1-3 0,6-3 0,-3 1 0,4-4-1,0 2 0,3 0 1,-2-1-1,-2 2-1,-3 2 2,0 4-1,-6 0 0,3 6 0,-7 0 0,-2 1 0,4 2 0,-5 0 0,0 0 0,-2 3-1,4 0 0,-2 0 0,0 0 0,1 0 0,-1 3-1,-1-3 1,2 0 0,-1 3 0,-1-1 0,2-1 0,-1 2 0,2 2 0,-2-2 0,1 3 0,-1 0 0,3 3 0,0-3 0,-1 7 0,-2-1 0,2 1 0,-2 3 1,1 0-2,-1 1 2,0 4-1,0-3 0,0 1 0,0-1 0,0-3 0,0 2 0,-1-3 0,1 1 0,-2-5 0,0 3 0,-2-4 0,4 3 0,-2 0-1,2-3-1,0 3-4,-1-3-5,-4-6-13,13 16-5,-17-18 1</inkml:trace>
</inkml:ink>
</file>

<file path=ppt/ink/ink1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1-13T10:17:30.328"/>
    </inkml:context>
    <inkml:brush xml:id="br0">
      <inkml:brushProperty name="width" value="0.09701" units="cm"/>
      <inkml:brushProperty name="height" value="0.09701" units="cm"/>
      <inkml:brushProperty name="color" value="#008000"/>
      <inkml:brushProperty name="fitToCurve" value="1"/>
    </inkml:brush>
  </inkml:definitions>
  <inkml:trace contextRef="#ctx0" brushRef="#br0">46 23 41,'-5'-7'27,"4"0"-7,-4 4-2,-2-1-4,2 4-2,-3-2-4,3 4-1,-2-2-2,6 4-1,-2 1 0,5 1-1,0 3-1,3 2 1,3 1 0,4 4 0,1-1-1,4 3 1,0 2-1,1 1 0,1-1 1,0 2-1,0 0-1,-4 2 0,2 0 1,-2 1-2,-1-2 0,0 1 1,2 1-1,-2 0 0,1-4-1,0 0 2,0-3-1,0-1 0,0-3 0,-3-1 1,-1-3-1,-2-2 0,-2-1 0,-1-2 1,-3-1-1,-1-2 1,-2 0-1,-1-1 0,-1 1-1,0-3-2,1 6-3,-5-6-7,7 6-15,-1 2-10,-2-6 0,4 6 0</inkml:trace>
  <inkml:trace contextRef="#ctx0" brushRef="#br0" timeOffset="609">507 299 22,'-13'-4'28,"7"10"2,-1-5-14,0 2-1,5 4-4,-2 0-1,5 5-3,0 1-1,4 3-2,2 0 0,5 4-1,0 1-1,4 2 0,4 0 0,4 3-1,-1-2 1,3 1-1,-3-3 1,1 2 1,-4-5-2,-2 1 1,-8-5 0,-1 0 0,-8-3 0,-4 0 0,-6 0 0,-8-1 0,-6 2 0,-7 0-1,-5 1-1,-7 0 0,-5-1 1,-4 0-2,2 1-2,-3-6-5,11 2-15,4 1-14,3-6-2,11 2 3</inkml:trace>
</inkml:ink>
</file>

<file path=ppt/ink/ink1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1-13T10:17:22.406"/>
    </inkml:context>
    <inkml:brush xml:id="br0">
      <inkml:brushProperty name="width" value="0.09701" units="cm"/>
      <inkml:brushProperty name="height" value="0.09701" units="cm"/>
      <inkml:brushProperty name="color" value="#008000"/>
      <inkml:brushProperty name="fitToCurve" value="1"/>
    </inkml:brush>
  </inkml:definitions>
  <inkml:trace contextRef="#ctx0" brushRef="#br0">531 0 22,'3'-4'32,"0"7"1,-6-1-14,2 10-2,-9-8-6,1 19-2,-2 0-3,-6-1-2,-4 7 0,-1 4-1,-4 5 1,-2 5-2,-3 3 2,-2 3-1,-3 6 0,-1 0 0,4 2-1,0 0-1,3 1 0,4-2 0,6 1 1,4-1-2,5-2 1,4-4-1,2-2 1,2 1-1,4-3 0,1-2 1,1-2-2,1-4 2,0-1-2,2-2 1,4-2 0,-1-6-1,0-6 1,2-3-1,2-4 1,0-2 1,1-6-1,3-5 0,2-3 0,0-6 1,2 0-1,3-8 0,-2-1 0,5-6 0,0-2 0,-3-5 0,1-3 1,-1-2-1,-1 0 1,-1-1 0,-4-1 1,0 2-1,-6 1 0,-4 2 1,-2 3-2,-5 1 2,-4 6-2,-3 4 1,-5 5 0,-2 2 0,-4 4-1,-2 7 1,-3 9-1,-3 9 1,-4 6 0,-6 9-1,-2 9-1,-1 14-7,-4 10-28,-3 0-2,-1 8-2,-5-5 0</inkml:trace>
  <inkml:trace contextRef="#ctx0" brushRef="#br0" timeOffset="9328">29 2633 29,'-10'0'29,"6"9"3,-5-5-14,4-6-3,4 2-2,-1-8-4,10 1 1,-1-10-2,11-1 2,2-13-3,10-2-1,5-10-1,9-5-1,2-6-1,2 0-1,2-1-1,-1-2-1,-3 0-2,-4-1-2,-23 33-3,-2-10-4,1 13-5,-3-5-3,-2 6-9,0 1-11,3-9 2,-9 4 2</inkml:trace>
  <inkml:trace contextRef="#ctx0" brushRef="#br0" timeOffset="9828">88 2022 23,'6'9'33,"-4"-8"2,6 2 0,1-1-21,0-9-1,5 3-3,3-6-1,6 1-4,2-6-1,7 0-2,0-2 0,2-1-1,2-1 0,1 2-1,-3 4 0,-2 0 0,-6 5-1,-4 3 1,-4 4 0,-3 5 0,-7 4 0,-6 5 0,-1 3 1,-5 3-1,-2 2 1,-4 2-1,3 1 1,-4 2-1,3 0-1,-4 1 1,1 3-3,1-4-9,-2 3-27,1 6 2,-1-7-1,1 1 1</inkml:trace>
</inkml:ink>
</file>

<file path=ppt/ink/ink1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1-13T10:19:21.546"/>
    </inkml:context>
    <inkml:brush xml:id="br0">
      <inkml:brushProperty name="width" value="0.09701" units="cm"/>
      <inkml:brushProperty name="height" value="0.09701" units="cm"/>
      <inkml:brushProperty name="color" value="#008000"/>
      <inkml:brushProperty name="fitToCurve" value="1"/>
    </inkml:brush>
  </inkml:definitions>
  <inkml:trace contextRef="#ctx0" brushRef="#br0">5 30 20,'-3'-4'14,"5"6"-3,-4-3-1,4 2-1,-4-1-1,1 2-1,1-1 2,-1 3-3,1-1 0,0 3 0,4 0-1,-4 0 0,6 0-1,-3 1 1,6 1-2,-3-2 2,4 0-2,-2-1 1,3 2-1,-4-2 0,3 4-1,-1-4 0,2 4 0,-2-3-1,3 2 0,-3-1 0,3 0 1,-2 0-2,1 0 1,-2 0 0,1 0 0,-2 0 0,-1 0 0,1 1 0,-1-1 0,1 1-1,-2-1 1,0-1-1,1 0 0,-2 1 0,0 0 0,-1-2 0,1 2 1,-2-1 0,1 0-1,0 0 1,-1 3-1,1-2 2,0 2-2,0-2 1,0 1-1,1-1 0,0 2 1,-1-3-1,1 1 0,0-1 1,0 0-1,2 2 0,-1-3 0,0 2 0,1-2 1,-1 4-1,-1-4 0,2 2 0,-1 0 0,-1-2 1,0 1-1,1-1 0,-1 0 0,1-1 1,-1 1-1,0-2 0,-2 2 0,1-3 0,-1 1 0,-2-1 0,1-1-1,0 1-3,-3-4-4,3 3-7,-4-2-11,-4-4-9,6 4-1,-7-7 1</inkml:trace>
  <inkml:trace contextRef="#ctx0" brushRef="#br0" timeOffset="860">14 471 27,'-2'-18'30,"2"8"-9,1-4 0,3-3-5,2 4-1,-2-4-4,6 1-2,-2-5-1,7 0-3,2-4-1,3 2 0,4-6-1,4-1-2,2-2 1,2 3-1,0-1 0,-1 5 0,-3 2-1,-4 3 1,-5 6-1,-5 2 1,-3 4-1,-5 2 0,-4 0 0,-4 3-2,0 1 0,-3-2-2,1 3-2,-3-1-2,4 5-1,-4-3-5,6 4-7,0 3-12,-3-4 0,9 6 0</inkml:trace>
</inkml:ink>
</file>

<file path=ppt/ink/ink1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11-10-31T21:37:34.734"/>
    </inkml:context>
    <inkml:brush xml:id="br0">
      <inkml:brushProperty name="width" value="0.05292" units="cm"/>
      <inkml:brushProperty name="height" value="0.05292" units="cm"/>
      <inkml:brushProperty name="color" value="#40618B"/>
      <inkml:brushProperty name="fitToCurve" value="1"/>
    </inkml:brush>
  </inkml:definitions>
  <inkml:trace contextRef="#ctx0" brushRef="#br0">54 9 4,'0'0'16,"0"0"-1,0 0-1,0 0-4,0 0 0,0 0-2,0 0-2,0 0 0,0 0-2,0 0-1,0 0 0,0 0 1,0 0-1,0 0 0,0 0-1,18-9 1,-18 9-1,0 0 0,20-3 0,-20 3-1,0 0 0,22 3 0,-22-3 0,15 6 0,-15-6-1,15 7 1,-15-7 0,18 7-1,-18-7 1,18 8-1,-18-8 1,0 0-1,21 14 1,-21-14-1,0 0 1,10 23 0,-10-23-1,0 0 1,7 21-1,-7-21 1,0 0 0,-1 21 0,1-21 0,-9 16-1,9-16 1,-16 18 0,16-18 0,-32 23 0,15-11-1,-4 2 1,-1 0-1,-1 0 0,0 0 0,6-2 0,-1 1 0,18-13 0,-19 16 0,19-16 0,0 0-1,0 0 1,0 0 0,0 0 0,0 0 0,0 0-1,0 0 1,0 0 0,0 0 0,17 3 0,-17-3 1,20-9-1,-20 9 0,17-5 0,-17 5 0,23-4-1,-23 4 1,22 0 0,-22 0 0,19 2 0,-19-2 0,23 4 0,-23-4 0,19 5 0,-19-5 0,21 2 0,-21-2 0,23 3 0,-23-3 0,20 4 0,-20-4 0,19 5 0,-19-5 0,18 4 0,-18-4 0,17 8 0,-17-8 0,16 11 0,-16-11 0,14 12 0,-14-12 1,15 14-1,-15-14 1,12 18-1,-12-18 1,3 17 0,-3-17-1,6 21 0,-6-21 0,-2 18 1,2-18-1,0 0 1,-7 21-1,7-21 1,0 0 1,0 0-1,-14 18 1,14-18 0,0 0 0,-18 14 0,18-14-1,0 0 1,-21 10-1,21-10 1,-14 4-1,14-4 0,-18 3 0,18-3 0,-19 4 1,19-4-2,-27 3 1,27-3 0,-26 4-1,26-4 0,-27 3 0,27-3-1,-24 0-2,24 0 0,-23-3-1,23 3-4,-27-7-4,27 7-11,-17-6-9,-3 3-1,20 3 2</inkml:trace>
</inkml:ink>
</file>

<file path=ppt/ink/ink1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7:59.390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1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7:43.07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1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8:00.781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1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8:03.60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1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9:43.296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1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1-12T22:36:49.921"/>
    </inkml:context>
    <inkml:brush xml:id="br0">
      <inkml:brushProperty name="width" value="0.05292" units="cm"/>
      <inkml:brushProperty name="height" value="0.05292" units="cm"/>
      <inkml:brushProperty name="color" value="#FFCC00"/>
      <inkml:brushProperty name="fitToCurve" value="1"/>
    </inkml:brush>
  </inkml:definitions>
  <inkml:trace contextRef="#ctx0" brushRef="#br0">747 1205 16,'3'-3'6,"-3"-3"-1,2 0 0,-2 2-1,3 1 0,-3 3-1,0 0 1,0 3-1,-2 1 2,-1 5 0,-2 0-1,-1 4 1,-6 4 1,1 6 0,-5 7 2,-6 10-1,-7 10 0,-6 8 0,-14 10-1,-5 8 0,-7 5-1,-8 4-1,0 1-1,0 1-1,4-10-1,8-7 0,11-15-2,8-11-1,15-8-1,9-13-3,14-14-2,6-13-5,8-10-9,10 2-7,-2-23 0</inkml:trace>
  <inkml:trace contextRef="#ctx0" brushRef="#br0" timeOffset="485">1093 1209 21,'-2'12'15,"-7"-2"-3,3 2-1,-5 1-1,1 4-1,-1 1 1,-3 5-2,2 6-1,-6 3 0,-2 10 0,-5 4-1,-2 10-1,-12 3 0,1 10 0,-8-1-1,-1 10-1,-7-2 1,1 1-2,-1-10 1,10-5-2,4-7 0,5-12-1,9-9 0,9-14-2,15-9-1,2-14-3,16-5-4,3-16-3,14-6-6,6-7-6,-2-13-6,21 0 0</inkml:trace>
  <inkml:trace contextRef="#ctx0" brushRef="#br0" timeOffset="922">1505 1300 36,'1'6'14,"-4"-6"-1,0 7-2,-3-1-2,-2 0 1,-4 6-3,-5 6-1,-4 8 0,-10 3 1,-1 12-1,-9 9 0,-4 9-1,-8 5 0,-4 9-1,-9 4 0,10 7-2,-9-3 0,7-1 0,-2-4-1,10-6-1,7-8 1,9-10-1,11-10-1,7-11 0,8-10-2,10-18-2,16-9-5,6-18-5,10-13-9,12-1-9,3-26 1,18 2 0</inkml:trace>
  <inkml:trace contextRef="#ctx0" brushRef="#br0" timeOffset="1329">1893 1288 23,'-24'25'14,"1"8"-2,-5-1 0,1 9-2,-4 0-1,1 6-1,2 0-1,-4 3-1,1 0 0,-1 2-2,3 1 1,-5-1-1,-2 3-1,-1-2 0,-3 6-1,-1-6 1,0 5-2,4-8 1,2-1-2,2-5 1,10-8-1,4-7-1,6-11 0,9-4-2,4-11-1,9-4-4,3-12-5,11-6-6,9-4-7,-3-21-3,25 7 0</inkml:trace>
  <inkml:trace contextRef="#ctx0" brushRef="#br0" timeOffset="1750">2441 1223 34,'-41'35'12,"6"7"0,-11 4-1,2 6-2,-2 1 0,0 3-1,3 5-2,-3 1-1,3 2 0,3-5-2,4 2 0,-3-3 0,3-2-1,5-7 0,2-5-2,1-6 1,5-5 0,5-6-1,4-5-2,5-9-1,6-7-1,6-1-6,5-10-3,5-8-8,12 2-8,-7-22 1</inkml:trace>
  <inkml:trace contextRef="#ctx0" brushRef="#br0" timeOffset="2172">3006 1170 39,'-33'38'17,"-4"7"-1,-5 5-1,-3 5-3,-3 4-1,-2-1-3,4 6-3,0-2-1,4 2-1,0-5-2,3 1 1,3-1-1,2-1-1,2-4 1,4-2 0,2-8 0,6-1-1,3-9 0,2-2-1,9-12 0,3-5-1,11-7-2,4-10-2,11-7-3,0-14-3,12-5-2,5-9-2,3-8-2,10-7 0,2-9 1</inkml:trace>
  <inkml:trace contextRef="#ctx0" brushRef="#br0" timeOffset="2547">3485 1331 35,'-23'24'14,"-1"13"-1,-8-4-1,-2 7 0,-1-1-3,-2 4-1,2 2-2,-2-4-1,2 5-1,-5 2-2,5 1 0,-2 4 0,4-3 0,-6 5 0,6 0-1,-1-2 0,5 0-1,1-1 1,4-4-1,7-5-1,0-7-2,13-4-2,-1-14-4,11-1-4,5-12-7,4-19-6,19 0-2</inkml:trace>
  <inkml:trace contextRef="#ctx0" brushRef="#br0" timeOffset="2954">3879 1446 34,'-29'28'14,"6"10"-2,-5 3 0,-4 1-3,0 5 0,-3 2-2,1 3-1,-3-1-1,-1 2-1,1 1-1,-4 5-1,1-4 0,-1 1-1,2-3 0,1 0 0,5-4-2,5-7 0,8-8-3,5-13-1,13-6-5,8-12-3,8-13-6,14-7-1,1-17-3</inkml:trace>
  <inkml:trace contextRef="#ctx0" brushRef="#br0" timeOffset="3329">4589 1334 27,'-9'24'13,"-7"-4"-1,-2 9-1,-6-2-1,-4 11 0,-7 2-1,-2 4-1,-3 6-2,-4 1-2,-4 4 0,1 1-1,-2 5-1,2-3 0,4 3-1,1-5 0,6-3 0,3-4-1,9-5 0,4-8 0,6-4-2,11-11-1,3-11-1,11-7-3,6-10-4,12-12-7,8-7-1,5-17 0,17 4-1</inkml:trace>
  <inkml:trace contextRef="#ctx0" brushRef="#br0" timeOffset="3657">5126 1308 16,'17'3'12,"-17"3"-1,-3 9-1,-8 4-2,-4 2 1,-3 6-2,-2 4 0,-6 4 0,-2 4-1,1 2-2,-4 2 0,2 1 0,-3 3-1,-4 1 0,1 1-1,0 0 0,-2 2 0,4 1 0,-4-3-1,8-2 0,1-5 0,7-2-1,6-5 0,1-8 0,9-6-2,4-10 0,8-4-2,4-10-3,10-4-3,2-7-6,8-10-1,6-5-2,-1-12-2</inkml:trace>
  <inkml:trace contextRef="#ctx0" brushRef="#br0" timeOffset="4063">5423 1480 31,'-11'12'11,"4"8"1,-9-1-1,1 10 1,-8 3 1,-6 3-3,2 8-1,-9-1-2,4 5-1,-5-1-2,4 4 0,-1-4-2,2 5 0,4-11-1,4 2-1,4-7-1,3-3-3,13-5-4,-1-5-9,3-19-14,19 6 1,-6-18-1</inkml:trace>
  <inkml:trace contextRef="#ctx0" brushRef="#br0" timeOffset="6657">5665 465 21,'0'9'2,"0"0"2,-2-3 0,2 3 0,-1 0 1,-1 0 0,-1-2-1,3 5 0,0-6 0,-1 7-2,1-3 0,0 3 1,0-2-1,0 6 0,0-4 1,0 4 0,0 4 0,0-4 0,0 4 0,0-4 0,0 4-2,0-3 1,0 1-1,0-4 1,3 3-1,-3-3 0,1-1 0,-1 1 1,0 0-1,-1 1 1,-2-1-1,1 1 1,2 3-1,-3-3 0,-1 1 0,2 1 0,-1 1 0,1-1 0,-1-3 1,2 3-1,-2 0 0,1-2 1,1 2-1,-2-4 0,3 4-1,0-5 1,0 4 0,0-5-1,1-1 1,-1-2-1,0 2 1,2-2-1,-4 1 0,2 0 1,0 2-1,-1 0 1,-4 3-1,4 0 1,-3 0-1,1 4 0,-3-4 0,3 3 1,0 0-1,0-1 0,0 1 0,-2-4 1,4 3 0,-2-2-1,1 2 1,1-2-1,-1 0 1,1 2-1,-1-4 1,2 6-1,0-6 0,-1 6 1,1-6-1,0 2 1,0 2-1,0 1 0,0 1 1,0-3-1,-2 2 0,2-1 1,0 1-1,2-1 0,-1 1 1,1-1-1,-1 0 1,1 0-1,-1-2 0,-1 1 0,3 0 1,-1 0-1,-2 0 0,0 2 0,-3-3 0,3 3 1,-3-1-1,1 3 1,-2-4 0,1 4-1,-2 1 1,-1-1 0,1 0-1,1-3 0,-1-1-1,1-2-1,-1 0-1,3-4-4,-1-4-4,2 0-6,4 2-8,-8-11-6,11 6 2</inkml:trace>
  <inkml:trace contextRef="#ctx0" brushRef="#br0" timeOffset="8250">6296 399 36,'-10'0'15,"6"3"-2,-4 1-1,2 2 0,0 3-2,-3 3-2,3 5-1,-7 7-2,3 5-1,-7 7 0,1 7-1,-6 4-1,2 6 0,-6 0-1,-3 2 1,1-3-1,-1-1 0,1-2 0,2-4-1,2-8 1,9-5-1,2-8-1,4-12-1,11-4-2,5-14-3,7-9-3,6-11-4,7-6-6,7-2-6,-3-14-3,19 10 2</inkml:trace>
  <inkml:trace contextRef="#ctx0" brushRef="#br0" timeOffset="8625">6635 402 36,'-12'16'17,"1"8"0,-7 5-2,-2 6-4,-4 9-2,-4 6-1,-3 8-3,-2-7-1,-7 12-2,2 2 0,-1 0-1,-2-2 0,0-3-1,6-8 0,4-5 0,8-9 0,9-10-3,11-13-6,6-12-8,13-28-12,26 3 0,-5-21-1</inkml:trace>
  <inkml:trace contextRef="#ctx0" brushRef="#br0" timeOffset="8969">7191 348 37,'-35'33'19,"1"8"-3,-7 6 0,-2 7-4,0 2-1,-3-2-3,6 6-2,-3-9-2,8 3-2,5-12-1,2-4-1,13-9 0,4-8-2,8-6 0,5-12-2,8-3-2,6-6-2,3-6-3,4 0-5,2-12-5,9 12-4,-10-19-1</inkml:trace>
  <inkml:trace contextRef="#ctx0" brushRef="#br0" timeOffset="9282">7414 519 31,'-13'7'16,"-1"17"-1,-11-6-3,-1 14-1,-3 3-3,-7 6-2,-1 8 0,-6-4-2,5 5-2,-2 0 0,5-4-2,7-10-1,2-5-1,12-7-3,5-10-3,12-13-4,9-1-8,-1-24-7,18 10 0</inkml:trace>
  <inkml:trace contextRef="#ctx0" brushRef="#br0" timeOffset="9625">7998 513 37,'-14'31'15,"-11"-1"-3,1 2-1,-5 5-1,0-3-3,-3 0-2,-1 2-2,3 1-1,-1-4-1,4 2 0,2-4-1,1-4 0,5-3-2,4-4-3,4-5-2,8-6-5,3-9-5,14 3-7,-3-21-2</inkml:trace>
  <inkml:trace contextRef="#ctx0" brushRef="#br0" timeOffset="9938">8431 419 26,'-22'14'14,"2"7"-3,-4 2 0,-4 9-1,-5 4-2,-4 2 1,-1 11-3,-5 1-1,2 3-1,-5 0-2,7 2 0,0-8-1,10-6-2,6-6-1,9-11-4,11-11-3,10-7-11,6-21-6,20 2-1</inkml:trace>
  <inkml:trace contextRef="#ctx0" brushRef="#br0" timeOffset="10250">8905 442 24,'-36'39'13,"3"12"1,-8-4-2,3 3-2,-2 3-2,3-3 0,2-4-2,3-5-3,9-3-2,3-9 0,6-8-1,10-6-1,1-6 0,9-9-3,6-9-3,6-8-5,10-1-4,1-17-4,15 6-3</inkml:trace>
  <inkml:trace contextRef="#ctx0" brushRef="#br0" timeOffset="10516">9351 381 40,'-13'32'18,"-13"-3"-2,-6 14-2,-7 2-3,-4 7-3,-3 2-1,-3 1-2,3 3-1,1-5-2,3 0 0,6-10-2,9-4 0,5-4-1,9-13-4,8-3-4,7-10-9,7-18-11,17 5 0,-2-24 0</inkml:trace>
  <inkml:trace contextRef="#ctx0" brushRef="#br0" timeOffset="10829">10050 301 27,'-27'48'14,"-16"2"-1,0 14-2,-8 5-1,-4 4-2,2-1 0,-1-3-4,8-4-1,3-12-2,8-4 0,12-11-2,3-11-2,14-10-2,5-6-6,5-16-6,18 5-9,-4-23 1</inkml:trace>
  <inkml:trace contextRef="#ctx0" brushRef="#br0" timeOffset="11110">10500 352 36,'-17'31'17,"-13"1"-3,-1 9-2,-9 7-2,-4 1-3,-3 12-1,1-5-3,-6 6-1,0-4 0,4-2 0,4-1-2,10-11-1,6-8-2,9-8-4,9-16-5,20-3-9,-1-24-6,26 3 0</inkml:trace>
  <inkml:trace contextRef="#ctx0" brushRef="#br0" timeOffset="11391">11123 254 19,'-15'18'25,"-3"21"-12,-15 2 0,0 9-3,-6 8-2,-8 5-3,0 5-2,-2-1 0,-3 1-2,6-4 0,1-5 0,5 0-1,7-8-2,7-10-4,7-13-6,9-8-2,13-6-7,1-25-5</inkml:trace>
  <inkml:trace contextRef="#ctx0" brushRef="#br0" timeOffset="11672">11765 185 26,'-14'15'15,"-3"19"1,-14 1-3,-2 13-2,-10 7-3,-5 9-1,-5 6-1,-4 3-2,2 0-1,1-2-1,4-3-1,6-5 0,2-9-1,15-11-2,7-13-3,11-13-3,12-8-8,6-21-8,25 3-3,-7-25 0</inkml:trace>
  <inkml:trace contextRef="#ctx0" brushRef="#br0" timeOffset="11985">12060 292 28,'-31'28'22,"2"15"-10,-4 0-2,-7 10-2,-5 4 0,-1 6-1,1 4-3,-7-5-1,7 2-1,1-7-1,7-6-2,8-6-2,6-10-6,5-12-7,13 4-7,-3-24-3,21 6 0</inkml:trace>
  <inkml:trace contextRef="#ctx0" brushRef="#br0" timeOffset="12297">12538 380 25,'-16'33'11,"-14"1"-2,2 14 0,-13 4-1,-2 7 0,-5 3-1,-5 2-1,-2 5 0,0-4-2,0 3-1,7-12-1,5-7-2,13-9-2,8-10-4,13-15-7,18-6-7,-1-25-6,27 3 1</inkml:trace>
  <inkml:trace contextRef="#ctx0" brushRef="#br0" timeOffset="12594">12859 372 17,'-8'35'24,"-9"-3"-15,-4 6 1,-2 1 0,-4 10-2,-1 3 2,-4-1-3,0 3-3,0 0-1,-1-4 0,4 2-1,5-5-1,-1-7-1,8-8-2,5-2-2,3-15-2,9-3-3,9-9-5,2-18-3,12 6-4,-6-21-5</inkml:trace>
  <inkml:trace contextRef="#ctx0" brushRef="#br0" timeOffset="12922">13361 421 22,'-8'26'18,"-16"-5"-2,5 8-4,-8 0-1,1 1-1,-5 5-3,1 1-2,-2 4 0,-4-2-1,3 3-1,-3-5-1,6 5 0,2-9-1,2-1 0,8-7-1,1-6-1,6-3-1,7-9-2,5 1-2,4-11-4,10-2-4,1-3-4,2-9-4,12 6-5</inkml:trace>
  <inkml:trace contextRef="#ctx0" brushRef="#br0" timeOffset="13250">13421 539 24,'-20'14'9,"11"9"-2,-8-1-1,6 7-1,-7-4-1,7 2-1,-6 0-2,3 4 0,-1-1 0,0-1-1,-5 6 0,1-3-1,-5 3-4,0-5-6,13 16-10,-17-26 0</inkml:trace>
  <inkml:trace contextRef="#ctx0" brushRef="#br0" timeOffset="13938">13768 0 32,'-4'3'9,"0"6"-1,1 0 0,0 2 0,-1-1-2,1 1-1,0 3-1,-2-1 1,2 1-1,1 0-1,-1 1 0,-1 0 0,2 0 0,1 0 1,-1 5 0,-4-5-1,3 5 1,0-2-2,-3 5 1,1-3-1,-1 1 0,3-3 0,0 7-1,1-4 0,-2-3 0,2 4 0,2-1 0,0-1 0,-1-1 1,-2 1-1,0-2 0,-2 2 1,2 0-1,-3-2 0,4 2 1,-2 1-1,-1-3 0,2 4-1,0 0 1,0-2 0,2-2-1,-1 4 0,2-3 1,-2 0-1,4-1 0,-2-1 1,0-1 0,0-1-1,0 2 0,0-2 1,0 1 0,0-1-1,0 1 1,0-2-1,0 0 0,0-1 1,-2 0-1,2-1 0,0 1 1,-4 1-1,4-2 0,-5 3 1,2 2-1,-3 1 0,5 1 0,-3-4 1,1 3-1,-3-1 0,5 0 0,-2-5 0,1 0 0,-1-2 1,2 3-1,-1-3 1,2 2-1,-3 1 0,3-4 0,0 3 0,0 2 1,-2-1-2,2-1 1,-3 0 0,3 4 1,-1-4-1,1 0 1,0 2-1,-2 2 0,1-2 1,1 1-1,-2 2 1,2-2-1,-1-1 0,1-2 0,0-4 0,0 1 0,1-2 1,1 2-1,-2-1 0,0-2 0,1 0 0,-1 3 1,0 3-1,0-2 0,-1 0 0,-1 1 1,2 1-1,-1 0 0,1-3 1,-3 6-1,3-5 0,0 0 0,0 2 0,0 1 0,0 0 1,-2 1-1,2-2 0,0 2 2,0-2-2,-1 6 0,1-9 1,0 9 0,-2-5-1,2 3 0,-1-1 0,-1 2 1,2 1-1,-1-2 0,1 0 0,-4 0 0,4 3-1,0-4 2,0 2-1,0-2 1,4 7-1,-4-1 0,0-4 1,0 4-1,-4 3 1,4-3-1,-1 1 0,1-1 0,-3-1 0,1-4 0,-4 1 0,6 1 0,-4-1 0,-1 3 1,2-2-1,-2 2 0,-1-2 0,2 3 1,-6 1-1,3-4-1,4-3 0,-5-3-2,7 2-4,-4-14-5,10-2-13,4 2-10,-6-18-2,14 6 3</inkml:trace>
  <inkml:trace contextRef="#ctx0" brushRef="#br0" timeOffset="15500">14094 1306 37,'-11'2'15,"8"9"1,-9 1-2,1 5 0,-4 7-2,-3 0-2,-1 11-1,-5 0-1,1 9-2,-6 5-2,4 2 0,-5 1-1,2 4-1,-2-3 0,4 2-1,-5-2 0,5-10 0,5-2 0,-1-9-1,8-6 0,4-5-2,7-3-1,3-12-5,10-3-6,6 0-15,-4-21-5,12 9 0,-2-21 2</inkml:trace>
  <inkml:trace contextRef="#ctx0" brushRef="#br0" timeOffset="15860">14350 1357 8,'1'-23'20,"2"11"-14,2-2 2,0 6 0,-2 2-1,0 3 1,-3 6 1,-3 3 0,-2 8 0,-4 3-2,-2 7 0,-7 3 0,-5 16-1,-9 4 0,-7 12 0,-7 4-2,-2 10 0,-9 0-1,2 4-1,-2 0-1,2-1 0,5-7 0,8-7-1,5-9 0,11-9-2,8-9-1,10-16-1,11-10-5,10-17-6,8-15-13,19-6-4,1-22 1</inkml:trace>
  <inkml:trace contextRef="#ctx0" brushRef="#br0" timeOffset="16219">14942 1317 32,'2'24'21,"-22"7"-2,-2 11 0,-11 7-5,-7 4-3,-3 6-2,-6-1-3,3 3-1,0-2-2,2-1-1,1 0-1,3-4 0,6-4-1,4-4 0,4-2 1,4-3-2,4-6 0,4-6-1,7-5-2,1-9-3,10-2-4,2-7-7,3-15-9,17 3-3,-6-28 0</inkml:trace>
  <inkml:trace contextRef="#ctx0" brushRef="#br0" timeOffset="16579">15244 1319 39,'-29'27'14,"-4"14"-1,-3 8-1,-9 7 0,1 9-3,-10 2-3,5 9-1,-7 0-1,-1 9-1,2-1 0,0 1-2,1-2 1,5-4-2,5-4 0,3-4-2,9-12-1,7-10-7,5-11-5,17-5-10,-3-28-4,23 1 1</inkml:trace>
  <inkml:trace contextRef="#ctx0" brushRef="#br0" timeOffset="16907">15570 1537 19,'0'11'6,"-5"-3"-1,1 1 0,-4 3 2,-1 3 0,0 3 0,-2 4 1,-3 5 1,-1 0-1,-7 10 2,-4 2-3,-4 7-1,-9 6 0,-3 8-1,-11 0-1,0 5-1,-1 2-1,2-2-1,3-3 0,5-7-2,10-6-1,8-19-2,19-3-2,2-19-4,16-13-4,13-7-9,5-27-5,23 4 0</inkml:trace>
  <inkml:trace contextRef="#ctx0" brushRef="#br0" timeOffset="17235">16037 1392 20,'-25'22'27,"-1"21"-6,-15 1-2,-5 11-5,-3 8-4,-3 4-1,-2 9-2,-5 0-2,10 3-2,-4 0-1,5 0 0,3-3-1,4-1-1,6-13 0,6-4-1,9-10-4,1-11-5,15-13-7,10-1-13,-2-31-1,24-1 0</inkml:trace>
  <inkml:trace contextRef="#ctx0" brushRef="#br0" timeOffset="17547">16257 1477 18,'-11'4'23,"14"19"1,-15-3-17,1 6 2,-2 1 0,-1 3-1,-3 7 1,-8-1 0,4 8 0,-8-1-1,1 13-1,-11 2-1,0 10-2,-11 2-1,1 11 0,-6 5-2,1-1-1,-1 2-3,5-10-11,4-13-19,23-3-1,-3-29 0,24-9 1</inkml:trace>
</inkml:ink>
</file>

<file path=ppt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1-12T20:45:55.500"/>
    </inkml:context>
    <inkml:brush xml:id="br0">
      <inkml:brushProperty name="width" value="0.05292" units="cm"/>
      <inkml:brushProperty name="height" value="0.05292" units="cm"/>
      <inkml:brushProperty name="color" value="#333399"/>
      <inkml:brushProperty name="fitToCurve" value="1"/>
    </inkml:brush>
    <inkml:brush xml:id="br1">
      <inkml:brushProperty name="width" value="0.07938" units="cm"/>
      <inkml:brushProperty name="height" value="0.07938" units="cm"/>
      <inkml:brushProperty name="color" value="#333399"/>
      <inkml:brushProperty name="fitToCurve" value="1"/>
    </inkml:brush>
  </inkml:definitions>
  <inkml:trace contextRef="#ctx0" brushRef="#br0">0 414 22,'-2'-3'7,"5"5"0,-4-4-1,2 4 0,-1-4-1,3 2 0,-1-1 1,-1 1-2,-1-3 1,2 1 0,-1 1-2,1-2 2,-1 3-1,3-2-1,-3 1 0,1-1-1,1 1 1,3-4-1,-3 4 0,3-3 1,-3 3-2,2-2 1,1 3 0,-5-3-1,2 4 1,2-2-1,-4 2 1,2-2-1,1 1 0,2-2 1,-3-1-1,4 0 0,0 0 1,-1 2-1,1-2 0,-1 1-1,2 2 1,-5 0-1,5 0 1,-4 0 0,2 0-1,-2 0 1,0 0 0,1 0-1,-1 0 1,2 0 0,-1 2 0,-5-2-1,6 0 0,-6 0 1,2 0-1,-2 0 0,4 1 0,-2-1 0,1 0 0,1-1 1,3 4-1,0-2 0,-2-1 0,4 2 0,-4-1 0,2 1 1,-4-1-1,5 1 0,-3-4 0,2 2 1,-1-1 0,4-1-1,-3-1 1,4 2-1,3-1 1,-2 1-1,2-1 0,-4-1 1,3 3-1,-1-3 0,-1 3 0,-2-3 1,-2 2-1,1-1 0,0 2 0,-1-2 1,1 2-1,0-1 0,-2-1 0,0 2 0,0 0 0,0-1 0,-1-1 0,1 2 1,-1 0-1,-1 0 0,1 0-1,-1 2 2,2-2-1,-1 1 0,1 1 0,0-1 0,0-1 0,2 2 0,1-2 0,0 0 0,1 0 0,-3 0 0,2 0 0,1 0 0,-1-2 0,2 2 0,-2 0 0,-2-1 0,4 1 0,-2-2 0,0-1 1,2 2-1,-2-1 1,4-1-1,0 2 0,0-2 0,-1 1 0,0 1 0,2-2 0,0 3 0,-1-3 0,0 3 0,-1-3 0,-1 1 0,1 1 1,-3 1-1,0 0 0,-1 0 0,0 0-1,2 0 1,-1 1 0,1-2 1,-1 1-1,-2-2 0,4 2 0,1 0 0,-1-1 0,3 1 0,-3 0 0,1 0 0,0 1 0,0-2 1,1 1-1,-1 0 0,0-2 0,0 1 0,1-1 0,-3 0 0,1 1 1,0 1-1,-2-2 0,2 4 0,-2-4 0,-3 5 0,2-3 0,-2 0 0,-2 0 0,-1 0 1,-1 0-2,1-3 1,-3 6 0,0-3-3,-6 0-1,4 4-3,-5-4-3,2 3-7,-4 3-10,-10-9-6,13 10 1</inkml:trace>
  <inkml:trace contextRef="#ctx0" brushRef="#br0" timeOffset="1546">829 77 32,'-3'-5'16,"6"5"-3,-3 0-3,2 2-1,4 1-1,-3 0-2,6 2 0,0 1-2,4 1 1,-1-1-1,2 4 0,4-4-1,-3 3 0,5 0-1,0-3 0,2 6-1,-1-3 1,2 2-1,-2-1-1,2 3 1,0 0-1,-1-1 0,-4 1 1,2-3-1,0 1 0,-6-2 1,-4 0-1,1 0 1,-2 2 0,-6-1-1,0 0 1,-4-1 0,-1 3 0,-1 0-1,-4-1 2,-4 1-1,2 3 0,-4-1 0,0 1 0,-7 2 0,3-1-1,-6 3 1,-3 0 0,3 0-1,-1 0 0,1-2 0,1 0 1,1-2-2,5-1 0,3-2-1,2-5-2,6 4-1,1-8-5,7 3-7,3 6-12,-8-21-2,16 18 1</inkml:trace>
  <inkml:trace contextRef="#ctx0" brushRef="#br0" timeOffset="2281">849 907 22,'-4'-9'25,"5"13"-12,1-1 0,1 5-1,1 7-2,1 3-1,3 9-1,-2-1 0,6 9-2,-1 3 0,5 6 0,-2-1-2,8 2 1,-7-2-2,6 1 0,-4-1 0,0-2-1,0-8-1,-2 0 0,-3-8 0,4-1-1,-9-6 0,3-4 0,-4-3-1,-2-7-1,-2 2-2,-2-6-2,0 3-2,-6-9-5,3 5-3,-2-1-10,-10-8-6,9 10 0</inkml:trace>
  <inkml:trace contextRef="#ctx0" brushRef="#br0" timeOffset="2671">869 1501 38,'2'0'25,"-10"-5"0,3-1-5,5 3-2,-6-9-3,11 3-1,-5-9-3,11 5-2,-5-9-1,9 3-2,-1-10-2,7 7-1,1-7 0,2 5-2,1-4 1,-2 4-2,1 0 0,-3 2-2,2 7-3,-6-3-7,8 3-17,-4 7-9,-7-10-2,7 9 1</inkml:trace>
  <inkml:trace contextRef="#ctx0" brushRef="#br1" timeOffset="7515">87 434 28,'3'2'15,"-6"-5"-1,3 3-2,0 0 1,-2-3-1,4 4-1,-4-2-1,4 4-2,-4-5-2,2 5 0,0-4-2,2 2 0,-2-1-1,3 3 0,-1-4-1,2 4 1,-1-3-1,5 3 1,-4-2-1,6 4 1,-1-5-1,1 3 0,1-3 1,1 3-1,-2-3 0,2 0 0,-6 0 0,5 0 0,-2 0-1,0 3 0,0 0 0,2-3 0,1 3 0,-1-3-1,0 3 1,-1-3 0,4-3-1,-3 6 1,0-6 0,-1 3 0,1 0-1,-5 3 0,2-3 1,1 0 0,-3 0-1,3 2 1,-1-4-1,1 2 1,0-2-1,2 1 0,-2-1 1,2 1-1,-2 1 0,2 0 0,-2-2 1,0 1-1,0 1 1,2 0-1,-2-3 1,2 3-1,-2-3 0,0 3 1,1-3-1,-1 3 0,0-3 0,-1 3 0,-1-3 0,1 3 0,0 0 0,-1 0 0,1 0 1,-1-3-1,3 3 0,-3 0 0,1 0 0,0 0 1,-2 0-1,1 3 0,1-3 0,0 3 0,-1-3 0,1 0 0,-2 0 0,3 0 0,2 0 0,0 0 0,-1-3 0,1 3 0,-2 0 0,1 3 0,-1-3 0,0 3 0,-1-3 0,-1 0 1,1-3-1,0 6 0,-1-6 1,1 3-2,1 0 1,0 0 0,-1 1 1,-1-1-1,3 2 0,-3-1-1,1 1 1,0-2 1,-1 0-1,1 0 0,-2 0 0,2 0 0,-4 0 0,4 0 0,-3 1 0,1 1 0,-2 1 0,2-2-1,-1 1 2,1-1-1,-1 1 0,2-1 0,-2 1 0,1 0-1,-3-2 0,3-2-1,-1 5-1,-2-1-1,6 2-2,-4-4-1,8 8-5,-9-11-7,8 1-17,8 8-2,-13-10 2,12 2 1</inkml:trace>
  <inkml:trace contextRef="#ctx0" brushRef="#br1" timeOffset="8953">750 4 37,'-9'-4'21,"10"7"-3,-2-2-1,2 1-5,5 2-1,-1-1-3,9 6-2,-4 0 0,9 2 0,-1-3-2,6 5 0,-2-2-1,4 3-1,-2-1 1,5 3-2,-4-1 1,3 3-1,-2 3 0,-2 1 0,5-3 0,-1 6 0,-1-6-1,-1 4 1,0-5-1,-3 1 1,0-1-1,-3-3 0,-3-4 2,-3-2-2,-4 0 0,-2-6 1,-5 3 0,-3-3-1,0-3 1,-3 3 0,-5-1 0,5 1-1,-4-2 1,1 4-1,-2-2 0,-1 3 0,0-3 1,2 1-2,-2-1 2,0 4-1,-2-1 0,-1 0 0,-2 0-1,-1 3 1,1 3 0,-6 2 0,-1 1 0,-4-1 0,-1 5-1,-4 1 2,-1 4-1,1 1 0,-4 2 0,2 0 0,0-2 1,-2 5-1,-1-3 0,4-2 0,1-4-1,3-3-1,6-1 0,-2-3-3,6 1-1,2-9-6,12 3-7,0 3-15,-3-13-2,12 8 2</inkml:trace>
  <inkml:trace contextRef="#ctx0" brushRef="#br1" timeOffset="10187">783 922 45,'-3'-11'20,"5"7"-2,-2 1-2,0-2-4,3 7-2,-5-5-1,7 9-2,-8-5-1,7 13-1,-5-8 0,4 9 0,-5 0 0,7 7 0,-5-4 0,6 6-1,-3 3-1,6 1 0,1 1 0,2 1-1,2-1 1,4 1-1,0 1 0,5 2 0,0-6 0,-1 4-1,4-2 1,-2 0-1,-1-4 0,0 1 0,-1 2-1,-6-4 1,6 0-1,-4-1 1,-4 1-1,0 4 0,-4-4 1,0 0-1,-3 1 0,-2-6 0,-4 0 1,3 2-1,-4-9 0,-4-1 0,4-2 0,0-5 0,0-1 0,4-1 0,-4-1 0,1-1-1,1 0 0,-1-3-1,1 3 0,-2-6-3,1 6-2,-2-9-2,8 9-7,-14-12-6,7 0-14,1 6-3,-2-9 2</inkml:trace>
  <inkml:trace contextRef="#ctx0" brushRef="#br1" timeOffset="10843">710 1761 42,'-11'-13'33,"14"-2"-10,8-3-2,1-12-4,14 7-2,-7-18-3,14 9 0,-4-11-4,13 2-1,-3-10-2,7 8-1,2-6 0,1-1-2,0 3-1,-2 2 0,-2 2 0,-4 5 0,-6 5 0,-7 7-1,-5 8-1,-6 5 0,-7 7-2,-8-1-2,5 8-3,-13-5-7,9 8-21,-4 4-3,-5-5-2,1 3 3</inkml:trace>
</inkml:ink>
</file>

<file path=ppt/ink/ink1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1-12T22:25:41.468"/>
    </inkml:context>
    <inkml:brush xml:id="br0">
      <inkml:brushProperty name="width" value="0.05292" units="cm"/>
      <inkml:brushProperty name="height" value="0.05292" units="cm"/>
      <inkml:brushProperty name="color" value="#333399"/>
      <inkml:brushProperty name="fitToCurve" value="1"/>
    </inkml:brush>
  </inkml:definitions>
  <inkml:trace contextRef="#ctx0" brushRef="#br0">0 1442 35,'12'-3'18,"0"-12"-1,10-4 1,10-5-3,5-9-2,16-5-2,1-14-3,15-1-2,-1-17 0,15-2-1,-2-8-1,8-5-1,-3-4 0,1-3-1,-7 2 0,-4 3-1,-10-1 0,-5 9 1,-15 3-2,-4 6 1,-18 8-1,-7 9 1,-10 9-1,-5 9 0,-10 10 0,-7 12 1,-5 10-1,-3 10-1,-4 7 1,-4 7 0,3 7 0,-2 3-1,-2 7 1,1 5 0,5 3 0,-6 7 0,6 5 0,1 5 0,-4 10 0,8 10 0,-2 8 0,0 9 0,2 3 0,-2 2 0,-2 8 1,-1-8-1,0-2 0,-2-7 1,2-14-1,2-9 1,1-14-1,5-12-2,5-10-2,1-19-1,9-3-7,-6-15-10,3-18-13,7 0-1,-11-13 1</inkml:trace>
  <inkml:trace contextRef="#ctx0" brushRef="#br0" timeOffset="547">312 1421 62,'23'-19'28,"12"-5"-6,13 0 0,-1-8-6,16 11-4,-8-10-2,9 11-4,-4-2-2,1 8 0,-7-1-2,-5 3-2,-8 1 0,-6 2-4,2 6-3,-12-8-10,1 3-15,1 4-5,-8-10-1,11 8 1</inkml:trace>
  <inkml:trace contextRef="#ctx0" brushRef="#br0" timeOffset="907">1924 98 38,'-12'3'21,"-14"-3"-2,1 9-1,-1 3-3,-6 0-4,3 13-1,-8-2-3,7 10-1,-10 4-1,5 11-2,-5 4 0,2 9-1,-4 3 0,4 9 0,1 3-1,2 3 0,0 0 0,3-2-1,7-2 1,1-5-1,5-8 0,7-10 0,6-8-2,6-9 0,11-5-5,-4-15-7,15-7-9,4 1-12,-5-21 1,11 4 0</inkml:trace>
  <inkml:trace contextRef="#ctx0" brushRef="#br0" timeOffset="1328">1987 331 37,'-16'16'20,"7"12"-1,-1 2-1,0 5-3,6 8-1,-2-2-3,9 12 0,-3-4-3,10 8 0,-2-5-3,6 9 1,1-6-2,5 1-2,-5-1 0,2-4 0,-1-7-1,0-1 0,-3-8 0,-3-5-1,0-4 0,-6-6-1,1-3-1,-4-8-3,4 3-5,-10-15-7,5 3-11,2-2-9,-10-10 1,7 6 0</inkml:trace>
  <inkml:trace contextRef="#ctx0" brushRef="#br0" timeOffset="1735">1584 1232 54,'6'-4'33,"-3"-6"-8,11-11-4,14 0-4,2-19-4,19 1-2,0-16-4,14 3-1,0-11-2,4 5-2,-7-3 1,-2 5-2,-6 7 0,-8 5-2,-4 11-2,-9-1-1,-2 20-7,-15-8-9,4 9-13,-1 7-5,-11-3-2,8 5 3</inkml:trace>
  <inkml:trace contextRef="#ctx0" brushRef="#br0" timeOffset="2078">2539 139 45,'14'15'31,"-8"2"-8,5 0-4,9 12-2,-9-2-2,10 17-4,-9-4 0,11 10-4,-7 1-1,2 6-2,-9-3 0,-6 10-1,-4-1-2,-10-4 1,-10 8-1,-4-2 0,-9 2-1,-9-2 1,4-1-2,-6-3 1,-4-3-1,2-10-2,6 1-2,-4-18-4,18 2-11,1-12-19,7-15 1,13-4-1,6-14 2</inkml:trace>
  <inkml:trace contextRef="#ctx0" brushRef="#br0" timeOffset="2703">3153 679 30,'-10'-3'31,"13"7"4,1-1-14,-1-6-2,11 6-4,0-7-4,12 5-2,-3-4-1,12 2-2,0-4-2,10 1-2,-4-3 0,0 1 0,-2 0-2,-4-3 0,-2 3-1,-7 0-1,-1 3-2,-11-3-2,3 9-5,-14-9-10,0 3-13,-2 6-4,-11-3 2,3 6 0</inkml:trace>
  <inkml:trace contextRef="#ctx0" brushRef="#br0" timeOffset="3078">3158 885 42,'4'10'34,"-5"-7"-8,6-6-3,8 4-4,0-10-4,14 7-2,-5-7-4,8 6-3,-1-6-2,6 8 0,2-7-2,3 5-1,-2 2-1,2-4-1,3 3-3,0-1-2,13 9-8,-8-7-21,7 1-4,6 1 0,-10-4 1</inkml:trace>
  <inkml:trace contextRef="#ctx0" brushRef="#br0" timeOffset="5203">4427 177 40,'-9'-6'20,"4"9"-2,-6-3-2,1 3-3,-1 6-1,-3 0-2,-1 6-2,-2 1-1,0 7 0,-4-1-1,2 9-2,-2 2 1,1 10-1,-1 2-1,4 7-1,-2 4 1,4 8-2,-2 6 1,5 3-1,-2 5 1,5 1 0,-2-5-2,2 5 2,5-1-1,1-4 1,-4-8-1,9-7 0,3-9 0,-1-6-1,7-6 0,-2-6-1,5-11-1,-3-9-3,11 4-6,-6-16-13,2-6-13,10 1-2,-10-10 2</inkml:trace>
  <inkml:trace contextRef="#ctx0" brushRef="#br0" timeOffset="5922">4537 512 45,'5'0'23,"-7"-2"-1,1 4-3,2 5-3,-2-1-3,8 11-3,-5-3-2,10 11 0,-3 0 0,7 11-1,-3 4-2,7 1 0,-3 3-1,6 5 0,-6-4-2,7 2 1,-4-3-2,0 2 1,0-5-1,2 0 0,-4-4 0,3-4-1,-2-1 1,-4-6 0,0-5-1,-2-6 0,-3-1-1,-2-9-1,1-2-1,-4-10-1,5 3-2,-13-11-4,13 7-7,-15-10-10,0-3-11,2 5-1,-10-3 2</inkml:trace>
  <inkml:trace contextRef="#ctx0" brushRef="#br0" timeOffset="6375">4361 1261 42,'-5'11'32,"-7"-10"-7,5-8-4,13-1-2,-3-16-4,20 4-3,0-20 0,18 1-5,3-17 1,15 1-3,6-11-1,9 3-1,1-3-1,0 2 0,-6 8-2,-6 4 0,-8 10 0,-11 8-2,-9 9-1,-13 5-3,-1 15-8,-16 1-15,-4 7-11,1 4 1,-8-2 0</inkml:trace>
  <inkml:trace contextRef="#ctx0" brushRef="#br0" timeOffset="16907">5378 914 45,'-10'-3'18,"10"3"-2,-3 2 0,3-4-2,5 2-3,4-6-1,8 6-2,0-12-1,16 9 0,0-11-1,8 8 0,2-6-2,6 6 1,-3-3-2,1 4 0,-2 2 0,2 2-2,-7-1 1,-2 5-1,-1-3 1,-3 0-2,-4 2 1,-4 4 0,-1-9-1,-4 6 1,-4 3-1,-2-3 1,-4 6-1,1-3 0,-6 0 0,2-1 0,-2 4 0,-3-3 0,2-1-1,-4-7-1,2 5-1,-3-6-2,0 8-3,-6-11-7,9 4-7,-6 4-13,-3-15-3,3 13 3</inkml:trace>
  <inkml:trace contextRef="#ctx0" brushRef="#br0" timeOffset="17469">5811 495 27,'-11'-18'27,"6"11"-10,1 3-1,-4 2-2,4 8-3,-9 1-3,6 11-2,-6 0-2,6 11 0,-5-5 0,7 11 0,-6 3 0,7 9 0,-4 0-1,2 4 0,3 0 0,-3 1-1,3-2 0,-2-4-1,-1-8 0,4-5 0,1-2-1,1-9 1,0-6-1,1-3 0,-1-4-1,2-4 0,-1 1-3,-2-6-1,4 5-4,-6-8-7,3 1-10,3 7-9,-9-11 2,7 9 1</inkml:trace>
  <inkml:trace contextRef="#ctx0" brushRef="#br0" timeOffset="18047">6203 448 28,'4'-11'15,"12"9"0,-3 1-1,3 1-3,1 5 2,-2-2-4,3 7-1,-4-2-1,4 7-1,-5-4-1,-1 7-1,-5 0 0,3 2-1,-4 0-1,-2 2 1,-4 4-1,2 3-1,-7 6 1,2 2-1,-6-1 0,0 7 0,-2 1 0,0 0 0,-4 0-1,3 0 1,-2-3-1,0-3 1,2-1-1,-3-5 1,6-5-1,-2-3 1,0-4-1,4 0 0,-3-8 0,6-1 1,-1-4-1,2-2 0,-2-1 0,4-2 1,1-2-1,0 0 1,0 0-1,0-2 0,0 2 0,0 2 1,0-4 0,0 4-1,0-2 0,0 0 0,0-2 1,0 1-1,-2-2 1,2 1-1,-3-1 0,2 0 0,1 2 0,-2-1 2,2 2-4,-1-1 2,1 1-1,0-2 2,0 2-2,0-1 1,1 1 0,-1-2 0,2-1 0,-1 3 0,4 0 0,-4-3 0,6 3 0,-4 0 1,4-3-1,-2 3 0,4-3 2,-1 3-2,1-3 0,0 3 1,-1-3 0,-2 3-1,0 3 1,2 0 0,-5 0 0,3 0 0,-2 0 1,1 5-1,3-5 1,1 3 0,-3-2-1,5 5 1,-4-3 0,4 4-1,-2-1 0,4 1 1,-3-1-1,-1 1 1,1-1-1,2-3 0,-1-3 1,2-2-1,1-5 0,3 1 0,1-3 0,1 0 0,-1-4-2,2-2 0,1 2-2,-2-6-3,5 6-6,-7-10-13,2-3-13,7 3-2,-5-10 2</inkml:trace>
  <inkml:trace contextRef="#ctx0" brushRef="#br0" timeOffset="19188">6806 303 21,'12'3'27,"-17"-12"-2,13 9-9,1 0-1,-3 3-5,5 9 0,-3-1-1,7 7-2,-4 5 0,10 9-1,-8-2 0,8 8-1,-7-1 1,4 8-2,-4-3-1,1 8 1,-4-6-1,0 7 0,-7 3 0,-1 2-1,-4 3 0,-2 2-1,-7-3 0,-2 1 1,-3-1-2,-5-3 0,-3-4 1,0-4-1,-4-4 0,2-7-1,-2-4-1,-3-7-2,9-1-2,-8-16-5,14 1-11,-2-9-13,1-15-4,7-5 2,0-14 1</inkml:trace>
  <inkml:trace contextRef="#ctx0" brushRef="#br0" timeOffset="19766">7114 86 26,'10'-9'21,"-2"-6"-1,7 4-2,-4 5-3,4-5-3,4 10-2,-6-5-1,9 7-1,-4-2-3,5 4-1,-11 0 0,5 6-1,-6-3-1,4 3 0,-9 0 0,1 6-1,-6-1 0,-2 6 0,-1-2 0,-7 3 0,0 1 0,-4 2-1,0 0 0,-7 1 0,1-3 1,4 0-1,1-3 0,-1-2 0,3-3 0,9-2 0,-5-3 0,6-4 2,2 1-1,2-2-1,4 1 1,-1-2 1,5 0 1,4 1-1,1-2 1,2 1 0,3-5 0,6 6 0,-4-9 0,7 5-1,-8 0 0,4-2 0,-5 1-1,3 2 0,-8-1-1,3-1 1,-6 1-1,4 0 0,-4-3 1,3 3-1,-4-3-1,0 0 1,-1 1-1,-5 1-1,6 1 0,-4-3-5,4 10-4,-11-10-10,8 2-14,3 8-3,-7-7-1,7 9 2</inkml:trace>
  <inkml:trace contextRef="#ctx0" brushRef="#br0" timeOffset="21625">7663 829 33,'-3'-6'34,"6"0"0,-1 0-13,-7-3-3,10 0-5,-8-3-5,9 2-2,-5 1-2,1 0-3,4 3 0,-2 3-2,4 3-4,-5-3-4,11 3-13,3 3-13,-8-9-1,8 6 1</inkml:trace>
  <inkml:trace contextRef="#ctx0" brushRef="#br0" timeOffset="21985">8470 200 39,'-12'-3'24,"2"3"-9,0 0 1,-1 3-5,2 6-2,-7 0-1,6 9-2,-4 1-1,0 8 0,-4 3 0,-1 8 0,-2 0 0,0 9-1,-5 1 0,3 6-1,-3 4 0,3 4-2,-2 4 1,4-2 0,2 0-2,6 1 0,2-3 0,3-7 1,7-6-1,2-4 0,4-10 0,2-6 0,6-6-1,-1-8-4,12-1-6,-4-14-12,3-9-11,13 1-3,-7-19 3</inkml:trace>
  <inkml:trace contextRef="#ctx0" brushRef="#br0" timeOffset="22469">8698 513 56,'6'21'19,"5"11"3,-4 0-4,6 11-1,-4-5-4,6 7-3,-4-2-2,10 6-3,-8-5 0,6 3-2,-5-6-2,2-2 1,-1-2-2,-1-1 1,-5-8-1,0-7 0,-1-1-1,-2-10-1,-2 1-2,-4-11-5,8 5-6,-8-8-10,-5-5-10,9 5-2,-15-9 3</inkml:trace>
  <inkml:trace contextRef="#ctx0" brushRef="#br0" timeOffset="22782">8493 1191 51,'-12'-12'34,"10"-2"-12,11-1 0,3-12-6,14 1-2,4-17-2,14 7-5,3-13 0,10 2-2,1-6-2,3 4 0,-5-3-1,-3 10-2,-4 5 0,-9 2-1,-2 11-1,-6 3-2,-3 9-3,-10-2-3,8 12-10,-10-2-9,-1 1-8,3 6-1,-6-6 2</inkml:trace>
  <inkml:trace contextRef="#ctx0" brushRef="#br0" timeOffset="23422">9466 882 35,'-12'-1'30,"11"2"-8,-1-1-2,1-3-5,10 3-1,-3-3-3,11 3-2,-2-3-2,10 6 1,-4-9-2,13 6 0,-4-4-2,12 4-1,-7-6 0,5 7-1,-5-7 0,2 6-1,-1-8 1,-2 5-1,-8-1 0,2-2-1,-7 1 1,-3 1 0,-5-2-1,0 1 1,-5 4 0,-2-1-1,-3 0-1,-1 2 1,-2 0 0,0-1 0,0 1-2,0-3 1,0 3-2,0-3-1,6 6-2,-8-8-3,10 8-7,-8-6-8,6 0-14,5 8 1,-7-10 1</inkml:trace>
  <inkml:trace contextRef="#ctx0" brushRef="#br0" timeOffset="24266">10284 1129 48,'-3'-3'19,"6"-6"2,6-1-4,0-12-2,5-1-2,4-12-4,7-2-3,1-7 0,6-4-2,3-4 0,5 0-1,-5 1-1,2 5 1,3-3-2,-6 10 0,-7 5-1,-1 5 1,-11 10-1,1 5 0,-7 6 0,-6 10 0,-5 3 0,-4 7 0,2 4 0,-4 7 0,-1 5-1,-2 5 1,-1 7 0,1 2 1,-1 8-1,-6 2 0,4 1 0,-3-1 1,2-3-2,1-7 1,3-7 0,2-6-1,6-6-5,-5-17-3,14-2-11,4-4-14,-4-18-1,7 3 0</inkml:trace>
  <inkml:trace contextRef="#ctx0" brushRef="#br0" timeOffset="24766">10941 265 40,'13'-15'29,"7"15"-13,0 3 1,-1 6-5,4 8-2,-7 4 0,6 14-2,-4-1-1,2 13-1,-2-2 0,-2 13-2,-7 0 1,-1 4-2,-8 2-1,-5 3 0,-6 1 0,-4 1-1,-10-1 0,-1 1 0,-6-6-1,-1-5 1,0 3 0,-2-11-3,3-6-1,-3-15-8,15 0-10,3-11-16,-1-15 1,10-3 0</inkml:trace>
  <inkml:trace contextRef="#ctx0" brushRef="#br0" timeOffset="25297">11749 215 34,'1'-11'23,"-7"2"-4,0 9-1,-6 9-4,-6 4-3,2 11-1,-10 6-2,-3 19 0,-6 3-1,1 18 0,-9 0-1,5 12 0,-5 3-2,3 1 0,5-5-2,5-4 0,7-7-1,7-9 0,9-11-2,7-10 0,10-5-1,6-12-3,11-2-8,-4-9-8,9-7-15,10 5-1,-6-10 1</inkml:trace>
  <inkml:trace contextRef="#ctx0" brushRef="#br0" timeOffset="26938">12058 451 32,'-6'-12'27,"8"12"-10,-2-4 1,4 8-6,-1 6-1,5-1-3,-2 14-1,5-3-1,6 10 0,-4 2 0,9 5-1,-1 1 0,2 0 0,-1 0-2,4 0 2,-5-6-2,4 0-1,-6-8 0,1 5-1,-6-9 1,1 1-1,-2-4-1,0-1 1,-5-4-1,0 2 0,-1-5 0,-4-1 0,1-1-1,-4-4-1,4 4-2,-10-10-3,9 9-5,-11-9-8,1 0-13,4 6-4,-10-6 2,3 6 1</inkml:trace>
  <inkml:trace contextRef="#ctx0" brushRef="#br0" timeOffset="27391">11963 1012 38,'8'-6'30,"-8"-8"-6,4-6-2,7 3-5,-2-10-2,13 4-3,1-12-3,10 5 0,-2-10-3,12 5-2,-3-4-1,10 1-1,-4-5 0,6 4-2,-1 1 1,1-2 0,-5 5-2,-4 5 1,-3 4 0,-8 5-1,-7 4-1,-7 6 0,-7 7-2,-10-1-3,2 16-6,-9-11-10,0 0-13,4 12-1,-5-12 1</inkml:trace>
  <inkml:trace contextRef="#ctx0" brushRef="#br0" timeOffset="29735">12944 771 29,'4'7'21,"-6"-14"-1,5 0-2,8 4-2,-2-8-1,9 8-2,-4-11-1,8 11-3,-1-7 0,7 8-3,-5-5 1,7 5-3,-7-4 0,3 5-2,-4-1 0,-1 4 0,-4-4-1,-2 2-1,-1-2 1,3-2-1,-2 1-1,5-6 0,3 3-3,-3-8-1,6 9-5,-6-10-12,3 0-15,1 10 0,-5-7 1,4 8 0</inkml:trace>
  <inkml:trace contextRef="#ctx0" brushRef="#br0" timeOffset="30172">13719 525 2,'9'-29'29,"16"8"1,-11-14 1,1 0-15,8 6-1,-9-1-7,7 7-1,-9 2-3,2 6-2,-3 4 0,-4 5-1,0 3-1,-1 4 0,-2 2 0,1 3 0,1 2 0,3 1 0,0 0 0,5 0 0,-2-1 0,4-2 0,-1 3 0,2-4 1,1-1-1,-1-2 0,4-1 0,-2-1 0,-1-1 1,2 1-1,0-2 0,0-1 0,-3 3 0,1-1 0,-6 1 0,2 0 0,-3 0 0,-2 3 0,-3 0 1,0 3-1,-4 3 2,1 3-1,-5 3 2,1 7 0,-4 0 0,1 7 1,-9 2 2,4 8-2,-11 1 0,2 10 0,-7 2 0,2 7-1,-7 8-1,5 0 0,-4 0-1,5 0 0,4-11 0,3-8 0,5-5-1,1-13 0,6-8 0,1-10-2,7-8-2,-5-14-4,12 4-6,-10-11-13,0-6-10,7 3-2,-7-15 2</inkml:trace>
  <inkml:trace contextRef="#ctx0" brushRef="#br0" timeOffset="30844">13762 882 41,'9'11'32,"-4"-9"-7,7-7-4,11 8-3,-3-17-3,14 11-3,-4-9-2,8 6-4,-2-8-2,2 8-1,0-3-1,2-3-1,-5 9-1,0-3 0,-1 0 0,-2 3 0,-1-2 0,-2 2-2,-3 3-1,-6-4-3,6 7-5,-11-9-7,5 1-13,2 8-6,-12-9 1,9 5 0</inkml:trace>
  <inkml:trace contextRef="#ctx0" brushRef="#br0" timeOffset="31250">14584 300 26,'0'-9'31,"17"15"0,-5-3-14,0 3 0,7 8-5,-5 0-2,8 11-1,-5-2-2,9 14-1,-9-5 0,6 12-1,-8-2-2,1 10 0,-6-2 0,0 3-1,-9 5 0,-1 3 0,-6-2-2,-2 1 1,-10-3 0,1-2 0,-9-3-1,-1-4 0,-4-5-1,-1-7-1,-2-5-3,-1-8-6,9-2-15,-2-4-11,-1-14-2,9 3 2</inkml:trace>
</inkml:ink>
</file>

<file path=ppt/ink/ink1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1-12T22:34:49.781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609 16 32,'-6'-1'15,"-8"-4"0,3 2-2,-5 2 0,2-4-2,-1 7-3,-5-5-1,6 4-2,-5-1-1,4 2-1,-2-2-1,2 1 0,-3-1 0,4 3 0,-6 0 0,6 5 0,-6 1-1,2 0 0,-5 3 1,3 5-1,-4 3 0,-2-2 0,3 5 0,0 1-1,-3 3 1,3 4-1,0 1 1,3 4-1,1 4 0,4 1 0,1-2 0,2 5 1,-2-3-2,5 0 1,5-4 0,-1-1 0,0-4 1,5-1-1,0-3 0,5 0 0,0 1 1,-2-2 0,4-3 0,1 2-1,-2-5 0,3 2 0,0-5 1,1-1-1,-1-5 1,-2 0-1,4-2 0,-2-6 0,2 2 1,-2-3-1,3-1 1,1-4-1,-1-2 1,0-1 0,2-2-1,3-7 1,3 0 0,-2-3-1,2-1-1,-2-2 1,5-4-2,-3 3 1,-1-2-1,2 3 1,-7-2-1,0 2 1,-1 3 1,0-4-1,-4 3 1,0 2 0,-1-2 0,4 0-1,-3-2 1,0 3-1,2 1 1,-6 1-1,2 2 1,-1 1 0,-4 6 0,-1 0 1,-1 5-1,-1 1 0,-1 3 1,-2 3-1,1-2 0,0 8 1,-4 1-1,7 2 1,-4 0 0,-1 3 0,2 0 1,2 2-1,-5-2 0,3 4 0,-1 0 1,3 3-1,-2 4 1,3 1-1,-2 2 1,2 3-1,0 1 1,0 4 1,-1-1-2,2 4 0,-1-2 1,0 1-1,0 1 0,2 0 1,-2 1-2,0 0 1,-2 0 0,1-3 0,-4-2-1,-1 1 1,2-7 0,-4 2-1,0-6 1,-3-3 0,-1-3 0,0-2-1,0-6 1,1 2 0,-3-8-1,2 0 1,-5-6 0,3 0 0,-2-7-1,0-1 1,2-6-1,-5 1 1,3-7-1,-1-1 0,5-4 0,1 0 0,1-4 0,5-5 0,1 1 0,4-2-1,4 2 1,-1-5 1,6 1-1,1 3 0,0-4 0,4 1 0,1-2 0,5 2 0,-1-2 0,1-4-1,6 4 1,-2-7 0,2 1 0,3 4 0,-1 0-1,-2 0 1,-2 6 0,1 3 0,-5 3 0,1 9-1,-9 1 1,1 4 0,-3 1 0,-2 3 0,-3 2 0,1 2 0,-2 1-1,4 0 1,-5 4 0,3-2-1,-1 4 1,2-2 0,-4 1 0,5 1 0,-5 1 0,2 1-1,1-1 2,-3 1-1,3 3 0,-3-1 0,-1 2 0,1 3 0,1-1 0,-2 1 0,-2 0 0,1 4 0,2 0 1,-3 4-1,0-5 1,0 7-1,2-3 1,-4 3-1,1-3 1,-2 1-2,3-5 1,-2-1 1,-2 0-2,4-8 2,-2 1-2,2-7 2,-1 0-1,-1-1 1,2-4-1,0-1 1,2-3-1,-2 0 0,1-3 0,1-5 0,4-4-1,-3-4 1,3-2 0,-3-5 0,5 0-1,-1 0 1,-1-3 0,4 8 0,-6 0 0,4 2 0,-4 4 0,4 6 0,-5 1 0,0 2 0,2 3 0,-4 3-1,2 3 1,-1 0 0,3 3 0,-2-3 0,0 6 0,3-3 0,3 0 0,-3 0 0,3-3 0,4 3-1,0 0 0,3-3-1,-1 6-1,-1-3-2,4 6-2,-6-3-4,8 6-5,-6-3-9,-2-3-10,8 8-1,-9-11 2</inkml:trace>
  <inkml:trace contextRef="#ctx0" brushRef="#br0" timeOffset="2047">1175 550 23,'-10'0'17,"7"6"-1,-8 0-3,2 0 0,0 3-1,-2-3-3,2 8-1,-5-1-1,5 4-1,-7-2 0,4 7-1,-3 0-1,3 4 0,-8 2 0,7 3-1,-2-3-1,3 2-1,3 1 1,1-4-1,0-3 0,5-2 0,5-4-1,1-6 1,3-3-1,-1-3 1,2-3 0,2-3 0,-1-3 0,1-3 0,4-3 0,-1-8 0,0 2-1,2-8 1,0-3-1,2 1 0,1-6 0,0 1 0,0-4 0,-2 7 0,1-3 0,-4 5 1,-1 4-1,-2 4-1,-3 4 2,-3 4-1,0 6 0,-3-1-1,0 4 1,-3 5 0,0 1 0,-2 3 0,1 2 0,-2 3 0,1 1 0,-1 4 0,0 0 0,1 0 0,4 1 1,-4 1 1,2 4-2,0-1 1,3-1-1,1 0 1,1-4-1,-1 1 0,6 0 0,-4-2 0,7-7 0,3-4-2,3 1-3,0-6-3,8-2-11,5-4-14,-3-8-3,11 3 3,-6-15-1</inkml:trace>
  <inkml:trace contextRef="#ctx0" brushRef="#br0" timeOffset="2765">1624 677 27,'-6'-7'12,"1"7"-2,-6-2-1,5 7 0,-6 1-1,-2 3-1,2 3 1,-3 0-1,-1 6 1,-2 2-1,3 1-1,-4 1-1,4 2 0,0 0-1,3 1 0,-1-7-1,6 3-1,1-6-1,1 2 0,3-3 0,4-4 0,-2 0 0,6-4 0,-1-2 0,1-1 0,1-4 1,6-1-1,-3-5 1,6-3-1,-1-5 0,6-4 0,1-9-1,2 1 1,4-7-2,-2-2 2,1-4-1,1 1 0,1-8 0,0 3 1,0-2 0,-6-2-1,2-1 1,1 3-1,-5 2 0,-1 3 0,-3 8 1,-3 2-1,-7 7 0,1 6 0,-2 7 1,-6 4-1,-4 4 0,-1 6 0,0 1 0,-2 8 0,-1 1 0,-3 3 0,-1 6 0,1 5 0,-2-3 0,2 7 0,-4 2 1,-2 5-1,1-2 1,3 5-1,-3-1 1,3 3 0,-6-7 0,5 5 1,1-3 1,0 1-2,3-5 1,0 1 0,3-6 0,4-3-1,0-2 1,4-1 0,2-8-1,3-3 1,1 0-1,2 0 1,1-6 0,4 0-1,3-4 1,0-2 0,3-5-1,4-1 0,-1-7 0,5 4-2,-2-7 0,-3 1-3,6 6-4,-12-11-7,4 8-21,-3 8-2,-11-1-1,2 7 3</inkml:trace>
</inkml:ink>
</file>

<file path=ppt/ink/ink1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1-12T22:34:57.07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772 131 29,'-6'-5'19,"6"7"-3,-4-4-1,2 2-1,-1 2-4,0 1-2,3 3-1,-4 0-2,4 6 0,-5 0-2,5 8 1,0-2-1,0 7 1,0-3-2,3 9 1,-6-5 0,3 2 0,-2 1 0,1 0 0,-7 0-1,7 5 1,-4-1-1,-1 2 0,0 0 2,1 4-3,-1-2 1,2 2-2,-1-2 2,-1-1-1,3-1-1,0-1 1,-3 2 0,6-1-1,-2-2 1,-1 4-1,0-1 1,0 4-1,1-4 0,-1 2 1,0-3-1,0-1 1,0-1-1,2 1 1,-2-4 0,-2-1-1,5 0 0,-2-2 1,-1 2-1,3-2 0,0-1 1,-1-2-1,-2 2 0,3-5 0,0 5 1,0 0-1,-2-3 1,2 0 0,0-2 0,0 0-1,0-3 0,0 2 0,0-5 1,0 1-1,0-3 0,0 1-1,0-2 1,0 3 1,2-3-1,-2-1 0,3 1 0,-3-3 0,0 4 1,0-3-1,0 1 0,0 1 0,-3 0 0,1 0 0,1 0 0,-1 4 0,-1-3 0,-2-1 1,4 2-1,-1-3 0,1-1 0,-1-4 0,2 2-1,0-3 1,0-2 0,-1 0 0,1 0 0,-3 0-1,6-2 0,-8 2-2,7-1-1,-5-8-4,9 6-8,-11-12-11,4-7-11,7 6 1,-9-12 1</inkml:trace>
  <inkml:trace contextRef="#ctx0" brushRef="#br0" timeOffset="1078">0 1238 34,'4'-3'17,"-1"-6"1,11 6-1,-5 0-3,8-3-1,7 6-1,-2-3-3,7 6-1,-3-9-1,8 9-1,-7-6-1,11 6 0,-5-6-2,2 3 1,0-3-1,3 0 0,1 0-1,-1 0-1,0-2 1,2 2 0,-5 2-1,3-2 1,-4 0-1,0 3 0,-1 0 1,0 0-1,-6 0-1,-1 0 1,2 0 0,-4 0 0,-1 0 0,-1 0 0,1 0 0,-2 0 0,0-2-1,1-1 1,2-1-1,5 1 0,-3-2 0,-1-1 0,2 3 1,-1 0-1,-3 3 1,0 1-1,-3 1 0,-4 2 1,2-2-1,-4 3 1,1-1-1,0-1 0,1-1 0,-4-1 0,2-1 0,1 0 0,-3 0 0,2 2 0,1 1 0,1-2 0,-3 5 0,3 0 0,-3 0 0,3-2 0,2-1 1,-7 1-1,3-2 0,2-1 0,0-4 0,-1 3 1,0-3-1,-1 2 0,-2-2 1,4 1-2,-6-3 1,-2 2-1,0 2-1,-8-8-4,6 10-4,-17-11-14,-3 4-14,4 3-1,-10-7-1,-2 6 3</inkml:trace>
  <inkml:trace contextRef="#ctx0" brushRef="#br0" timeOffset="2031">401 458 27,'12'3'28,"-12"-10"-8,11-5-1,2 3-4,1-8-3,11 2-2,-4-6-2,8 1-2,-3-6-1,5 1-1,-4-4-1,4 1 0,-4-4-1,1 5 0,-2-2-1,0 2 0,-8 0 1,5 4-2,-6 3 2,-2 2-1,-4 6-1,-2-1 1,-2 4 0,0 0-1,-5 6 1,-1 0-1,2 3 0,-3 3 1,2-3-1,-2 6 0,1-3 0,1 6 0,-2-2 0,3-1 1,0 1-1,2 4 0,-4-4 1,4 4-1,-2-2 1,0 3 0,3 1-1,-1 0 1,2 5 0,-2-4 0,4 3 0,-1 0 0,-2-1 0,3 2 0,2-2 0,-2 3-1,-3-2 1,3-2 1,0 2-2,1 0 1,-6-2 0,4 0-1,-5-3 1,3 0 0,-3-1-1,2 0 0,-2-2 0,0 0 1,-3 0-1,1 0 0,1 0 0,-1 0 1,2-3-1,-3 4-1,2-4 0,-2-3-1,3 3-4,-5-9-5,12 4-16,-4 4-11,-6-5 0,9 6 1</inkml:trace>
  <inkml:trace contextRef="#ctx0" brushRef="#br0" timeOffset="3031">1610 1008 45,'-9'-7'26,"6"7"0,-2 2-5,-1-7-4,6 10-4,-6-8-5,9 4-1,-6 1-3,9 3 1,-5-4-1,7 5 0,-2 0-2,5 5 2,0-7-2,4 12 1,2-6-2,3 4 1,3-5-1,3 3 1,-2-3-1,2 2 0,3-2-1,-3 2 1,0-5 0,-4 1-1,1-2 0,-4 3 0,-2-2 0,-1 0 0,-4-2 0,-1 1 1,-5-1-1,0 2 1,-5 0-1,-1 2 1,-1-2 0,-2 2-1,-3 2 1,1 0-1,-3-1 0,1 3 0,-4 0 0,0 0 1,-4 0-1,3 2 0,-5-2 0,-3 3 0,0-1 0,-1 1 0,-1 2 0,-2 0 0,1 1 0,-2-3 0,-1 3 0,2-1 1,2-5-1,2 0-1,4-1-1,-3-5-3,13 6-5,-8-9-17,4 0-11,7 6-1,-4-6-1</inkml:trace>
</inkml:ink>
</file>

<file path=ppt/ink/ink1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1-13T10:17:30.328"/>
    </inkml:context>
    <inkml:brush xml:id="br0">
      <inkml:brushProperty name="width" value="0.09701" units="cm"/>
      <inkml:brushProperty name="height" value="0.09701" units="cm"/>
      <inkml:brushProperty name="color" value="#008000"/>
      <inkml:brushProperty name="fitToCurve" value="1"/>
    </inkml:brush>
  </inkml:definitions>
  <inkml:trace contextRef="#ctx0" brushRef="#br0">46 23 41,'-5'-7'27,"4"0"-7,-4 4-2,-2-1-4,2 4-2,-3-2-4,3 4-1,-2-2-2,6 4-1,-2 1 0,5 1-1,0 3-1,3 2 1,3 1 0,4 4 0,1-1-1,4 3 1,0 2-1,1 1 0,1-1 1,0 2-1,0 0-1,-4 2 0,2 0 1,-2 1-2,-1-2 0,0 1 1,2 1-1,-2 0 0,1-4-1,0 0 2,0-3-1,0-1 0,0-3 0,-3-1 1,-1-3-1,-2-2 0,-2-1 0,-1-2 1,-3-1-1,-1-2 1,-2 0-1,-1-1 0,-1 1-1,0-3-2,1 6-3,-5-6-7,7 6-15,-1 2-10,-2-6 0,4 6 0</inkml:trace>
  <inkml:trace contextRef="#ctx0" brushRef="#br0" timeOffset="609">507 299 22,'-13'-4'28,"7"10"2,-1-5-14,0 2-1,5 4-4,-2 0-1,5 5-3,0 1-1,4 3-2,2 0 0,5 4-1,0 1-1,4 2 0,4 0 0,4 3-1,-1-2 1,3 1-1,-3-3 1,1 2 1,-4-5-2,-2 1 1,-8-5 0,-1 0 0,-8-3 0,-4 0 0,-6 0 0,-8-1 0,-6 2 0,-7 0-1,-5 1-1,-7 0 0,-5-1 1,-4 0-2,2 1-2,-3-6-5,11 2-15,4 1-14,3-6-2,11 2 3</inkml:trace>
</inkml:ink>
</file>

<file path=ppt/ink/ink1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1-13T10:17:22.406"/>
    </inkml:context>
    <inkml:brush xml:id="br0">
      <inkml:brushProperty name="width" value="0.09701" units="cm"/>
      <inkml:brushProperty name="height" value="0.09701" units="cm"/>
      <inkml:brushProperty name="color" value="#008000"/>
      <inkml:brushProperty name="fitToCurve" value="1"/>
    </inkml:brush>
  </inkml:definitions>
  <inkml:trace contextRef="#ctx0" brushRef="#br0">531 0 22,'3'-4'32,"0"7"1,-6-1-14,2 10-2,-9-8-6,1 19-2,-2 0-3,-6-1-2,-4 7 0,-1 4-1,-4 5 1,-2 5-2,-3 3 2,-2 3-1,-3 6 0,-1 0 0,4 2-1,0 0-1,3 1 0,4-2 0,6 1 1,4-1-2,5-2 1,4-4-1,2-2 1,2 1-1,4-3 0,1-2 1,1-2-2,1-4 2,0-1-2,2-2 1,4-2 0,-1-6-1,0-6 1,2-3-1,2-4 1,0-2 1,1-6-1,3-5 0,2-3 0,0-6 1,2 0-1,3-8 0,-2-1 0,5-6 0,0-2 0,-3-5 0,1-3 1,-1-2-1,-1 0 1,-1-1 0,-4-1 1,0 2-1,-6 1 0,-4 2 1,-2 3-2,-5 1 2,-4 6-2,-3 4 1,-5 5 0,-2 2 0,-4 4-1,-2 7 1,-3 9-1,-3 9 1,-4 6 0,-6 9-1,-2 9-1,-1 14-7,-4 10-28,-3 0-2,-1 8-2,-5-5 0</inkml:trace>
  <inkml:trace contextRef="#ctx0" brushRef="#br0" timeOffset="9328">29 2633 29,'-10'0'29,"6"9"3,-5-5-14,4-6-3,4 2-2,-1-8-4,10 1 1,-1-10-2,11-1 2,2-13-3,10-2-1,5-10-1,9-5-1,2-6-1,2 0-1,2-1-1,-1-2-1,-3 0-2,-4-1-2,-23 33-3,-2-10-4,1 13-5,-3-5-3,-2 6-9,0 1-11,3-9 2,-9 4 2</inkml:trace>
  <inkml:trace contextRef="#ctx0" brushRef="#br0" timeOffset="9828">88 2022 23,'6'9'33,"-4"-8"2,6 2 0,1-1-21,0-9-1,5 3-3,3-6-1,6 1-4,2-6-1,7 0-2,0-2 0,2-1-1,2-1 0,1 2-1,-3 4 0,-2 0 0,-6 5-1,-4 3 1,-4 4 0,-3 5 0,-7 4 0,-6 5 0,-1 3 1,-5 3-1,-2 2 1,-4 2-1,3 1 1,-4 2-1,3 0-1,-4 1 1,1 3-3,1-4-9,-2 3-27,1 6 2,-1-7-1,1 1 1</inkml:trace>
</inkml:ink>
</file>

<file path=ppt/ink/ink1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11-10-31T23:29:29.859"/>
    </inkml:context>
    <inkml:brush xml:id="br0">
      <inkml:brushProperty name="width" value="0.05292" units="cm"/>
      <inkml:brushProperty name="height" value="0.05292" units="cm"/>
      <inkml:brushProperty name="color" value="#40618B"/>
      <inkml:brushProperty name="fitToCurve" value="1"/>
    </inkml:brush>
  </inkml:definitions>
  <inkml:trace contextRef="#ctx0" brushRef="#br0">261 80 10,'0'0'11,"0"0"-1,0 0 0,0 0-1,0 0 0,-7-16-1,7 16-1,0 0 0,0 0 0,18-21-2,-18 21-1,0 0-1,23-16 0,-23 16-1,21-7-1,-21 7 0,23-5 0,-23 5 0,26-4 0,-26 4 0,28-7 0,-28 7 0,29-3 1,-29 3-1,24-2 0,-24 2 0,23 4-1,-23-4 1,23 8-1,-23-8 0,23 16 1,-23-16-1,16 18 0,-16-18 1,18 16-1,-18-16 0,12 19 1,-12-19 0,5 21 0,-5-21 0,4 21 0,-4-21 0,-2 26 1,2-26-1,-12 30 1,1-14-1,6 0 0,-8 1 0,3-1 0,10-16 0,-23 28-1,23-28 1,-28 23 0,28-23-1,-27 19 0,27-19 1,-26 20-1,12-13 0,14-7 0,-28 16 0,28-16 1,-23 10-1,23-10 0,-20 9 0,20-9 1,0 0-1,-16 2 0,16-2 1,0 0-1,0 0 0,0 0 0,0 0 0,0 0 0,0 0 0,0 0 0,0 0 0,0 0 0,0 0 0,0 0-1,7-18 1,-7 18 0,0 0 0,0 0-1,20-10 1,-20 10 0,16-6 0,-16 6-1,19-1 1,-19 1 0,16 1 0,-16-1 0,19 6 0,-19-6 0,16 7 0,-16-7 0,16 7 0,-16-7-1,0 0 1,23 12 0,-23-12 0,0 0 1,0 0-1,16 19 0,-16-19 0,0 0 0,2 18 1,-2-18-1,0 0 1,-6 19-1,6-19 2,-3 16-1,3-16 0,-9 18 1,9-18-1,-11 21 0,11-21 1,-10 14-1,10-14 1,-16 15-1,16-15 1,-18 9-1,18-9 1,-23 7 0,23-7 0,-26 4 0,10-3-1,16-1 1,-33 2-1,15 0-1,-3 0 0,1 1 0,-3 3-1,1-1-2,-3 4-1,-2-8-2,8 13-4,-14-12-7,8 2-16,2 3 0,-5-6 1,1 6 1</inkml:trace>
</inkml:ink>
</file>

<file path=ppt/ink/ink1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31T01:25:18.065"/>
    </inkml:context>
    <inkml:brush xml:id="br0">
      <inkml:brushProperty name="width" value="0.05292" units="cm"/>
      <inkml:brushProperty name="height" value="0.05292" units="cm"/>
      <inkml:brushProperty name="color" value="#FFC000"/>
      <inkml:brushProperty name="fitToCurve" value="1"/>
    </inkml:brush>
  </inkml:definitions>
  <inkml:trace contextRef="#ctx0" brushRef="#br0">17 0 15,'0'0'11,"0"0"-2,-23 4-1,23-4-2,0 0-3,0 0 0,0 0-1,3 21 0,-3-21-1,8 30 2,-4-11-1,4 6 1,-5 4 0,3 3 0,-2-1 0,0 5 0,0 2-1,-2 0 0,-1 2 0,-1 6 0,2-3-1,-2 3 0,2 4 0,2-3-1,-2 1 0,0 0 0,7 1 1,-5-3-1,4 3 0,2-1 0,-3 1 0,1 1 0,-1-2 1,1 3-2,-4-5 0,4 3-1,-7-9 0,1-2-1,0-3-1,0-11-2,0 1-2,-2-25-2,6 33-2,-6-33-3,6 17-3,-6-17 8</inkml:trace>
  <inkml:trace contextRef="#ctx0" brushRef="#br0" timeOffset="636">120 248 17,'9'36'12,"-9"-36"0,6 40 0,-4-15-1,0 7-1,0 2-2,-2 3-1,4 4-1,-2 1-1,0 6-1,-6 0 1,6 7 0,-8-4 0,2 4-1,0-1-1,-2-1 1,-1 0-1,1 3-1,2-5 0,-3-1-1,5 1 1,-4-1-1,0-5 0,2-1 0,-3 4-1,1-4 1,0-1 0,1 5 0,-1 0-1,2 3 1,0 4 0,0 4-1,2 0 1,2 0-1,-1 2 0,1 0 1,0-5-1,0-1 0,0-6 1,1 1-1,1-10 1,0 2 0,-2-6 0,4 0 0,-2 0 0,0-1 0,0 1-1,0 0 1,0 0 0,-2 0 0,0 3-1,-2-1 1,-2 2-1,2 0 1,-2-2-1,-2 0 0,3 4 0,-1 2 0,0-6 0,2 0 0,-2 2 0,0-8-1,1 2 1,-1 1-2,0-7 2,0-1-1,0-2 0,2 1-1,4-7 1,-2 6 2,2-8-2,2 0 1,0 1-1,0-1 2,-4-17-1,3 26 1,-3-26-1,4 18 0,-4-18 0,0 0-1,0 0 1,0 0 0,0 0 0,0 0-1,0 0 1,0 0 0,4-27 0,-2 10-1,-2-2 2,4-12-2,-4 3 2,4-14-2,-2-4 2,1-7 0,1-8 0,-2-6 1,0-9-2,-2 0 1,4-16 0,-4-3 0,4-6-1,-2-11-1,1-6 2,1-6-1,4-2 0,0-3 0,-1-3 1,1-3-1,1 2 0,-1-1-1,2 7-3,-8-5-6,1-3-18,1 7 0,-19-11-1,5 13 1</inkml:trace>
</inkml:ink>
</file>

<file path=ppt/ink/ink1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31T01:25:20.956"/>
    </inkml:context>
    <inkml:brush xml:id="br0">
      <inkml:brushProperty name="width" value="0.05292" units="cm"/>
      <inkml:brushProperty name="height" value="0.05292" units="cm"/>
      <inkml:brushProperty name="color" value="#FFC000"/>
      <inkml:brushProperty name="fitToCurve" value="1"/>
    </inkml:brush>
  </inkml:definitions>
  <inkml:trace contextRef="#ctx0" brushRef="#br0">128 0 8,'0'0'13,"0"0"0,0 0 0,0 0-1,0 0-1,0 0-1,0 0-1,0 0-1,0 0-4,2 23 1,-2-23-2,4 38 1,0-9 0,0 9 0,1 9-1,1 9-1,2 10 0,-1 10-1,3 10 1,-2 6-2,-1 5 0,-3 4 0,0-2 1,-4 4-1,-4-4 0,-3-2 0,-3-2 1,-3-7-1,-3-5 1,-1-3-1,2-3 1,-1-7-1,1 1 1,4-5-1,3-1 0,2-2 0,2 2 0,6-2 0,2-1 0,2 3 0,2-6 0,1 4 0,1-2-1,-1-2 0,3 0 1,-5-2-1,-1-3 1,0-1-1,-2-2 1,0-1-1,-3-2 2,1-1-1,-2 1 0,-2 3 0,-1-1 0,-3 3 0,-2-2 0,-1-1-1,-3-2 0,3-8 0,-5-2-1,5-6 0,-3-3-1,8-6-1,-1-6-1,5 2-4,0-2-2,0-17-1,9 30-3,-9-30 0,14 31 2,-14-31 0,13 30 2,-13-30 3,8 25 3</inkml:trace>
  <inkml:trace contextRef="#ctx0" brushRef="#br0" timeOffset="760">123 2667 1,'3'-103'4,"-3"-7"-1,2 1 2,-6-7-1,3 1 2,-9-6 0,4 6-2,-5 3 2,1 5-2,-5 8-1,2 8 1,-3 3-2,5 8 0,-3 4 0,7 7-1,-1 5 0,6 5 0,4-1 1,2 9 0,2 5 1,-1 8 0,3 8 2,-4 5 0,-4 25 1,9-27-1,-9 27 0,0 0 0,0 0-1,0 0-1,0 23-1,-1-2-1,1 2 0,-2 13 0,2 6 0,0 11 0,3 8 0,1 10 0,4 13 0,0 7 0,3 14 0,2 5 0,3 12 1,-3 10-2,4 5 2,-3 4-1,1 4-2,-4-4 1,1-2 0,-1-6 0,-1-4 0,-2-9-1,-3-5 1,1-16-1,0-6 2,-2-9-3,-2-10 0,0-7-3,-2-10-4,-2-9-4,4-1-5,-14-12-6,18 18 1,-16-15-1</inkml:trace>
</inkml:ink>
</file>

<file path=ppt/ink/ink1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31T01:25:21.581"/>
    </inkml:context>
    <inkml:brush xml:id="br0">
      <inkml:brushProperty name="width" value="0.05292" units="cm"/>
      <inkml:brushProperty name="height" value="0.05292" units="cm"/>
      <inkml:brushProperty name="color" value="#FFC000"/>
      <inkml:brushProperty name="fitToCurve" value="1"/>
    </inkml:brush>
  </inkml:definitions>
  <inkml:trace contextRef="#ctx0" brushRef="#br0">12 501 1</inkml:trace>
  <inkml:trace contextRef="#ctx0" brushRef="#br0" timeOffset="16">6 478 1</inkml:trace>
  <inkml:trace contextRef="#ctx0" brushRef="#br0" timeOffset="31">2 442 1</inkml:trace>
  <inkml:trace contextRef="#ctx0" brushRef="#br0" timeOffset="47">0 398 1</inkml:trace>
  <inkml:trace contextRef="#ctx0" brushRef="#br0" timeOffset="59">0 337 1</inkml:trace>
  <inkml:trace contextRef="#ctx0" brushRef="#br0" timeOffset="75">2 254 1</inkml:trace>
  <inkml:trace contextRef="#ctx0" brushRef="#br0" timeOffset="91">8 141 1</inkml:trace>
  <inkml:trace contextRef="#ctx0" brushRef="#br0" timeOffset="107">17 0 1</inkml:trace>
</inkml:ink>
</file>

<file path=ppt/ink/ink1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31T01:25:23.168"/>
    </inkml:context>
    <inkml:brush xml:id="br0">
      <inkml:brushProperty name="width" value="0.05292" units="cm"/>
      <inkml:brushProperty name="height" value="0.05292" units="cm"/>
      <inkml:brushProperty name="color" value="#FFC000"/>
      <inkml:brushProperty name="fitToCurve" value="1"/>
    </inkml:brush>
  </inkml:definitions>
  <inkml:trace contextRef="#ctx0" brushRef="#br0">246 19 25,'0'0'11,"0"0"0,0 0 2,0 0-2,0 0-1,-19 4-2,19-4-1,-8 23 0,3-4 0,-5 11-1,4 10 0,-3 6-3,3 11 0,-2 4 0,4 12-1,3 5-1,1 8 0,1 7 0,1 2-1,4 6 0,0 4 0,0 1 1,1-1-2,-1 2 1,2-2 1,-1-8-1,-1-2 0,0 0 0,-1-5 1,1-6-1,-2-2 1,4-1-2,-4-4 1,1-1-1,-1-4 1,2-1 0,-4-1-1,2 4-1,-1 1 1,-1-5-1,0-1 0,-2 1-2,-2-3 0,2 0-1,-4-6 0,1 1-6,-3-8 0,0-7-2,2-3 0,-1-10 0,5-3-1,0-31 0,-4 34-1,4-34 9</inkml:trace>
  <inkml:trace contextRef="#ctx0" brushRef="#br0" timeOffset="608">340 545 2,'-10'-116'5,"-7"13"2,4 15 1,-3 14 0,5 17 2,-3 7 1,5 16 0,-1 11-1,10 23-1,0 0-1,-17 17-1,15 16-2,0 18 0,2 20-1,-2 14 0,4 24 1,-4 19-1,0 16 0,1 16-2,-5 12 1,-4 5-1,1 6 0,-7 3-1,1-3 2,-2-4-2,0-1 1,-3-7 0,5 0 1,0-5-1,3 0 1,1-8-2,3 2 1,3-13-1,-3 3 1,4-11-2,-2-5 1,2-18-2,-1-6 2,3-9-2,0-9 2,-2-9-2,2-16 1,0-10 0,2-7 0,-2-10 0,2-12-1,2-3 0,-2-25-1,2 21-1,-2-21 0,0 0 0,0 0-1,8-25 0,-8 0-1,4-5 0,-4-10 0,3-10-1,-1-10 1,4-11 0,0-17 0,2-9 3,3-7 0,0-7 3,3-11-1,-3-2 2,5-7-1,-7 1 1,5 8 0,-9 2-1,1 2 0,-2 2 0,-4 8 0,-2 3 1,-4 4 0,-1 6 1,1 9 1,-6 10 0,5 15 1,-3 9 0,4 16 0,-3 8-1,9 28 0,0 0-1,0 0 1,-8 45-2,12 7-1,0 12 0,2 18 0,-1 17 0,1 18 0,2 22-1,-3 11 1,3 8-1,0 6 0,-1 9-1,-1 3 0,4-7-1,-1-5-1,9-12-5,-7-13-10,-1-19-11,11-3-1,-10-37 2,8-4 0</inkml:trace>
</inkml:ink>
</file>

<file path=ppt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1-12T20:46:43.093"/>
    </inkml:context>
    <inkml:brush xml:id="br0">
      <inkml:brushProperty name="width" value="0.07938" units="cm"/>
      <inkml:brushProperty name="height" value="0.07938" units="cm"/>
      <inkml:brushProperty name="color" value="#FF0000"/>
      <inkml:brushProperty name="fitToCurve" value="1"/>
    </inkml:brush>
  </inkml:definitions>
  <inkml:trace contextRef="#ctx0" brushRef="#br0">40 1147 46,'12'-6'18,"-1"-8"-1,6-4 0,1-2-6,2-7-2,6-2-3,-3-2-2,1-1-1,4-7 0,-2 2-2,1-5 1,1-2 0,-5-2-1,1 2 0,-1-3-1,0 0 1,-4 0 0,-1 0-1,-3 0 1,-2-3-1,-3 4 0,1-1 0,-2-2 1,-4 7-1,1 2 1,-1 5-1,-2 5 0,-2 7 0,-1 5 0,3 6 0,-3 3 1,-3 4-1,3-3 0,-1 5 0,-1 3 0,1 0 0,-1 2 0,-2 1-1,-1 6 1,-1-1 0,-3 2-1,-1 6 0,0 2 1,-3 1 0,1 10 0,-5-3 0,1 8-1,2 2 1,-3 4 0,3-4 0,-4 5 0,4-1 0,2-2 0,1-2 0,0 4 0,2-6 0,0 3 1,3 1-1,-3-3 0,-1 3 0,4-2 1,-3 2-1,0-1 0,-2 2 0,1-2 0,-1 2 1,-1-4-1,1 3 1,0 0-1,0 0 1,1 2 0,2-2 0,0 0 0,1 0 0,4 1-1,0-1 1,-2-4 0,5-1 0,0-3-1,5-2 0,-2-1 1,-2-6-1,1 2 0,4-5 1,-3-2-1,-2 2 1,1-3-1,1-3-1,-1-1 0,-2-5-1,3 1-3,-6-7-5,7-1-9,2 4-15,-10-18 1,13 12 0</inkml:trace>
  <inkml:trace contextRef="#ctx0" brushRef="#br0" timeOffset="922">0 1414 45,'-1'-9'32,"11"3"-13,-1 0-1,-1-2-4,6 4-3,0-4-4,1 7-2,3-4-2,2 3 0,-3 2-2,4 2 0,1 0 1,2 1-2,-1-3 1,5 0 0,-4-5-1,5 0 1,1 1-2,-1-5-1,-2 4-3,-4-5-3,6 5-8,-7 0-9,-9-8-9,13 11-1,-13-14 3</inkml:trace>
  <inkml:trace contextRef="#ctx0" brushRef="#br0" timeOffset="1391">1041 132 20,'-18'0'16,"7"9"-3,-5 0-2,1 9 0,0 7-2,-3 2 0,2 8 0,-4 6-2,7 3 1,-9 1-2,4 9 1,-2-1-2,3 3-1,-1-1 0,2-1-2,-1 1 1,5 0-1,2 1-1,5-3 0,-1-4-1,6-4 0,1-4-1,4-4-1,7-5-3,-6-11-4,11-6-9,3 1-13,-9-23-1,12 7 1</inkml:trace>
  <inkml:trace contextRef="#ctx0" brushRef="#br0" timeOffset="1828">1133 396 26,'12'21'29,"-4"-4"-9,1 3 1,5 6-4,-4 0-4,7 7-1,-6-1-3,7 10-3,-6-1 0,2 2-3,-5-1 0,4 1-1,-3 1 2,1-1-3,-2-5-1,4 1 1,-6-4-1,1-1 1,-2-4-2,0 0 1,-1-4-3,-4-9-1,5 1-3,-7-10-7,7-5-10,3 0-10,-12-15-2,8 2 2</inkml:trace>
  <inkml:trace contextRef="#ctx0" brushRef="#br0" timeOffset="2203">1007 1095 50,'5'-5'36,"-4"-7"-10,7-9-3,9 0-4,-3-16-3,15 5-5,-3-13-2,12 5-3,-3-11-2,6 2 0,-1 2-2,0 3 0,-2 4-2,-4 4 1,-6 2-2,-2 6 0,-5 8-1,-3 2-2,-2 5-3,-9-2-2,13 11-4,-17-13-8,17 11-7,-6-6-8,3-9-1,3 5 2</inkml:trace>
  <inkml:trace contextRef="#ctx0" brushRef="#br0" timeOffset="2547">1771 0 25,'-3'-2'26,"12"8"-4,-4 0-2,2 5-4,9 7-3,-1 2 0,5 10-3,-2 1-2,7 11-2,-7 2 0,7 5-1,-7-1-1,0 6-1,-5-4 0,0 7-1,-7-3 1,1 5-2,-7-6 1,-5 3-1,-3 2 0,-2 0 0,-4 1 0,-3-3 0,-1-4-1,1-2 1,-3-3-1,5-4 0,-5-2-1,4-9-2,6 0-4,-7-20-10,8-5-20,6 1-1,-5-19-1,8-2 2</inkml:trace>
  <inkml:trace contextRef="#ctx0" brushRef="#br0" timeOffset="3125">2259 673 46,'5'0'24,"-8"0"-1,3-2-3,7 7-3,-7-8-3,11 9-1,-8-11-3,14 10 0,-5-11-3,10 6 0,-1-8-3,5 7 0,-3-6-2,2 4 0,-1 0-1,-1 2-1,0-1 0,0 2 0,-5 2-1,-2-4-2,1 10 0,-7-10-4,7 10-6,-14-11-11,3 3-14,2 8-1,-11-4 2</inkml:trace>
  <inkml:trace contextRef="#ctx0" brushRef="#br0" timeOffset="3500">2307 858 42,'-13'0'34,"7"0"-7,5 0-2,-4-3-4,10 6-4,-10-11-4,13 13-3,-10-13-2,10 11-2,-5-9-1,6 9-2,-1-6 0,4 2 0,0-4-1,5 2 0,0-3-1,3 3 1,1 0-1,4-3 0,-4 3-1,4 3 0,-1 3-1,-2-3-1,-1 6-1,-4-1-2,3 8-4,-9-11-11,-1 5-23,1 4 2,-2-6-1,0 2 3</inkml:trace>
</inkml:ink>
</file>

<file path=ppt/ink/ink1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7:59.390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1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7:43.07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1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8:00.781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1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8:03.60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1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9:43.296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1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1-12T22:25:46.671"/>
    </inkml:context>
    <inkml:brush xml:id="br0">
      <inkml:brushProperty name="width" value="0.05292" units="cm"/>
      <inkml:brushProperty name="height" value="0.05292" units="cm"/>
      <inkml:brushProperty name="color" value="#333399"/>
      <inkml:brushProperty name="fitToCurve" value="1"/>
    </inkml:brush>
  </inkml:definitions>
  <inkml:trace contextRef="#ctx0" brushRef="#br0">346 149 40,'-9'-6'20,"4"9"-2,-5-3-2,-1 3-3,0 6-1,-2 0-2,-3 6-2,-1 1-1,1 7 0,-6-1-1,4 9-2,-4 2 1,2 10-1,-1 2-1,4 7-1,-1 4 1,2 8-2,0 6 1,3 3-1,0 5 1,3 1 0,0-5-2,0 5 2,6-1-1,1-4 1,-3-8-1,7-7 0,4-9 0,-1-6-1,7-6 0,-2-6-1,5-11-1,-3-9-3,12 4-6,-8-16-13,3-6-13,10 1-2,-10-10 2</inkml:trace>
  <inkml:trace contextRef="#ctx0" brushRef="#br0" timeOffset="719">456 484 45,'5'0'23,"-6"-2"-1,-1 4-3,4 5-3,-4-1-3,10 11-3,-7-3-2,11 11 0,-2 0 0,5 11-1,-1 4-2,6 1 0,-4 3-1,7 5 0,-6-4-2,8 2 1,-5-3-2,0 2 1,-1-5-1,3 0 0,-4-4 0,4-4-1,-4-1 1,-3-6 0,1-5-1,-4-6 0,-1-1-1,-4-9-1,2-2-1,-4-10-1,6 3-2,-14-11-4,12 7-7,-14-10-10,1-3-11,1 5-1,-11-3 2</inkml:trace>
  <inkml:trace contextRef="#ctx0" brushRef="#br0" timeOffset="1172">280 1233 42,'-4'11'32,"-8"-10"-7,4-8-4,14-1-2,-3-16-4,20 4-3,0-20 0,18 1-5,4-17 1,13 1-3,8-11-1,7 3-1,2-3-1,0 2 0,-6 8-2,-6 4 0,-8 10 0,-11 8-2,-8 9-1,-15 5-3,1 15-8,-18 1-15,-2 7-11,-1 4 1,-7-2 0</inkml:trace>
  <inkml:trace contextRef="#ctx0" brushRef="#br0" timeOffset="11704">1297 886 45,'-9'-3'18,"9"3"-2,-3 2 0,3-4-2,4 2-3,5-6-1,8 6-2,0-12-1,17 9 0,-2-11-1,9 8 0,2-6-2,6 6 1,-3-3-2,2 4 0,-4 2 0,3 2-2,-7-1 1,-2 5-1,-1-3 1,-3 0-2,-3 2 1,-5 4 0,-2-9-1,-3 6 1,-4 3-1,-1-3 1,-6 6-1,3-3 0,-7 0 0,1-1 0,-1 4 0,-2-3 0,0-1-1,-2-7-1,1 5-1,-3-6-2,0 8-3,-6-11-7,9 4-7,-6 4-13,-4-15-3,4 13 3</inkml:trace>
  <inkml:trace contextRef="#ctx0" brushRef="#br0" timeOffset="12266">1730 467 27,'-11'-18'27,"7"11"-10,-1 3-1,-2 2-2,2 8-3,-7 1-3,4 11-2,-4 0-2,4 11 0,-4-5 0,7 11 0,-5 3 0,5 9 0,-3 0-1,2 4 0,3 0 0,-3 1-1,3-2 0,-2-4-1,-1-8 0,5-5 0,-1-2-1,2-9 1,0-6-1,2-3 0,-2-4-1,1-4 0,1 1-3,-4-6-1,5 5-4,-6-8-7,3 1-10,3 7-9,-9-11 2,8 9 1</inkml:trace>
  <inkml:trace contextRef="#ctx0" brushRef="#br0" timeOffset="12844">2122 420 28,'5'-11'15,"10"9"0,-1 1-1,1 1-3,2 5 2,-2-2-4,4 7-1,-6-2-1,6 7-1,-7-4-1,0 7-1,-4 0 0,1 2-1,-3 0-1,-1 2 1,-5 4-1,1 3-1,-5 6 1,1 2-1,-6-1 0,-1 7 0,0 1 0,-1 0 0,-4 0-1,2 0 1,0-3-1,-1-3 1,2-1-1,-4-5 1,7-5-1,-2-3 1,1-4-1,2 0 0,-1-8 0,4-1 1,1-4-1,1-2 0,-2-1 0,3-2 1,2-2-1,0 0 1,0 0-1,0-2 0,0 2 0,0 2 1,0-4 0,0 4-1,0-2 0,0 0 0,0-2 1,0 1-1,-1-2 1,1 1-1,-3-1 0,1 0 0,2 2 0,-1-1 2,1 2-4,-2-1 2,2 1-1,0-2 2,0 2-2,0-1 1,2 1 0,-2-2 0,1-1 0,1 3 0,2 0 0,-2-3 0,4 3 0,-3 0 1,5-3-1,-4 3 0,6-3 2,-3 3-2,2-3 0,1 3 1,-3-3 0,-1 3-1,0 3 1,2 0 0,-5 0 0,3 0 0,-1 0 1,-1 5-1,4-5 1,1 3 0,-3-2-1,5 5 1,-3-3 0,3 4-1,-2-1 0,3 1 1,-1-1-1,-2 1 1,0-1-1,3-3 0,-1-3 1,3-2-1,0-5 0,2 1 0,3-3 0,-1 0 0,1-4-2,0-2 0,3 2-2,-4-6-3,7 6-6,-8-10-13,1-3-13,8 3-2,-5-10 2</inkml:trace>
  <inkml:trace contextRef="#ctx0" brushRef="#br0" timeOffset="13985">2725 275 21,'13'3'27,"-18"-12"-2,13 9-9,1 0-1,-3 3-5,5 9 0,-4-1-1,9 7-2,-6 5 0,12 9-1,-10-2 0,9 8-1,-7-1 1,5 8-2,-6-3-1,3 8 1,-6-6-1,1 7 0,-6 3 0,-2 2-1,-5 3 0,-1 2-1,-6-3 0,-3 1 1,-4-1-2,-3-3 0,-4-4 1,0-4-1,-5-4 0,4-7-1,-4-4-1,-1-7-2,7-1-2,-7-16-5,14 1-11,-2-9-13,2-15-4,6-5 2,0-14 1</inkml:trace>
  <inkml:trace contextRef="#ctx0" brushRef="#br0" timeOffset="14563">3033 58 26,'11'-9'21,"-4"-6"-1,9 4-2,-6 5-3,6-5-3,2 10-2,-4-5-1,7 7-1,-2-2-3,4 4-1,-11 0 0,5 6-1,-7-3-1,6 3 0,-10 0 0,0 6-1,-4-1 0,-4 6 0,0-2 0,-7 3 0,0 1 0,-3 2-1,-2 0 0,-6 1 0,2-3 1,2 0-1,3-3 0,-3-2 0,4-3 0,9-2 0,-5-3 0,7-4 2,1 1-1,1-2-1,6 1 1,-3-2 1,7 0 1,3 1-1,1-2 1,2 1 0,3-5 0,6 6 0,-5-9 0,8 5-1,-7 0 0,2-2 0,-4 1-1,3 2 0,-8-1-1,4-1 1,-7 1-1,3 0 0,-2-3 1,2 3-1,-4-3-1,-1 0 1,1 1-1,-6 1-1,5 1 0,-2-3-5,3 10-4,-11-10-10,7 2-14,4 8-3,-6-7-1,5 9 2</inkml:trace>
  <inkml:trace contextRef="#ctx0" brushRef="#br0" timeOffset="16422">3583 801 33,'-3'-6'34,"6"0"0,-2 0-13,-5-3-3,8 0-5,-7-3-5,9 2-2,-4 1-2,-1 0-3,5 3 0,-1 3-2,3 3-4,-5-3-4,10 3-13,4 3-13,-7-9-1,6 6 1</inkml:trace>
  <inkml:trace contextRef="#ctx0" brushRef="#br0" timeOffset="16782">4389 172 39,'-12'-3'24,"3"3"-9,-2 0 1,1 3-5,0 6-2,-5 0-1,4 9-2,-2 1-1,-1 8 0,-5 3 0,1 8 0,-3 0 0,-1 9-1,-4 1 0,3 6-1,-3 4 0,3 4-2,-1 4 1,2-2 0,4 0-2,4 1 0,3-3 0,4-7 1,5-6-1,4-4 0,2-10 0,4-6 0,4-6-1,0-8-4,13-1-6,-5-14-12,3-9-11,12 1-3,-6-19 3</inkml:trace>
  <inkml:trace contextRef="#ctx0" brushRef="#br0" timeOffset="17266">4618 485 56,'6'21'19,"4"11"3,-2 0-4,4 11-1,-3-5-4,7 7-3,-6-2-2,12 6-3,-10-5 0,8 3-2,-6-6-2,1-2 1,0-2-2,-1-1 1,-5-8-1,1-7 0,-3-1-1,-1-10-1,-1 1-2,-5-11-5,8 5-6,-8-8-10,-5-5-10,8 5-2,-14-9 3</inkml:trace>
  <inkml:trace contextRef="#ctx0" brushRef="#br0" timeOffset="17579">4412 1163 51,'-12'-12'34,"11"-2"-12,10-1 0,3-12-6,14 1-2,3-17-2,16 7-5,2-13 0,10 2-2,1-6-2,3 4 0,-6-3-1,-1 10-2,-5 5 0,-9 2-1,-2 11-1,-6 3-2,-3 9-3,-11-2-3,10 12-10,-11-2-9,-2 1-8,5 6-1,-8-6 2</inkml:trace>
  <inkml:trace contextRef="#ctx0" brushRef="#br0" timeOffset="18219">5386 854 35,'-12'-1'30,"10"2"-8,1-1-2,-1-3-5,11 3-1,-2-3-3,9 3-2,0-3-2,8 6 1,-2-9-2,11 6 0,-2-4-2,10 4-1,-6-6 0,5 7-1,-5-7 0,2 6-1,0-8 1,-3 5-1,-8-1 0,1-2-1,-5 1 1,-4 1 0,-6-2-1,2 1 1,-6 4 0,-2-1-1,-3 0-1,-2 2 1,-1 0 0,0-1 0,0 1-2,0-3 1,0 3-2,0-3-1,7 6-2,-9-8-3,10 8-7,-8-6-8,6 0-14,5 8 1,-7-10 1</inkml:trace>
  <inkml:trace contextRef="#ctx0" brushRef="#br0" timeOffset="19063">6204 1101 48,'-3'-3'19,"6"-6"2,6-1-4,0-12-2,5-1-2,4-12-4,7-2-3,1-7 0,6-4-2,3-4 0,5 0-1,-5 1-1,2 5 1,3-3-2,-7 10 0,-5 5-1,-2 5 1,-11 10-1,0 5 0,-5 6 0,-7 10 0,-5 3 0,-4 7 0,1 4 0,-2 7 0,-2 5-1,-2 5 1,-1 7 0,1 2 1,-1 8-1,-7 2 0,6 1 0,-4-1 1,1-3-2,3-7 1,2-7 0,2-6-1,6-6-5,-5-17-3,14-2-11,3-4-14,-3-18-1,8 3 0</inkml:trace>
  <inkml:trace contextRef="#ctx0" brushRef="#br0" timeOffset="19563">6860 237 40,'14'-15'29,"6"15"-13,0 3 1,-2 6-5,5 8-2,-6 4 0,5 14-2,-4-1-1,2 13-1,-2-2 0,-2 13-2,-7 0 1,-2 4-2,-7 2-1,-4 3 0,-7 1 0,-4 1-1,-10-1 0,-1 1 0,-6-6-1,-2-5 1,2 3 0,-3-11-3,3-6-1,-3-15-8,15 0-10,3-11-16,-1-15 1,10-3 0</inkml:trace>
  <inkml:trace contextRef="#ctx0" brushRef="#br0" timeOffset="20094">7669 187 34,'1'-11'23,"-7"2"-4,0 9-1,-6 9-4,-7 4-3,4 11-1,-11 6-2,-3 19 0,-6 3-1,1 18 0,-9 0-1,5 12 0,-5 3-2,3 1 0,5-5-2,4-4 0,8-7-1,8-9 0,7-11-2,8-10 0,11-5-1,5-12-3,11-2-8,-4-9-8,9-7-15,10 5-1,-6-10 1</inkml:trace>
  <inkml:trace contextRef="#ctx0" brushRef="#br0" timeOffset="21735">7978 423 32,'-6'-12'27,"7"12"-10,-1-4 1,5 8-6,-2 6-1,5-1-3,-2 14-1,5-3-1,5 10 0,-2 2 0,8 5-1,-1 1 0,2 0 0,-2 0-2,5 0 2,-4-6-2,2 0-1,-4-8 0,0 5-1,-6-9 1,1 1-1,-3-4-1,2-1 1,-6-4-1,0 2 0,-1-5 0,-4-1 0,0-1-1,-3-4-1,5 4-2,-11-10-3,9 9-5,-11-9-8,1 0-13,4 6-4,-10-6 2,3 6 1</inkml:trace>
  <inkml:trace contextRef="#ctx0" brushRef="#br0" timeOffset="22188">7883 984 38,'8'-6'30,"-8"-8"-6,4-6-2,7 3-5,-2-10-2,13 4-3,1-12-3,10 5 0,-2-10-3,12 5-2,-3-4-1,10 1-1,-4-5 0,6 4-2,-1 1 1,1-2 0,-5 5-2,-4 5 1,-3 4 0,-8 5-1,-8 4-1,-5 6 0,-9 7-2,-8-1-3,1 16-6,-9-11-10,0 0-13,4 12-1,-5-12 1</inkml:trace>
  <inkml:trace contextRef="#ctx0" brushRef="#br0" timeOffset="24532">8864 743 29,'3'7'21,"-4"-14"-1,4 0-2,8 4-2,-2-8-1,9 8-2,-4-11-1,7 11-3,1-7 0,5 8-3,-4-5 1,8 5-3,-8-4 0,3 5-2,-5-1 0,1 4 0,-5-4-1,-2 2-1,-1-2 1,3-2-1,-2 1-1,5-6 0,3 3-3,-3-8-1,6 9-5,-6-10-12,3 0-15,1 10 0,-6-7 1,5 8 0</inkml:trace>
  <inkml:trace contextRef="#ctx0" brushRef="#br0" timeOffset="24969">9639 497 2,'9'-29'29,"16"8"1,-12-14 1,3 0-15,7 6-1,-9-1-7,7 7-1,-9 2-3,2 6-2,-3 4 0,-4 5-1,-1 3-1,1 4 0,-3 2 0,1 3 0,1 2 0,3 1 0,0 0 0,5 0 0,-2-1 0,4-2 0,-1 3 0,2-4 1,1-1-1,-1-2 0,4-1 0,-2-1 0,-1-1 1,2 1-1,0-2 0,0-1 0,-3 3 0,1-1 0,-6 1 0,2 0 0,-3 0 0,-2 3 0,-3 0 1,0 3-1,-4 3 2,1 3-1,-5 3 2,1 7 0,-4 0 0,1 7 1,-9 2 2,4 8-2,-11 1 0,2 10 0,-7 2 0,2 7-1,-7 8-1,5 0 0,-4 0-1,5 0 0,4-11 0,3-8 0,5-5-1,1-13 0,6-8 0,1-10-2,7-8-2,-5-14-4,12 4-6,-10-11-13,0-6-10,7 3-2,-7-15 2</inkml:trace>
  <inkml:trace contextRef="#ctx0" brushRef="#br0" timeOffset="25641">9682 854 41,'9'11'32,"-4"-9"-7,7-7-4,11 8-3,-3-17-3,13 11-3,-2-9-2,7 6-4,-2-8-2,2 8-1,0-3-1,2-3-1,-5 9-1,0-3 0,-1 0 0,-2 3 0,-1-2 0,-2 2-2,-3 3-1,-6-4-3,6 7-5,-11-9-7,5 1-13,1 8-6,-10-9 1,8 5 0</inkml:trace>
  <inkml:trace contextRef="#ctx0" brushRef="#br0" timeOffset="26047">10504 272 26,'0'-9'31,"17"15"0,-5-3-14,0 3 0,7 8-5,-6 0-2,10 11-1,-6-2-2,9 14-1,-9-5 0,6 12-1,-8-2-2,1 10 0,-6-2 0,0 3-1,-9 5 0,-1 3 0,-6-2-2,-2 1 1,-10-3 0,1-2 0,-9-3-1,-1-4 0,-4-5-1,-1-7-1,-2-5-3,-1-8-6,9-2-15,-2-4-11,-1-14-2,9 3 2</inkml:trace>
</inkml:ink>
</file>

<file path=ppt/ink/ink1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1-12T22:34:49.781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609 16 32,'-6'-1'15,"-8"-4"0,3 2-2,-5 2 0,2-4-2,-1 7-3,-5-5-1,6 4-2,-5-1-1,4 2-1,-2-2-1,2 1 0,-3-1 0,4 3 0,-6 0 0,6 5 0,-6 1-1,2 0 0,-5 3 1,3 5-1,-4 3 0,-2-2 0,3 5 0,0 1-1,-3 3 1,3 4-1,0 1 1,3 4-1,1 4 0,4 1 0,1-2 0,2 5 1,-2-3-2,5 0 1,5-4 0,-1-1 0,0-4 1,5-1-1,0-3 0,5 0 0,0 1 1,-2-2 0,4-3 0,1 2-1,-2-5 0,3 2 0,0-5 1,1-1-1,-1-5 1,-2 0-1,4-2 0,-2-6 0,2 2 1,-2-3-1,3-1 1,1-4-1,-1-2 1,0-1 0,2-2-1,3-7 1,3 0 0,-2-3-1,2-1-1,-2-2 1,5-4-2,-3 3 1,-1-2-1,2 3 1,-7-2-1,0 2 1,-1 3 1,0-4-1,-4 3 1,0 2 0,-1-2 0,4 0-1,-3-2 1,0 3-1,2 1 1,-6 1-1,2 2 1,-1 1 0,-4 6 0,-1 0 1,-1 5-1,-1 1 0,-1 3 1,-2 3-1,1-2 0,0 8 1,-4 1-1,7 2 1,-4 0 0,-1 3 0,2 0 1,2 2-1,-5-2 0,3 4 0,-1 0 1,3 3-1,-2 4 1,3 1-1,-2 2 1,2 3-1,0 1 1,0 4 1,-1-1-2,2 4 0,-1-2 1,0 1-1,0 1 0,2 0 1,-2 1-2,0 0 1,-2 0 0,1-3 0,-4-2-1,-1 1 1,2-7 0,-4 2-1,0-6 1,-3-3 0,-1-3 0,0-2-1,0-6 1,1 2 0,-3-8-1,2 0 1,-5-6 0,3 0 0,-2-7-1,0-1 1,2-6-1,-5 1 1,3-7-1,-1-1 0,5-4 0,1 0 0,1-4 0,5-5 0,1 1 0,4-2-1,4 2 1,-1-5 1,6 1-1,1 3 0,0-4 0,4 1 0,1-2 0,5 2 0,-1-2 0,1-4-1,6 4 1,-2-7 0,2 1 0,3 4 0,-1 0-1,-2 0 1,-2 6 0,1 3 0,-5 3 0,1 9-1,-9 1 1,1 4 0,-3 1 0,-2 3 0,-3 2 0,1 2 0,-2 1-1,4 0 1,-5 4 0,3-2-1,-1 4 1,2-2 0,-4 1 0,5 1 0,-5 1 0,2 1-1,1-1 2,-3 1-1,3 3 0,-3-1 0,-1 2 0,1 3 0,1-1 0,-2 1 0,-2 0 0,1 4 0,2 0 1,-3 4-1,0-5 1,0 7-1,2-3 1,-4 3-1,1-3 1,-2 1-2,3-5 1,-2-1 1,-2 0-2,4-8 2,-2 1-2,2-7 2,-1 0-1,-1-1 1,2-4-1,0-1 1,2-3-1,-2 0 0,1-3 0,1-5 0,4-4-1,-3-4 1,3-2 0,-3-5 0,5 0-1,-1 0 1,-1-3 0,4 8 0,-6 0 0,4 2 0,-4 4 0,4 6 0,-5 1 0,0 2 0,2 3 0,-4 3-1,2 3 1,-1 0 0,3 3 0,-2-3 0,0 6 0,3-3 0,3 0 0,-3 0 0,3-3 0,4 3-1,0 0 0,3-3-1,-1 6-1,-1-3-2,4 6-2,-6-3-4,8 6-5,-6-3-9,-2-3-10,8 8-1,-9-11 2</inkml:trace>
  <inkml:trace contextRef="#ctx0" brushRef="#br0" timeOffset="2047">1175 550 23,'-10'0'17,"7"6"-1,-8 0-3,2 0 0,0 3-1,-2-3-3,2 8-1,-5-1-1,5 4-1,-7-2 0,4 7-1,-3 0-1,3 4 0,-8 2 0,7 3-1,-2-3-1,3 2-1,3 1 1,1-4-1,0-3 0,5-2 0,5-4-1,1-6 1,3-3-1,-1-3 1,2-3 0,2-3 0,-1-3 0,1-3 0,4-3 0,-1-8 0,0 2-1,2-8 1,0-3-1,2 1 0,1-6 0,0 1 0,0-4 0,-2 7 0,1-3 0,-4 5 1,-1 4-1,-2 4-1,-3 4 2,-3 4-1,0 6 0,-3-1-1,0 4 1,-3 5 0,0 1 0,-2 3 0,1 2 0,-2 3 0,1 1 0,-1 4 0,0 0 0,1 0 0,4 1 1,-4 1 1,2 4-2,0-1 1,3-1-1,1 0 1,1-4-1,-1 1 0,6 0 0,-4-2 0,7-7 0,3-4-2,3 1-3,0-6-3,8-2-11,5-4-14,-3-8-3,11 3 3,-6-15-1</inkml:trace>
  <inkml:trace contextRef="#ctx0" brushRef="#br0" timeOffset="2765">1624 677 27,'-6'-7'12,"1"7"-2,-6-2-1,5 7 0,-6 1-1,-2 3-1,2 3 1,-3 0-1,-1 6 1,-2 2-1,3 1-1,-4 1-1,4 2 0,0 0-1,3 1 0,-1-7-1,6 3-1,1-6-1,1 2 0,3-3 0,4-4 0,-2 0 0,6-4 0,-1-2 0,1-1 0,1-4 1,6-1-1,-3-5 1,6-3-1,-1-5 0,6-4 0,1-9-1,2 1 1,4-7-2,-2-2 2,1-4-1,1 1 0,1-8 0,0 3 1,0-2 0,-6-2-1,2-1 1,1 3-1,-5 2 0,-1 3 0,-3 8 1,-3 2-1,-7 7 0,1 6 0,-2 7 1,-6 4-1,-4 4 0,-1 6 0,0 1 0,-2 8 0,-1 1 0,-3 3 0,-1 6 0,1 5 0,-2-3 0,2 7 0,-4 2 1,-2 5-1,1-2 1,3 5-1,-3-1 1,3 3 0,-6-7 0,5 5 1,1-3 1,0 1-2,3-5 1,0 1 0,3-6 0,4-3-1,0-2 1,4-1 0,2-8-1,3-3 1,1 0-1,2 0 1,1-6 0,4 0-1,3-4 1,0-2 0,3-5-1,4-1 0,-1-7 0,5 4-2,-2-7 0,-3 1-3,6 6-4,-12-11-7,4 8-21,-3 8-2,-11-1-1,2 7 3</inkml:trace>
</inkml:ink>
</file>

<file path=ppt/ink/ink1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1-12T22:34:57.07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772 131 29,'-6'-5'19,"6"7"-3,-4-4-1,2 2-1,-1 2-4,0 1-2,3 3-1,-4 0-2,4 6 0,-5 0-2,5 8 1,0-2-1,0 7 1,0-3-2,3 9 1,-6-5 0,3 2 0,-2 1 0,1 0 0,-7 0-1,7 5 1,-4-1-1,-1 2 0,0 0 2,1 4-3,-1-2 1,2 2-2,-1-2 2,-1-1-1,3-1-1,0-1 1,-3 2 0,6-1-1,-2-2 1,-1 4-1,0-1 1,0 4-1,1-4 0,-1 2 1,0-3-1,0-1 1,0-1-1,2 1 1,-2-4 0,-2-1-1,5 0 0,-2-2 1,-1 2-1,3-2 0,0-1 1,-1-2-1,-2 2 0,3-5 0,0 5 1,0 0-1,-2-3 1,2 0 0,0-2 0,0 0-1,0-3 0,0 2 0,0-5 1,0 1-1,0-3 0,0 1-1,0-2 1,0 3 1,2-3-1,-2-1 0,3 1 0,-3-3 0,0 4 1,0-3-1,0 1 0,0 1 0,-3 0 0,1 0 0,1 0 0,-1 4 0,-1-3 0,-2-1 1,4 2-1,-1-3 0,1-1 0,-1-4 0,2 2-1,0-3 1,0-2 0,-1 0 0,1 0 0,-3 0-1,6-2 0,-8 2-2,7-1-1,-5-8-4,9 6-8,-11-12-11,4-7-11,7 6 1,-9-12 1</inkml:trace>
  <inkml:trace contextRef="#ctx0" brushRef="#br0" timeOffset="1078">0 1238 34,'4'-3'17,"-1"-6"1,11 6-1,-5 0-3,8-3-1,7 6-1,-2-3-3,7 6-1,-3-9-1,8 9-1,-7-6-1,11 6 0,-5-6-2,2 3 1,0-3-1,3 0 0,1 0-1,-1 0-1,0-2 1,2 2 0,-5 2-1,3-2 1,-4 0-1,0 3 0,-1 0 1,0 0-1,-6 0-1,-1 0 1,2 0 0,-4 0 0,-1 0 0,-1 0 0,1 0 0,-2 0 0,0-2-1,1-1 1,2-1-1,5 1 0,-3-2 0,-1-1 0,2 3 1,-1 0-1,-3 3 1,0 1-1,-3 1 0,-4 2 1,2-2-1,-4 3 1,1-1-1,0-1 0,1-1 0,-4-1 0,2-1 0,1 0 0,-3 0 0,2 2 0,1 1 0,1-2 0,-3 5 0,3 0 0,-3 0 0,3-2 0,2-1 1,-7 1-1,3-2 0,2-1 0,0-4 0,-1 3 1,0-3-1,-1 2 0,-2-2 1,4 1-2,-6-3 1,-2 2-1,0 2-1,-8-8-4,6 10-4,-17-11-14,-3 4-14,4 3-1,-10-7-1,-2 6 3</inkml:trace>
  <inkml:trace contextRef="#ctx0" brushRef="#br0" timeOffset="2031">401 458 27,'12'3'28,"-12"-10"-8,11-5-1,2 3-4,1-8-3,11 2-2,-4-6-2,8 1-2,-3-6-1,5 1-1,-4-4-1,4 1 0,-4-4-1,1 5 0,-2-2-1,0 2 0,-8 0 1,5 4-2,-6 3 2,-2 2-1,-4 6-1,-2-1 1,-2 4 0,0 0-1,-5 6 1,-1 0-1,2 3 0,-3 3 1,2-3-1,-2 6 0,1-3 0,1 6 0,-2-2 0,3-1 1,0 1-1,2 4 0,-4-4 1,4 4-1,-2-2 1,0 3 0,3 1-1,-1 0 1,2 5 0,-2-4 0,4 3 0,-1 0 0,-2-1 0,3 2 0,2-2 0,-2 3-1,-3-2 1,3-2 1,0 2-2,1 0 1,-6-2 0,4 0-1,-5-3 1,3 0 0,-3-1-1,2 0 0,-2-2 0,0 0 1,-3 0-1,1 0 0,1 0 0,-1 0 1,2-3-1,-3 4-1,2-4 0,-2-3-1,3 3-4,-5-9-5,12 4-16,-4 4-11,-6-5 0,9 6 1</inkml:trace>
  <inkml:trace contextRef="#ctx0" brushRef="#br0" timeOffset="3031">1610 1008 45,'-9'-7'26,"6"7"0,-2 2-5,-1-7-4,6 10-4,-6-8-5,9 4-1,-6 1-3,9 3 1,-5-4-1,7 5 0,-2 0-2,5 5 2,0-7-2,4 12 1,2-6-2,3 4 1,3-5-1,3 3 1,-2-3-1,2 2 0,3-2-1,-3 2 1,0-5 0,-4 1-1,1-2 0,-4 3 0,-2-2 0,-1 0 0,-4-2 0,-1 1 1,-5-1-1,0 2 1,-5 0-1,-1 2 1,-1-2 0,-2 2-1,-3 2 1,1 0-1,-3-1 0,1 3 0,-4 0 0,0 0 1,-4 0-1,3 2 0,-5-2 0,-3 3 0,0-1 0,-1 1 0,-1 2 0,-2 0 0,1 1 0,-2-3 0,-1 3 0,2-1 1,2-5-1,2 0-1,4-1-1,-3-5-3,13 6-5,-8-9-17,4 0-11,7 6-1,-4-6-1</inkml:trace>
</inkml:ink>
</file>

<file path=ppt/ink/ink1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11-10-31T21:37:23.468"/>
    </inkml:context>
    <inkml:brush xml:id="br0">
      <inkml:brushProperty name="width" value="0.05292" units="cm"/>
      <inkml:brushProperty name="height" value="0.05292" units="cm"/>
      <inkml:brushProperty name="color" value="#40618B"/>
      <inkml:brushProperty name="fitToCurve" value="1"/>
    </inkml:brush>
  </inkml:definitions>
  <inkml:trace contextRef="#ctx0" brushRef="#br0">49 37 12,'2'-16'8,"-2"16"0,0 0 0,0 0-2,0 0 0,0 0-2,0 0 0,0 0 0,0 0-1,0 0 1,0 0-1,0 0 1,0 0-1,0 0 1,0 0 0,0 0-2,0 0 1,0 0-1,2-16-1,-2 16 1,0 0-1,0 0 1,0 0 0,16-3-1,-16 3 1,0 0 0,19-2 0,-19 2 0,0 0 0,19 2-1,-19-2 1,0 0-1,22 3 0,-22-3 0,15 4-1,-15-4 1,16 2-1,-16-2 1,20 5-1,-20-5 1,19 2-1,-19-2 1,21 3-1,-21-3 0,20 7 1,-20-7-1,21 9 0,-21-9 0,21 10 0,-21-10 0,21 18 0,-21-18 1,20 19-1,-20-19 0,14 21 0,-14-21 1,12 18-1,-12-18 1,5 19 0,-5-19 0,4 18 0,-4-18 0,-4 17-1,4-17 1,-5 18 0,5-18 0,-4 18 0,4-18 0,-10 14 0,10-14 0,-12 17 1,12-17-1,-15 19 1,15-19-1,-17 20 1,17-20-1,-20 17 1,20-17-1,-17 11 1,17-11-1,-20 7-1,20-7 1,0 0 0,-21 0 0,21 0-1,0 0 1,-17-4-1,17 4 1,0 0-1,0 0 0,0 0 0,0 0 1,-16-17-2,16 17 1,0 0 0,0 0-1,0 0 0,1-16 1,-1 16-1,0 0 1,0 0-1,16-4 1,-16 4-1,18-1 1,-18 1 0,16 1 0,-16-1 0,21 4 0,-21-4 1,18 9-1,-18-9 0,16 10 0,-16-10 1,19 14-2,-19-14 1,18 16-1,-18-16 1,24 18-1,-24-18 1,20 14-1,-20-14 1,19 14 0,-19-14 0,19 12 1,-19-12-1,16 12 0,-16-12 0,0 0 0,18 20 0,-18-20 1,0 0-1,10 16 1,-10-16 0,0 0-1,2 19 1,-2-19 0,-2 14 0,2-14 1,-3 17-1,3-17 1,-9 18-1,9-18 1,-9 16 0,9-16 0,-17 14 2,17-14-2,-23 14 0,23-14 0,-23 12-1,23-12 1,-30 9 0,30-9-1,-27 7 1,27-7-1,-28 4 0,28-4 0,-26 0 0,26 0 0,-25-2-1,25 2 1,-25-7-1,25 7 1,-19-7-1,19 7 0,-19-9 0,19 9 0,-20-9 0,20 9-1,-21-7 0,21 7-2,-26 0-1,8-3-4,18 3-6,-30 5-11,12 0-11,2 0 1,-1 1 1</inkml:trace>
</inkml:ink>
</file>

<file path=ppt/ink/ink1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31T01:21:40.529"/>
    </inkml:context>
    <inkml:brush xml:id="br0">
      <inkml:brushProperty name="width" value="0.05292" units="cm"/>
      <inkml:brushProperty name="height" value="0.05292" units="cm"/>
      <inkml:brushProperty name="color" value="#0066CC"/>
      <inkml:brushProperty name="fitToCurve" value="1"/>
    </inkml:brush>
  </inkml:definitions>
  <inkml:trace contextRef="#ctx0" brushRef="#br0">0 1533 9,'0'0'20,"0"0"-1,0 0-2,0 0-3,-6 21-1,6-21-2,0 0-1,0 0 0,25 8 0,-25-8-1,23-8 0,-23 8-1,31-19-2,-16 0 0,8 6-1,-4-14 0,6 1-2,-2-12 1,6-2-2,1-10 0,7-1 0,-3-8-2,4-6 2,-3-4-2,1 1 0,-3 1 0,-1 0 0,-9 1 0,0 3 0,-4 2 1,-5 6-2,1 1 2,-4 3-1,-1 5 0,-2 2 1,-3 4-1,3 6 0,-4 5 0,0 5 0,-2 5 1,-2 19-1,2-21 0,-2 21 0,0 0 1,0 0-1,0 0 0,0 0 0,0 0 0,0 0 1,0 0-1,0 0 0,0 0 0,0 0 0,-22 28 0,13-9 0,1 4-1,-1 8 1,-3 5 0,3 6 0,-3 3 0,3 7 0,-3 7 0,1 2 0,-1 9 0,3 3 1,-3 5 0,5 4 0,-1 2 0,2 3-1,0 1 2,3 1-2,1-5 1,2 0 0,-2-6-1,0-4 1,0-7-1,0-2 1,-2-6 0,2-2-1,0-8 0,0-5 2,1-4-2,1-4 2,-2-7-2,0-2 1,2-4 0,0-23-1,-2 30 0,2-30-1,0 27 2,0-27-2,-2 19 2,2-19-3,0 0 1,0 19-1,0-19-1,0 0 0,0 0-6,0 0-10,9-31-17,-1 12 2,-2-11-1,1-4 0</inkml:trace>
  <inkml:trace contextRef="#ctx0" brushRef="#br0" timeOffset="1097">207 1732 24,'0'0'25,"0"0"-1,0 0-3,0 0-2,0 0-3,0 0-1,27 9-1,-27-9-3,21-8-1,-21 8-2,34-9-2,-13 1-1,6 4-1,-4-1-1,4 1 0,-1 2-1,1 0-1,0-2 1,-4 1-1,-4-1 0,0 4-1,-2-4 1,-17 4 0,25-6-1,-25 6 0,17-6-1,-17 6-1,0 0 0,0 0-3,0 0-1,0 0-6,21-7-14,-21 7-10,0 0 1,0 0 0,8-25 1</inkml:trace>
  <inkml:trace contextRef="#ctx0" brushRef="#br0" timeOffset="1720">1437 173 27,'0'0'28,"-4"-22"1,4 22-6,0 0-4,-23-25-4,23 25-4,-19-8-2,19 8-3,-27 8-1,27-8-1,-32 28-1,12-3 0,-4 6-1,-1 10 0,-6 7 0,0 7 0,-3 8-1,3 6 0,-3 3-1,1 4 1,3 2-1,5 2 0,2-5 2,8-3-2,3-1 1,5-5-1,9-3 2,1-2-2,7-8 1,1-3-1,7-8 0,1-2 0,0-4 0,0-2 1,-2-1-1,0-5 0,1-1 0,-3-2 1,-2 3-2,-3-5 1,3 0-1,-3-6-1,3 2-2,-13-19-2,23 29-6,-23-29-10,0 0-12,21 15 0,-21-15 1,17-2 0</inkml:trace>
  <inkml:trace contextRef="#ctx0" brushRef="#br0" timeOffset="2389">1343 686 38,'10'-19'29,"-10"19"0,0 0-7,0 0-5,-6 25-3,6-25-4,-8 28-2,1-11-2,7 12 0,-8 3-2,10 10 1,-2 2-2,4 5 0,1 1-1,7 3 0,1 1 0,4-1-1,3-5 1,3 1-1,-2-3 0,3-8 0,-1-2 0,0-2 0,0-7-1,0-2 0,-2-4 1,-2-4-1,-1-8 0,-1 5 0,-17-14 0,25 15 0,-25-15-1,0 0 1,19 8-1,-19-8-1,0 0 0,0 0-2,0 0-1,2-23-2,-2 23-5,0 0-6,-14-21-15,14 21-1,-19-15 1,19 15 1</inkml:trace>
  <inkml:trace contextRef="#ctx0" brushRef="#br0" timeOffset="2893">1263 1648 35,'21'-23'30,"-21"23"-2,15-38-5,2 19-3,-11-14-3,17 10-3,-13-17-3,12 8-4,-4-14-1,5 6-2,-2-3-2,4 1 0,-4-6 0,3 2-1,5 1-2,0 1 2,0-2-1,-1 2 0,3 2-1,-2 4 1,-3 2-1,1 4 1,-8 3 0,-3 8-1,-1 4 1,-15 17 0,19-23-1,-19 23-2,0 0 0,11-17-3,-11 17-2,0 0-4,0 0-7,0 0-15,18-17 0,-18 17 1,0 0 2</inkml:trace>
  <inkml:trace contextRef="#ctx0" brushRef="#br0" timeOffset="3441">1854 0 19,'11'-19'29,"-11"19"1,0 0-1,0 0-9,0 0-5,0 0-3,0 0-3,14 30-2,-7-1-2,-3 0 0,8 9 0,-3 4-2,8 7 0,1 3-1,1 5-1,2 0 1,2 6-1,0-2 0,-4 3 0,-2 1 0,2 2 0,-7 0 1,1 1-1,-5-1 0,-5-2 0,-3-1 1,0-1-2,-1 0 1,-5-2 0,-2-6-1,-3 0 0,-7 1 0,-1 1 1,-2 0-1,-5 0 0,-9 2 0,-3-2 0,0 2 0,-3-1 0,-1 2-1,0 0 1,-2-1-2,0-8 1,8 2-1,-4-11-4,13 8-7,-11-18-15,15-5-6,4-10-2,19-17 2</inkml:trace>
  <inkml:trace contextRef="#ctx0" brushRef="#br0" timeOffset="4577">2481 1065 26,'0'0'20,"0"0"-2,0 0-1,0 0-3,-17 9 0,17-9-4,0 0-1,0 0-1,0 0-1,0 0-1,0 0 0,23 23 0,-23-23-1,25 6-1,-25-6 1,34 4-1,-17-6-1,8 6 0,-6-4 0,6 2-1,-4-1-1,0 3 1,0 0-1,0 0 0,4 2 0,-2-3 0,0 1-1,0-2 1,-2 0-1,-2 0 1,-19-2-1,29 0 0,-29 0 1,0 0-1,19-2 0,-19 2 1,0 0-1,0 0 0,0 0 0,0 0-1,0 0 0,0 0-1,0 0 0,0 0-1,0 0-1,0 0-2,21 4-1,-21-4-4,0 0-3,0 0-5,-5 17-9,5-17-3,-12 17 0,6 0 2</inkml:trace>
  <inkml:trace contextRef="#ctx0" brushRef="#br0" timeOffset="5261">2562 1448 27,'0'0'25,"0"0"-3,-16 21-4,16-21-2,0 0-2,0 0-1,0 0-2,0 0-2,0 0-2,0 0 0,19-10-1,-19 10-1,0 0-1,23-7 0,-23 7-1,23-8-1,-23 8 1,29-8-1,-12 8-1,-17 0 1,37-5-1,-18 1 1,6 4-1,1-2-1,1 2 1,2-2 0,-1 0 0,-3 0-1,0 2 1,-2-2-1,-6 4 1,-17-2-1,23 0 1,-23 0-1,0 0 0,0 0 1,0 0-1,0 0 0,0 0-1,0 0 0,0 0-1,0 0-1,0 0-1,21 17-3,-21-17-5,0 0-6,6 17-15,-6-17-2,0 0 1,0 0 0</inkml:trace>
</inkml:ink>
</file>

<file path=ppt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1-12T20:46:56.296"/>
    </inkml:context>
    <inkml:brush xml:id="br0">
      <inkml:brushProperty name="width" value="0.07938" units="cm"/>
      <inkml:brushProperty name="height" value="0.07938" units="cm"/>
      <inkml:brushProperty name="color" value="#FF0000"/>
      <inkml:brushProperty name="fitToCurve" value="1"/>
    </inkml:brush>
  </inkml:definitions>
  <inkml:trace contextRef="#ctx0" brushRef="#br0">203 260 27,'-3'-10'10,"3"14"-1,-6-4-1,2 6-1,-2 3-2,-1 6-1,-1-3 0,-6 9 0,0 2 1,1 6 0,0 1 0,0 4-1,-1 1 1,0 3-1,3 1-1,-4-2 1,7 1-1,-4 0 0,5 0 0,-1-3 0,6 1-1,-5-3 0,5 4 0,1-7 0,1 2 0,0-3-1,1 0 0,1-5 0,-2 2 0,3-5 1,0 1-1,-2 2-1,2-4 1,1-1 0,-1 1-1,1 0 0,2 3 0,0-3 1,1 1-1,3-1 0,-4 2 0,5-3 0,-2 2 1,0-3-2,4-4 1,-1 2-2,0-8-2,8 4-6,-6-6-8,1-13-12,11 14-2,-12-20 1</inkml:trace>
  <inkml:trace contextRef="#ctx0" brushRef="#br0" timeOffset="750">405 533 52,'3'-12'21,"-6"3"0,1 0-4,2 6-4,-3-3-3,3 9-2,-4 0-2,8 9-1,-7-3-2,6 9 1,-3 0 0,5 8-1,-5-3 2,6 4-1,-3 1 0,5 1-1,-4-5 0,7 8 0,-3-5 0,-1 0-1,2 1 1,2 1-1,0-3 0,1 2 0,0-2 0,4-3-1,-4-2 0,2 2 0,-2-2 0,3 1 0,-3-1-1,2-3 0,-2-1 1,-1 1-1,-2-1 1,-1-5-1,0 0 0,1-3 1,-6-1-1,0-2 1,2 0-1,-4-3 0,1 3 0,4 3 1,-5-3-1,1 0-1,-1 0 1,2 1-1,2-4 1,-3 3-1,-2-6 0,0 0-1,0 3 0,-2-3-1,4 3 0,-9-6-1,12 6-1,-11-9-2,9 9-3,-9-12-4,9 9-7,-5 0-11,-5-13-5,10 13 2,-14-12 0</inkml:trace>
  <inkml:trace contextRef="#ctx0" brushRef="#br0" timeOffset="1454">302 1296 27,'-1'-9'23,"7"6"-2,1-9 0,1-8-4,7 3-2,-5-9-2,11 3-2,-6-10-2,8 4-1,-3-7-1,8 4-3,-2-8 0,0 8-1,1-9-1,2 8 0,0-2-1,-2 6 1,-3 2-2,4 2 1,-10 1 0,-1 3 0,3 6-1,-4-2 1,-2-1-1,2-1 1,-3 1-1,1 0 0,1 3 1,-2 1-1,-1-1 0,-1 0 0,-1 4 0,0 0 0,-4 4 0,1-2 0,-2 1 1,1 1-1,-1 2 0,1 0-1,-5 2 1,1 0 0,1 2-2,-3-1-1,3 5-1,-5-4-2,5 8-3,-9-8-7,9 9-10,2 2-11,-13-4 0,8 6 2</inkml:trace>
  <inkml:trace contextRef="#ctx0" brushRef="#br0" timeOffset="3704">1011 917 40,'-6'-6'18,"7"3"-1,-1-1-1,0-2-3,5 6-3,-4-5 0,6 5-2,-3-4-2,5 4 1,-3-2-3,8 2 1,-5-1 0,7 2-1,-3-2 0,6 2 0,-1-1-1,4 0 0,-4-3 0,5 3 0,0-3-2,-2 0 1,-1 1 0,0 1-1,-5-1 0,1 4 0,-2-4 0,-1 5-1,0-3 1,-1 2-1,-1-2 1,1 1-1,0-2 1,-1-1 0,-1 2-1,3 0 0,-3-1 1,1 1-1,-2 0 0,-1 1 1,0-1-1,1 0 0,-3 0 0,0 0 0,0-1 1,-1-1-1,-1 1 0,1-1-1,-2 2 1,2-3-1,-1 3-1,-2-6 0,2 8-3,-5-10-2,7 13-4,-11-13-10,4 5-11,2 8-6,-8-8 2,4 10 1</inkml:trace>
  <inkml:trace contextRef="#ctx0" brushRef="#br0" timeOffset="4391">1283 568 38,'3'0'19,"-6"-3"-1,5 1-3,-2 6-3,-3-1-2,3 7-3,-5-2-1,4 8-1,-5-2 0,1 4 0,-3 2-1,5 4 1,-6-2-2,4 2 1,-2 2 0,2 6-1,-2-5 0,2 4-1,-1-6 2,0 4-3,1-4 1,2-1-1,0-3 1,3-1-1,0-3-1,2-1 1,-1 3 0,2-3-1,-1-1 0,2 1 1,-2-3-1,-1 2 0,-1-2 1,-1 0-1,-1-1 0,1-2 1,-1-1-1,-1 0 0,3 0-2,-3-6 0,3 5-1,-3-8-2,6 4-4,-7-7-5,10 6-8,-3 3-10,-3-12-4,9 9 2</inkml:trace>
  <inkml:trace contextRef="#ctx0" brushRef="#br0" timeOffset="5032">1550 1179 28,'10'-6'21,"-2"-12"0,7-1-2,1-2-5,0-6-2,4 2-3,-1-5-2,4 0-3,-2-5 0,5 0-1,-4-2-1,2-1 0,-1-1-1,0 1 0,-2-3-1,2 4 1,-1 2-1,-2 2 0,-5 6 0,-3 1 0,1 4 1,-6 4-1,-2 6 1,1 0-1,-6 6 0,1 1 0,-1 2 0,0 2 0,0 1 0,0 0 0,0-2 0,0 4 0,0-4 0,0 2 0,0 0 0,0 0 0,0 0 0,0 0 1,0 2-1,0-2 0,0 1 0,2 2 0,-4 0 0,4 2 1,-2 1-1,0 2 0,0 1 1,-2 1 0,1 4 0,1 0 0,-2 4 0,1-1 1,-5 1-1,4 0 2,-5 3-2,3 2 1,0-2 1,-2 2-2,1 1 1,-1 2-1,3-1 0,-3 2-1,3-3 1,3-1 0,-3 1 0,3 1 0,0-6-1,0 1 1,0 3-1,0-3 1,0-1-1,-2-2 0,2 0 0,2-2 1,-2 0-1,0-6 0,0-3 1,0-2-3,0 2 0,-3-6-2,6 3-4,-8-6-4,10 3-9,-4 3-13,-5-12-3,10 5 2</inkml:trace>
  <inkml:trace contextRef="#ctx0" brushRef="#br0" timeOffset="5969">2220 244 43,'2'-16'19,"7"8"-1,-3-1-3,-1 1-4,4 2-2,-5 0-3,7 6-1,-3-3-1,2 9 0,1-1-1,3 4 1,-3 0-1,4 5 1,-4-4 0,5 9-1,-5-6 0,3 4 1,-5 0-2,3 5 1,-4-5 1,4 4-2,-3 1 0,2 1 0,-2-4 0,1 6 0,-4-6 0,1 4-1,-1-2 0,1 1 1,-4-1-1,-3 2 1,0 0-1,1 1 0,-2 0 0,-1 0 0,-1-1 0,1 3 0,-1 1 0,2 1-1,-4 4 1,1-5-1,-2 5 1,1-2-1,0 2 0,-1 2 0,-1-5 0,-1-2 1,0-1-1,1 1 0,1 0 0,-4-1 1,1-1-1,2 0 0,-4 0 0,2-3-1,-2 1 0,-3-3-1,2 3-1,-3-10-1,4 10-3,-9-14-1,9 13-4,-10-10-6,9 1-7,-2 6-10,-6-12-1,9 10 2</inkml:trace>
  <inkml:trace contextRef="#ctx0" brushRef="#br0" timeOffset="6797">2560 194 32,'-3'-12'20,"7"1"-1,-2-2-2,3 1-3,1-1-2,-2-5-2,9 9-2,-1-6-1,3 9-2,-1-2-1,3 5 0,-2 0-1,2 6-1,-2-1 0,3 1 0,-5 3-1,4 3 0,-7-3 1,1 6-1,-2-3 0,0 3-1,-1 4 1,-3-3 1,-2 4-2,-3-2 1,-2 3-1,-2 4 1,0-6-1,-3 3 1,-4-1-1,3 3 1,-4-3-1,-2 2 1,4-2-1,-6 4 0,4-3 0,-2 0 0,1 0 0,0-2 0,1-3 0,3-4 0,0 1 0,4-3 0,-1-1 0,3-2 0,3-1 0,2 1 0,-1 0 1,4-2 0,2-3 1,4 4 0,0-8 1,6 4 0,-4-5 1,6 3-1,-1-5 1,4 5-1,-7-4 0,5 3-1,-3-3-1,-1 5 0,1-2 0,0 1 0,-3 1 0,-2 1-1,-1 1 0,-2-1 1,-3 3-1,3-1 0,-3 1 0,-1 0 0,3 0 0,-4-3 0,1 3-1,-1 0-1,3 0-1,-3-3-3,7 6-1,-10-9-5,12 12-9,-6-6-14,2 0-3,2 6-1,-8-6 3</inkml:trace>
  <inkml:trace contextRef="#ctx0" brushRef="#br0" timeOffset="10907">3616 190 27,'0'-5'19,"-6"-7"-2,3 6-3,0 1-2,-5 1-3,5 5-3,-6-1-1,4 6-1,-2 0-1,1 5 0,-4 0 0,3 4 0,-4 0 0,0 6 0,-3-2 0,1 5-1,0 0 0,1 4 0,-2-3-1,2 6 1,1 1-1,-1-3 1,2-1-1,0 3 0,1-4 0,3 1 0,-5-3 0,4 1 1,-1 2-1,3-3 0,-4 0 0,5 2 1,-6-1 0,6 4-1,-2-5 1,0 2-1,1-6 1,5 5-1,0-5 0,0 1 1,2-6-1,4 4 1,-3-5-1,4 2 0,-4-2 0,7 3 0,-4-1 0,1-2 1,1 0-1,1 1 0,0-1 0,1 0 0,-1 0 0,2-3 0,-1 4-1,1-3 0,0-1 0,-5-1 0,3 1 0,-1-3-1,-1 0-3,-2-6-1,3 4-7,-5-7-10,-3-7-14,10 4-2,-8-9 2</inkml:trace>
  <inkml:trace contextRef="#ctx0" brushRef="#br0" timeOffset="11750">3783 465 42,'-3'4'18,"6"5"-2,-2 4 1,1-4-3,4 9-1,-3-6-3,6 6-1,-3-3-1,7 8-1,-4-8-1,5 8-2,-4-6 2,7 4-3,-3-3 1,3 4 0,-3-7-1,4 6 0,-1-1 0,1 1-1,2 0 1,-2 2-1,-1-1-1,3 2 0,-6-6 0,0 3 0,-2-2 0,0-4-1,-1-2 0,-2-2 0,-1 1 1,-2-3-1,0-3 1,0-1-1,-3 0 0,-1-2 0,1-2-1,-6 1 0,6-2-2,-6-2-1,3 4-3,-5-8-3,10 9-7,-16-8-6,6-1-13,-1 7-1,-6-7 1</inkml:trace>
  <inkml:trace contextRef="#ctx0" brushRef="#br0" timeOffset="12313">3673 1016 51,'9'-4'24,"-1"-7"-2,-2-6-2,10 2-4,-3-9-3,11 0-1,-2-10-3,10 2-1,-2-10-2,13 4-1,-3-3-2,6 0 0,-2-2-1,7 8 0,-7 0-1,1 2 0,-4 4 0,-6 5 0,-4 2-1,-4 6 0,-4 0 1,-6 4-1,-2 3 0,-2 3 0,-6 0 0,-1 3 0,2 1-1,-5-1 0,5 5-3,-7-5-1,9 10-2,-10-13-5,12 14-13,-5 1-13,-2-9 0,6 9 2</inkml:trace>
  <inkml:trace contextRef="#ctx0" brushRef="#br0" timeOffset="13172">4661 644 33,'-1'-9'31,"4"6"-9,5-3-1,-5 0-4,9 3-3,-7-5-3,8 7-1,-2-4-2,3 5 0,-2-3-2,9 3-1,-1-3-1,6 3 0,2-3-1,3 3-1,2-6 0,4 3 0,-3-3-1,1 3 0,-1 0 0,-1 0-1,-4-2 0,-4 3 1,-5 1-1,-2 1 0,-4 0 1,-5 1-1,-3 1 1,-1 1-1,-4 2 0,-1-2 0,2 1-2,-2-2 0,3 4-2,-3-5-2,4 7-4,-5-11-5,12 9-12,-4-2-12,-4-4 0,5 4 2</inkml:trace>
  <inkml:trace contextRef="#ctx0" brushRef="#br0" timeOffset="13875">5531 352 44,'0'-9'23,"14"-1"-1,-2 0-4,2-2-3,7 3-3,-4-2-4,6 4-2,-6-1-3,9 8 0,-11 5 0,6 1-2,-5 6 1,-4 6-1,0 1 1,-3 5-1,1 5 0,-9 1 1,1 5-2,-4 0 1,-4 0 1,-5 4-1,-5-1-1,-4 3 0,-6 4 1,-2-1-2,-1-2 1,-3 1-1,0-2 1,0-8-3,4 2 1,2-11-1,8-4 1,1-8 0,5-1-1,4-5 1,5-3 1,3-4-1,4-4 2,1-1-1,3 0 1,-1-2 0,2-1 0,-1 2 1,0 0 0,-2 4-1,-2 0 1,3 2 0,-6 1-1,4 3 1,-4 0 0,1 3 0,-1-1 0,1 2 1,2 4-1,0 1 1,-1 0 0,4 3 0,-4 0 0,8 4 2,0-1-2,1 0 0,0-4 1,8 0-1,-2-2 0,4-5 0,-4-1-1,4-1 0,-1-7 0,2 2 0,-3-6-1,0 0-1,4 0-3,-8-3-4,8 1-11,-4 2-18,-3-9-1,1 6 1,-7-11 1</inkml:trace>
  <inkml:trace contextRef="#ctx0" brushRef="#br0" timeOffset="14750">6158 0 2,'14'9'29,"-14"-11"1,11 15 3,0-3-18,-7 4 1,13 7-5,-11-1-1,13 13-2,-7-2-1,8 4-1,-8 1 0,8 7 0,-8-4-2,3 5 0,-2-3-1,3 5 0,-5-5 0,-2 9-1,1-6 0,-3 2 0,1 2-1,-7 1 0,-1-2 1,-1 3-2,-5-3 1,1 5-1,-10-2 1,0 0-1,-5-1 0,0 1 1,-6-1-2,-6-1 0,-4 5-1,0-6-2,-3 11-3,-10-14-5,7 9-15,-7-1-13,-14-3 1,0 1 1</inkml:trace>
</inkml:ink>
</file>

<file path=ppt/ink/ink1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31T01:21:46.570"/>
    </inkml:context>
    <inkml:brush xml:id="br0">
      <inkml:brushProperty name="width" value="0.05292" units="cm"/>
      <inkml:brushProperty name="height" value="0.05292" units="cm"/>
      <inkml:brushProperty name="color" value="#0066CC"/>
      <inkml:brushProperty name="fitToCurve" value="1"/>
    </inkml:brush>
  </inkml:definitions>
  <inkml:trace contextRef="#ctx0" brushRef="#br0">77 17 26,'-33'17'26,"33"-17"-1,-25 17-2,25-17-4,-17 10-2,17-10-3,0 0-2,0 0-2,0 0-2,-2-21-2,2 21-2,0 0 0,23-15-2,-23 15 1,23-4-1,-23 4-1,33 0 1,-12-2-1,5 4 0,3-4 1,6 2-1,-3-4 0,4 2 0,1-1 0,1-1-1,-5 2 1,-1 0-1,-3 0 0,-1 4 1,-5 0-1,0 0 0,-5 0 0,-18-2 0,28 5 0,-28-5 1,21 8-1,-21-8 0,0 0 0,19 4 1,-19-4-1,0 0 0,0 0 1,0 0 0,0 0-1,0 0 0,0 0 1,0 0-1,0 0 0,-24 4 0,24-4 1,-27-2-1,27 2 0,-37 2 0,13-1 0,-5 3 0,-4 2 0,1 0 0,-5 5 0,1-1-1,-2 1 1,0 4 0,3-3 0,3 1 0,3-3-1,4-3 1,6-1 0,19-6 0,-25 8 0,25-8 0,0 0 0,0 0-1,0 0 1,0 0 0,0 0 1,-17-4-1,17 4 0,0 0 0,0 0 0,0 0 0,-21-17 0,21 17 0,0 0 0,0 0 0,0 0 0,-17-16 0,17 16 0,0 0 0,0 0 0,0 0 0,2-17 0,-2 17 0,0 0 0,0 0 1,21-23-1,-21 23 0,23-13 0,-23 13 1,32-11-1,-13 5 0,2 0 0,4 2 1,0-1-1,0 3 1,2-2-1,-2 0 0,1 0 1,3 1-1,-2 3 1,0 0-1,-3 1 0,3 1 0,-2 2 0,-2 0 0,2-2 0,-6 2 1,0-4-1,2 2 0,-4-2 1,1 0-1,-18 0 0,30 0 1,-30 0-1,23-2 0,-23 2 1,21 3-1,-21-3 0,0 0 0,19 2 0,-19-2 1,0 0-1,0 0 0,19 4 0,-19-4 0,0 0 1,0 0-1,0 0 0,0 0-1,0 0 0,0 0-1,0 0-2,0 0-1,0 0-3,0 0-10,0 0-18,0 0-2,-17-13 0,17 13 2</inkml:trace>
</inkml:ink>
</file>

<file path=ppt/ink/ink1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7:59.390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1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7:43.07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1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8:00.781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1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8:03.60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1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9:43.296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1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1-12T22:34:49.781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609 16 32,'-6'-1'15,"-8"-4"0,3 2-2,-5 2 0,2-4-2,-1 7-3,-5-5-1,6 4-2,-5-1-1,4 2-1,-2-2-1,2 1 0,-3-1 0,4 3 0,-6 0 0,6 5 0,-6 1-1,2 0 0,-5 3 1,3 5-1,-4 3 0,-2-2 0,3 5 0,0 1-1,-3 3 1,3 4-1,0 1 1,3 4-1,1 4 0,4 1 0,1-2 0,2 5 1,-2-3-2,5 0 1,5-4 0,-1-1 0,0-4 1,5-1-1,0-3 0,5 0 0,0 1 1,-2-2 0,4-3 0,1 2-1,-2-5 0,3 2 0,0-5 1,1-1-1,-1-5 1,-2 0-1,4-2 0,-2-6 0,2 2 1,-2-3-1,3-1 1,1-4-1,-1-2 1,0-1 0,2-2-1,3-7 1,3 0 0,-2-3-1,2-1-1,-2-2 1,5-4-2,-3 3 1,-1-2-1,2 3 1,-7-2-1,0 2 1,-1 3 1,0-4-1,-4 3 1,0 2 0,-1-2 0,4 0-1,-3-2 1,0 3-1,2 1 1,-6 1-1,2 2 1,-1 1 0,-4 6 0,-1 0 1,-1 5-1,-1 1 0,-1 3 1,-2 3-1,1-2 0,0 8 1,-4 1-1,7 2 1,-4 0 0,-1 3 0,2 0 1,2 2-1,-5-2 0,3 4 0,-1 0 1,3 3-1,-2 4 1,3 1-1,-2 2 1,2 3-1,0 1 1,0 4 1,-1-1-2,2 4 0,-1-2 1,0 1-1,0 1 0,2 0 1,-2 1-2,0 0 1,-2 0 0,1-3 0,-4-2-1,-1 1 1,2-7 0,-4 2-1,0-6 1,-3-3 0,-1-3 0,0-2-1,0-6 1,1 2 0,-3-8-1,2 0 1,-5-6 0,3 0 0,-2-7-1,0-1 1,2-6-1,-5 1 1,3-7-1,-1-1 0,5-4 0,1 0 0,1-4 0,5-5 0,1 1 0,4-2-1,4 2 1,-1-5 1,6 1-1,1 3 0,0-4 0,4 1 0,1-2 0,5 2 0,-1-2 0,1-4-1,6 4 1,-2-7 0,2 1 0,3 4 0,-1 0-1,-2 0 1,-2 6 0,1 3 0,-5 3 0,1 9-1,-9 1 1,1 4 0,-3 1 0,-2 3 0,-3 2 0,1 2 0,-2 1-1,4 0 1,-5 4 0,3-2-1,-1 4 1,2-2 0,-4 1 0,5 1 0,-5 1 0,2 1-1,1-1 2,-3 1-1,3 3 0,-3-1 0,-1 2 0,1 3 0,1-1 0,-2 1 0,-2 0 0,1 4 0,2 0 1,-3 4-1,0-5 1,0 7-1,2-3 1,-4 3-1,1-3 1,-2 1-2,3-5 1,-2-1 1,-2 0-2,4-8 2,-2 1-2,2-7 2,-1 0-1,-1-1 1,2-4-1,0-1 1,2-3-1,-2 0 0,1-3 0,1-5 0,4-4-1,-3-4 1,3-2 0,-3-5 0,5 0-1,-1 0 1,-1-3 0,4 8 0,-6 0 0,4 2 0,-4 4 0,4 6 0,-5 1 0,0 2 0,2 3 0,-4 3-1,2 3 1,-1 0 0,3 3 0,-2-3 0,0 6 0,3-3 0,3 0 0,-3 0 0,3-3 0,4 3-1,0 0 0,3-3-1,-1 6-1,-1-3-2,4 6-2,-6-3-4,8 6-5,-6-3-9,-2-3-10,8 8-1,-9-11 2</inkml:trace>
  <inkml:trace contextRef="#ctx0" brushRef="#br0" timeOffset="2047">1175 550 23,'-10'0'17,"7"6"-1,-8 0-3,2 0 0,0 3-1,-2-3-3,2 8-1,-5-1-1,5 4-1,-7-2 0,4 7-1,-3 0-1,3 4 0,-8 2 0,7 3-1,-2-3-1,3 2-1,3 1 1,1-4-1,0-3 0,5-2 0,5-4-1,1-6 1,3-3-1,-1-3 1,2-3 0,2-3 0,-1-3 0,1-3 0,4-3 0,-1-8 0,0 2-1,2-8 1,0-3-1,2 1 0,1-6 0,0 1 0,0-4 0,-2 7 0,1-3 0,-4 5 1,-1 4-1,-2 4-1,-3 4 2,-3 4-1,0 6 0,-3-1-1,0 4 1,-3 5 0,0 1 0,-2 3 0,1 2 0,-2 3 0,1 1 0,-1 4 0,0 0 0,1 0 0,4 1 1,-4 1 1,2 4-2,0-1 1,3-1-1,1 0 1,1-4-1,-1 1 0,6 0 0,-4-2 0,7-7 0,3-4-2,3 1-3,0-6-3,8-2-11,5-4-14,-3-8-3,11 3 3,-6-15-1</inkml:trace>
  <inkml:trace contextRef="#ctx0" brushRef="#br0" timeOffset="2765">1624 677 27,'-6'-7'12,"1"7"-2,-6-2-1,5 7 0,-6 1-1,-2 3-1,2 3 1,-3 0-1,-1 6 1,-2 2-1,3 1-1,-4 1-1,4 2 0,0 0-1,3 1 0,-1-7-1,6 3-1,1-6-1,1 2 0,3-3 0,4-4 0,-2 0 0,6-4 0,-1-2 0,1-1 0,1-4 1,6-1-1,-3-5 1,6-3-1,-1-5 0,6-4 0,1-9-1,2 1 1,4-7-2,-2-2 2,1-4-1,1 1 0,1-8 0,0 3 1,0-2 0,-6-2-1,2-1 1,1 3-1,-5 2 0,-1 3 0,-3 8 1,-3 2-1,-7 7 0,1 6 0,-2 7 1,-6 4-1,-4 4 0,-1 6 0,0 1 0,-2 8 0,-1 1 0,-3 3 0,-1 6 0,1 5 0,-2-3 0,2 7 0,-4 2 1,-2 5-1,1-2 1,3 5-1,-3-1 1,3 3 0,-6-7 0,5 5 1,1-3 1,0 1-2,3-5 1,0 1 0,3-6 0,4-3-1,0-2 1,4-1 0,2-8-1,3-3 1,1 0-1,2 0 1,1-6 0,4 0-1,3-4 1,0-2 0,3-5-1,4-1 0,-1-7 0,5 4-2,-2-7 0,-3 1-3,6 6-4,-12-11-7,4 8-21,-3 8-2,-11-1-1,2 7 3</inkml:trace>
</inkml:ink>
</file>

<file path=ppt/ink/ink1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1-12T22:34:57.07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772 131 29,'-6'-5'19,"6"7"-3,-4-4-1,2 2-1,-1 2-4,0 1-2,3 3-1,-4 0-2,4 6 0,-5 0-2,5 8 1,0-2-1,0 7 1,0-3-2,3 9 1,-6-5 0,3 2 0,-2 1 0,1 0 0,-7 0-1,7 5 1,-4-1-1,-1 2 0,0 0 2,1 4-3,-1-2 1,2 2-2,-1-2 2,-1-1-1,3-1-1,0-1 1,-3 2 0,6-1-1,-2-2 1,-1 4-1,0-1 1,0 4-1,1-4 0,-1 2 1,0-3-1,0-1 1,0-1-1,2 1 1,-2-4 0,-2-1-1,5 0 0,-2-2 1,-1 2-1,3-2 0,0-1 1,-1-2-1,-2 2 0,3-5 0,0 5 1,0 0-1,-2-3 1,2 0 0,0-2 0,0 0-1,0-3 0,0 2 0,0-5 1,0 1-1,0-3 0,0 1-1,0-2 1,0 3 1,2-3-1,-2-1 0,3 1 0,-3-3 0,0 4 1,0-3-1,0 1 0,0 1 0,-3 0 0,1 0 0,1 0 0,-1 4 0,-1-3 0,-2-1 1,4 2-1,-1-3 0,1-1 0,-1-4 0,2 2-1,0-3 1,0-2 0,-1 0 0,1 0 0,-3 0-1,6-2 0,-8 2-2,7-1-1,-5-8-4,9 6-8,-11-12-11,4-7-11,7 6 1,-9-12 1</inkml:trace>
  <inkml:trace contextRef="#ctx0" brushRef="#br0" timeOffset="1078">0 1238 34,'4'-3'17,"-1"-6"1,11 6-1,-5 0-3,8-3-1,7 6-1,-2-3-3,7 6-1,-3-9-1,8 9-1,-7-6-1,11 6 0,-5-6-2,2 3 1,0-3-1,3 0 0,1 0-1,-1 0-1,0-2 1,2 2 0,-5 2-1,3-2 1,-4 0-1,0 3 0,-1 0 1,0 0-1,-6 0-1,-1 0 1,2 0 0,-4 0 0,-1 0 0,-1 0 0,1 0 0,-2 0 0,0-2-1,1-1 1,2-1-1,5 1 0,-3-2 0,-1-1 0,2 3 1,-1 0-1,-3 3 1,0 1-1,-3 1 0,-4 2 1,2-2-1,-4 3 1,1-1-1,0-1 0,1-1 0,-4-1 0,2-1 0,1 0 0,-3 0 0,2 2 0,1 1 0,1-2 0,-3 5 0,3 0 0,-3 0 0,3-2 0,2-1 1,-7 1-1,3-2 0,2-1 0,0-4 0,-1 3 1,0-3-1,-1 2 0,-2-2 1,4 1-2,-6-3 1,-2 2-1,0 2-1,-8-8-4,6 10-4,-17-11-14,-3 4-14,4 3-1,-10-7-1,-2 6 3</inkml:trace>
  <inkml:trace contextRef="#ctx0" brushRef="#br0" timeOffset="2031">401 458 27,'12'3'28,"-12"-10"-8,11-5-1,2 3-4,1-8-3,11 2-2,-4-6-2,8 1-2,-3-6-1,5 1-1,-4-4-1,4 1 0,-4-4-1,1 5 0,-2-2-1,0 2 0,-8 0 1,5 4-2,-6 3 2,-2 2-1,-4 6-1,-2-1 1,-2 4 0,0 0-1,-5 6 1,-1 0-1,2 3 0,-3 3 1,2-3-1,-2 6 0,1-3 0,1 6 0,-2-2 0,3-1 1,0 1-1,2 4 0,-4-4 1,4 4-1,-2-2 1,0 3 0,3 1-1,-1 0 1,2 5 0,-2-4 0,4 3 0,-1 0 0,-2-1 0,3 2 0,2-2 0,-2 3-1,-3-2 1,3-2 1,0 2-2,1 0 1,-6-2 0,4 0-1,-5-3 1,3 0 0,-3-1-1,2 0 0,-2-2 0,0 0 1,-3 0-1,1 0 0,1 0 0,-1 0 1,2-3-1,-3 4-1,2-4 0,-2-3-1,3 3-4,-5-9-5,12 4-16,-4 4-11,-6-5 0,9 6 1</inkml:trace>
  <inkml:trace contextRef="#ctx0" brushRef="#br0" timeOffset="3031">1610 1008 45,'-9'-7'26,"6"7"0,-2 2-5,-1-7-4,6 10-4,-6-8-5,9 4-1,-6 1-3,9 3 1,-5-4-1,7 5 0,-2 0-2,5 5 2,0-7-2,4 12 1,2-6-2,3 4 1,3-5-1,3 3 1,-2-3-1,2 2 0,3-2-1,-3 2 1,0-5 0,-4 1-1,1-2 0,-4 3 0,-2-2 0,-1 0 0,-4-2 0,-1 1 1,-5-1-1,0 2 1,-5 0-1,-1 2 1,-1-2 0,-2 2-1,-3 2 1,1 0-1,-3-1 0,1 3 0,-4 0 0,0 0 1,-4 0-1,3 2 0,-5-2 0,-3 3 0,0-1 0,-1 1 0,-1 2 0,-2 0 0,1 1 0,-2-3 0,-1 3 0,2-1 1,2-5-1,2 0-1,4-1-1,-3-5-3,13 6-5,-8-9-17,4 0-11,7 6-1,-4-6-1</inkml:trace>
</inkml:ink>
</file>

<file path=ppt/ink/ink1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11-10-31T23:29:41.453"/>
    </inkml:context>
    <inkml:brush xml:id="br0">
      <inkml:brushProperty name="width" value="0.05292" units="cm"/>
      <inkml:brushProperty name="height" value="0.05292" units="cm"/>
      <inkml:brushProperty name="color" value="#40618B"/>
      <inkml:brushProperty name="fitToCurve" value="1"/>
    </inkml:brush>
  </inkml:definitions>
  <inkml:trace contextRef="#ctx0" brushRef="#br0">17 84 20,'0'0'19,"0"0"-1,0 0-3,0 0 0,0 0-2,0 0-2,0 0 0,0 0-1,-16-18-2,16 18-1,0 0-1,0 0-1,0 0-1,0 0-1,0 0-1,0 0 1,0-19-1,0 19-1,0 0 0,0 0 0,16-10 0,-16 10-1,14-7 1,-14 7 0,23-9-1,-23 9 1,26-11 0,-26 11 0,29-7 0,-13 5-1,-16 2 1,26-1 0,-26 1-1,26 0 0,-26 0 1,25 5-1,-25-5 0,23 2 1,-23-2-1,16 1 1,-16-1-1,0 0 0,19 11 0,-19-11 1,0 0-1,16 16 0,-16-16 0,0 0 0,13 23 1,-13-23-1,8 17 0,-8-17 1,2 20-1,-2-20 0,0 19 1,0-19-1,-7 21 0,7-21 1,-5 19-1,5-19 0,-7 18 0,7-18 1,0 0-1,-7 21 0,7-21 0,0 0 1,-13 21-1,13-21 1,0 0-1,-14 17 0,14-17 1,0 0-1,0 0 0,-19 11 0,19-11 1,0 0-1,0 0 0,0 0 0,-18 4 0,18-4 0,0 0 0,0 0 0,0 0 0,0 0 0,0 0 0,0 0 0,0 0 0,0 0 0,0 0 0,0 0 0,0 0 0,0 0-1,0 0 1,0 0 0,0 0 0,0 0 0,0 0 0,0 0 0,0 0 0,21 3 0,-21-3 0,18 0 0,-18 0 0,21 2 0,-21-2 0,20 5 0,-20-5 0,19 5 0,-19-5 0,16 11 0,-16-11 0,0 0 0,14 16 0,-14-16 0,0 0 0,12 17 1,-12-17-1,0 0 0,2 16 0,-2-16 0,-2 16 1,2-16-2,-2 16 2,2-16-2,-7 15 2,7-15-1,-8 16 0,8-16 0,0 0 0,-18 16 0,18-16 1,0 0-1,-16 11 1,16-11-1,0 0 1,-18 10 0,18-10 0,0 0-1,-21 9 1,21-9 0,-14 5 0,14-5-1,-16 5 1,16-5 0,-19 6-1,19-6 1,-18 3 0,18-3 0,-21 2 0,21-2-1,-18 0 1,18 0 0,-22 0-1,22 0 1,-15-4-1,15 4 0,-17-3 0,17 3 1,0 0-1,-21-11-1,21 11 1,0 0-1,-16-7-1,16 7-1,0 0-2,-23-8-5,23 8-16,0 0-11,0 0-1,-23 19 0,23-19 2</inkml:trace>
</inkml:ink>
</file>

<file path=ppt/ink/ink1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2-11-01T10:17:04.348"/>
    </inkml:context>
    <inkml:brush xml:id="br0">
      <inkml:brushProperty name="width" value="0.05292" units="cm"/>
      <inkml:brushProperty name="height" value="0.05292" units="cm"/>
      <inkml:brushProperty name="color" value="#548DD4"/>
      <inkml:brushProperty name="fitToCurve" value="1"/>
    </inkml:brush>
  </inkml:definitions>
  <inkml:trace contextRef="#ctx0" brushRef="#br0">467 70 516,'16'-3'1935,"-15"-14"258,-1 17-129,3-16-129,-3 16-258,-1-13-258,1 13-774,-11-11 0,11 11 129,-14-6-129,5 3 0,1 3-129,-4-1 0,2 1 129,-3 1-129,0 6 0,-1-1-129,0 5 129,-2 3-258,0 3 0,0 2-129,-2 7 0,3 2-129,-4 5 129,0 4-129,-3 3 129,1 1 0,0 1-129,-1 3 129,-1 1 0,2-4 129,1 2-258,3-2 129,1 0 0,2 0 0,2 1-129,1-1 129,3-2-129,3 0 0,4-2 129,1-2-129,4-3 0,4-1 129,5-5-129,5-1 129,4-3-129,4-6 129,2-1-129,0-6 129,3-2-129,-1-3 129,-2-2 129,-1-3-129,-2 0-129,-8-5 258,-1 0 0,-5-2 0,-2-1 0,-4-2 129,-2 1-129,-3-5 129,0 1 129,-3-3-258,-2 0-129,-1-2 129,-1 2-258,0-1 129,-2 2 0,-2 2 0,2 1 0,-3 1-129,-1 3 129,2 2-129,-2 3 129,-2 1-129,-3 2 0,0 8 129,-1 5-129,-1 5 0,-1 5 0,-2 2 0,1 2 0,2 3-129,1-3-129,3 2-645,-4-5-1032,12 0-2193,0-1-774,0-5-387,5 0-258</inkml:trace>
</inkml:ink>
</file>

<file path=ppt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1-12T20:51:17.671"/>
    </inkml:context>
    <inkml:brush xml:id="br0">
      <inkml:brushProperty name="width" value="0.07938" units="cm"/>
      <inkml:brushProperty name="height" value="0.07938" units="cm"/>
      <inkml:brushProperty name="color" value="#99CC00"/>
      <inkml:brushProperty name="fitToCurve" value="1"/>
    </inkml:brush>
  </inkml:definitions>
  <inkml:trace contextRef="#ctx0" brushRef="#br0">315 49 32,'1'1'10,"-5"-4"0,4 5-2,0-4-2,0 4-1,0-4-1,0 2 0,0-2-1,-2 2 1,4 0-2,-2-1 1,-2 2 0,2-1-1,0 2 0,0-2 1,0 2-2,0-4 1,0 2-1,0 0-1,0 0 1,2 0-1,-2 0 0,0 0 0,0 0 0,0 0 0,0 2-1,0-2 1,0 1-1,0-1 0,0 0 1,0 0-1,0 0-1,0 0-2,0-1-2,-2 1-4,4 1-2,-7-2-3,10 7-3,-14-8-1</inkml:trace>
  <inkml:trace contextRef="#ctx0" brushRef="#br0" timeOffset="688">358 0 20,'1'8'17,"-7"-7"-3,5 13-3,-7-1-1,-1 7-3,-3 3 1,-4 9-2,-4 9-1,-1 0-1,-4 7 0,-4 0-1,3 5 0,-4 0-1,5-3 0,-5-4 0,8-4-1,-1-8 0,6-4 0,4-7-1,-1-8 0,8-3-2,0-6-1,7-6-2,1-4-6,4-7-7,5 5-4,-8-15-7,15 12 2</inkml:trace>
  <inkml:trace contextRef="#ctx0" brushRef="#br0" timeOffset="1204">327 100 34,'-4'5'14,"5"5"-1,-2 3 0,1 2 0,0 9-1,-2-1-2,4 7-1,-5-1-2,6 6 0,-3-2-1,7 4-2,-4-7 1,5 5-2,-3-6-1,2 2 0,-2-4 0,2-4-1,-2-2 0,4-3 0,-3-1 0,-1-5-1,0-1 1,-2-4-1,0-1 0,-3-3 0,1 2-1,-1-5-2,0 3-1,-1-8-2,2 8-6,-4-7-5,2-1-6,1 4-6,-10-11-3,12 10 1</inkml:trace>
  <inkml:trace contextRef="#ctx0" brushRef="#br0" timeOffset="1641">189 479 31,'5'3'19,"-8"-3"-2,6 0 1,-1 3-3,-1-3-2,2 6-2,2-6-1,2 6-1,3-6-2,2 7 0,-1-7-2,10 3-2,-9-4 0,8 1 0,-6-2-1,4 2-1,-2 0 0,0-4-1,1 1 0,0-3-2,1 6-1,1-9-5,4 7-12,-2 2-15,-9-8-1,2 16 2,-14-13-1</inkml:trace>
</inkml:ink>
</file>

<file path=ppt/ink/ink1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2-11-01T10:17:35.708"/>
    </inkml:context>
    <inkml:brush xml:id="br0">
      <inkml:brushProperty name="width" value="0.05292" units="cm"/>
      <inkml:brushProperty name="height" value="0.05292" units="cm"/>
      <inkml:brushProperty name="color" value="#548DD4"/>
      <inkml:brushProperty name="fitToCurve" value="1"/>
    </inkml:brush>
  </inkml:definitions>
  <inkml:trace contextRef="#ctx0" brushRef="#br0">52 1274 1548,'-27'24'3096,"18"-12"0,2-2-129,7-10-387,-9 16 0,9-16-645,0 0-129,-1-8-516,5-6 0,2-17-387,9-4-129,0-16 129,9-7-387,0-14-258,5-9 0,4-12-258,2-1 129,0-2-129,-1 3 0,-3 5 129,-6 5-129,-2 9-129,-6 11-129,-4 15-516,-8 5-387,-2 18-903,-7 3-1032,-4 7-1677,8 15-387,-17-9 0</inkml:trace>
  <inkml:trace contextRef="#ctx0" brushRef="#br0" timeOffset="510">73 299 1677,'-14'16'4128,"14"-16"258,0 0-258,0 0-2193,11-7-258,6 0-645,1-9-258,9 2 129,-1-8-387,5 0 0,2-7-129,4-3 0,-4-3-129,1 0-129,-4 2 0,-4 5 129,-6 6 0,-3 10 0,-9 11 129,-5 8 129,-3 14-258,-4 9 129,-5 5 129,-1 7-258,-1-2 0,2 2-129,2-5-129,3-1 129,3-2-129,1-3 0,5-4-387,4-5-258,6 2-903,-4-3-2193,5-3-903,2-3-258,0-4-516</inkml:trace>
</inkml:ink>
</file>

<file path=ppt/ink/ink1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2-11-01T10:17:37.058"/>
    </inkml:context>
    <inkml:brush xml:id="br0">
      <inkml:brushProperty name="width" value="0.05292" units="cm"/>
      <inkml:brushProperty name="height" value="0.05292" units="cm"/>
      <inkml:brushProperty name="color" value="#548DD4"/>
      <inkml:brushProperty name="fitToCurve" value="1"/>
    </inkml:brush>
  </inkml:definitions>
  <inkml:trace contextRef="#ctx0" brushRef="#br0">196 0 5289,'0'72'5160,"0"-40"-258,2 5-258,0-3-2967,2-2-645,7 5-129,2 1-387,4 7 0,-1 3-258,2 8 0,-1 6-129,0 9 258,-2 5-129,-2 7 129,-3 3-129,-1 3 129,-1-3-258,-1 0 129,0-8-129,-1-1 0,0-9-129,0-7 0,1-9-129,0-7 0,1-7-258,-1-8-129,1-4-387,-1-13-774,4-1-516,-3-10-1290,-8-2-1419,13-7-387,-9-9-129</inkml:trace>
  <inkml:trace contextRef="#ctx0" brushRef="#br0" timeOffset="670">6 1251 903,'-9'43'3741,"9"-25"-1419,10-3 516,0 1-645,3 1-129,5 7-129,-3-4-129,5 7-129,-11-1-387,8 7 0,-9 0-516,7 5 129,-6-6-387,-1 4 129,-1-1-387,2-1 0,-1-2 0,1-1-129,1-3-129,1-2 129,-1-4-129,0-3 129,1-3-129,1-5 0,-2-1 0,-1-5 129,1-4-129,0-1 0,-3-5 0,2-6 129,-2-4 0,0-2 0,0-5 129,3-2 0,-1-3-129,3-3 129,1-1 0,1-2-129,1-1-129,0 2 129,1-1-129,-1 2 0,-1 2-129,-1 1 129,-4 0 0,-1 3 0,0 2 0,-1 0 0,-3 4-129,0 0 0,1 3-258,-2 2 0,-3 14-387,10-17-516,-2 17-903,-8 0-1806,8-1-1161,-8 1-129,12 5-258</inkml:trace>
</inkml:ink>
</file>

<file path=ppt/ink/ink1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2-11-01T10:17:49.208"/>
    </inkml:context>
    <inkml:brush xml:id="br0">
      <inkml:brushProperty name="width" value="0.05292" units="cm"/>
      <inkml:brushProperty name="height" value="0.05292" units="cm"/>
      <inkml:brushProperty name="color" value="#548DD4"/>
      <inkml:brushProperty name="fitToCurve" value="1"/>
    </inkml:brush>
  </inkml:definitions>
  <inkml:trace contextRef="#ctx0" brushRef="#br0">54 2170 903,'-23'39'4257,"13"-21"387,-2-3-516,3-9-1935,9-6-774,-9 6-387,9-6-129,4-7-387,6-9 0,3-7 0,6-8-129,4-10 258,7-8-516,6-8 258,5-11-516,4-8 516,5-6-129,6-6-129,3-8-129,0-4 129,2-3 0,2-6 0,2 4 129,0-2-129,-1 5-258,-6 4 258,-4 8 0,-5 12-129,-6 9 0,-6 15-258,-13 8-387,-3 15-129,-10 4-645,0 17-1677,-11 10-1548,0 0-258,0 0-129</inkml:trace>
  <inkml:trace contextRef="#ctx0" brushRef="#br0" timeOffset="780">639 676 1548,'30'18'3741,"-6"-21"516,-3-18-516,8-5-2967,6-6-258,4-11 258,4-3 0,1-8 129,2 2-129,-1-9 0,3 5 0,-6-5 0,1 10-129,-6-2 0,3 11-129,-7 3-258,0 9 0,-12 13 0,-2 10-129,-7 13 0,-6 18 129,-6 14-129,-4 14 0,-7 10 0,-5 11 0,-2 9-129,-2 3 129,2 1-258,0-2 0,2-3-129,3-3 0,5-3-516,-4-13-516,12-5-2193,0-6-1290,0-11-387,6-7-129</inkml:trace>
</inkml:ink>
</file>

<file path=ppt/ink/ink1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2-11-01T10:17:51.218"/>
    </inkml:context>
    <inkml:brush xml:id="br0">
      <inkml:brushProperty name="width" value="0.05292" units="cm"/>
      <inkml:brushProperty name="height" value="0.05292" units="cm"/>
      <inkml:brushProperty name="color" value="#548DD4"/>
      <inkml:brushProperty name="fitToCurve" value="1"/>
    </inkml:brush>
  </inkml:definitions>
  <inkml:trace contextRef="#ctx0" brushRef="#br0">4 0 6708,'4'54'5160,"0"-24"-258,3-1-516,6 2-4128,1 5 0,6 7 258,1 4-129,8 5 0,1 1 129,5 4-129,-3 4 0,5 4 129,-3 1-258,0 3-129,-3-2 0,-1 1-129,-3 0 0,-1 4-129,-2-4 0,-2-2 0,-1-5-387,0-4 0,2 0-387,-5-9-516,5 8-1032,-9-13-2193,-1-3-645,-3-3-258</inkml:trace>
  <inkml:trace contextRef="#ctx0" brushRef="#br0" timeOffset="510">865 1034 4128,'6'-11'5160,"-6"11"-129,-4-3-387,-7 3-3741,2 3-129,-1 6-129,2 8 129,-2 7-258,4 5 0,0 1-258,5 7 258,1 1-387,1 4 129,7 1 129,0 5-387,1-5 129,2 2-129,2 3 0,0-1-129,2-2 129,1-2 0,-1-2-258,1-3 258,0-3 0,-2-5 0,-3-5 258,-3-3-129,-5-5 0,-3-4 0,-10-3 129,-7-7 129,-10-3-129,-8-8-129,-11-8 0,-11-7-129,-12-6-258,-13-12-387,-9 0-1419,-22-14-2709,-14-5-516,-18-6-516,-19-7-129</inkml:trace>
</inkml:ink>
</file>

<file path=ppt/ink/ink1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2-11-01T10:17:54.388"/>
    </inkml:context>
    <inkml:brush xml:id="br0">
      <inkml:brushProperty name="width" value="0.05292" units="cm"/>
      <inkml:brushProperty name="height" value="0.05292" units="cm"/>
      <inkml:brushProperty name="color" value="#548DD4"/>
      <inkml:brushProperty name="fitToCurve" value="1"/>
    </inkml:brush>
    <inkml:brush xml:id="br1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1979 2593 1,'-5'0'1676,"5"0"1,0 0-129,-10 12 258,10-12-129,0 0 0,-10 9-387,10-9 258,0 0-387,0 0 0,0 0-387,0 0 0,-8 6-258,8-6-129,0 0-258,0 0 0,0 0 0,6 3-129,-6-3 0,7 0 0,-7 0 0,10 0 129,-10 0 129,0 0-129,7 8 0,-7-8 0,0 0 0,4 13 129,-4-13-258,3 9 129,-3-9 0,0 0-129,6 12 129,-6-12-129,0 0 258,6 12-129,-6-12 129,0 0 0,3 13 0,-3-13 0,4 9 0,-4-9-129,4 10 129,-4-10-258,6 10 258,-6-10-258,9 11 0,-9-11 0,9 11 0,-9-11 0,9 12 129,-9-12-129,8 12 0,-8-12 0,8 12 0,-8-12 0,7 14 129,-7-14-129,10 13 0,-10-13 0,8 15 0,-8-15 0,11 18 0,-7-6 0,2 2 0,0 0 0,2 4 0,-2 2 129,3-2-258,-1 1 129,-1-1 0,-1-1 0,0-2 0,-1-4-129,-2-1 0,-3-10-258,6 10 0,-6-10-129,0 0-516,0 0-774,10-8-1290,-10 8-1419,6-20-387,-6 20 387</inkml:trace>
  <inkml:trace contextRef="#ctx0" brushRef="#br0" timeOffset="840">1880 3169 129,'-10'5'3225,"10"-5"387,3-5-1032,-3 5-1677,15-20-129,-2 8 258,1-7 258,6 1 0,-3-10 387,9 5-387,-4-10 0,6 3-258,-1-7-258,5 0-258,-2-3 0,2 2-258,-1-1-258,-1 2 0,0 3 0,-2 0-129,-3 3-258,-2 3 0,-1 6-258,-5-3-645,2 7-1161,-5 4-2064,-5-4-129,4 7-387</inkml:trace>
  <inkml:trace contextRef="#ctx0" brushRef="#br0" timeOffset="2070">5914 2492 516,'-3'-13'1677,"3"13"0,-5-9 0,5 9-258,0 0-258,-8-5-645,8 5 129,0 0-129,0 0-129,0 0 387,0 0 0,0 0-129,0 0 387,0 0-129,0 0 0,0 0-258,0 0 0,0 0-258,0 0-129,1 8 0,0 2 0,-1-10-129,0 21 129,0-10 129,-1 3-129,-1-2 0,2 3 129,0-2-129,0 2 0,0-4 0,2 3-129,2 0 0,0-1 0,0 2 0,0 1 129,-3 4-129,1 3 129,-2-1 0,1 4 129,-1-1-129,1 1-129,0-2 0,3 2-129,1-8 129,0 0-129,2-2 0,1-1 0,0-3 0,1 1 0,-2-1 0,-1-1 0,0 1 0,-2 0 0,0-1 0,-4 0 0,1-1-129,-1 1 0,0-11 0,0 18 0,0-18-258,-2 11 129,2-11 0,-1 10-129,1-10 129,-2 9 0,2-9 129,0 11-129,0-11 258,-1 13 0,1-13 0,-2 15 0,2-15 129,0 15 0,0-15 0,0 13-129,0-13 129,0 12 0,0-12 0,0 10-129,0-10 129,1 9-129,-1-9 0,6 11 0,-6-11-129,11 13 0,-2-6-129,-9-7-129,18 11-258,-9-6 0,3 4-387,-2-5-258,3 6-774,-3-2-1419,-10-8-903,18 15 258</inkml:trace>
  <inkml:trace contextRef="#ctx0" brushRef="#br0" timeOffset="2990">5567 3263 6708,'0'0'5031,"0"0"-516,12-8-129,5-13-3741,8-4-258,3-6 258,8-2-258,2-7 129,2 1-258,1-3 0,0 1-129,-3 0 129,-1 3-258,0-1 0,-5 3-129,-1 4-129,-4 2-129,-1 5-129,-4-1-258,1 9-516,-6-3-645,4 7-1548,-1 3-1548,-6-1 258,3 3-129</inkml:trace>
  <inkml:trace contextRef="#ctx0" brushRef="#br0" timeOffset="4420">13684 2301 2193,'10'12'3741,"-10"-12"258,0 0-2193,0 0-774,0 0 0,0 0-258,0 0 129,0 0-387,0 0 258,10 0-387,-10 0 0,0 0 0,0 0-129,0 0 129,0 0 0,3 11-129,-3-11 129,0 14-129,0-14 129,4 18 0,-4-18-129,7 20 0,-3-9-129,3 0 0,-1 0 0,2-2 0,0-1-129,0 1 258,-1 0-129,3-1-129,-10-8 129,12 15 129,-12-15-129,9 16 0,-9-16 0,6 15 0,-6-15 0,5 15 0,-5-15 0,3 14 129,-3-14-129,5 12 0,-5-12 129,6 15-129,-6-15 0,6 17 258,-6-17-258,7 19 0,-7-19 0,10 19-129,-10-19 129,11 17-129,-11-17 129,12 15-129,-12-15 0,12 14 0,-12-14 129,10 12-129,-10-12 0,4 12 258,-4-12-258,0 12 258,0-12-129,0 13 0,0-13 0,0 12 0,0-12 0,0 13-129,0-13 0,0 15 0,0-15 0,3 17-258,-2-8 387,-1-9-387,3 18 258,-1-9-129,-2-9 129,1 16-129,-1-16 129,2 14 0,-2-14 0,2 10 0,-2-10 129,3 10-129,-3-10 0,3 9 0,-3-9 0,4 11 0,-4-11 0,3 12 0,-3-12 0,4 11 0,-4-11 0,3 14 0,-3-14 0,4 12 0,-4-12 0,3 13 0,-3-13 0,3 14 0,-3-14 0,6 12 0,-6-12 0,10 14 0,-10-14 0,11 16 0,-5-7 0,1 1 0,-2-1-129,0 2 129,0-1 0,-1 0 0,-4-10 129,9 19-129,-6-10 0,-3-9 0,7 17 0,-7-17 0,6 14 0,-6-14 0,5 15-129,-5-15 0,0 0-129,0 0-129,1 11-774,-1-11-774,-5-7-1806,0-3-1290,-4-3 0,-1-3-258</inkml:trace>
  <inkml:trace contextRef="#ctx0" brushRef="#br0" timeOffset="5650">13982 2458 2967,'-14'25'4257,"5"-16"-258,7 4 0,2-13-2709,-7 13-1032,7-13-129,0 0-129,0 12 129,0-12-129,0 0 129,0 0 129,0 0 129,0 0 0,0 11 129,0-11 0,-1 10 0,1-10 129,-5 16-129,5-16-129,-7 21 0,2-10 0,4 3-258,-1-3 0,0 1-258,1-1 129,1-11-258,-1 15-129,1-15 129,0 0 0,0 0-129,0 0 0,0 0 0,6-6 129,-6 6 0,6-12 258,-6 12-129,0 0 258,6-11 0,-6 11 129,0 0 258,-4 9 0,1 5 129,-4-1 0,1 6 0,-3 2-258,1 5 0,-4 0 0,3 1-129,-3-1-129,2 1-258,0-3 129,-1-1-129,2-2 129,0-1 0,0-2 0,-2 0 0,2-1 0,-1 0-129,0-1 0,-1-1 0,3 0-387,-2-5 0,5 3-516,-4-5 129,9 1-387,0-9 0,0 0 0,0 0-258,0 0-258,0 0-387,9-11-774,2 3-1032,-4-11 516</inkml:trace>
  <inkml:trace contextRef="#ctx0" brushRef="#br0" timeOffset="6410">14077 2589 2709,'0'0'3741,"0"0"-129,-5 6-1806,5-6-1548,-13 10-129,4-3-129,-1 3-129,-2 1 129,-3 4 0,-3 4 129,-1 4 129,-3 3 258,-1 7-129,-2 2 129,-1 5-129,0 2-129,1 2-387,4 0-516,-3 0-1806,0-9-1290,10 2-258,-7-12 388</inkml:trace>
  <inkml:trace contextRef="#ctx0" brushRef="#br0" timeOffset="12070">6335 3 258,'-11'-3'1677,"3"3"-1935,8 0-645</inkml:trace>
  <inkml:trace contextRef="#ctx0" brushRef="#br0" timeOffset="12300">6095 87 3612,'-12'24'3870,"0"-12"-129,5 8-2451,2 3-516,-2 7-258,3 1-387,-1 6 129,0 3-129,2 5 258,0 3 129,-1 1-129,3 4 258,-2 2 258,0 6-129,0-1 0,3 7-129,-4-1-129,3 6 0,-1-1-129,2 4-129,0-5-129,0 3-129,3-3 0,1-3 0,-1-3-129,1-4 129,-2-1 0,-1-3 0,1 0 0,-1-3 258,0-2-129,2-2 0,1-1 0,3-4 258,2-3-387,2-3 258,1-3-258,0-4 129,-1 2-129,-1-1 0,0 0 0,-3 2-129,-4 0 129,0 0-129,-3-1 129,0 0-129,0-4 129,-1 1 129,-1-5-129,0-3 0,1-1 0,1-2 0,0 0 129,0-1-129,1 2 0,4-2 0,-2 2 129,2 0-129,-1 0 0,1 0 0,0 1 0,1 2 0,0-1 0,-1 0 258,0 3-258,0 0 0,0 0 129,1 2-129,-2-1 0,-2 0 0,2 3 0,-3 1 0,1 0-129,-2 1 258,0-1-129,0 3 0,-3 1 0,-1-1 0,1 0 0,0 1 0,0-3 0,0 1 0,2 1 0,0-1-129,1 1 0,0 1 0,0 0 129,1 2-258,3 3 129,-1 1-258,0 4 258,0 1 0,-1 3 129,1 2-129,-1 4 0,2 0 0,1 2 0,-1 0-129,2 4-258,1-2-258,5 4-129,-7-5-516,7 5-258,-9-5-903,1 0-1677,1 4-387,-5-11 775</inkml:trace>
  <inkml:trace contextRef="#ctx0" brushRef="#br0" timeOffset="13590">5667 1326 516,'27'-26'3870,"-27"26"258,7 21-645,-15 16-2580,-7 13-516,-4 14-387,-9 18 0,-5 15 129,-9 16 0,-3 10-258,-9 5 258,0-2-129,-2-5 0,3-9-258,2-11-903,8-14-2064,7-27-774,14-13 645</inkml:trace>
  <inkml:trace contextRef="#ctx0" brushRef="#br0" timeOffset="14080">6576 2808 3096,'0'0'2709,"3"21"129,-5 9-129,-6 9-258,-5 11-516,-1 13-516,-6 0-774,2 10 0,-5 4-387,-2 5-129,-2 3-129,-2-1-129,1-1-129,-3-5-387,4-3-129,1-11-387,7-5-774,5-12-1161,5-18-1290,9-5 129</inkml:trace>
  <inkml:trace contextRef="#ctx0" brushRef="#br0" timeOffset="14410">7123 2844 3999,'-36'143'4902,"7"-51"-387,-14-2-516,-1 3-2064,-5 10-1806,0 5-129,2 1 0,0-5 0,1-3-129,2-6-129,5-9-129,5-9-516,4-16-258,10-11-645,4-20-129,14-12-903,7-15-1419,11-21 129</inkml:trace>
  <inkml:trace contextRef="#ctx0" brushRef="#br0" timeOffset="14680">7673 2965 2451,'38'9'4386,"-35"25"-129,-10 12-645,-14 6-2322,-3 15-258,-10 7-516,-4 13-258,-5 5 0,-3 8-258,-2-4 0,1 0-129,1 0-258,1-10-129,9-9-516,3-13-645,13-14-516,8-14-774,9-20-1548,10-12 129</inkml:trace>
  <inkml:trace contextRef="#ctx0" brushRef="#br0" timeOffset="14970">8447 2956 2451,'24'63'4257,"-29"-18"0,-8 14-129,-15 5-2967,-7 7-516,-1 7-258,-7 3 0,-3 7-129,-5 2 0,-3 3 0,-2 2-516,1-1 0,3-4-129,1-7-258,9-1-645,1-15-774,13-12-1935,14-6-387,3-22 129</inkml:trace>
  <inkml:trace contextRef="#ctx0" brushRef="#br0" timeOffset="15300">9178 3121 2451,'26'30'4515,"-26"-5"0,-9 11-129,-7 6-2967,-11 2-645,0 11 0,-7 1-129,-1 9-387,-5 0-129,-1 4-129,-2 3-129,-2 1-129,-3 4 0,0-1-129,2-3 0,2-6-387,7-4-387,5-10-1032,10-8-1161,11-6-1161,9-23 258</inkml:trace>
  <inkml:trace contextRef="#ctx0" brushRef="#br0" timeOffset="15660">10016 3106 5160,'-54'132'4902,"11"-62"-516,-2 9-129,-6 5-3612,-5 1-258,3 4-129,-2-3-258,0-1 0,3-3-258,5-4 0,5-8-516,5-11-645,11-7-1161,3-12-1290,10-16-903,12-9 258</inkml:trace>
  <inkml:trace contextRef="#ctx0" brushRef="#br0" timeOffset="15960">10824 3041 4773,'1'121'4386,"-25"-53"-258,-4 11-129,-17 2-3870,-5 6-258,-1 4 129,-6 0-129,-1-1-129,0 0-387,0-7-258,6-4-1032,3-8-1032,7-18-1548,15-1 387</inkml:trace>
  <inkml:trace contextRef="#ctx0" brushRef="#br0" timeOffset="16260">11896 3125 6321,'42'93'4773,"-34"-38"-387,-12-1-258,-18 5-3999,2 2-258,-1 2 129,-6 1-258,-5 1 129,-4 1-258,1-3-516,-6-7-258,3 2-1548,2-8-1419,-1-12-645,11-5 516</inkml:trace>
  <inkml:trace contextRef="#ctx0" brushRef="#br0" timeOffset="16570">12818 3176 1,'-7'146'2966,"-11"-62"1,-19-4 387,-3 6-3225,-6 4 0,-3 2 258,-2-1 0,-1-13 258,4-6-129,3-12-258,7-13-903,10-15-645,11-11-1806,8-26-516</inkml:trace>
  <inkml:trace contextRef="#ctx0" brushRef="#br0" timeOffset="16820">13160 3072 5547,'18'58'4644,"-23"-20"-258,-7 14 0,-13 8-3741,-3 0-516,-4 8-129,-5 0 0,-1 6 0,-1 2-258,-4-1-129,4-2-1032,0-10-1548,6-11-1419,9-8-129,4-20-129</inkml:trace>
  <inkml:trace contextRef="#ctx0" brushRef="#br0" timeOffset="17520">13285 3002 10965,'-51'209'5160,"25"-109"-129,0-12-258,1-9-5031,3-9-387,5-2-774,-4-19-903,10-8-1548,0-9-1161,0-13-129,3-7-387</inkml:trace>
  <inkml:trace contextRef="#ctx0" brushRef="#br0" timeOffset="17740">13514 3143 2322,'10'97'3999,"-19"-31"-129,-17-2-129,-1 0-2967,-7 3-774,0 1 0,-1-9-645,5-4-1032,5-9-2193,-2-22 0,13-6 0</inkml:trace>
  <inkml:trace contextRef="#ctx0" brushRef="#br0" timeOffset="18480">13814 860 2322,'4'10'2838,"-2"4"129,-2-14-1032,2 19-645,1-9-387,-1 2-387,0 1-129,-1-2 258,1 2-258,-2-2 129,1 3 258,-1-5-129,0 7 258,-1-4-129,1 6 129,-1-4-258,1 7-129,0-4 0,0 5-129,0-3-129,3 3-129,-2 0 0,1 0 0,0-2-129,-1 0 258,-1-1 0,0 0-129,0 2 0,0 1 0,0 0 0,0 3 0,0-2 0,0 2-129,0-1 129,1 4-129,3-6 0,0 2 129,1 0-129,1 0 0,0 2 0,1-1 0,0 0 0,0 2 0,-1 0 0,-1-1 0,-2 2 0,-3-2 0,0-1 0,0 1 129,-2-1-129,-3 0 0,1-3 0,0 1 0,0-2 0,3-1 129,0 0 0,1-1 0,0-1-129,4 0 129,2-1 0,-2 0 0,2 2 0,-2 0-258,1-1 129,-1 0-129,0 0 129,-2 0-258,0-1 258,0 0-129,-1-4 129,0 2 0,-1 0 0,0-1 0,0 3 0,0 1 0,-1 3 0,0-2 0,0 1 129,0 2-129,0 0 0,1 1 0,-1 0 0,1 0 0,0-2 0,0 3 0,0 0 129,0-1-129,1-1 129,1-1 0,0-1 0,0 0 0,1-1 0,-1 0 0,-1 1-129,-1 2 0,0-1 258,0 2-516,0 1 516,0 1-516,-2 1 258,1 3 0,0 1 0,1 1 258,0 1-258,0 1 129,0 3 0,3 1-129,1 1 0,-2 0 129,2 0-129,0-1 0,0 1-129,1 1 258,0 0-258,0-2 0,-1 1 129,1 2-129,-1 0-129,0 1 258,-1 2 0,0 2-129,-1 1 129,-1 2 0,-1-1 0,0 0 129,0 2-258,-2-2 258,-2 3-129,-3-3-129,0-4 129,-1 1 0,0-4-129,0 1 129,1-2 0,1 0-129,2-3 129,1-1 129,2 1-258,0-1 129,1 1 0,0-1 0,0-1 0,0 0 0,0-2 0,0 0 0,0-2 129,0-1-129,-1 0 0,0 2 0,-1-1 129,1 3-258,-1 0 129,-1 0-129,1 1 129,0 0-129,-1 4 0,0-3 0,0-2-129,0-4 129,2 1-258,-2-6 0,1 3-516,-3-12-258,3 4-1419,2-19-1806,-13 6-516,13-6-258</inkml:trace>
  <inkml:trace contextRef="#ctx0" brushRef="#br0" timeOffset="21180">13572 3203 7611,'-6'87'4902,"3"-47"-129,-5-7-516,0-3-3612,6-1-645,1 1 129,1 0 0,-2-1-129,-1 0 0,-4 1-129,-1 0 258,-5 3-258,-1 3 129,-3 3-129,0-3-129,2 4-645,-3-9-774,8-1-2193,4-5-774,3-9-387,4-7 129</inkml:trace>
  <inkml:trace contextRef="#ctx0" brushRef="#br0" timeOffset="21750">14770 815 5031,'-51'116'4386,"19"-47"0,1 18-516,-3 8-3354,-5 12-258,-2 17 0,-4 4-258,1 4 129,-1 2-258,0-3-129,4-9 0,3-15-129,8-13-258,3-24-516,11-14-774,8-20-2193,8-36-129,0 0 129</inkml:trace>
  <inkml:trace contextRef="#ctx0" brushRef="#br0" timeOffset="22060">15035 1035 6450,'8'57'4773,"-15"-11"-387,-13 4-129,-6 11-3870,-8 14-387,-4 11 129,-6 14 129,-3 5-129,-3 8 129,-2 7-129,0 2-129,1-1 129,3-3 0,4-11-129,7-13 0,6-12-129,6-14-129,9-17-129,8-21-129,9-13-516,9-19-1032,12-22-1935,13-11-516,5-20-129</inkml:trace>
  <inkml:trace contextRef="#ctx0" brushRef="#br0" timeOffset="22360">15598 1213 5031,'53'-31'5031,"-42"37"-645,-15 14 0,-16 17-3612,-5 16 0,-11 8-258,-6 17 129,-12 9-129,-4 13-129,-7 3-129,1 7 0,-2-5-258,3-1 0,4-9 129,6-11-258,9-13 0,8-18-129,10-8-129,9-19-645,15-12-258,2-14-1290,21-26-1935,12-5-258,7-19-258</inkml:trace>
  <inkml:trace contextRef="#ctx0" brushRef="#br0" timeOffset="22660">16331 1198 4257,'43'40'4902,"-43"4"-129,-11 15-258,-13 14-2838,-14 7-645,-2 15 0,-10 5-387,-1 9-129,-2-3-258,1 6-129,1-3 0,3-4-258,3-11 0,4-12-129,6-12-129,7-17-645,8-12-258,5-27-774,15-14-1419,5-15-1419,13-23-129,15-10 129</inkml:trace>
  <inkml:trace contextRef="#ctx0" brushRef="#br0" timeOffset="22940">16765 1484 5676,'58'-1'4644,"-42"18"-129,-16 6-129,-8 13-3999,-8 11-258,-6 11 129,-6 9 0,-8 5-129,-8 6 129,-3 1 0,-2 2-258,0-7 129,1-5-258,3-9 129,6-7-387,7-9-387,5-15-774,14-9-645,13-20-1419,0 0-774,9-20-516</inkml:trace>
  <inkml:trace contextRef="#ctx0" brushRef="#br0" timeOffset="23210">17294 1464 2193,'100'-25'4644,"-68"28"0,-18 16-1419,-14 11-1161,-1 20-258,-20 7-645,-3 14-129,-14 6-387,-2 10 0,-7 4-387,-4 1-387,3 0 129,-2-8-516,7-7 0,1-15-516,10-3-645,2-22-1419,10-15-1548,20-22-129,0 0 0</inkml:trace>
  <inkml:trace contextRef="#ctx0" brushRef="#br0" timeOffset="23490">17875 1673 9933,'12'130'5289,"-28"-43"-387,-13 9-258,-9 1-5289,3 10-2322,1-7-1677,1-13-387,10-12-645,7-25 387</inkml:trace>
  <inkml:trace contextRef="#ctx0" brushRef="#br1" timeOffset="41080">30 8215 3354,'-22'8'4128,"13"-8"-1677,0-1-129,1-4-387,8 5-387,-11-10-387,11 10-387,-4-15-387,4 0-258,1 0-129,7-5 258,-1-1-258,4-2 0,-1-2 0,5-3 129,-2-1 0,0-1 129,3-3-129,1-3 0,-2-4 129,3-6-129,1-2 129,0-4-129,1-1 129,1 1-129,-1-2 129,2-3-129,-1 0 129,-1 1-129,0-3 0,-2 0 0,0-4 0,0-4-129,-3 0 129,2 2 129,-2-1-258,2-1 129,2 1-258,0-1 129,1 3 0,-1 3-258,0 2 258,0 1-129,0 4 129,-2 2 0,-4 4 129,0 5 129,-1 2 0,-1 3-129,-3 0 129,2 4 0,-1-1-129,0-2 129,-1 0-129,2-5 0,-1-3-129,0-1 129,3-4-129,-1-1 0,0-2 0,0 1 0,0 1 129,-2 0-129,1 5 0,-2 2 129,-1 1-129,-2 4 129,0 3-129,-2-1 0,2 0 0,0 1 129,-1-2-258,1-1 129,1 0 129,0-1-258,0 0 258,0 0-258,0 0 258,0 2-129,-1 3 0,0 0 0,0-1 0,1 1 129,-1-1-258,1 1 258,1 0-129,0-1 0,2-4 0,0 1 129,0 0-258,1 0 129,-1 2 0,1-2 0,-1 3 129,1 1-129,-3 2 0,2 1 0,-2 1 258,1 2-258,0 0 0,2-2-258,-1 1 258,0 0 0,1 2 0,0 0 0,0-2 0,-1 2 0,0-2 0,-1 2 258,0-1-258,2 1 0,-1-2 129,0-1-258,1 3 258,1-1-258,-1 3 258,1-1-258,1 2 129,-1 2 0,0 1 0,1 1 0,0-2 0,0 1 0,0 0 0,0 1 0,1-1 0,-2-2 0,5 1 0,-2-2 129,0 2-129,2 1 129,-2 0-129,1 1 129,0 2-129,-2 3 129,-3 2-129,-2 2 129,0 1-129,-1 1 0,-7 10 0,8-18 0,-3 8 0,0-1 0,0 0 0,1-1 0,0 0 0,0-1 0,1 2 0,-1 0 0,-6 11 0,12-17 0,-12 17 0,11-15 0,-11 15 0,13-19 0,-7 10 129,0-3-129,0 0 0,1 1 0,-1 0 0,-1 1 0,3-1 0,-8 11 0,12-17 0,-12 17 0,12-12 0,-12 12 0,11-11 0,-11 11 0,11-11 0,-11 11 0,9-11 0,-9 11 0,12-14 0,-12 14 0,15-18 0,-7 8 0,0 0 0,1-2 0,0 2 0,0 0 0,-1 1 129,1 0-129,-2 3 0,-7 6 129,13-9 0,-13 9-129,11-4 129,-11 4 0,7-2-129,-7 2 129,0 0-129,12 0 0,-12 0 0,9 0 129,-9 0-129,11 0 0,-11 0 0,13 0 0,-5-1 0,0 0 0,0 0 0,1 0 0,0 0 0,3-1 0,-1 1 0,2 0 0,-1-1 0,1 1 129,1-1-129,0 0 0,0-1 0,-1 1 0,-1-2 0,1 0 0,-2 0 0,1 0 129,-2-1-129,0-1 0,-2 0 0,2 2 0,-2 1 0,-8 3 0,13-5 0,-13 5 0,11-3 0,-11 3 0,8 0 0,-8 0 0,9 0 0,-9 0 0,8 3 129,-8-3-129,8 3 0,-8-3 0,0 0 0,11 6 129,-11-6-129,8 5 0,-8-5 0,11 6 0,-11-6-129,15 6 129,-7-3 0,0 0 0,1 1 0,1 0 0,0 0 0,-1 1 0,0 0 0,2 0 0,-1-1 0,2 0 129,0 0-129,-2 1 0,3-1 0,-1 0 0,0-1 0,0 1 129,0 1-129,1-1 0,0 0 0,-1 0 0,2-1 129,0 0-129,2-2 0,0 0 0,1 2 129,1-2-129,-1 0 0,0 1 0,0 0 0,-1 2 129,-1 0-129,-1 2 0,-2 0 0,0 0 0,1 1 0,-1 0 129,1 0-129,-2 2 0,1-1 0,-1 1 0,0-1 0,1 2 0,-2-2 0,0 1-129,0 0 129,0 0 0,0 3 0,-1 0 0,2-1 0,-3 2 0,2 2 0,0-2 0,0 2 0,0-1 129,1-2-129,0 1 0,-1 0 0,2-2 0,0 1 129,-1 1-129,2-1 129,1 1-129,-1 1 0,-1-1 129,1 2-129,0 1 0,-1 0 0,2 2 0,-1 1 0,0 1-129,0 1 129,1-2-129,1 4 129,-1 0-129,-1-1 129,1 1-129,-1-1 129,1 1 0,1 2 0,0 0 0,0 0 0,0 2 0,1-1 0,0 2 0,1 0 0,1 1 0,0-2 0,0 0 0,2 1 0,0-3 0,0 0 0,2 0 129,-1-2-129,2 0 0,1-3 0,0-1 129,-1 0-129,1 0 129,2 1-129,-1-3-129,0-1 129,-1 0-129,0 1 129,0-2-129,1-2 129,0-3-258,0 0 258,0-2 0,-1-1 129,0 0-129,0-3 0,1 0 0,-1-1 0,0 0 0,0 1 0,0-1 0,0 0 0,0-1 0,0 1 0,1 0 0,-1 0 0,0 0 0,-1-2 0,1 1 0,-1-1 0,0 0 129,1-1-129,-3 1 0,1 0 0,0 0 0,-2 0 0,-1-1 0,1 0 0,-1 0 0,0 0 0,-1 0 0,1 0 129,-2-1-129,1-2 0,0 0 0,1-1 0,-1-1 0,-1 0 0,1-2 0,2 1 0,-1-3 0,1 1 0,-1-2 0,3-1 0,-1 1 0,3-2 0,-2-1 0,2-2 129,-2-1 0,3-2-129,-2 1 0,-1-1 0,0-1 129,-1-1 0,0 2-129,-1 1 129,3 2-258,1 0 258,-2-1-129,1-1 0,1 2 0,0-2 0,0 0 0,0-1 0,-3-1 0,0 0 0,2 0 0,-4 0 129,1 1-129,-1 1 0,0 0 0,1 0 0,-1 3 0,0-1 129,-1 2-129,2 1 0,-2-2 0,-1 1 0,0 2 0,-2 0 0,-1-1 0,0 0 0,-1 0 0,0-1 0,-3 1 0,2 1 0,1-2 129,0 0-129,1 1 0,-1-1 129,2 0-129,-1 0 129,-1 1-129,1-1 0,-3 0 129,-1 0 0,-1-1 0,0 0-129,0 0 129,2-1-129,-1-1 129,1 3-129,2-2 0,1 0-129,0 2 129,0-1 129,2 1-258,-2 1 129,-1 0 0,-1-1 0,2 2 0,-2-1 129,1 0-258,1 2 258,-2-2-129,2 1 0,-1-1 0,0 2 0,-1-3 0,-1 1 0,-1 0 0,-1 2 0,0 0 0,-2 0 0,1 4 129,-8 6-129,12-16 0,-12 16 0,11-14 129,-5 4-129,-6 10 129,11-17-129,-5 6 0,-1 1 129,1 1-129,0-2 129,1 0-129,-1 2 0,0-2 0,1 1-129,-1-1 129,0 0 0,1 1 0,0 1 0,2-3 0,-1 3 0,1 0 0,1 0 0,1 1 0,-1 1 0,1 0 0,-1 0 0,-1 2 0,0-3 0,1 1 0,-1 0 0,2-1 129,1-3-129,0-1 129,-1 0-129,1 1 129,-1 0-129,1 0 129,-3-1-129,2 2 0,-3 1-129,2 2 0,-2 0 0,2-1 0,0 0 129,0 0-258,-2 0 258,3 0 0,-1-2 0,2 1 0,-1 0 0,1 0 129,1-1-129,1 1 0,0-2 0,0 0 0,0 1 0,1-3 0,-1 0 0,0-1 0,0-2 0,1 2 0,0-3 0,-1 1 0,1 1 0,1 0 0,-1 1 0,2 1 0,-3 0 0,2 1 0,-1 1 0,-1 1 0,0-2 0,-1 2 0,-1-1 0,0 1 0,1-1 0,-1 0 0,0 0 0,0-1 0,0 1 129,0-2-129,0 0 0,1 0 0,0-1 0,1 0 0,0-2 0,-1 2 129,1-3-129,0 1 258,0-1-258,-1 2 129,2-1-129,-1 2 129,-1 0-129,2 1-129,1 0 129,-2 0 0,-1 0 0,1 0-129,0 0 258,0 0-258,-1 0 129,1 1 0,-1-2 0,0 1 0,0-2 129,1 0-258,0 0 129,0-2 0,2-3 0,-1 2 0,2-1 0,-1 1 0,2-2 0,0 1 0,0 0 0,1 0 0,1 0 129,0 0-129,0-1 0,0 0 0,1 0 0,2 1 0,1-2 0,-2 1 129,1 0-129,1-2 0,-1 3 129,2-3-258,-1-2 258,-1 1 0,-1 0 0,0 1 0,1-2 0,-2 2 0,2 3-129,-3 1 258,0 2-258,-1-1 0,0 2-129,-2 0 129,1 1 129,-2 1-258,-1-3 129,0 1 129,1 2-129,-1-2 0,1 1 0,-1 0 0,3 1 0,-3 1 0,1 0 0,1 1 0,0 1 0,0-2 129,-1 2-129,1-1 0,-1 0 0,1-1 0,0 0 0,0-1 0,0 1 0,-1 0-129,2 0 129,0 0 0,0-1 0,2 1 0,1-1 0,1 2 0,0-2 0,0 1 0,0 2 0,0-1 0,2 2 0,-1-1 0,-1 2 0,2-1 0,1 1 0,-2 1 0,2-2 0,1 4 129,2-2-129,-1-1 129,2 1-129,0 0 0,1 0 0,3-1 129,-1 0-129,3-1 0,-2 1 0,2-2-129,-1 3 129,-1-1 0,3 1 0,-2 2 0,-1 3 129,-2-1-129,2 2 0,-1 1 0,-1 0 0,0 0 0,-3 1 129,0 0-129,0-1 0,-1 2 0,0-2 0,1 0 0,-2 0 0,0 0 0,0 0 0,0 0 0,0 0 0,0 0 0,0 0 0,0 0 0,1 1 0,0 2 0,1 0 0,-1-1 0,0 0 0,1 0 0,-1 0 0,-2 0 129,2 0-129,-1 1 0,1-2 0,2 4 0,0-3 0,-1 3 0,0 0 0,2 2-258,-3-1 258,0 2-129,-1-1 129,-1-2 0,-2 5 0,0-3 0,-1-1-129,-3 2 258,0 0-258,-1-1 258,-1 2-129,0-1 0,-2 0-129,-1-1 129,-1 0 0,0 1 0,0-1 0,-2 2 0,1-1 0,-2 0 0,1 1 0,-1 2 0,0-2 0,0 1 0,0 1 0,-1 0 129,1 0-129,-1 1 0,0-2 0,1 0 0,-1 2 0,1-2 0,0 0 0,2 1 0,0 1 0,1 0 0,0 2 0,0 0 0,0 0-129,0 1 129,0 1 0,-1 0 0,1-2 0,0 1 0,-2 0 129,2-1-129,-1-1 0,-1 1 0,1-2 0,-1-1 0,0 2 0,-1-3 0,0 1 0,0-1 0,1 0 0,0-1 129,-2 1-258,2-1 258,-2 1-258,2 0 258,-1 4-129,0 1-258,1 1 258,1-1-258,0 0 258,2 1-129,-1 1 129,0-1-129,1-5 0,-1 1 129,0-1 129,0 2-129,-1-2 0,0 1 0,0 1 0,0-1 0,-1-1 0,0 2 0,2-1 0,-2 1 129,1 1-129,-1 0 0,0-2 129,2 3-129,0-1 0,0 3 0,1-4 0,-1 3 0,2-2 0,-1 0 0,1 2 129,-1-1-258,2 1 129,0-2 129,1 3-129,3-2 0,0 1 0,1 1 0,0 0 0,0-3 0,0 2 129,2 0-129,-3-2 0,0 1 0,-1-2 0,0 0 0,-1-3 0,-2 2 0,0-2 0,-1 0 129,-1 0-129,1-1 129,-3-1-129,0 1 129,-1-2-129,2 0 129,-2 0-129,0-1 0,0-2 0,-1 1 129,0 0-129,0-1 0,-2 1 0,1 0 0,0-1 0,-1 1 0,0 1 0,1-2 0,0 1 0,2 2 0,0-1 0,0 1 0,0 0 0,2 1-129,0-2 129,0 1-258,-1 1 258,2-3-129,-1 3 129,0-6-129,-1 3 129,0 0 0,0-1 0,-2 0 0,1 2 0,-1-3 0,-1 1 0,0 1 0,0-2 0,1 1 0,-2 0 0,1-1 0,0 2 0,-1-3 0,0 2 0,3 1 0,-3-1 0,1 0 0,1 2 0,0-3 0,0 1 0,1-1 0,-2-1 129,2 1-129,0-2 0,0 2 0,-1-3 0,2 1 0,-3-1 0,1 0 0,-1 3 0,0-2 0,-9-1 0,14 4 0,-14-4 0,14 9 0,-14-9 0,13 10 0,-5-4 0,-8-6 129,16 13-129,-9-6 0,2-1 0,0 0 0,1-1 0,1 0 0,1 0 0,0 0 0,1-1 0,1 0 0,0 2 0,1-5 0,1 4 0,1-2 0,-1 1 0,-1 0 0,0 0 0,-1 1 0,1-1 0,-1 4 0,0-4 0,0 2 0,-1 0 0,1 1 129,-1-2-129,0 0 0,-1 0-129,1 2 258,0-1-129,-1-1 0,2 1 0,-1 0 0,0 1 0,1-1 0,-1-1 129,0 0-129,-1 2 0,0-1 0,0-1 0,0 1 0,-2 1 0,0 0 0,-1 0 0,0-1 0,1 2 0,-10-8 0,15 16 0,-15-16 0,15 17 0,-7-9 129,-1 2-129,3-2 0,-3 1 0,2-2 129,0 1-129,-1 1 129,1-1-129,0-1 130,-1 1-130,2 0 0,1-1 0,0 0 0,1 1 0,0-2 0,2-1 0,-1 2 0,1-2 0,0 0 0,3-2 0,0 0 0,-2-2 0,0 2 0,3-3 0,-1 0 0,2 0 0,0 0 0,-2-1 0,1-2 0,2 1 0,-1-2 0,0 1 0,3-1 0,-2-1 0,2-1 0,1 2 0,-2-2 0,2 2 0,-2 0 0,0-1 0,-1 1 0,0 1 0,-1-2 0,0 2 0,0 1 0,-1 0 0,-2 1 0,-1 1 0,-1 0 0,-1 0 0,0 0 0,-1 0 0,0 0 0,-2 1 0,1 0 0,-1 0 0,1 0 0,-1 1 0,-1-1 0,1-1 0,-2 0 0,2 0 0,-1 0 0,1 0 0,-1 0 0,2 0 0,-1-1 0,0 0 0,1-1 0,-1 1 0,0-1 0,1 2 0,-1-1 0,0 0 0,0 0 0,0 1 0,1 0 0,0 0 0,-1 0 0,0 0 0,1 0 0,-2 0 0,2 0 0,0 1 0,-3-1 0,1 1 0,0 0 0,-1 0 0,2 0 0,-1 1 0,0-1 0,1 1 0,1 1 0,-1-2 0,2 1 0,0 0 0,0 0 0,0-1 0,0 0 0,-1 0 0,0-1 0,0 2 0,-3-2 0,2 0 0,-2 0 0,0 0 0,-8 0 0,14 2 0,-6-1 0,0 0 0,2 1 0,1-1 0,1 3 0,2-1 0,0 0 0,3 1 0,0-1 0,2 1 0,-1 0 0,0-1 0,4 0 0,-5 0 0,6-1 0,-5 0 0,5 2 0,-5-3 0,6 3 0,-4 0 0,-2-2 0,3 2 0,-4-1 0,3 2 0,-2-3 0,2 1 0,-3 0-259,1-1 259,1 1 0,-2 1 0,0-1 0,-1 0 0,-1 1 0,1 0 0,-1-1 0,0 2 0,0-2 0,2 1 0,-2-2 0,1 2 0,0 0 0,0 0 0,0-1 0,0 2 0,1 1 0,-2-2-129,3 2 258,-1 1-129,0-2 0,1 2-129,0 0 129,-2 0 0,2 1 0,-1 1 0,1-1-129,-2 2 129,1 0 0,1-1 0,-1 4 0,1-1 0,1 1 0,-1 0 0,-2 0 0,2 0 0,-1 0 0,0 2 0,1 0 129,0 0-129,0 2 0,0 0 0,1 4-129,1-1 129,-1 0 0,0 2 0,1 0 0,-1 2 0,1-1 0,-1 0 0,1 0 0,-1 1-129,1 3 129,-1-1-129,1 0 0,-2 1 0,1-1 0,-1 0 129,-1 2 0,2 0-129,-2-2 129,0 0 0,0 1 0,-1-1 0,-1 1 129,-1 0-258,-1 2 258,-2-1-129,0 0 0,-1 0 0,0 0 0,-1 0 0,1-1 0,-2 0 129,3-2-129,0 1 0,0 4 129,1-2-258,0 2 0,1-1 129,0 0-129,1 0 0,0 1 0,1 0 129,0-3-258,-1 1 258,2 1 129,-2-1-129,1 3 0,-1 0 0,1-1 0,-3 1 0,2 0 0,-2 0 0,-3 0 0,3 1 0,-3-2 129,1 2 0,0 0-129,0-2 129,1 4 0,-1-1-129,1 0 0,0 1 129,-1-1-258,2 3 129,-1 2-129,-1 0 0,1-1 0,-1 3 129,1 2 0,-1 2 0,0 1 129,0-1-129,1-1 0,-1 4 129,2-3-129,1 0 129,0 3-129,3-1 129,-1 1-129,5 2 0,0 4 129,0 0-129,3 0 0,-1 0 0,0-2-129,-1 0 0,-3-1 0,-3-2-258,-5-3-129,-5 5-387,-11-8-1290,-6 14-1161,-21-14-1161,-15 6-1161,-17-3-516,-21-1-129</inkml:trace>
</inkml:ink>
</file>

<file path=ppt/ink/ink1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2-11-01T10:18:04.048"/>
    </inkml:context>
    <inkml:brush xml:id="br0">
      <inkml:brushProperty name="width" value="0.05292" units="cm"/>
      <inkml:brushProperty name="height" value="0.05292" units="cm"/>
      <inkml:brushProperty name="color" value="#548DD4"/>
      <inkml:brushProperty name="fitToCurve" value="1"/>
    </inkml:brush>
  </inkml:definitions>
  <inkml:trace contextRef="#ctx0" brushRef="#br0">1030 113 1419,'-11'78'3483,"-9"-15"129,-18 6-2322,-1 11-387,-4 9-258,-6 7-129,-6 6 0,-6 6-129,-2 1-129,-1-2-129,0-4 0,3-3-258,-3-3 129,2-8 129,5-8-129,6-8 129,5-9-129,2-7 0,4-8 0,7-5-129,5-10-903,9-6-774,9-4-903,2-20-1032,14-2 0</inkml:trace>
  <inkml:trace contextRef="#ctx0" brushRef="#br0" timeOffset="380">1605 0 1677,'18'72'4128,"-26"-25"258,-8 19-387,-10 9-3354,-10 11 129,-3 16-387,-10 12-129,-7 11 129,-7 7-387,-4 5 129,0 1-258,-4-4 0,2-6-258,3-9 129,7-9-129,9-20-774,12-16-645,10-16-903,8-26-1290,20-12 0</inkml:trace>
  <inkml:trace contextRef="#ctx0" brushRef="#br0" timeOffset="720">2478 180 3870,'7'94'4644,"-23"-28"-129,-13 17-258,-14 7-3483,-9 11-387,-2 11 0,-7 9-258,-4 7 0,-3 0 0,0-1-129,3-2-258,2-7-129,9-8-516,6-19-774,14-13-1032,12-20-1161,10-27-645,18-15 258</inkml:trace>
  <inkml:trace contextRef="#ctx0" brushRef="#br0" timeOffset="980">3226 412 645,'137'-46'4128,"-93"45"387,-10 22-258,-24 21-2580,-12 10-645,-11 19 0,-18 13-387,-10 18 0,-16 11-387,-7 12-129,-11 3 0,-3 1-129,-1-5 0,4-8-258,9-10 0,7-21-516,16-13-129,9-23-387,18-19-258,16-30-645,10 0-645,21-26-1419,10-29 258</inkml:trace>
  <inkml:trace contextRef="#ctx0" brushRef="#br0" timeOffset="1300">4313 356 3870,'14'109'4644,"-28"-35"-129,-11 15-258,-12 8-2967,-7 7-645,-2 9-387,-5 1-129,-2 0-129,-2-2-258,1-5-129,4-7-129,0-11-258,10-13-258,6-16-774,10-14-774,11-13-1290,13-33-516,10 4 388</inkml:trace>
  <inkml:trace contextRef="#ctx0" brushRef="#br0" timeOffset="1580">4873 760 3870,'40'38'4386,"-37"5"-387,-12 5 0,-17 16-3354,-3 12-258,-8 8-387,-2 11 129,-8 5-129,-6 5-129,0 3-129,-2-6-129,4-5-516,4-14-645,8-12-1161,11-13-1290,7-26-129</inkml:trace>
  <inkml:trace contextRef="#ctx0" brushRef="#br0" timeOffset="1860">5432 844 5805,'18'59'4644,"-24"-13"-258,-8 11-129,-13 5-3741,-2 8-258,-2 6-129,-2 6-129,-5 4-129,-4 0 129,-3-3-258,1-3 0,-1-11-258,7-7-516,0-16-516,10-11-903,9-13-1935,6-22-129,13-8 258</inkml:trace>
</inkml:ink>
</file>

<file path=ppt/ink/ink1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1-12T22:25:46.671"/>
    </inkml:context>
    <inkml:brush xml:id="br0">
      <inkml:brushProperty name="width" value="0.05292" units="cm"/>
      <inkml:brushProperty name="height" value="0.05292" units="cm"/>
      <inkml:brushProperty name="color" value="#333399"/>
      <inkml:brushProperty name="fitToCurve" value="1"/>
    </inkml:brush>
  </inkml:definitions>
  <inkml:trace contextRef="#ctx0" brushRef="#br0">346 149 40,'-9'-6'20,"4"9"-2,-5-3-2,-1 3-3,0 6-1,-2 0-2,-3 6-2,-1 1-1,1 7 0,-6-1-1,4 9-2,-4 2 1,2 10-1,-1 2-1,4 7-1,-1 4 1,2 8-2,0 6 1,3 3-1,0 5 1,3 1 0,0-5-2,0 5 2,6-1-1,1-4 1,-3-8-1,7-7 0,4-9 0,-1-6-1,7-6 0,-2-6-1,5-11-1,-3-9-3,12 4-6,-8-16-13,3-6-13,10 1-2,-10-10 2</inkml:trace>
  <inkml:trace contextRef="#ctx0" brushRef="#br0" timeOffset="719">456 484 45,'5'0'23,"-6"-2"-1,-1 4-3,4 5-3,-4-1-3,10 11-3,-7-3-2,11 11 0,-2 0 0,5 11-1,-1 4-2,6 1 0,-4 3-1,7 5 0,-6-4-2,8 2 1,-5-3-2,0 2 1,-1-5-1,3 0 0,-4-4 0,4-4-1,-4-1 1,-3-6 0,1-5-1,-4-6 0,-1-1-1,-4-9-1,2-2-1,-4-10-1,6 3-2,-14-11-4,12 7-7,-14-10-10,1-3-11,1 5-1,-11-3 2</inkml:trace>
  <inkml:trace contextRef="#ctx0" brushRef="#br0" timeOffset="1172">280 1233 42,'-4'11'32,"-8"-10"-7,4-8-4,14-1-2,-3-16-4,20 4-3,0-20 0,18 1-5,4-17 1,13 1-3,8-11-1,7 3-1,2-3-1,0 2 0,-6 8-2,-6 4 0,-8 10 0,-11 8-2,-8 9-1,-15 5-3,1 15-8,-18 1-15,-2 7-11,-1 4 1,-7-2 0</inkml:trace>
  <inkml:trace contextRef="#ctx0" brushRef="#br0" timeOffset="11704">1297 886 45,'-9'-3'18,"9"3"-2,-3 2 0,3-4-2,4 2-3,5-6-1,8 6-2,0-12-1,17 9 0,-2-11-1,9 8 0,2-6-2,6 6 1,-3-3-2,2 4 0,-4 2 0,3 2-2,-7-1 1,-2 5-1,-1-3 1,-3 0-2,-3 2 1,-5 4 0,-2-9-1,-3 6 1,-4 3-1,-1-3 1,-6 6-1,3-3 0,-7 0 0,1-1 0,-1 4 0,-2-3 0,0-1-1,-2-7-1,1 5-1,-3-6-2,0 8-3,-6-11-7,9 4-7,-6 4-13,-4-15-3,4 13 3</inkml:trace>
  <inkml:trace contextRef="#ctx0" brushRef="#br0" timeOffset="12266">1730 467 27,'-11'-18'27,"7"11"-10,-1 3-1,-2 2-2,2 8-3,-7 1-3,4 11-2,-4 0-2,4 11 0,-4-5 0,7 11 0,-5 3 0,5 9 0,-3 0-1,2 4 0,3 0 0,-3 1-1,3-2 0,-2-4-1,-1-8 0,5-5 0,-1-2-1,2-9 1,0-6-1,2-3 0,-2-4-1,1-4 0,1 1-3,-4-6-1,5 5-4,-6-8-7,3 1-10,3 7-9,-9-11 2,8 9 1</inkml:trace>
  <inkml:trace contextRef="#ctx0" brushRef="#br0" timeOffset="12844">2122 420 28,'5'-11'15,"10"9"0,-1 1-1,1 1-3,2 5 2,-2-2-4,4 7-1,-6-2-1,6 7-1,-7-4-1,0 7-1,-4 0 0,1 2-1,-3 0-1,-1 2 1,-5 4-1,1 3-1,-5 6 1,1 2-1,-6-1 0,-1 7 0,0 1 0,-1 0 0,-4 0-1,2 0 1,0-3-1,-1-3 1,2-1-1,-4-5 1,7-5-1,-2-3 1,1-4-1,2 0 0,-1-8 0,4-1 1,1-4-1,1-2 0,-2-1 0,3-2 1,2-2-1,0 0 1,0 0-1,0-2 0,0 2 0,0 2 1,0-4 0,0 4-1,0-2 0,0 0 0,0-2 1,0 1-1,-1-2 1,1 1-1,-3-1 0,1 0 0,2 2 0,-1-1 2,1 2-4,-2-1 2,2 1-1,0-2 2,0 2-2,0-1 1,2 1 0,-2-2 0,1-1 0,1 3 0,2 0 0,-2-3 0,4 3 0,-3 0 1,5-3-1,-4 3 0,6-3 2,-3 3-2,2-3 0,1 3 1,-3-3 0,-1 3-1,0 3 1,2 0 0,-5 0 0,3 0 0,-1 0 1,-1 5-1,4-5 1,1 3 0,-3-2-1,5 5 1,-3-3 0,3 4-1,-2-1 0,3 1 1,-1-1-1,-2 1 1,0-1-1,3-3 0,-1-3 1,3-2-1,0-5 0,2 1 0,3-3 0,-1 0 0,1-4-2,0-2 0,3 2-2,-4-6-3,7 6-6,-8-10-13,1-3-13,8 3-2,-5-10 2</inkml:trace>
  <inkml:trace contextRef="#ctx0" brushRef="#br0" timeOffset="13985">2725 275 21,'13'3'27,"-18"-12"-2,13 9-9,1 0-1,-3 3-5,5 9 0,-4-1-1,9 7-2,-6 5 0,12 9-1,-10-2 0,9 8-1,-7-1 1,5 8-2,-6-3-1,3 8 1,-6-6-1,1 7 0,-6 3 0,-2 2-1,-5 3 0,-1 2-1,-6-3 0,-3 1 1,-4-1-2,-3-3 0,-4-4 1,0-4-1,-5-4 0,4-7-1,-4-4-1,-1-7-2,7-1-2,-7-16-5,14 1-11,-2-9-13,2-15-4,6-5 2,0-14 1</inkml:trace>
  <inkml:trace contextRef="#ctx0" brushRef="#br0" timeOffset="14563">3033 58 26,'11'-9'21,"-4"-6"-1,9 4-2,-6 5-3,6-5-3,2 10-2,-4-5-1,7 7-1,-2-2-3,4 4-1,-11 0 0,5 6-1,-7-3-1,6 3 0,-10 0 0,0 6-1,-4-1 0,-4 6 0,0-2 0,-7 3 0,0 1 0,-3 2-1,-2 0 0,-6 1 0,2-3 1,2 0-1,3-3 0,-3-2 0,4-3 0,9-2 0,-5-3 0,7-4 2,1 1-1,1-2-1,6 1 1,-3-2 1,7 0 1,3 1-1,1-2 1,2 1 0,3-5 0,6 6 0,-5-9 0,8 5-1,-7 0 0,2-2 0,-4 1-1,3 2 0,-8-1-1,4-1 1,-7 1-1,3 0 0,-2-3 1,2 3-1,-4-3-1,-1 0 1,1 1-1,-6 1-1,5 1 0,-2-3-5,3 10-4,-11-10-10,7 2-14,4 8-3,-6-7-1,5 9 2</inkml:trace>
  <inkml:trace contextRef="#ctx0" brushRef="#br0" timeOffset="16422">3583 801 33,'-3'-6'34,"6"0"0,-2 0-13,-5-3-3,8 0-5,-7-3-5,9 2-2,-4 1-2,-1 0-3,5 3 0,-1 3-2,3 3-4,-5-3-4,10 3-13,4 3-13,-7-9-1,6 6 1</inkml:trace>
  <inkml:trace contextRef="#ctx0" brushRef="#br0" timeOffset="16782">4389 172 39,'-12'-3'24,"3"3"-9,-2 0 1,1 3-5,0 6-2,-5 0-1,4 9-2,-2 1-1,-1 8 0,-5 3 0,1 8 0,-3 0 0,-1 9-1,-4 1 0,3 6-1,-3 4 0,3 4-2,-1 4 1,2-2 0,4 0-2,4 1 0,3-3 0,4-7 1,5-6-1,4-4 0,2-10 0,4-6 0,4-6-1,0-8-4,13-1-6,-5-14-12,3-9-11,12 1-3,-6-19 3</inkml:trace>
  <inkml:trace contextRef="#ctx0" brushRef="#br0" timeOffset="17266">4618 485 56,'6'21'19,"4"11"3,-2 0-4,4 11-1,-3-5-4,7 7-3,-6-2-2,12 6-3,-10-5 0,8 3-2,-6-6-2,1-2 1,0-2-2,-1-1 1,-5-8-1,1-7 0,-3-1-1,-1-10-1,-1 1-2,-5-11-5,8 5-6,-8-8-10,-5-5-10,8 5-2,-14-9 3</inkml:trace>
  <inkml:trace contextRef="#ctx0" brushRef="#br0" timeOffset="17579">4412 1163 51,'-12'-12'34,"11"-2"-12,10-1 0,3-12-6,14 1-2,3-17-2,16 7-5,2-13 0,10 2-2,1-6-2,3 4 0,-6-3-1,-1 10-2,-5 5 0,-9 2-1,-2 11-1,-6 3-2,-3 9-3,-11-2-3,10 12-10,-11-2-9,-2 1-8,5 6-1,-8-6 2</inkml:trace>
  <inkml:trace contextRef="#ctx0" brushRef="#br0" timeOffset="18219">5386 854 35,'-12'-1'30,"10"2"-8,1-1-2,-1-3-5,11 3-1,-2-3-3,9 3-2,0-3-2,8 6 1,-2-9-2,11 6 0,-2-4-2,10 4-1,-6-6 0,5 7-1,-5-7 0,2 6-1,0-8 1,-3 5-1,-8-1 0,1-2-1,-5 1 1,-4 1 0,-6-2-1,2 1 1,-6 4 0,-2-1-1,-3 0-1,-2 2 1,-1 0 0,0-1 0,0 1-2,0-3 1,0 3-2,0-3-1,7 6-2,-9-8-3,10 8-7,-8-6-8,6 0-14,5 8 1,-7-10 1</inkml:trace>
  <inkml:trace contextRef="#ctx0" brushRef="#br0" timeOffset="19063">6204 1101 48,'-3'-3'19,"6"-6"2,6-1-4,0-12-2,5-1-2,4-12-4,7-2-3,1-7 0,6-4-2,3-4 0,5 0-1,-5 1-1,2 5 1,3-3-2,-7 10 0,-5 5-1,-2 5 1,-11 10-1,0 5 0,-5 6 0,-7 10 0,-5 3 0,-4 7 0,1 4 0,-2 7 0,-2 5-1,-2 5 1,-1 7 0,1 2 1,-1 8-1,-7 2 0,6 1 0,-4-1 1,1-3-2,3-7 1,2-7 0,2-6-1,6-6-5,-5-17-3,14-2-11,3-4-14,-3-18-1,8 3 0</inkml:trace>
  <inkml:trace contextRef="#ctx0" brushRef="#br0" timeOffset="19563">6860 237 40,'14'-15'29,"6"15"-13,0 3 1,-2 6-5,5 8-2,-6 4 0,5 14-2,-4-1-1,2 13-1,-2-2 0,-2 13-2,-7 0 1,-2 4-2,-7 2-1,-4 3 0,-7 1 0,-4 1-1,-10-1 0,-1 1 0,-6-6-1,-2-5 1,2 3 0,-3-11-3,3-6-1,-3-15-8,15 0-10,3-11-16,-1-15 1,10-3 0</inkml:trace>
  <inkml:trace contextRef="#ctx0" brushRef="#br0" timeOffset="20094">7669 187 34,'1'-11'23,"-7"2"-4,0 9-1,-6 9-4,-7 4-3,4 11-1,-11 6-2,-3 19 0,-6 3-1,1 18 0,-9 0-1,5 12 0,-5 3-2,3 1 0,5-5-2,4-4 0,8-7-1,8-9 0,7-11-2,8-10 0,11-5-1,5-12-3,11-2-8,-4-9-8,9-7-15,10 5-1,-6-10 1</inkml:trace>
  <inkml:trace contextRef="#ctx0" brushRef="#br0" timeOffset="21735">7978 423 32,'-6'-12'27,"7"12"-10,-1-4 1,5 8-6,-2 6-1,5-1-3,-2 14-1,5-3-1,5 10 0,-2 2 0,8 5-1,-1 1 0,2 0 0,-2 0-2,5 0 2,-4-6-2,2 0-1,-4-8 0,0 5-1,-6-9 1,1 1-1,-3-4-1,2-1 1,-6-4-1,0 2 0,-1-5 0,-4-1 0,0-1-1,-3-4-1,5 4-2,-11-10-3,9 9-5,-11-9-8,1 0-13,4 6-4,-10-6 2,3 6 1</inkml:trace>
  <inkml:trace contextRef="#ctx0" brushRef="#br0" timeOffset="22188">7883 984 38,'8'-6'30,"-8"-8"-6,4-6-2,7 3-5,-2-10-2,13 4-3,1-12-3,10 5 0,-2-10-3,12 5-2,-3-4-1,10 1-1,-4-5 0,6 4-2,-1 1 1,1-2 0,-5 5-2,-4 5 1,-3 4 0,-8 5-1,-8 4-1,-5 6 0,-9 7-2,-8-1-3,1 16-6,-9-11-10,0 0-13,4 12-1,-5-12 1</inkml:trace>
  <inkml:trace contextRef="#ctx0" brushRef="#br0" timeOffset="24532">8864 743 29,'3'7'21,"-4"-14"-1,4 0-2,8 4-2,-2-8-1,9 8-2,-4-11-1,7 11-3,1-7 0,5 8-3,-4-5 1,8 5-3,-8-4 0,3 5-2,-5-1 0,1 4 0,-5-4-1,-2 2-1,-1-2 1,3-2-1,-2 1-1,5-6 0,3 3-3,-3-8-1,6 9-5,-6-10-12,3 0-15,1 10 0,-6-7 1,5 8 0</inkml:trace>
  <inkml:trace contextRef="#ctx0" brushRef="#br0" timeOffset="24969">9639 497 2,'9'-29'29,"16"8"1,-12-14 1,3 0-15,7 6-1,-9-1-7,7 7-1,-9 2-3,2 6-2,-3 4 0,-4 5-1,-1 3-1,1 4 0,-3 2 0,1 3 0,1 2 0,3 1 0,0 0 0,5 0 0,-2-1 0,4-2 0,-1 3 0,2-4 1,1-1-1,-1-2 0,4-1 0,-2-1 0,-1-1 1,2 1-1,0-2 0,0-1 0,-3 3 0,1-1 0,-6 1 0,2 0 0,-3 0 0,-2 3 0,-3 0 1,0 3-1,-4 3 2,1 3-1,-5 3 2,1 7 0,-4 0 0,1 7 1,-9 2 2,4 8-2,-11 1 0,2 10 0,-7 2 0,2 7-1,-7 8-1,5 0 0,-4 0-1,5 0 0,4-11 0,3-8 0,5-5-1,1-13 0,6-8 0,1-10-2,7-8-2,-5-14-4,12 4-6,-10-11-13,0-6-10,7 3-2,-7-15 2</inkml:trace>
  <inkml:trace contextRef="#ctx0" brushRef="#br0" timeOffset="25641">9682 854 41,'9'11'32,"-4"-9"-7,7-7-4,11 8-3,-3-17-3,13 11-3,-2-9-2,7 6-4,-2-8-2,2 8-1,0-3-1,2-3-1,-5 9-1,0-3 0,-1 0 0,-2 3 0,-1-2 0,-2 2-2,-3 3-1,-6-4-3,6 7-5,-11-9-7,5 1-13,1 8-6,-10-9 1,8 5 0</inkml:trace>
  <inkml:trace contextRef="#ctx0" brushRef="#br0" timeOffset="26047">10504 272 26,'0'-9'31,"17"15"0,-5-3-14,0 3 0,7 8-5,-6 0-2,10 11-1,-6-2-2,9 14-1,-9-5 0,6 12-1,-8-2-2,1 10 0,-6-2 0,0 3-1,-9 5 0,-1 3 0,-6-2-2,-2 1 1,-10-3 0,1-2 0,-9-3-1,-1-4 0,-4-5-1,-1-7-1,-2-5-3,-1-8-6,9-2-15,-2-4-11,-1-14-2,9 3 2</inkml:trace>
</inkml:ink>
</file>

<file path=ppt/ink/ink1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31T01:21:40.529"/>
    </inkml:context>
    <inkml:brush xml:id="br0">
      <inkml:brushProperty name="width" value="0.05292" units="cm"/>
      <inkml:brushProperty name="height" value="0.05292" units="cm"/>
      <inkml:brushProperty name="color" value="#0066CC"/>
      <inkml:brushProperty name="fitToCurve" value="1"/>
    </inkml:brush>
  </inkml:definitions>
  <inkml:trace contextRef="#ctx0" brushRef="#br0">0 1533 9,'0'0'20,"0"0"-1,0 0-2,0 0-3,-6 21-1,6-21-2,0 0-1,0 0 0,25 8 0,-25-8-1,23-8 0,-23 8-1,31-19-2,-16 0 0,8 6-1,-4-14 0,6 1-2,-2-12 1,6-2-2,1-10 0,7-1 0,-3-8-2,4-6 2,-3-4-2,1 1 0,-3 1 0,-1 0 0,-9 1 0,0 3 0,-4 2 1,-5 6-2,1 1 2,-4 3-1,-1 5 0,-2 2 1,-3 4-1,3 6 0,-4 5 0,0 5 0,-2 5 1,-2 19-1,2-21 0,-2 21 0,0 0 1,0 0-1,0 0 0,0 0 0,0 0 0,0 0 1,0 0-1,0 0 0,0 0 0,0 0 0,-22 28 0,13-9 0,1 4-1,-1 8 1,-3 5 0,3 6 0,-3 3 0,3 7 0,-3 7 0,1 2 0,-1 9 0,3 3 1,-3 5 0,5 4 0,-1 2 0,2 3-1,0 1 2,3 1-2,1-5 1,2 0 0,-2-6-1,0-4 1,0-7-1,0-2 1,-2-6 0,2-2-1,0-8 0,0-5 2,1-4-2,1-4 2,-2-7-2,0-2 1,2-4 0,0-23-1,-2 30 0,2-30-1,0 27 2,0-27-2,-2 19 2,2-19-3,0 0 1,0 19-1,0-19-1,0 0 0,0 0-6,0 0-10,9-31-17,-1 12 2,-2-11-1,1-4 0</inkml:trace>
  <inkml:trace contextRef="#ctx0" brushRef="#br0" timeOffset="1097">207 1732 24,'0'0'25,"0"0"-1,0 0-3,0 0-2,0 0-3,0 0-1,27 9-1,-27-9-3,21-8-1,-21 8-2,34-9-2,-13 1-1,6 4-1,-4-1-1,4 1 0,-1 2-1,1 0-1,0-2 1,-4 1-1,-4-1 0,0 4-1,-2-4 1,-17 4 0,25-6-1,-25 6 0,17-6-1,-17 6-1,0 0 0,0 0-3,0 0-1,0 0-6,21-7-14,-21 7-10,0 0 1,0 0 0,8-25 1</inkml:trace>
  <inkml:trace contextRef="#ctx0" brushRef="#br0" timeOffset="1720">1437 173 27,'0'0'28,"-4"-22"1,4 22-6,0 0-4,-23-25-4,23 25-4,-19-8-2,19 8-3,-27 8-1,27-8-1,-32 28-1,12-3 0,-4 6-1,-1 10 0,-6 7 0,0 7 0,-3 8-1,3 6 0,-3 3-1,1 4 1,3 2-1,5 2 0,2-5 2,8-3-2,3-1 1,5-5-1,9-3 2,1-2-2,7-8 1,1-3-1,7-8 0,1-2 0,0-4 0,0-2 1,-2-1-1,0-5 0,1-1 0,-3-2 1,-2 3-2,-3-5 1,3 0-1,-3-6-1,3 2-2,-13-19-2,23 29-6,-23-29-10,0 0-12,21 15 0,-21-15 1,17-2 0</inkml:trace>
  <inkml:trace contextRef="#ctx0" brushRef="#br0" timeOffset="2389">1343 686 38,'10'-19'29,"-10"19"0,0 0-7,0 0-5,-6 25-3,6-25-4,-8 28-2,1-11-2,7 12 0,-8 3-2,10 10 1,-2 2-2,4 5 0,1 1-1,7 3 0,1 1 0,4-1-1,3-5 1,3 1-1,-2-3 0,3-8 0,-1-2 0,0-2 0,0-7-1,0-2 0,-2-4 1,-2-4-1,-1-8 0,-1 5 0,-17-14 0,25 15 0,-25-15-1,0 0 1,19 8-1,-19-8-1,0 0 0,0 0-2,0 0-1,2-23-2,-2 23-5,0 0-6,-14-21-15,14 21-1,-19-15 1,19 15 1</inkml:trace>
  <inkml:trace contextRef="#ctx0" brushRef="#br0" timeOffset="2893">1263 1648 35,'21'-23'30,"-21"23"-2,15-38-5,2 19-3,-11-14-3,17 10-3,-13-17-3,12 8-4,-4-14-1,5 6-2,-2-3-2,4 1 0,-4-6 0,3 2-1,5 1-2,0 1 2,0-2-1,-1 2 0,3 2-1,-2 4 1,-3 2-1,1 4 1,-8 3 0,-3 8-1,-1 4 1,-15 17 0,19-23-1,-19 23-2,0 0 0,11-17-3,-11 17-2,0 0-4,0 0-7,0 0-15,18-17 0,-18 17 1,0 0 2</inkml:trace>
  <inkml:trace contextRef="#ctx0" brushRef="#br0" timeOffset="3441">1854 0 19,'11'-19'29,"-11"19"1,0 0-1,0 0-9,0 0-5,0 0-3,0 0-3,14 30-2,-7-1-2,-3 0 0,8 9 0,-3 4-2,8 7 0,1 3-1,1 5-1,2 0 1,2 6-1,0-2 0,-4 3 0,-2 1 0,2 2 0,-7 0 1,1 1-1,-5-1 0,-5-2 0,-3-1 1,0-1-2,-1 0 1,-5-2 0,-2-6-1,-3 0 0,-7 1 0,-1 1 1,-2 0-1,-5 0 0,-9 2 0,-3-2 0,0 2 0,-3-1 0,-1 2-1,0 0 1,-2-1-2,0-8 1,8 2-1,-4-11-4,13 8-7,-11-18-15,15-5-6,4-10-2,19-17 2</inkml:trace>
  <inkml:trace contextRef="#ctx0" brushRef="#br0" timeOffset="4577">2481 1065 26,'0'0'20,"0"0"-2,0 0-1,0 0-3,-17 9 0,17-9-4,0 0-1,0 0-1,0 0-1,0 0-1,0 0 0,23 23 0,-23-23-1,25 6-1,-25-6 1,34 4-1,-17-6-1,8 6 0,-6-4 0,6 2-1,-4-1-1,0 3 1,0 0-1,0 0 0,4 2 0,-2-3 0,0 1-1,0-2 1,-2 0-1,-2 0 1,-19-2-1,29 0 0,-29 0 1,0 0-1,19-2 0,-19 2 1,0 0-1,0 0 0,0 0 0,0 0-1,0 0 0,0 0-1,0 0 0,0 0-1,0 0-1,0 0-2,21 4-1,-21-4-4,0 0-3,0 0-5,-5 17-9,5-17-3,-12 17 0,6 0 2</inkml:trace>
  <inkml:trace contextRef="#ctx0" brushRef="#br0" timeOffset="5261">2562 1448 27,'0'0'25,"0"0"-3,-16 21-4,16-21-2,0 0-2,0 0-1,0 0-2,0 0-2,0 0-2,0 0 0,19-10-1,-19 10-1,0 0-1,23-7 0,-23 7-1,23-8-1,-23 8 1,29-8-1,-12 8-1,-17 0 1,37-5-1,-18 1 1,6 4-1,1-2-1,1 2 1,2-2 0,-1 0 0,-3 0-1,0 2 1,-2-2-1,-6 4 1,-17-2-1,23 0 1,-23 0-1,0 0 0,0 0 1,0 0-1,0 0 0,0 0-1,0 0 0,0 0-1,0 0-1,0 0-1,21 17-3,-21-17-5,0 0-6,6 17-15,-6-17-2,0 0 1,0 0 0</inkml:trace>
</inkml:ink>
</file>

<file path=ppt/ink/ink1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31T01:21:46.570"/>
    </inkml:context>
    <inkml:brush xml:id="br0">
      <inkml:brushProperty name="width" value="0.05292" units="cm"/>
      <inkml:brushProperty name="height" value="0.05292" units="cm"/>
      <inkml:brushProperty name="color" value="#0066CC"/>
      <inkml:brushProperty name="fitToCurve" value="1"/>
    </inkml:brush>
  </inkml:definitions>
  <inkml:trace contextRef="#ctx0" brushRef="#br0">77 17 26,'-33'17'26,"33"-17"-1,-25 17-2,25-17-4,-17 10-2,17-10-3,0 0-2,0 0-2,0 0-2,-2-21-2,2 21-2,0 0 0,23-15-2,-23 15 1,23-4-1,-23 4-1,33 0 1,-12-2-1,5 4 0,3-4 1,6 2-1,-3-4 0,4 2 0,1-1 0,1-1-1,-5 2 1,-1 0-1,-3 0 0,-1 4 1,-5 0-1,0 0 0,-5 0 0,-18-2 0,28 5 0,-28-5 1,21 8-1,-21-8 0,0 0 0,19 4 1,-19-4-1,0 0 0,0 0 1,0 0 0,0 0-1,0 0 0,0 0 1,0 0-1,0 0 0,-24 4 0,24-4 1,-27-2-1,27 2 0,-37 2 0,13-1 0,-5 3 0,-4 2 0,1 0 0,-5 5 0,1-1-1,-2 1 1,0 4 0,3-3 0,3 1 0,3-3-1,4-3 1,6-1 0,19-6 0,-25 8 0,25-8 0,0 0 0,0 0-1,0 0 1,0 0 0,0 0 1,-17-4-1,17 4 0,0 0 0,0 0 0,0 0 0,-21-17 0,21 17 0,0 0 0,0 0 0,0 0 0,-17-16 0,17 16 0,0 0 0,0 0 0,0 0 0,2-17 0,-2 17 0,0 0 0,0 0 1,21-23-1,-21 23 0,23-13 0,-23 13 1,32-11-1,-13 5 0,2 0 0,4 2 1,0-1-1,0 3 1,2-2-1,-2 0 0,1 0 1,3 1-1,-2 3 1,0 0-1,-3 1 0,3 1 0,-2 2 0,-2 0 0,2-2 0,-6 2 1,0-4-1,2 2 0,-4-2 1,1 0-1,-18 0 0,30 0 1,-30 0-1,23-2 0,-23 2 1,21 3-1,-21-3 0,0 0 0,19 2 0,-19-2 1,0 0-1,0 0 0,19 4 0,-19-4 0,0 0 1,0 0-1,0 0 0,0 0-1,0 0 0,0 0-1,0 0-2,0 0-1,0 0-3,0 0-10,0 0-18,0 0-2,-17-13 0,17 13 2</inkml:trace>
</inkml:ink>
</file>

<file path=ppt/ink/ink1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31T01:23:31.713"/>
    </inkml:context>
    <inkml:brush xml:id="br0">
      <inkml:brushProperty name="width" value="0.05292" units="cm"/>
      <inkml:brushProperty name="height" value="0.05292" units="cm"/>
      <inkml:brushProperty name="color" value="#0066CC"/>
      <inkml:brushProperty name="fitToCurve" value="1"/>
    </inkml:brush>
  </inkml:definitions>
  <inkml:trace contextRef="#ctx0" brushRef="#br0">122 228 4,'6'-38'6,"-6"-2"-3,6 6 1,-2 2-3,3 5 1,-1 6-1,0 2 1,-6 19 1,0 0 3,9-17-1,-9 17 2,0 0 1,8 32 0,-8-13 0,2 8-1,0 3 1,-2 1-2,0 5 0,0-2-1,0 4 1,-2-5-2,4 5 0,-4-2 0,2 0-1,0 6 0,2 0-1,-2 2 0,2 2-1,1 7 0,-1 0 0,2 4 0,-2 1 0,2-1-1,-2 2 0,2-2 1,-2 2-1,0-2 1,-2-4-1,1-1 1,-1-1 0,0-3-1,-1 1 1,1-5 0,-2 0-1,-2-2 0,2 0 1,-2 0-1,2-6 0,-2 2 0,2 0 0,0 0 1,-1-5-1,1-7 0,0 5 0,2-6 0,-2-1 0,0-1 0,4 2 1,0-2-1,0 3 0,2 3 0,-3-4 1,3 3-1,0 1 0,-2-4 0,2 1 0,-2-1 1,0-2-1,-2 0 0,2-2 0,-2 0 0,2-2 0,-2 2 0,1-2 0,-1 0 0,0 0 0,2 0 1,0 0-1,0 4-1,0-4 1,0 6-1,2-6 1,-2 5 0,2 1 0,-3-2-1,1 0 1,0-4 0,0 4 0,0-6 1,0 6-1,0-4 0,0 0 0,0 0 0,-2 4 0,2-2 0,0 2 0,-2 1 0,0 1 0,0 0 0,0 0 0,2 1 0,-2 1 0,0 0 0,0-3 0,-2-1 0,2 2 0,-2-4 0,2 2 0,0-4 0,-2 2 0,2-4 0,0 0 0,0 2 0,0 0 0,0 0 0,0 0 0,2 2 0,0 2 1,-2 0-2,2 4 2,-2-1-2,0 1 2,-2 0-2,2-1 2,-2 1-1,0-2 0,0-4 0,-2-2 0,2-2 0,2-17 0,-6 36 0,6-36-2,-3 34 2,3-34-2,-2 37 1,0-18-1,-2 2 1,2 1 0,2-22 0,-6 39 2,4-22-2,-1 4 2,1-4-1,0 0 0,-2 2 1,2-2-1,0 2 0,0 0 0,-2 2 0,2-2 1,0 4-1,-1 2 0,-3 2 0,2-1 0,0 5 0,-3-1 0,3 4 0,-4 1 0,2 1 0,-1-4 0,1-1 0,0-1 0,2-1 0,-1-3 1,-1-3-1,4 0 0,-2-6 0,0 2 0,1-1 0,3-18 0,-8 24 0,8-24 0,-2 21 0,2-21 0,0 0 0,-2 23 0,2-23 0,0 0 0,2 25 0,-2-25 0,0 21 0,0-21 0,-2 23 0,2-23 0,-2 19 0,2-19-1,0 0 1,0 0 0,0 0 0,-6 17-1,6-17 1,0 0 0,0 0-1,0 0 1,-3 23 0,3-23 0,-6 21 0,6-21 0,-6 24 0,6-24-1,-8 27-1,8-27 0,-7 25 0,7-25 0,-4 19 0,4-19 0,0 21 0,0-21 1,4 27 0,-2-10 2,2 6-1,-1 1 1,-1 9-1,0 3-1,-2 6 1,0 2-2,-2 5 0,0 1-2,-1 5-2,-3 2-8,-8-9-10,13 15 1,-21-8-1,15 17 5</inkml:trace>
  <inkml:trace contextRef="#ctx0" brushRef="#br0" timeOffset="2880">92 4729 1,'0'0'7,"0"0"1,0 0-1,0 0 1,-8 19 0,8-19 1,0 0 0,0 0 0,0 0-1,0 0 0,0 0-2,0 0 0,0 0-2,-2 25-1,2-25 0,-2 27 0,0-10-1,0 6 1,0 4-1,1 3-2,-3 4 2,2 4-1,-2-1 0,2 3-1,-2 0 1,2-2-3,0-4 3,2 2-1,2-3 0,0-1 1,2 0-1,0 1 0,2 1 0,-1 2 0,-1-2 0,2 3 1,-4 3-1,2 0 0,-4 0 0,2 0 0,-2 0 0,0 0 0,1 0 0,-1-4 1,2-2-2,-2 0 1,2-3 0,0-3 0,0-1 1,-2-4-1,2 4 0,-2-4 0,0 1 0,0-1 1,0 0-1,-2-4 0,2 2-1,-2 2 1,2-23-1,-2 34 0,2-34 0,-2 25 0,2-25-1,-2 19-1,2-19-1,0 0-1,0 0-6,2 21-8,-2-21-4,0 0 0,0 0 0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1-12T20:46:19.921"/>
    </inkml:context>
    <inkml:brush xml:id="br0">
      <inkml:brushProperty name="width" value="0.07938" units="cm"/>
      <inkml:brushProperty name="height" value="0.07938" units="cm"/>
      <inkml:brushProperty name="color" value="#333399"/>
      <inkml:brushProperty name="fitToCurve" value="1"/>
    </inkml:brush>
  </inkml:definitions>
  <inkml:trace contextRef="#ctx0" brushRef="#br0">1 287 31,'-2'-4'9,"4"4"0,-4-5-2,4 2 0,-2 0-2,4-4 0,-2 1-1,3-1 1,-2 0 0,4-2-2,1-2 1,3-1-2,-1-3 0,6-3 0,-3 1 0,4-4-1,0 2 0,3 0 1,-2-1-1,-2 2-1,-3 2 2,0 4-1,-6 0 0,3 6 0,-7 0 0,-2 1 0,4 2 0,-5 0 0,0 0 0,-2 3-1,4 0 0,-2 0 0,0 0 0,1 0 0,-1 3-1,-1-3 1,2 0 0,-1 3 0,-1-1 0,2-1 0,-1 2 0,2 2 0,-2-2 0,1 3 0,-1 0 0,3 3 0,0-3 0,-1 7 0,-2-1 0,2 1 0,-2 3 1,1 0-2,-1 1 2,0 4-1,0-3 0,0 1 0,0-1 0,0-3 0,0 2 0,-1-3 0,1 1 0,-2-5 0,0 3 0,-2-4 0,4 3 0,-2 0-1,2-3-1,0 3-4,-1-3-5,-4-6-13,13 16-5,-17-18 1</inkml:trace>
</inkml:ink>
</file>

<file path=ppt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1-12T20:51:22.390"/>
    </inkml:context>
    <inkml:brush xml:id="br0">
      <inkml:brushProperty name="width" value="0.07938" units="cm"/>
      <inkml:brushProperty name="height" value="0.07938" units="cm"/>
      <inkml:brushProperty name="color" value="#99CC00"/>
      <inkml:brushProperty name="fitToCurve" value="1"/>
    </inkml:brush>
  </inkml:definitions>
  <inkml:trace contextRef="#ctx0" brushRef="#br0">475 74 31,'-8'-6'18,"10"7"-2,-4-1-2,2 3-3,-1 5-1,-2 4-2,1 5-1,-3 1-1,4 12 0,-10-2 0,7 8-1,-7 2 0,2 8-1,-4-5 0,3 6-2,-3-8 1,4-1-2,0-3 1,5-7-2,-1-7 1,5-6-1,3-6-1,2-9-3,4 2-3,-5-13-6,6 2-9,3 3-12,-5-15 1,6 8 0</inkml:trace>
  <inkml:trace contextRef="#ctx0" brushRef="#br0" timeOffset="516">418 19 27,'-1'-9'16,"7"6"-4,-3-3-1,4 6-2,3 0-1,0 3-1,3-3-2,0 3 0,7 0-1,-3 0 0,3 3-1,1-1 0,1 1-1,-1 0 0,-1 1-1,-6 1 0,1 3 0,-4 1 0,-5 1 0,-3 4 0,-3 0 0,-3 1 0,-1 0 0,-9 1 0,6 2 0,-9-3 0,6 2-1,-3-8 0,3 6 1,-1-9-1,3 6 0,1-5 0,1-3 0,1-2 0,3 1 0,-1-3 0,-1 0 1,2-3-1,2 0 0,0 0 0,0 0 0,2 1 0,2-1 0,1 2 0,-2-1 0,5 1-1,-4-2 1,10 3 0,-3-1 0,1-1 1,0 2-1,2 2 0,-3 1 0,1 1 0,2 1 0,-7 3 0,4 1 0,-5 0 0,-1 2 0,-2-1 0,-3 4 0,-2 1 0,-5 0 0,2 5 0,-6-2 1,-4 1-1,-3 2 1,-4-1 0,4 0 1,-10-2 1,2 3 0,-6-7 0,-1 3 0,-3-4 0,-2-2 0,-2-3-1,-4 1 0,-2-8-1,0-4-1,-1 0-2,1-7-6,6-4-17,6 10-8,-7-15-2,13 9 1</inkml:trace>
</inkml:ink>
</file>

<file path=ppt/ink/ink2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7:59.390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2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7:43.07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2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8:00.781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2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8:03.60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2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9:43.296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2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10-11-04T03:10:21.515"/>
    </inkml:context>
    <inkml:brush xml:id="br0">
      <inkml:brushProperty name="width" value="0.21167" units="cm"/>
      <inkml:brushProperty name="height" value="0.21167" units="cm"/>
      <inkml:brushProperty name="color" value="#FFFFFF"/>
      <inkml:brushProperty name="fitToCurve" value="1"/>
    </inkml:brush>
  </inkml:definitions>
  <inkml:trace contextRef="#ctx0" brushRef="#br0">232 0 4,'0'0'8,"-13"17"-1,13-17-1,-5 25-1,2-8-1,1 6-1,0 2 0,-3 6-1,1 4 1,-3 9-1,2 4 0,-4 4-1,2 1 0,-2 1 1,4 1 0,-4-6-1,5-1 1,-3-1-1,4-7 0,1 1 0,0-3 0,-3-1-1,2-2 1,1 0-1,2-5 1,0-2-1,0-5 0,0-3 0,0-20 1,0 22-1,0-22 0,0 0 1,9-19-1,-8 1 1,1-6-1,2-6 0,-1-7 1,1-5-1,-1-7 0,-1-2 0,0-2 0,0 1 0,-2-3 0,0 4-1,0 2 1,1 7 0,-1 7 0,0 5 0,0 4 0,-1 8 0,1 18 1,1-26-1,-1 26 0,0 0 0,-3-14 0,3 14 0,0 0 0,0 0 0,0 0 0,0 0 0,0 0 0,-13 14 0,13-14 0,-10 26 1,5-7-1,-1 2 0,-1 4 0,0 1 1,-2 6 0,2 1 0,2 1-1,-4 1 1,6-4 0,-4 1-1,1-4 1,5-2-1,-5-4 0,1-5 0,3-1 0,2-16 0,0 0 0,0 0 1,0 0-1,0 0 0,6-33 0,-3 6 1,1-8 0,3-5-1,0-9 1,-4-1-1,2-4 1,1-1-1,-4 3 1,3-4 0,-5 6 0,0 5 1,0 1-1,-2 10 1,-1 8-2,3 7 2,0 19-2,-8-18 0,8 18 1,0 0 0,-12 23-1,10-7 0,-3 5 0,0 4 0,0-1 1,-1 2-1,-1 1 0,2-1 0,-2 1 0,2 1 1,-1 0-1,3 2 1,-1-1-1,2 3 1,1 0-1,-1-3 0,0-2 0,2-6 1,0-4-2,0-17 2,5 22-1,-5-22 0,0 0 0,0 0 0,15-25 0,-10 2 0,2-7 1,-2-7-1,-1-7 0,1-1 0,-1-6 1,1 3 0,0 3-1,0 1 0,1 9 0,-1 3 1,0 8-1,4 8 0,-9 16 1,16-11-1,-16 11 1,16 32-1,-6-8 1,1 8 0,0 7 0,-1 10-1,-1 4 1,0 8-1,0-1 0,-2 1 1,-2 2-1,0-5 0,-1-1 0,1-10 0,2-8 0,-2-10 0,4-7 0,-9-22 0,18 19 0,-18-19 1,23-4-1,-23 4 0,24-26 0,-6 7 1,-4-6-1,6-7 0,-3-4 1,4-3-1,-3-7 1,0-1-1,-1-4 1,4 0-1,-1-2 0,-4 6 1,-2 1-1,-2 4 1,-1 11 0,-2 1 1,-6 10-1,-3 20 0,5-21-1,-5 21 1,0 0 0,-7 30-1,6-12 1,-5 8-2,1 4 1,-2 9 1,2-1-1,-2 4 1,1 6-1,-1 6 1,2-1-1,0 3 0,-1 0 1,3 0-1,1-1 0,2-6 0,0-3 0,0-2 0,2-9 0,3-7 0,-3-5 0,0-6 0,-2-17 0,3 21 1,-3-21 0,0 0-1,0 0 1,0 0-1,-2-19 1,2 19-1,0-33 1,0 4-1,2-6 0,0-9 0,3-3 0,-5-11 0,0-5 0,-3-6 0,3 1 0,-4-1 0,-1 1 0,-2 1 1,-4 11-1,2 5 1,-1 11-1,-1 8 1,1 13-1,10 19 0,-21-5 0,12 22-1,2 6 2,-2 12-2,4 9 1,-2 7-1,5 7 1,0 5 1,0 6-1,4 3 0,2 0-1,1-4 2,-3-7-2,5-6 1,-6-8 0,5-12 0,-1-8 0,-5-27 0,2 17 1,-2-17-1,1-23 0,-2-3 0,-1-9 0,2-7 0,-7-6 1,2-6-1,-6-4 0,-3-3 0,2-1 0,-6-1 0,2 5 1,-3 5-2,1 6 1,-1 7 1,3 6-1,3 13 0,-2 5 0,15 16 0,-20 0 0,11 18 0,1 5-1,0 10 1,3 11 0,-4 9 0,4 6 0,0 8 1,1 7-2,4 0 2,0-2-1,0-4 0,2-5-1,0-7 2,5-8-2,-5-10 1,6-9 0,-1-12 0,-7-17 0,22 16 0,-22-16 0,30-7 0,-15-7 0,5-4 0,-2-5 0,3-6 0,3-6 0,-1-9 0,-2-6 0,8-7 0,-8-3 0,-2-5 0,4 3 0,-7 3 0,-2 4 1,0 10-1,-5 8 0,-2 9 0,-3 5 0,-4 23 0,0 0 0,0 0 0,0 0 0,15 24 1,-11 4-2,1 4 2,-1 10-1,3 6 0,0 4 0,0 3 0,0 1 0,-3 0 0,-1-1 0,1-6 0,-6-4 0,2-4 1,-4-11-1,1-4 0,1-7 0,2-19 0,-9 23 0,9-23 1,0 0-1,0 0 0,0 0 0,-2-16 0,2-1 0,4-10 0,0-2 0,1-10 0,-3-3 0,5 1 0,-4-1 0,-3 5 1,4 4-1,-4 7 0,-2 3 0,0 9 0,2 14 0,-3-18 0,3 18 1,0 0-1,0 0-1,0 0 1,-2 21 0,2-1 0,2 8 0,-1 5 0,1 4 0,0 7 0,0 0 0,-2 0 0,0-7 0,0-2 0,0-9 0,0-5 0,0-5 0,0-16-3,0 0-4,0 0-9,-4-21-12,6-2-3,-2-9 1</inkml:trace>
</inkml:ink>
</file>

<file path=ppt/ink/ink2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10-11-04T03:10:36.843"/>
    </inkml:context>
    <inkml:brush xml:id="br0">
      <inkml:brushProperty name="width" value="0.07938" units="cm"/>
      <inkml:brushProperty name="height" value="0.07938" units="cm"/>
      <inkml:brushProperty name="fitToCurve" value="1"/>
    </inkml:brush>
  </inkml:definitions>
  <inkml:trace contextRef="#ctx0" brushRef="#br0">83 37 9,'5'-17'14,"-5"17"-3,0 0-2,0 0-2,12-18-1,-12 18-2,0 0 0,0 0-1,0 0 0,22 13-1,-22-13 0,0 0 0,7 15 0,-7-15-1,0 0 0,7 16 1,-7-16-1,0 0 1,1 19-1,-1-19 0,-5 16 0,5-16 0,-9 20 0,9-20 0,-16 17 0,16-17 0,0 0 0,-22 18 0,22-18-1,-16-2 1,16 2-1,0 0 1,-16-14-1,16 14 1,-13-16-1,13 16 0,0 0 0,-12-26 0,12 26 0,-5-16 1,5 16-1,7-18 0,-7 18 0,3-17 1,-3 17-1,0 0 0,15-20 0,-15 20 0,0 0 0,15-7 0,-15 7 0,0 0 0,0 0 0,22 18 0,-22-18 0,10 19 0,-10-19 0,9 21 0,-9-21 0,7 29 0,-9-12 0,2-17 0,-9 28 1,9-28-1,-14 30 0,14-30 1,-17 19-1,17-19 0,-18 11 0,18-11 0,0 0 1,-19 3-1,19-3 0,0 0 0,-16-17 1,16 17-1,-11-16 0,11 16 0,-2-19 0,2 19 0,0-20 0,0 20 0,13-19 0,-13 19 0,14-21 0,-14 21 0,14-18 0,-14 18 0,18-8 0,-18 8 0,19-7 0,-19 7 0,18 5 0,-18-5 0,16 3 0,-16-3 0,17 9 0,-17-9 0,0 0 1,7 20 0,-7-20-1,-2 17 1,2-17-1,-8 18 1,8-18-2,-18 15-3,18-15-17,0 0-5,-21 6 0,21-6 0</inkml:trace>
</inkml:ink>
</file>

<file path=ppt/ink/ink2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7:59.390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2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7:43.07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2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8:00.781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1-12T20:51:27.078"/>
    </inkml:context>
    <inkml:brush xml:id="br0">
      <inkml:brushProperty name="width" value="0.07938" units="cm"/>
      <inkml:brushProperty name="height" value="0.07938" units="cm"/>
      <inkml:brushProperty name="color" value="#99CC00"/>
      <inkml:brushProperty name="fitToCurve" value="1"/>
    </inkml:brush>
  </inkml:definitions>
  <inkml:trace contextRef="#ctx0" brushRef="#br0">438 90 53,'1'-12'22,"4"3"-3,-2 3-2,-6 0-3,4 12-3,-10 0-3,6 12-1,-12 3-3,1 11-1,-6 6 0,-3 11-1,-4-1 1,-2 7-2,-5 0 2,0 2-2,1 0 1,-1-7-1,-1-5 0,9-2 0,-2-7-1,5-8 1,5-4-1,1-7-1,6-5 1,2-4-2,6-2 0,-3-5-2,9-1 0,0-4-2,6-2-3,-4-10-3,13 3-7,-3-7-6,2-12-10,15 0 3</inkml:trace>
  <inkml:trace contextRef="#ctx0" brushRef="#br0" timeOffset="422">556 3 23,'-16'-4'23,"15"4"-4,-7 0-1,4 1-3,2 5-3,-3-1-3,7 9 0,-4-4-2,7 12-1,-7-1 0,10 5 1,-6 0-1,10 8 0,-6 3 1,8 5-2,-3 3 0,8 6 0,-3-4 0,5 11-2,-2-3 1,2-1-2,-6-3 0,5-4 1,-1-8-1,-3 2-1,-2-9 0,0-5-1,-6-7 1,1-5 0,0-5-1,-4-3 0,-1-2-1,-4-7 0,0 1-1,-3-7-1,2 0-2,-7-4-2,8 5-3,-11-13-4,11 8-9,-7-5-10,-3-4-6,6 4 2,-10-9 2</inkml:trace>
  <inkml:trace contextRef="#ctx0" brushRef="#br0" timeOffset="906">256 698 52,'-11'0'23,"0"-3"2,10 0-5,-5-9-2,15 4-3,-2-15-2,15 11-2,-7-12-2,16 5-1,-5-6-2,7 6-1,0 0-1,6 0 0,-5 6-2,3 1 0,-4 1-1,3 3 0,-6 1-1,-2 4 1,-5 3-1,-3 0-1,-5 4-1,-4 2-1,1 2-1,-11 0-4,7 7-5,-11-6-17,3-2-11,3 6 0,-3-9 2</inkml:trace>
</inkml:ink>
</file>

<file path=ppt/ink/ink2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8:03.60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2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9:43.296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2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0-31T22:41:35.187"/>
    </inkml:context>
    <inkml:brush xml:id="br0">
      <inkml:brushProperty name="width" value="0.05292" units="cm"/>
      <inkml:brushProperty name="height" value="0.05292" units="cm"/>
      <inkml:brushProperty name="color" value="#0099CC"/>
      <inkml:brushProperty name="fitToCurve" value="1"/>
    </inkml:brush>
  </inkml:definitions>
  <inkml:trace contextRef="#ctx0" brushRef="#br0">320 1224 33,'15'35'10,"9"12"0,-7-1-2,4 1-2,-2-1 0,-2-4-2,0-1-1,-3-8-1,-2-4-1,-1-8-1,0-4-1,-2-8-3,1 0-4,-4-12-5,6 9-5,-14-18-6</inkml:trace>
  <inkml:trace contextRef="#ctx0" brushRef="#br0" timeOffset="563">0 1283 29,'6'9'8,"8"2"-1,-3 3 0,7 3 1,-3 4-2,4 2 0,-1 5 0,0 2-1,-3 2 0,-1 0-2,-2-1-1,-1 0 0,-2 3-1,-2-8 1,-3-1-2,2-4 1,-1-2-1,2-3 0,-1-4-1,4-2-1,-2-2-3,2-4-5,5 3-6,-14-14-8,20 13-1</inkml:trace>
  <inkml:trace contextRef="#ctx0" brushRef="#br0" timeOffset="1063">342 932 24,'12'28'8,"0"4"-1,4 0-1,2 1-1,3 3 0,3-3-1,2 5-1,2-4 1,2 2-1,1 1 0,2 1-1,-2-2 1,-2 0-1,1 0 0,-3-8-1,-5 2 0,-4-6-1,-2-3-2,-6-5-2,1 0-4,-8-10-4,5 5-5,-11-19-7</inkml:trace>
  <inkml:trace contextRef="#ctx0" brushRef="#br0" timeOffset="1609">699 811 30,'33'27'10,"-7"-10"-1,6 13-1,0-1 0,4 2-1,-4 3-1,4 2-1,-2 3 1,1 0-3,-2 5-1,2-1 0,-5 1-1,1 0 0,-4-3 0,-1 0 0,-2-5-1,-3-1 0,-3-3-1,-2-5-1,-3-4-4,-2-5-5,-1 5-5,-10-20-7,12 15-2</inkml:trace>
  <inkml:trace contextRef="#ctx0" brushRef="#br0" timeOffset="2125">893 420 23,'16'15'11,"14"13"1,-5 0-2,11 7-1,-4-3-1,8 5 0,-1 3-1,-1-3-2,4 4 0,-7 0-1,8 0 0,-9 0-1,5 5 0,-10-2 0,4-2-2,-8 1 1,-3 0-2,1-4 1,-4 4 0,-3-2-1,0-6 0,-2 2 0,-2 0-1,-1-2 0,-2-3-1,2 1-2,-5-2-2,-1-3-5,1-2-6,-6-2-3,6 5-5,-15-22-2</inkml:trace>
  <inkml:trace contextRef="#ctx0" brushRef="#br0" timeOffset="2688">1194 113 27,'32'4'8,"-1"-1"0,6 9-1,2 0 0,-1 11-1,1-1-1,2 8-1,-5 2 0,2 3 0,-5 1 1,-1 5-2,-3 2 1,-3-1-2,-1 1 1,-4-1 0,3 5-1,-6-1 0,1 1 0,-4 0-1,2 2 0,-2 0 0,-1 3-1,2 1 1,-3 0 0,2 6-1,0-1 1,1 3-2,-1 0 0,1 0-1,-2 0-2,0 1-2,-3-3-4,-4-6-5,3 3-2,-10-14-5,14 14-3</inkml:trace>
  <inkml:trace contextRef="#ctx0" brushRef="#br0" timeOffset="3781">975 411 23,'34'40'3,"3"6"0,7 11 0,3 6-1,4 14 0,-2 2 0,1 0-1,-4 5 0,-6-2-1,-2 1-1,-7-8-3,-1-3-2,-9-17-2,2 6-4</inkml:trace>
  <inkml:trace contextRef="#ctx0" brushRef="#br0" timeOffset="4313">902 899 24,'34'50'6,"11"11"-1,0-1-1,7 12-1,0 0-1,-2 3-3,-1-6-2,-9-3-2,3-1-1,-10-15-2</inkml:trace>
  <inkml:trace contextRef="#ctx0" brushRef="#br0" timeOffset="4766">812 679 26,'38'48'10,"-5"-1"-1,11 8-1,1 2-3,9 6 0,0 3-1,3 5-2,-3 4 0,-2-3-1,-7 4-1,-5-2 0,-3-4-3,-8-3-1,-7-6-2,-7-11-3,2 2-3,-12-20-4,13 8-5</inkml:trace>
  <inkml:trace contextRef="#ctx0" brushRef="#br0" timeOffset="5328">559 1204 32,'48'66'9,"1"-5"-2,5 7-1,-4-3-3,8-7-5,-4 4-6,-9-13-7,14 17-5</inkml:trace>
  <inkml:trace contextRef="#ctx0" brushRef="#br0" timeOffset="6031">1006 0 24,'13'12'4,"3"5"0,6 1-1,1 3 0,5-4-1,0 4 0,3-2-1,5-2 0,-2 1-1,4-3-1,-4 2-4,6 0-3,-12-4-3,12 13-7</inkml:trace>
  <inkml:trace contextRef="#ctx0" brushRef="#br0" timeOffset="6750">998 576 18,'31'47'1,"6"-3"0,2 2-1,4-5-1,3 0-2,-5-10-4,11 4-2</inkml:trace>
  <inkml:trace contextRef="#ctx0" brushRef="#br0" timeOffset="7313">748 438 22,'4'1'13,"5"10"-2,2-3-2,7 10 0,1 0-1,10 4-1,2 4 1,8 2-4,2 9 0,5 0-2,0 1-1,0 1 0,0 3-1,-3-1-3,-5 0-2,-4-3-7,-2 5-4,-13-18-8,10 19-2</inkml:trace>
  <inkml:trace contextRef="#ctx0" brushRef="#br0" timeOffset="7906">656 888 21,'49'52'8,"12"12"-2,-8-4-2,0-1-3,1 2-4,-16-15-3,5 1-5,-19-16-6</inkml:trace>
  <inkml:trace contextRef="#ctx0" brushRef="#br0" timeOffset="8234">270 1384 24,'40'36'15,"6"3"-3,-6-3-1,-3-3-4,-3-2-3,-5-7-3,-5-2-4,-5-11-7,1 7-10,-19-18-3</inkml:trace>
</inkml:ink>
</file>

<file path=ppt/ink/ink2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7:59.390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2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7:43.07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2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8:00.781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2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8:03.60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2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9:43.296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2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0-31T22:40:47.140"/>
    </inkml:context>
    <inkml:brush xml:id="br0">
      <inkml:brushProperty name="width" value="0.05292" units="cm"/>
      <inkml:brushProperty name="height" value="0.05292" units="cm"/>
      <inkml:brushProperty name="color" value="#333399"/>
      <inkml:brushProperty name="fitToCurve" value="1"/>
    </inkml:brush>
  </inkml:definitions>
  <inkml:trace contextRef="#ctx0" brushRef="#br0">154 208 26,'-8'-3'8,"8"4"-1,-3-4 0,3 3-1,-3-3 0,3 3-2,-4-1-1,4 1-1,-2 1 0,1 2 0,1 2 0,0 1 0,0 2 0,0 3 0,0 0 0,1 1 1,-1 3-1,2 4 0,1 3-1,-2 0 1,2 5-1,-3-2 1,3 1-1,2 0 0,-2-1 0,0-3 0,3-4 0,-3-2 0,-1-4 0,3-2 0,-2-2-1,-2-1 1,1-3 0,-1-1 1,2 0-1,-6-3 1,3-1 0,-1-4 0,1 2 0,-3-4 0,3 1-1,-6-4 0,3 3 0,0-5-1,0 5 0,-3-5 1,5 4-1,-5-6 0,1-2 1,2-1-1,-3 0 0,5-1 1,-2-4 0,-1 3-1,1-2 0,1 4 0,-1-2 0,-3 2 0,6 0 0,-4 1 0,-1 1 0,2 2 0,3 0 0,-3-1 1,-1 7-1,3-3 1,-1 7-1,1 0 0,-2 0 0,0 3 1,0 0-1,3 0 0,-3 0 0,1 0 0,1 0 0,-2-2 0,1 5 0,2 0 0,-1 2 0,-1 1 0,2 4 0,0-1 0,0 2 0,0 4 0,2 0 0,-1 5 0,-1 1 0,2 5 0,1 4 0,-2 2 0,2 2 0,-3 3 0,2-1 0,-2-5 0,1 0 1,1-4-1,-2-7 0,3-5 0,-3-3 1,0-7-1,1 1 1,-1-9 0,-1 0 0,1-2 0,-3-3 0,1-2 0,1-2 0,1-4-1,-3-2 1,0-5 0,-2-4 0,4-3 0,-2-3 0,-3-1-1,4-1 1,-5 0-1,4 3 1,-4-1-1,2 7 0,-2 5 1,2 1-1,-3 2 0,5 5 1,-2 5-1,2 1 0,2 3 1,-1 2 0,1 2-1,1 3 0,1 0 0,1 2 0,-1 0 0,1 4 0,5-3 0,0 6 0,-1-3 0,2 1 0,-4 0 0,5 2 0,-2-3 0,-1 5 0,2 1 0,-2-2-1,-2 5 2,-1-5-1,3 2 0,-3-3 0,-1-1 0,-1-5 0,2 3 1,-2-6-1,-1 0 0,0-1 0,0-1 0,-1-1 1,-2-1-1,2-1 0,-1-1 0,1 0 0,-2-4 0,0 1 0,0-3 0,3 3 1,-3-4-1,3 1 0,-2-4-1,2 1 1,2-1 0,-2 0 1,3-2-1,-3-1 0,1 3 1,4-5 0,-4 3 0,2 2-1,-3 3 1,3 1 0,-2 0 0,-1 6-1,0-3 1,0 3 0,0 3-1,0-3 0,-1 3 0,1-4 1,0 4-1,-1-1 0,1 2 0,1 1-1,-1 2 1,0 3 0,1-1 0,2 6 0,-1 3 0,-1-2 0,1 2 0,2 1 0,-2 3 0,1 0 0,-2 3 0,-1 0 0,2 0 0,-2 2 0,3-5 0,-2 1-1,-2-5 1,1-3 0,0-9 0,1-3 0,-1-3 0,2-9 0,1-3 1,-3-4 0,0 0-1,3-4 0,0-2 1,-1-3-1,0-3 1,-1 1 0,-1 1-1,6-2 1,-6-1-1,2 5 1,-5 2 0,3 5-1,-5 4 1,4 2 1,-1 4-2,1 4 1,-3 0 0,2 3-1,1 0 0,1 0 1,-2 1-2,2 2 2,0 1-2,0 0 1,2 2 0,-2 0 0,0 3 0,1-1 0,1 1 0,-2-1 0,3 1 0,-2 0 1,0-1-1,1-1 0,-2 0 0,3 1 0,0 1 0,-2-3 0,2 4-1,-1-3 1,2 2 0,2 2 0,-3-4 1,5 0-1,-4 2 1,2 0-1,1-1 1,-1 0 0,2-2-1,1 6 1,-4-4-1,6 2 1,-2 0 0,1-1 0,-1-3 0,1 3 0,4 0 0,-1-3 0,0 3 0,4 3-1,-3-4 1,3 1 0,-4 3-1,2 0 1,-5-3-1,0 3 1,1-3-1,-1-2 0,-1 2 1,-1-3-1,-1 1 1,0 2-1,1-3 1,-4 1-1,2-2 1,-3 2-1,-1-4 1,-1 3 0,0-4 0,-1 4 0,3-6 0,-3 3-1,-3 0 1,3 0-1,0 0 1,0 1-1,0 1 0,0-2 0,-1 1-1,1-1 1,0 0 0,0 0-1,0 0-1,-1-1-1,3 2-2,-4-5-2,7 7-6,-10-6-8,7-3-14,3 9-3,-5-5 1,4 7 2</inkml:trace>
</inkml:ink>
</file>

<file path=ppt/ink/ink2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0-31T22:41:00"/>
    </inkml:context>
    <inkml:brush xml:id="br0">
      <inkml:brushProperty name="width" value="0.05292" units="cm"/>
      <inkml:brushProperty name="height" value="0.05292" units="cm"/>
      <inkml:brushProperty name="color" value="#333399"/>
      <inkml:brushProperty name="fitToCurve" value="1"/>
    </inkml:brush>
  </inkml:definitions>
  <inkml:trace contextRef="#ctx0" brushRef="#br0">184 67 38,'-4'2'15,"-4"-4"-1,1 5-2,-1 0 0,1 3-3,3 0-1,-1 0 0,2 0-1,-1-1 0,5 3 0,-4-7 0,9 5-1,-6-6 0,8 3-1,-3-3 0,9 4 1,-5-4-2,7 2-1,-3 1 0,5 0-1,0-3 0,1 1 0,0 1-1,5 1 1,-3-2 0,1 4-1,0-5 1,2 8-2,0-5 2,-2 6-2,-2-3 2,3 1-2,-4-2 1,0 1-1,-4-2 1,1-4 0,-5 3-1,-4-4 1,2 1 0,-6-5-1,0 1 1,-2-2 1,-2-2-2,-2 1 1,0 0-1,0-1 1,-3-2-2,2 3 2,-4 1-1,-1 3 0,2-3 0,-5 3 0,-3 0 0,-1-3 0,-6 2 0,-3 0 0,1-2-1,-6 0 1,1-3 1,-2 3-1,-1-3 0,0 3 0,2 3 0,1 0 0,1 1 0,-1 0 0,4 2 0,2 0-1,2-1 0,2-2 1,1 0 0,3-2 0,3 2 0,6-1 0,-3 0 0,5 1 0,2 1 0,4 2 0,1 2-1,0-2 1,4 3-1,-1-2 1,6 0 0,3 1 0,1-1 0,2 4 0,4-4 1,3 4-2,3-1 2,5 3-1,-2-1 0,2 3 0,-1 0 1,4-3-1,-5 3 0,1-3 1,-3-1-1,-1 4 1,-3-3-1,-3 0 0,-1 0 0,-2-3 0,-3 0 1,-1-2-1,-3 2 0,-2-1 0,-4-1 0,2-1 1,-5 0 0,1 0 0,-4-1 0,0 1-1,-4-2 1,2 1-1,-1-2 1,-3 0-1,2 3 0,-5-3-1,0-3 2,-1 3-1,-1 0 0,-1 0 0,1 3-1,-3 0 1,-2 0 0,0 3 0,-2 0 0,2 0-1,-1 0 0,-2 0 0,3-3 0,0-3 0,2 0-1,-2-4 0,4 4 0,-1-8-1,4 6-1,-3-7-3,6 6-2,-4-12-7,11 7-10,4-3-12,-7-5 0,10 5 2</inkml:trace>
</inkml:ink>
</file>

<file path=ppt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1-12T20:51:28.937"/>
    </inkml:context>
    <inkml:brush xml:id="br0">
      <inkml:brushProperty name="width" value="0.07938" units="cm"/>
      <inkml:brushProperty name="height" value="0.07938" units="cm"/>
      <inkml:brushProperty name="color" value="#99CC00"/>
      <inkml:brushProperty name="fitToCurve" value="1"/>
    </inkml:brush>
  </inkml:definitions>
  <inkml:trace contextRef="#ctx0" brushRef="#br0">246 62 49,'5'10'21,"-7"0"1,2 7-3,8 10-4,-8 1-2,11 11-3,-11 1-3,6 10 0,-6-5-3,4 12 1,-4-9-3,-3 1 0,2-8-1,-4-5 1,-1-4-1,2-3-1,-3-9 0,3-2-1,-2-6 0,1-4-2,5 1-2,-7-11-4,13 5-5,-8-10-12,-2-8-9,11 5-1,-7-15 2</inkml:trace>
  <inkml:trace contextRef="#ctx0" brushRef="#br0" timeOffset="453">226 129 28,'14'-9'22,"-5"-3"0,7-2-2,4 5-4,1-6-3,10 6-2,-4-8-3,11 10-1,-4-7-1,4 8-2,-1-3 0,3 4-1,-8 2 0,2 5-2,-7 1 2,2 4-2,-7 4 0,-4 1 0,-3 3-1,-2 2 1,-7 3 1,-2 2-1,-5 1 0,-4 2 0,-5 2 0,-4 2 0,-5-2 0,-2 4 0,-5-3-1,0 0 0,-8 1 0,4-7 0,2 0 0,-1-3 1,6-3-2,5-6 2,2-1-1,6-6-1,7-3 2,4-3-2,4 0 1,6-3 0,7-4 0,-1 1 0,3-1 0,3 0 0,0 1 0,4 0 1,-4 2-1,2 1-1,-3 6 1,0 0 0,-1 5 0,-2 1 0,-4 3 0,0 0 0,1 6 0,-6-1 0,1 4 0,-5 1 1,2 2-1,-5 0 0,-2 2 0,-1-5 1,-3 3-1,2 4 0,-10-7 0,2 3 0,-3-6 1,-1 1 0,-2-1-1,0-3 1,-5-4 0,-1-2-1,-4-3 1,-3-3-1,-8 0 0,-4 0 0,-4-3-2,-12-2-1,1 10-3,-15-5-11,-2 3-20,-1 15 0,-16 0-1,-3 10 1</inkml:trace>
</inkml:ink>
</file>

<file path=ppt/ink/ink2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0-31T22:41:18.640"/>
    </inkml:context>
    <inkml:brush xml:id="br0">
      <inkml:brushProperty name="width" value="0.05292" units="cm"/>
      <inkml:brushProperty name="height" value="0.05292" units="cm"/>
      <inkml:brushProperty name="color" value="#333399"/>
      <inkml:brushProperty name="fitToCurve" value="1"/>
    </inkml:brush>
  </inkml:definitions>
  <inkml:trace contextRef="#ctx0" brushRef="#br0">17 45 32,'-8'-11'16,"7"5"0,-1-3 0,1 2 0,0 2-3,-1 1-3,2 4-1,-4-3-3,8 6-2,-4 0 0,4 4-1,-2-3-1,5 7 0,-2 0 1,5 4 0,-2 0 0,3 5-1,0-2 1,1 3-1,-2-1 1,3 1 0,-2-2-2,3 1 1,-3-2 0,4 4 0,-5-3 0,2 0-1,0 0 1,0 1 0,-1-1-1,4 3 1,-1-2-1,-3 1 0,3-2 0,2 0 0,-3 0 0,1-1 0,-1 2 0,-1-5 0,1-5-1,0 4 1,-7-3 0,2 4-1,1-2 0,-5 2 1,3-2 0,2 2-1,-6-3 1,5 2-1,-2-5 1,1 0 0,0 0-1,-2 0 1,1-4-1,-3 4 0,1-3 0,1 0 0,-4 0 0,2-3 0,-1 1 1,-1-1-1,2-1 0,-3-2 1,0-2-2,-3 1 0,3-1 0,-3-2-2,3 4-2,-3-9-3,3 9-5,-9-9-12,6 0-12,2 6-2,-7-8 3</inkml:trace>
  <inkml:trace contextRef="#ctx0" brushRef="#br0" timeOffset="953">32 848 39,'-2'-2'17,"2"5"-2,0-3 1,0-4-3,6 2-1,-6-5-2,5 6-1,-4-13-1,8 10-2,-8-8-1,10 2-1,-7-2-1,4 0 1,0-4-2,3 1 0,-2-2 0,3-1 1,-1-2-1,1-2-1,6-3 0,-3-3 0,3-2 1,-2-1-1,2-2 0,-2 2 0,2-2 0,2 4-1,0-3 1,-4 4 0,2 0 0,-3 0 0,2 3-1,-2 1 1,-5-2 0,-1 2 0,2 4-1,1-2 1,-4 4-1,3 1 0,-2 0 0,-2 1 0,2 2 0,0 0 0,0 1 0,1 3 0,-4 0 0,3 1 0,-2 1 0,-2 2 0,-1 4 0,-2-1 0,-2 3 0,1 0-2,-1 0 0,-1 0-1,2 5-2,-4-5-5,5 8-11,-2 2-15,-6-5-1,4 8 2,-8-10 1</inkml:trace>
</inkml:ink>
</file>

<file path=ppt/ink/ink2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0-31T22:41:43.656"/>
    </inkml:context>
    <inkml:brush xml:id="br0">
      <inkml:brushProperty name="width" value="0.05292" units="cm"/>
      <inkml:brushProperty name="height" value="0.05292" units="cm"/>
      <inkml:brushProperty name="color" value="#0099CC"/>
      <inkml:brushProperty name="fitToCurve" value="1"/>
    </inkml:brush>
  </inkml:definitions>
  <inkml:trace contextRef="#ctx0" brushRef="#br0">0 0 11,'4'6'17,"13"1"-18,15-1-3,4-9-6</inkml:trace>
</inkml:ink>
</file>

<file path=ppt/ink/ink2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0-31T22:42:32.781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148 147 19,'4'-2'4,"-4"-2"0,2 2-2,1 2 0,-2 3-1,1 3 0,-1 3 1,1 6 0,-2 7 0,-3 3 1,0 7 0,-8 3-1,0 5 1,-4 0-1,-2 2 0,0-2 0,-3-5-1,3-1 0,0-8-1,6-2 1,-1-6-1,6-1 0,3-11 0,3-3 0,6-6 0,1-3 1,5-11-1,1-1 2,4-6-1,3-4 2,0-1-1,-1-6 0,0-3 1,3 1-1,-1-3 0,0 3-1,-1-1 1,-2 3-1,-1 1-1,-3 5 2,-2 4 2,-1 4-2,-3 1 1,0 2 1,-2 0 0,-2 7-1,1-1 1,-2 3 0,-2-1-1,1 4-1,-1 0 1,2 2-1,-3 1 0,1 4 0,1-1-1,-1 5 1,1-1-1,2 3 0,1 2-1,-2 3 2,3 0-1,-2 2 1,4 4-1,-4 0 2,5 2-1,0 1 0,0-1 1,4 4-1,-3-7 0,2 3 0,0-6 0,-2-1 0,2-4-1,-1 0 1,-3 0-1,3-3 1,-7-2-1,7-1 0,-4 0-1,2 3 1,-6-3-1,1 0 1,2-2-1,-4 2-2,5 0-2,-7-3-6,6-6-17,3 14-6,-6-19-1,12 17 0</inkml:trace>
</inkml:ink>
</file>

<file path=ppt/ink/ink2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0-31T22:42:34.640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15 3 32,'5'0'17,"-10"-3"0,5 6-3,0-6-1,-1 3-3,1 3-1,-2-3-3,4 3-1,-2-3-1,1 6 0,2-6-1,3 10 1,-1-5-1,3 5 0,3-3 0,4 5 0,-1-3-1,7 5 0,1 1 0,3 1-1,2-4 0,1 6 0,0-4 0,-1-2 0,0 1 0,-4-1 0,-8-2 0,0-1 0,-5-1 0,-5-3-1,1 0 1,-3-1 0,-3 1-1,0-1 2,-2-2-1,1 2-1,-4 0 0,2 1 1,0-1-1,-3 1 0,3-1 1,-2 0-1,0 2 0,-4 0-1,2 0 1,-4 1 1,3 1-1,-3 4 0,-5-4 0,0 4 0,-5 4 1,0 2 0,-4 1 0,1 3-2,-1-1 2,0-1-1,0-1 1,4-1-1,6-5-1,0-1 2,4-5-2,2-4 1,3 0 0,3 0 0,3-1 0,-2-1-1,5 2 0,-3 0 0,2-2-2,-2 1-2,4 4-3,-7-8-6,6 2-17,2 8-4,-8-11 1,7 9 1</inkml:trace>
  <inkml:trace contextRef="#ctx0" brushRef="#br0" timeOffset="922">254 794 20,'-3'-6'27,"10"10"-4,-7-1-5,4 2-2,1 6-2,-5 0-3,9 6 0,-6 2-3,6 9 0,-3-1-3,4 5 0,-4 0-1,6 2-1,-3-1-1,-1 5 0,1-10 0,2 4-1,-4-9 0,0 2-1,1-5 1,-2-1-1,0-5 0,-2-2-1,2 0-1,-6-8-3,5 7-5,-8-13-7,3 2-11,3 5-9,-9-11 2,6 7 0</inkml:trace>
  <inkml:trace contextRef="#ctx0" brushRef="#br0" timeOffset="1328">165 1311 44,'13'-15'32,"0"-1"-5,5-7-4,6 3-3,-5-12-5,14 4-3,-10-7-4,13 3-3,-7-1-1,4 1-2,-3 4-1,-4-1-1,-2 7 0,-3 1-1,-3 6-1,-8 4-3,5 8-5,-12-6-13,-3-1-14,6 10-1,-8-9 2,8 6 0</inkml:trace>
</inkml:ink>
</file>

<file path=ppt/ink/ink2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0-31T22:43:00.453"/>
    </inkml:context>
    <inkml:brush xml:id="br0">
      <inkml:brushProperty name="width" value="0.05292" units="cm"/>
      <inkml:brushProperty name="height" value="0.05292" units="cm"/>
      <inkml:brushProperty name="color" value="#333399"/>
      <inkml:brushProperty name="fitToCurve" value="1"/>
    </inkml:brush>
  </inkml:definitions>
  <inkml:trace contextRef="#ctx0" brushRef="#br0">100 74 39,'-8'-9'21,"8"5"-2,-1 4-2,-2-6-1,6 9-3,-3-6-1,7 9-3,-4-4 0,9 7-3,-3 0 1,7 6-1,-3-1-1,10 9 0,-7 0-1,12 1-1,-9 1 0,5 4 1,-3-1-2,1 3 0,-4 0 0,1-2-1,-1-3 0,-4 4 1,0-7-1,-1 1 0,-7-2-1,1 0 1,-2-4 1,-1 2-2,-1-7 1,-1 2-1,1-2 1,1-1-2,-2-3 2,-1-3-1,1 0 0,-1-3-1,2-1 1,-3-2-1,3 0 0,-6-5-1,3 5 0,-6-6-3,9 6-2,-9-9-4,9 9-7,-10-12-6,5 2-11,4 7-3,-8-13 1</inkml:trace>
  <inkml:trace contextRef="#ctx0" brushRef="#br0" timeOffset="609">0 518 28,'3'0'16,"-4"-8"-1,5 4-1,-1-2 1,3-4-3,3 4 1,-2-9-1,11 3-1,-1-7-2,9 3 0,1-9-2,11 2-1,-5-7 0,10 1-2,3-8 0,3 5-2,-2-4 0,2 6-1,-5 0 0,-4 1 0,-4 2-1,-2 7 1,-9 1-1,-6 2 0,-5 6-1,-9-3-1,-5 10-2,-10-5-3,3 12-4,-14-7-6,5 7-10,-1 8-10,-9-6 2,5 10 0</inkml:trace>
</inkml:ink>
</file>

<file path=ppt/ink/ink2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0-31T22:42:19.968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0 57 16,'0'0'2,"0"0"-2,0 0 1,0 0-1,0 0 1,0 0 0,0 0 0,0 0 1,0-3 0,0 6-1,0-3 1,0 0-1,0 0 0,0 0 0,0 0 0,0 0-1,2 0 1,-1 0-1,6 3 1,-4-6 0,5 3 1,-4 0 0,5 0 0,-3 0 2,0 3 0,1-3 1,-4 0-1,5 0 1,-5 0 0,6-3 0,-3 3-1,1 0 0,0-3 0,4 3-2,-1 0 2,0 0-1,1 1 0,-1-1 0,2 0 1,0 0-1,1 0 0,-2 0 0,3 0 0,3-1-1,-3 2 0,4-1-1,-3 2 1,4-2-1,1 1 1,-1-1-1,0 2 1,3-2 0,0 0 0,2-2 0,0 4 0,-1-4-1,4 2 1,0-1 0,-1 2-1,3 1 1,0 1-1,1-3 1,1 1-1,-3-2 0,5 2 1,-2-2-1,1 1 1,1 0-1,1 0 1,0 0 0,0 0 0,-3 0-1,5 0 1,-4 0 0,1 0 0,-2-2 0,3 1-1,0 1 0,4 1-1,-2-4 1,5 3 0,-1-1 0,3 1-1,2 0 1,-1 0-1,1 0 1,-1-2-1,2 2 1,1 0 0,-2-3 0,-1 1-1,3 0 1,1 2-1,-2 0 1,4-1-1,-1 1 1,1 1-1,2-1 0,3-3 1,-3 3-1,1 0 0,2 0 0,0 0 1,-1 0-1,1 0 0,-2 0 0,2 0 0,-3 2 0,1-1 0,-4-1 1,2 2-1,-3-5 1,0 3-1,1-2 0,1 2 0,0-1 0,2 1 0,-2 0 0,1 1 0,5 2-1,-3-3 1,4 0 0,-3 0 1,1 0-1,0 0 0,-2 0 0,1 0 0,0 0 0,0-1 1,-4 1-1,2 0 0,0 0-1,-1 1 2,3-2-1,1-1 0,-4 2 0,1-1 0,3-1 0,0 2 1,-2-1-1,2 1 1,-3 1-1,2-1 0,-2 0 0,-4 0 0,3 2 0,0-1 0,-5-1 0,3 0 0,-2 0 0,-1 0 0,0 0 0,1 0 0,0 0 0,-1 0 0,2 3 0,-1-3 0,2 2 0,-2-4 0,2 2 0,-1 0 0,-1-1 0,-1 1 0,-2 0 0,5-2 0,-4 2 0,2 0 0,-1 3 0,1-3 1,-1 0-1,0 0 0,-2 0 0,2 0 0,0-1 0,-3 2 0,3-2 0,-3 2 0,3-1 0,3 2 1,-3-2-2,2 1 1,0-1 1,-2-1-1,0 1 0,-2-3 0,-2 1 0,2-1 0,0 2 1,-1-1-1,2 2 0,-2-1 1,1-1-1,0 2 0,-1 0 0,3 0 0,-1 0 0,-2-1 0,0-1 0,-2 1 0,3-1 0,1 2 0,1-1 0,-3 1 1,3 0-1,-5 1 0,1-1 0,-1 0 0,-1 0 0,-6 2 0,3-4 1,-3 2-1,0 0 0,-1 0 0,-2 0 0,1 0 0,-3 2-1,0-2 1,1 1 0,-2-2-1,-1 1 2,-5 0-1,1 0 0,0 1 0,-1-1 0,-3 0 0,0 0 0,-5 0 0,0 3 0,1-3 0,-1 0-1,-1 3 1,3-3 0,2-3 0,-5 3 0,2 0 0,1-3 0,1 6 0,2-4 1,-1 2-1,2-1 0,0 2 0,5-2 0,1 0 0,1 0 0,3 0 0,-4-2 0,5 1 0,-4 1 0,0-2 0,-4 2-1,0 0 1,-3 0-1,-8-3-2,5 8-6,-16-8-18,-1-4-10,1 2-2,-21-15 3</inkml:trace>
</inkml:ink>
</file>

<file path=ppt/ink/ink2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0-31T22:42:30.671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0 0 19,'0'4'3,"1"5"0,-2-1 0,2 3 1,-1 4 0,2 0 0,-2-1 1,3 7 0,-3-3 0,3 1 0,-2 0 1,-1 4-1,2-2 0,-2 2 0,1 1 1,-1 2-1,2 4-1,-2-4 0,0 5-1,0-3 0,4 4 1,-4-2-1,1-1 0,-1-2-1,2 2 0,-2-1 0,1 0-1,-1 0 1,2 4-1,-2-2 0,0 3 0,1 0 0,2 5 0,-1-3-1,-1 5 1,1-2-1,-1 3 0,1-3 0,2 4 1,-2 0-1,-1 1 0,2-2 0,-3 3 0,0-6 0,5 8 0,-2-1 0,-2-3 1,0 0-1,-1 1 0,2 2 0,-1-1 0,2 2 1,-1-3-1,-1 2 0,1 1 0,-1-1 0,1 4 0,-2-2 0,4-5 0,-2 4 0,-1-3 0,1 2 0,-1-1 0,4 0 0,-4 2 1,1-5-1,-1 2 0,1 4 0,-2 0 1,0 1-1,1 4 0,-1-5 0,4 3 0,-2 0 0,-1 0-1,-1 1 2,0 2-1,0-2 0,3 2 0,2 2 0,-4-1 0,1 2 0,-1 3 0,-1-2 0,2 2 0,-1-3 0,2 2 0,-1 1 0,-1 0 0,1-2 1,-2 1-1,1-4 0,1-6 0,-1 4 1,2-2-1,-1-6-1,-1 0 2,-1-3-2,0-3 2,1 5-2,1-3 1,-2 1 1,3-3-1,0 0 1,-3 0-1,-2-1 0,4 1 0,-2-4 0,1 1 0,-1-4 1,0 5-2,3-3 2,-1 4-2,-1-2 1,-1 2 0,3 0 1,-1 0-1,-2 2 0,0-2 0,1-3 0,-1-2 0,2 2 0,-2-3 0,1-2 0,-1 4 0,2-4 0,-2 3 0,0 1 1,3-1-1,-3 2 0,1-2 0,-1 0 1,2-5-1,-2-1 0,0-7 0,0-1 0,0-6 0,0 0 0,1-2 0,-1-1 0,0 1 1,0 3-1,0 6 1,0 2 0,3 2 0,-4 5 1,1 5 0,-2-5 1,4 4-2,-2-4 1,0-2 0,0 1-1,0-4 0,0-4 1,1-2-2,-1-3 0,0-2 0,1 0 0,1-6 1,-2 2-1,0-5 0,0 0 0,-2 0 0,2-3 0,0 3 0,2-3-1,-4-3-3,2 3-4,-2-3-9,-1-5-10,10-1-6,-11-15 0,11-2 0</inkml:trace>
</inkml:ink>
</file>

<file path=ppt/ink/ink2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0-31T23:18:25.328"/>
    </inkml:context>
    <inkml:brush xml:id="br0">
      <inkml:brushProperty name="width" value="0.05292" units="cm"/>
      <inkml:brushProperty name="height" value="0.05292" units="cm"/>
      <inkml:brushProperty name="color" value="#FF3300"/>
      <inkml:brushProperty name="fitToCurve" value="1"/>
    </inkml:brush>
  </inkml:definitions>
  <inkml:trace contextRef="#ctx0" brushRef="#br0">87 1174 23,'4'-6'7,"-2"0"-1,2 0 1,-2-3 0,4 3 1,-5-3-1,1 3 0,1 3-1,2-3-1,-4 6 0,1-3-2,-2 3 0,1 0-2,1 0 0,5 0 0,-4 3-1,5-3 1,-2 0-1,0 3 0,4 0 1,-4 0-1,0 3 0,-2-3 1,3 3-1,-7 0 0,3 0 1,-3 3 0,0 0 0,-3 4 0,1-3-1,-7 4 1,1-2 0,-4 2 0,4-2 0,-6 0 0,7-3-1,-4 2 1,2-5 0,0-3 1,4 0-1,-1-3 1,3 1-1,0-4 1,-2 3 0,4-4 0,2-1-1,-4-1 1,3 0-1,-1-3 0,1 0 0,0-2 0,0-1 0,1-2 0,2 2-1,-1-1 0,4-3 1,-3 1-1,6 1 0,-4 1 0,2-2 0,1 2 1,-2 1-1,3 3 0,1 0 0,0 6 1,-5 0-1,6 3 0,-2 6 0,0-3 0,-3 6 0,2-3 0,-4 8 0,2-3 0,-1 4 0,0-3 0,-4 3 1,1-3 0,-1 4-1,-2 0 1,-1-1-1,-1 1 1,-3-3-1,1 1 1,-1-3-1,-4 1 1,2-6-1,-6 0 1,7-3 0,-9 0-1,5-1 1,-2-4-1,2 2 1,-1-2 0,1-1-1,2 0 1,1 0-1,2-3 1,1 0 0,-1 0-1,5-3 1,-1-2-1,2 1 0,2-7 0,-1 5 0,5-5-1,-2 0-1,0 2-2,2-8-2,3 7-8,-4-2-7,-3-7-12,13 16 2,-14-9-1</inkml:trace>
  <inkml:trace contextRef="#ctx0" brushRef="#br0" timeOffset="1343">2 1253 25,'-6'-18'14,"12"8"-1,-6-6-2,7 6-1,2-5-2,0 2 0,2-2-2,-1 1-1,3 4-2,-3-2 0,3 3 0,-3-1-1,1 6 0,-5-1 0,2 2-1,2 3 0,-2 6 0,-2-1 0,2 1-1,1 2 1,-4 4-1,2-3 1,-4 3-1,-1 0 1,-2-3-1,0 7 1,-2-4-1,-2 0 1,-2 0 0,-5-1-1,6-2 2,-4 0-1,1-2 0,1-2 0,1-2 0,-2-3-1,5-1 2,-2-4-1,-1-1 0,5-2 0,-4-2 0,1-1 0,2 0 0,1-1 0,-1 0 0,2 1 0,2-1-1,-1 0 0,5 1 1,-1 1-1,1 1 0,0 0 0,3 1 0,3 0 0,-2 5 0,2 0 0,-1 0 0,-1 3 1,-1 3-1,2 0 0,-6 0 0,2 4 1,-4-1-1,1 0 1,-3 0 0,-2 3-1,-1 0 1,0 0-1,-4 3 1,-3-3 0,2 5-1,-6-2 0,3-1 0,-4-1 1,3-2-1,-1-3 1,1-1 0,3-4 0,-1 0 0,5-4 0,-2-1 1,1-3-1,-1 2 0,4-1 0,1-2 0,-1-2 0,2 3-1,2-4 1,-1 0-1,5-2 1,-1 2-1,4 0 1,0 3 0,-1 1-1,1-1 0,7 6 0,-9 0 0,5 3 0,-1 3 0,-2 0 0,1 2 0,-3-1 0,-2-1 0,-4 4 1,2-1-1,-3 0 0,-1 3 0,-1 0 0,-1 0 0,-7 0 0,2 3 0,-3-3 2,0 2-2,2-3 0,-1-4 0,-1-1 1,3-1-1,1-4 1,3 1-1,0-4 1,-1 1-1,4-4 1,1 3-1,0-1 0,1 0 1,-1 0-1,2 3 0,1 0-1,0-3 1,-2 6-1,1-3-2,4 6-4,-6-6-4,6 6-12,5 3-12,-10-9-1,13 9 2</inkml:trace>
  <inkml:trace contextRef="#ctx0" brushRef="#br0" timeOffset="11797">437 35 34,'-8'-8'10,"7"8"0,-4-4-1,2 2-2,-1 1-1,-2 1-1,1-2 1,-1 2-3,0 2 1,-2-2-1,0 1 0,-1-1 0,0 3-1,-2-1 0,4 1 0,-4-2 0,2 2 0,0 0 1,1-1-2,0 1 1,-1 0-1,0 0 0,-2 6 0,4-3 0,-4 3-1,5 0 0,-5 4 0,3-1 0,-2 3 0,3 0-1,0-1 2,1 3-2,-3-2 2,-2 3-1,3-1 0,-3 1 0,7 0 0,-7-1 0,5 4 0,0-1 0,-2 0 0,4 1 0,-1 2 1,2-5-1,1 5 1,-1-2-1,0 2 0,3-2 0,0-1 1,0-2-1,3 0 0,0 2 0,1-3 0,2-2 1,-3 0-1,6 0 1,-3 0-1,3-1 0,-1 1 1,3-2-1,-5 0 1,3-1-1,-1 2 1,2-3-1,2-1 1,-5-1 0,8-1-1,-7-2 1,7-1-1,-4-1 1,4 2-1,-3-1 1,3-1 0,-1 1-1,-2 0 1,2 1 0,0-2 0,1 1-1,-4-2 1,1-2 1,2 2-2,-2 0 1,1-1 0,-1-1 0,-1-1 0,1-1 1,-2-1-1,0 1 1,0-5 0,3-2 0,-3 2 0,1-3 0,1-3 0,-3-2-1,4-1 1,-1-2-1,2 2 0,-2-3 0,2-3-1,-2 4 0,2-4 0,0-4 2,-2 4-2,-1-5 1,-2 3 0,1-3 0,1 5-1,-3-6 2,-1 6-1,0-4 0,-1 1-1,-3 3 1,0-4 0,-2 0 0,1 2-1,-5-2 1,0 1 0,-2 0-1,-1 0 0,0 1 1,0 3-1,-3 2 1,1 1-1,-3 0 0,2 1 1,1 2-1,-1-1 1,-2 1-1,1 2 1,-4 1-2,3 2 2,-1 2-2,-3 2 1,1-1-1,0 3 1,0 3-1,1 0 1,0 0 0,0 0 0,-3 4 0,4-1-1,0 5 0,-2 0-2,2 4 1,0-2-3,1 7-1,-1-6 0,7 6-5,-9-7-4,10 4-4,-1 1-9,-6-10-7,14 10 4</inkml:trace>
  <inkml:trace contextRef="#ctx0" brushRef="#br0" timeOffset="13359">410 407 36,'-7'6'16,"10"0"-2,-3 3-2,2 0 0,0 4-3,1-6-1,3 5-1,-2-2 0,7 2-1,-5 1-1,6-1-1,-5 1 0,3 0 0,-1 3 0,2 0-1,0-1 0,4 5-1,-3-5 1,2 4-1,-2-4 0,2 0 0,-3-1 0,3 7 1,-5-6-2,3 0 0,-3-3 0,0 1 0,-1-1 0,1 0-1,-1-3 1,0 0-1,-1-1 2,1-1-2,1 1 1,-1 1 0,-2-3-1,2 2 1,-2-2-1,0-2 1,-2 2-1,1-1 0,0-2 0,-4 0 1,2 0 0,-1-1-1,-1-1 1,1 2-1,-1-1 1,1 1-1,-1 3 1,1-2-1,-1 1 0,1 1 0,1-1 1,-1-2-1,-1 3 0,2-3 0,-1 0 0,-1 0 1,-1-3-1,2 0-1,-2 0 1,0 0-1,0 0 0,-2-3-3,5 6-5,-7-9-16,-2-3-12,10 7 0,-8-13 1</inkml:trace>
</inkml:ink>
</file>

<file path=ppt/ink/ink2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1-01T00:05:00.156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4 531 21,'-5'-9'11,"8"6"-1,-6-6-2,5 3-1,-1-6-1,4 3 0,1-6 0,0 1-2,3-6 0,2-3 0,1-1 0,3 3-2,2-2 1,0-1-1,1 1-1,-1-1 1,0 1-1,3-1 0,-2-4 0,2-1 0,-1 2-1,0-2 0,-2 2 1,2 5-1,-4 0 0,0 5 0,-4 5 0,-3 6 0,-1 1-1,1 2 1,-7 3 0,-1 0 0,0 0 0,2 2 0,-2-2 0,-2 3 0,2-2 0,0 4 0,0-1 0,-1 2 0,1 0 0,-5-1 0,4 3 0,-4-2 0,-1 1 0,3-1 0,0 2 0,-5-2 0,8 2 0,-3-1 1,0 2-2,2-1 1,1 4 0,-2-1 0,2 4 1,-1 0-1,-1 3 1,-1 1-1,0-1 1,0 2-1,1-2 1,-4 0 0,5 0 0,-2-3 0,3 1 0,0 2 0,-2-6 0,2 0 1,0-3-1,0 0 0,0-2 0,2 3 0,-4-5-1,2 1 0,0-2 0,-1 2-1,1 1-2,0 0-2,0 4-5,-5-7-10,17 15-8,-16-21-1</inkml:trace>
</inkml:ink>
</file>

<file path=ppt/ink/ink2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1-01T00:05:02.031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85 0 17,'-1'3'2,"2"3"1,-1-3-1,0 6 1,0-2 1,0 7-1,0-3 1,0 7 0,-1-3-1,1 3 0,-2 4 0,0-3 0,1 4-1,-1-2-1,1-1 1,-2 1-1,1 2 0,1-3 0,-1 0-1,2 0 1,0-1-1,0-4 1,2 1-1,-1-4 0,-1-3 0,2-1 0,1-2 1,-3-5-1,0 1 1,0-4-1,0-2 0,0-4 0,1 2 0,-1-3 0,2-6 0,-2 2 0,0-3 0,0-2 0,0-5 0,-2 3 0,1-1 0,1-1-1,-3 0 1,0 0 0,1 0 0,1 3 0,-2 0 0,1 0 0,-1 4 0,1 5-1,1-3 1,-1 6 0,1-1 0,-1 4 0,2 2 0,-1 1 0,1 1-1,0 0 1,0 3 0,0 0 0,0 3-1,-2 0 1,2 3 0,0 3 1,0 3-1,2 0 1,-1 7-1,-1-3 0,0 4 1,2 2 0,-4-4 0,2 0 0,0 2 1,0-2-1,0 0 1,0-1 1,-1 1 0,-1 1 0,1 2 1,1-1 0,-3 0-1,-3 1-1,3 3 1,-4-4-1,3 1 0,-1-5 0,2 2-1,-1-4 0,1-2 0,1-3 0,0-3 0,1-3 0,1 0-1,-2 0 1,2-6 0,-1 3 0,1-3-1,0 0 1,0-3-1,0 3 0,0 0-1,0 0-4,0-3-5,0 0-10,9 12-7,-14-15-2</inkml:trace>
</inkml:ink>
</file>

<file path=ppt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1-12T20:51:50.750"/>
    </inkml:context>
    <inkml:brush xml:id="br0">
      <inkml:brushProperty name="width" value="0.07938" units="cm"/>
      <inkml:brushProperty name="height" value="0.07938" units="cm"/>
      <inkml:brushProperty name="fitToCurve" value="1"/>
    </inkml:brush>
  </inkml:definitions>
  <inkml:trace contextRef="#ctx0" brushRef="#br0">327 68 46,'-8'-9'22,"7"7"1,-4 5-5,-1 2-4,3 13-3,-6 2-2,6 13-2,-8 10-1,5 16-1,-8 5-1,4 13 1,-6 1-3,1 8 1,-5-2-1,2-1-1,-2-10 1,3-7-2,3-15 0,2-10-2,7-9-2,2-23-6,8-1-12,6-13-13,-5-17-2,9-3 1</inkml:trace>
  <inkml:trace contextRef="#ctx0" brushRef="#br0" timeOffset="421">0 148 42,'3'-10'20,"-3"-3"0,7 1-1,2 3-4,4-8-3,7 10-3,1-8-1,10 5-2,1-6-1,12 7 0,-1-3-1,3 4-1,1 0 0,1 7 0,-2 1-2,0 6 1,-8 5-1,-3 8 0,-4 3-1,-2 5 1,-11 6 0,1 4-1,-9 1 1,-2-2 0,-5 2-1,-5 2 1,-5-4 0,-5-1 0,-7-3-1,-4-2 1,-6-2 0,-3-5-1,0-8 1,-2-3 0,-4-8-1,4-2 0,2-5-1,1-6 0,5 0-2,3-6-1,8 8-3,-6-5-5,13 9-5,-3-3-10,7-3-9,5 14 0,-2-8 2</inkml:trace>
  <inkml:trace contextRef="#ctx0" brushRef="#br0" timeOffset="1046">495 703 40,'30'-9'28,"-8"-8"-7,3 2-4,-1 3-4,-2-1-5,1 10-1,-6 2-2,3 5-2,-5 6 0,-3 3-1,-4 4 0,-1 6 0,-5 3 1,-2 8-2,-5-2 1,-1 3 0,-3-1 0,0-1 0,-2-4 0,4-3-1,-3-11 1,4-1 1,-1-11-1,3-3 0,0-9 0,4-7-1,-2-3 0,2-9 0,2-2-1,-1-3 1,1-1-1,1 1 0,2 2-1,-1 2 2,1 2-2,1 7 1,-1 7-1,1 5 0,0 0 0,0 5-1,3 3-1,-3 0-3,8 10-2,-6-9-5,10 4-7,-1-2-9,0-6-6,15 6 1</inkml:trace>
  <inkml:trace contextRef="#ctx0" brushRef="#br0" timeOffset="1546">1291 593 35,'0'5'20,"-7"-5"-1,4 0-2,-2 3-3,-4-3-2,4 6-2,-2-6-2,1 5-3,-5-5 0,8 6-2,-6-6-1,4 6 1,-3-5-1,4 5 0,-4-3-1,3 2 1,-2-1 0,-1 3-1,-1 0 0,1 2 0,-1 2 0,0 1-1,-2 5 0,1 0 1,0 5-1,3 0 0,-2 2 1,-1 2-2,1 0 2,3 1-1,1-1 2,-1 0-2,5-4 0,1 1 0,1-3 0,2-2 0,0-4 0,7-5 0,-1 0 0,5 0 0,-2-6 0,5-3 1,-1-3-1,3 0 1,2-6 0,1-3 0,-4-8 1,4-1-1,-1-7 0,0-5 0,-5-2 0,2-1 0,-7-4-1,-1 2 1,-2 2-1,-5 2 0,-1 4 0,-5 4 0,1 6 0,-6 5-1,5 6 0,-4 6-1,4 3 0,-5 1-1,8 7-2,-3 0 0,6 5-1,-1-5-2,11 7-4,-5-7-5,12 1-8,6 0-7,-6-9 0,17 3 1</inkml:trace>
  <inkml:trace contextRef="#ctx0" brushRef="#br0" timeOffset="2187">1836 443 44,'28'-33'20,"-8"-5"-2,1 3-1,2-3-4,-9-2-3,4 10-3,-7-5-1,6 6-1,-10 2-1,4 5 0,-5-1-1,3 10 0,-7 1-1,0 6 0,-6 4-1,-3 7 0,-1 7 0,-6 4-1,-1 9-1,-5 7 1,-1 6 0,-4 7 1,-1 7-2,-3 6 1,2 2 0,-2 7 1,-1 3-1,3 3 1,5-5-1,4 1 0,0-8 0,2-2 0,9-9 1,4-4-1,3-13 0,3-6 1,4-8 0,4-6 1,0-8 1,6-7-2,0-7 1,5-6 0,-2-8 0,5-1-1,-1-8 1,1-3 0,-2-3-2,-3 2 2,-2-1-2,-4 5 1,-2 5-1,-3 0 1,-6 8-1,-3 4 0,-3 9-1,-4 0 1,1 4-1,-2 1 0,3 2 0,-2 1 0,5 1-2,-2 0 0,8 2-1,1-2-3,7 3 0,3-6-2,7 6 0,2-6-3,8 1-3,5-1-8,-5-7-9,20 11 2</inkml:trace>
  <inkml:trace contextRef="#ctx0" brushRef="#br0" timeOffset="3062">2191 882 31,'11'3'31,"-5"-6"-8,0-3-2,10 0-4,-9-6-4,13 3-3,-9-13-4,10 7-1,-4-3-2,2 0 0,0-2-2,1 3 1,-6-4-2,0 3 1,-3 3-1,-4 1 1,-4 0 1,-3 5-2,-7 0 0,2 7 0,-12 4 0,2 6 0,0-1 0,-7 4 0,1 4-2,-1 0 2,1 3 0,-1-1 0,3 4 0,0 1 0,2-1 0,4 0 0,0 0 0,4 2 0,0 0 0,6 0 0,-2-6 0,2-1 0,3 2 0,0-2 0,3-1 0,-1-3 0,1-1 0,0-2 2,2-2-4,1-1 2,0-2 0,0-1 0,3-5 0,0 1 0,1-4 0,0 0 0,4-1 0,-2-4 0,4-1 0,2-4 0,0 0 0,4-4 0,2-2 0,2-5 0,5-1 0,1-3 2,-4-1-2,4 2 1,1 0-1,-1 4 1,-7 0-1,4 6 0,-4 0 0,-4 6 0,-6 0 0,1 4 0,-3 3 0,-5 3 0,0 2 0,-1 1 0,-5 4-1,1 2 2,-2 3-2,1 1 2,-4 2-2,-1 3 2,0 0-1,-6 5 0,1 3 1,-2 1-1,-2 2 0,-2 1 1,0 4 0,-4-1-1,2 0 1,-1 1-1,4-7 1,0 3-1,3-4 1,4-3-1,1-5 0,3 0 0,4-6 1,1-1-1,3-3 0,2-2 1,0-6-1,1 0 0,1-4 1,4-3-1,1-1 0,2-4 0,3-3 0,2-2 0,1-1 1,3-4-1,4 1 0,5-3 0,-1-1-1,0 3 2,-1 0-1,1 4 0,-6 1 0,-4 4 0,-5 5 0,-4 8 0,-4 3-1,-4 6 1,-1 2 1,-4 8-1,-1-1 0,1 5-1,-4 2 2,-2 2 0,1 0 0,-3 2 0,-2-2 0,0 4 1,-4-1 0,1 3 0,1 1-1,-1-4 0,3-1 0,4-3-1,1-4 0,4-8-1,7 1-2,3-15-2,10 6-5,-3-12-11,10-6-16,15 6-2,-3-11 2,10 5 0</inkml:trace>
</inkml:ink>
</file>

<file path=ppt/ink/ink2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1-01T00:05:03.406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0 782 25,'1'-21'14,"10"1"-2,-2-9-2,3-3-1,7-4-1,-4-3 1,3-4-4,-1-1 0,3 0-2,0-2-1,0 2-1,-3 0 0,1-1 0,5 5 0,-5 2-1,2-1 0,-3 5 0,2 2 1,-4 5-1,-1 6 0,-4 2 0,0 4-1,-4 6 1,-2 0 1,-1 6-1,-1 0-1,-2 3 2,1-3-1,-1 3 0,0-3 0,0 6 0,0-3 0,0 0 0,0 3 0,0-3 0,0 3 0,0 3 1,0 0-1,-1 0 0,1 8 0,-2 0 0,-1 4 0,3 0 1,-3 0-1,0 8 1,0-2-1,2 2 1,-2 5 1,-2-4-1,2 0 1,-2 1-1,1-1 0,1 0 0,0-8 0,-1 0-1,1-8-2,2 0-3,1-8-5,3 7-13,-12-19-6,21 12 1</inkml:trace>
</inkml:ink>
</file>

<file path=ppt/ink/ink2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10-11-04T03:12:41.031"/>
    </inkml:context>
    <inkml:brush xml:id="br0">
      <inkml:brushProperty name="width" value="0.15875" units="cm"/>
      <inkml:brushProperty name="height" value="0.15875" units="cm"/>
      <inkml:brushProperty name="color" value="#00B050"/>
      <inkml:brushProperty name="fitToCurve" value="1"/>
    </inkml:brush>
  </inkml:definitions>
  <inkml:trace contextRef="#ctx0" brushRef="#br0">47 28 1,'0'0'3,"-17"-17"0,17 17 0,0 0 1,0 0-1,0 0 0,0 0 0,-16-9 0,16 9 0,0 0-1,0 0 2,0 0-1,0 0 1,0 0 0,0 0 1,0 0 0,0 0 0,0 0-1,0 0 1,0 0-1,0 0 0,0 0-1,0 0 2,0 0-2,0 0 0,0 0 0,-6 19 0,6-19-1,0 0 1,0 0-1,2 20 0,-2-20 0,0 0-1,4 17 1,-4-17 0,0 0 0,0 0 0,0 0 0,0 0 0,0 0 0,0 0 1,5 16-1,-5-16 0,0 0-1,0 0 1,0 0-1,0 0 0,0 0 0,0 0 0,16 19 0,-16-19 0,0 0-1,0 0 1,19 14 0,-19-14-1,0 0 1,0 0-1,16 9 1,-16-9 0,0 0-1,0 0 1,0 0 0,16 11 0,-16-11 0,0 0 0,0 0 0,0 0 0,0 0 0,18 19 0,-18-19 0,0 0-1,8 18 1,-8-18-1,0 0 1,11 21-1,-11-21 1,0 0-1,14 23 1,-14-23-1,11 15 0,-11-15 0,12 20 0,-12-20 1,16 17-1,-16-17 0,16 18 1,-16-18-1,17 21 0,-17-21 0,16 19 1,-16-19-1,14 14 0,-14-14 1,11 18-1,-11-18 0,0 0 0,11 17 1,-11-17-1,0 0 0,10 20 0,-10-20 1,0 0-1,16 15 0,-16-15 0,0 0 0,12 15 0,-12-15 0,0 0 0,18 15 1,-18-15-1,0 0 0,16 13 0,-16-13 0,0 0 0,16 15 0,-16-15 0,0 0 0,16 16 0,-16-16 1,0 0-1,17 20 0,-17-20 0,0 0 0,21 19 0,-21-19 0,16 14 0,-16-14-1,0 0 2,21 21-2,-21-21 2,13 18-1,-13-18 0,12 17 0,-12-17 0,12 18 1,-12-18-1,13 17 0,-13-17 0,10 18 0,-10-18-1,7 17 1,-7-17-1,9 16 1,-9-16-1,7 19 1,-7-19-2,0 0 2,11 25 0,-11-25 1,0 0-1,9 18 0,-9-18 0,0 0 0,10 19 0,-10-19 0,0 0 0,14 19 1,-14-19-1,0 0 0,15 23 0,-15-23 0,0 0 0,14 23 1,-14-23-1,8 16 0,-8-16 0,13 21 0,-13-21 0,12 21 0,-12-21 1,12 19-1,-12-19 0,13 23 0,-13-23 0,10 18 0,-10-18 0,9 21 0,-9-21 0,13 22 0,-13-22 0,12 23 1,-12-23-1,10 27 0,-10-27 0,9 22 0,-9-22 0,7 22 2,-7-22-2,6 21 0,-6-21 0,7 17 0,-7-17 0,5 19 0,-5-19 0,5 22 0,-5-22 0,7 21 0,-7-21 0,4 21 0,-4-21 0,9 17 1,-9-17-1,0 0 0,5 21 0,-5-21 0,7 16 0,-7-16 0,9 19 0,-9-19 0,7 27 0,-7-27 0,9 24 0,-9-24 0,3 20 0,-3-20 0,2 16 1,-2-16-1,0 0 0,5 22 0,-5-22 0,2 18 0,-2-18 0,2 16 0,-2-16 0,2 21 0,-2-21 0,3 23 0,-3-23 0,7 22 0,-7-22 0,4 23 0,-4-23 0,7 20 0,-7-20 0,3 17 0,-3-17 0,2 16 0,-2-16 0,4 18 0,-4-18 0,3 17 0,-3-17 0,4 18 1,-4-18-1,1 15 0,-1-15 0,0 0 0,4 22 0,-4-22-1,0 0 1,5 24 0,-5-24 0,2 21 0,-2-21-1,2 26 1,-2-26-1,5 29 1,-3-12-2,0-1 2,-2-16-1,1 28 1,-1-28 0,0 26 0,0-26 0,2 25 0,-2-25 0,7 23 0,-7-23 0,5 23 0,-5-23 0,9 22 0,-9-22 0,6 23 0,-6-23 0,3 20 0,-3-20 0,0 0 0,0 14 1,0-14-1,0 0 0,0 0 0,0 0 0,0 0 0,0 0 0,0 0 0,0 0 0,0 0 0,0 0 0,0 0 0,2 17 0,-2-17 0,0 0 0,2 20 0,-2-20 2,0 17-2,0-17 0,0 0 0,0 0 0,-9 16 0,9-16 0,0 0 0,0 0 0,0 0 0,0 0 0,0 0 0,-14-14 0,14 14 0,0 0 0,-2-19 0,2 19 0,-4-22 0,1 5 0,1-1 0,0-1 0,1-4 0,-3-1 0,-1-3 0,3 1 0,-2-2-2,-1 0 4,2-2-2,-3 2 2,3 5-2,-1-3 1,1 6-1,-3-4 1,1 4 0,2-1-1,-3 2 0,3-2 0,-4-2 0,1 0 0,-1 0 0,2-1 0,2-2 0,-4 1-1,1 2 1,-1-1 0,4 1 0,-4 0 0,1 4 0,-1-1 0,0 6 0,2-3 0,0-1 0,-1 1 0,-1-3 0,0 1 0,0-2 0,0-2 0,0 0 0,2 0 0,0-1 0,-3 3 0,1 1 0,2-1 0,-2 2 0,0 1-1,3-1 1,-3 2 0,0-1 0,2 0 0,-2-1 0,0 5 0,2-4 0,-2 3 0,1-1 0,-1 0 0,7 16 0,-14-28 0,14 28 0,-16-33 0,9 15 0,0 2 1,-2-1-1,2 1 2,-1-2-2,-1 1 1,2-3 0,7 20 0,-16-29-1,16 29 0,-20-30 0,10 14 0,-1 0 1,2 0-2,-1-1 2,-3-1-1,3 4 0,10 14 0,-21-31 1,8 16-1,13 15 0,-26-29 0,26 29 0,-27-28 0,15 10 1,0 2-1,12 16 0,-25-31 0,15 15 0,10 16 0,-22-28 0,22 28 0,-26-28 1,15 12-1,11 16 0,-23-28 0,23 28 0,-21-25 1,21 25-1,-17-21 0,17 21 0,-14-18 0,14 18 0,0 0 0,-16-19 0,16 19 1,0 0-1,0 0 0,-13-17 0,13 17 0,0 0 1,0 0-1,0 0 0,0 0 0,0 0 0,0 0 0,0 0 1,0 0-1,0 0 0,0 0 0,0 0 0,0 0 0,0 0 0,-17-6 0,17 6 0,0 0 0,0 0 0,0 0 0,0 0 0,-13-16 0,13 16 0,0 0 0,0 0 0,0 0-1,0 0-1,0 0-1,0 0-3,0 0-7,0 0-8,23 4-11,-23-4-2,21 18 2,-21-18 1</inkml:trace>
  <inkml:trace contextRef="#ctx0" brushRef="#br0" timeOffset="3922">56 23 2,'0'0'11,"0"0"0,-21-10-1,21 10-1,0 0-2,0 0 1,0 0-2,0 0 0,0 0 1,-14-4-2,14 4 2,0 0-2,0 0 0,0 0-1,0 0 0,0 0 0,-14 19 0,14-19-1,-4 27 0,2-11 0,2 6-1,0 1 0,4 7 1,-1 0-1,-1 2-1,3-1 1,1 1-1,-1-4 0,0-4 0,-3-1 0,2-5 0,-4-18 0,5 23-1,-5-23 1,0 0-1,0 0 0,0 0 1,0 0-1,0 0 0,0 0 1,5 17-1,-5-17 1,0 0-1,0 0 0,0 0 0,0 0 1,0 0-1,0 0 0,0 0-1,-16 13 1,16-13-2,0 0 0,0 0-2,0 0-3,0 0-2,0 0-4,4-22-5,-4 22-9,0 0 1,9-26 0</inkml:trace>
  <inkml:trace contextRef="#ctx0" brushRef="#br0" timeOffset="4703">93 0 16,'0'0'13,"-16"14"0,16-14-1,0 0 1,0 0-2,0 0 0,0 0-2,0 0-1,0 0-1,0 0-1,0 0-1,0 0-1,0 0-1,0 0 1,0 0-1,5 16-1,-5-16 1,0 0-1,23 9 0,-23-9 0,20 7 0,-20-7 0,26 2 0,-8 1 0,-18-3 0,33 7-1,-33-7 1,30 16-1,-30-16 0,27 14 0,-27-14 0,23 16 0,-23-16-1,21 9 1,-21-9-1,19 9 2,-19-9-2,21 10 1,-21-10-1,20 12 1,-20-12-1,19 18 1,-19-18-1,14 21 0,-14-21 1,16 12-1,-16-12 0,0 0 1,18 13-1,-18-13 1,0 0-1,0 0 1,16 3-1,-16-3 1,0 0-1,0 0 0,0 0 1,21 2-1,-21-2 0,0 0 0,0 0 0,0 0 1,0 0-1,16 3 0,-16-3 1,0 0-1,0 0 0,0 0 0,10 16-1,-10-16-1,0 0-4,0 0-8,0 0-18,0 0 0,0 0-2,0 0 1</inkml:trace>
</inkml:ink>
</file>

<file path=ppt/ink/ink2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10-11-04T03:12:47.906"/>
    </inkml:context>
    <inkml:brush xml:id="br0">
      <inkml:brushProperty name="width" value="0.15875" units="cm"/>
      <inkml:brushProperty name="height" value="0.15875" units="cm"/>
      <inkml:brushProperty name="color" value="#00B050"/>
      <inkml:brushProperty name="fitToCurve" value="1"/>
    </inkml:brush>
  </inkml:definitions>
  <inkml:trace contextRef="#ctx0" brushRef="#br0">0 265 9,'0'0'9,"0"0"-1,0 0 0,0 0-2,0 0 0,0 0-1,0 0 1,17-9-1,-17 9 1,0 0-1,0 0 0,0 0 0,0 0 0,0 0-1,18 4 0,-18-4-2,0 0 1,0 0-1,19 5 0,-19-5-1,0 0 1,23 4 0,-23-4 0,16 5 0,-16-5 0,16 0 0,-16 0 0,16 2 0,-16-2-1,18 2 1,-18-2-1,0 0 0,19 7 0,-19-7 0,0 0 0,21 10 0,-21-10 0,16 7 0,-16-7 1,18 4-1,-18-4 0,16 5 0,-16-5-1,21 3 1,-21-3-1,19 6 1,-19-6 0,21 1-1,-21-1 1,25-1 0,-25 1-1,26-4 1,-26 4 0,25-2-1,-25 2 1,25-3-1,-25 3 0,21 0 1,-21 0-1,19 2 0,-19-2 0,21 1 0,-21-1 1,22 2-1,-22-2 0,24 4 0,-24-4 0,23 5 0,-23-5 1,25 3-1,-25-3 1,23 4-1,-23-4 1,21 2-1,-21-2 1,21 2-1,-21-2 1,20 1-1,-20-1 1,19 2-1,-19-2 0,21 0 1,-21 0-1,21-2 1,-21 2-1,23-1 0,-23 1 0,21-2 0,-21 2 1,18 2-1,-18-2 0,0 0 0,21 5 0,-21-5 0,0 0 1,20 5-1,-20-5 0,15 4 0,-15-4 0,18 0 0,-18 0 1,0 0-1,21 0 0,-21 0 0,0 0 0,16 1 0,-16-1 1,0 0-1,18 2 0,-18-2 1,0 0-1,21 0 0,-21 0 0,16-2 1,-16 2-1,16-1 0,-16 1 0,17 0 0,-17 0 0,21-2 0,-21 2 0,22-4 1,-22 4-1,24-3 0,-8-2 0,-16 5 0,35-4 1,-19 0-1,4 1 0,-1 1 1,-5 2-1,6-2 0,-20 2 0,30-7 1,-30 7-1,28-7 1,-28 7-1,30-7 0,-30 7 0,28-7 1,-28 7-1,26-7 0,-26 7 0,25-1 0,-25 1 0,18-4 2,-18 4-2,21 0 0,-21 0 0,16-2 0,-16 2 0,21-1 0,-21 1 0,18-2 0,-18 2 0,19 0 0,-19 0 0,19-2 0,-19 2 0,16 0 0,-16 0 1,21 0-1,-21 0 0,23-2 0,-23 2 0,25-1 0,-25 1 0,25-2 0,-25 2 0,28-2 0,-28 2 0,30-2 0,-14 1 0,1 1 0,1-2 0,3 0 0,-3-2 0,-4 4 0,2-1 0,-16 1 0,30-6 0,-30 6 0,24-1 0,-24 1 0,22 0 1,-22 0-2,23-2 2,-23 2-1,24 0-1,-24 0 1,25-2 0,-25 2 0,30-3 0,-30 3 0,33-4 0,-18-1 0,2 1 1,3 3-1,-5-5 0,3 5 0,1-3 0,-4-1 0,-15 5 0,28-2 0,-28 2 0,26 0 0,-26 0 0,23 0 0,-23 0-1,23 2 1,-23-2 0,18 2 0,-18-2 0,28 1 0,-28-1 0,23 0 1,-23 0-1,21 0 0,-21 0 0,18 0 0,-18 0 0,0 0 0,0 0 0,21 4 0,-21-4 0,0 0 0,16 2 0,-16-2 0,0 0 0,23 3 0,-23-3-1,15 0 1,-15 0 0,22 2 1,-22-2-1,19 0 0,-19 0 0,23-2 0,-23 2 0,23-3 0,-23 3 0,19-2 0,-19 2 0,20 0 0,-20 0 0,17-2 0,-17 2 0,0 0 0,21 2 0,-21-2 0,0 0 0,0 0 0,16 2 0,-16-2 0,0 0 0,0 0 0,0 0 0,0 0-1,0 0 1,0 0 1,16 5-1,-16-5 0,0 0 0,0 0 0,0 0 0,0 0 0,0 0 0,0 0 0,0 0 0,0 0 0,0 0 1,0 0-1,0 0 0,0 0 0,0 0 0,0 0 0,0 0 1,0 0-1,0 0 0,0 0 0,0 0 0,0 0-2,0 0-2,0 0-3,0 0-6,0 0-15,0 0-4,16 5 0,-16-5-1</inkml:trace>
  <inkml:trace contextRef="#ctx0" brushRef="#br0" timeOffset="2890">2377 16 2,'-16'-16'14,"16"16"-3,0 0-1,0 0-1,0 0 0,0 0 0,0 0 0,-16 7 0,16-7 1,0 0-2,0 0-1,0 0-2,0 0-1,0 0-1,-2 19-1,2-19 0,0 0-1,6 23 1,-6-23-1,12 18 0,-12-18 1,18 19 0,-18-19-1,21 25 1,-9-9 0,-12-16 0,21 29-1,-21-29 0,20 32 0,-20-32 0,17 28 0,-17-28 0,20 25-1,-20-25 1,19 19 0,-19-19-1,0 0 0,19 19 1,-19-19-1,0 0 1,13 16-1,-13-16 0,0 0 1,0 0-1,14 16 1,-14-16-1,0 0 0,0 0 1,0 0-1,0 0 0,0 0 0,0 0 0,0 0 1,0 0-1,0 0 0,0 0 0,0 0 0,0 0 1,0 0-1,0 0 1,0 0-1,0 0 1,0 0-1,0 0 1,0 0-1,0 0 0,0 0 1,0 0-1,0 0 0,0 0 0,0 0 0,0 0 0,0 0 0,0 0 0,0 0 0,0 0 0,0 0 0,0 0 0,0 0 0,0 0 0,0 0 0,0 0 0,-18-2 0,18 2 0,0 0 0,0 0 0,-21 11 0,21-11 0,-18 5 0,18-5 0,-17 11 0,17-11 0,-16 12 0,16-12 0,-19 10 0,19-10 0,-20 13 0,20-13 0,-23 14-1,23-14 0,-26 12-1,26-12-3,-25 11-3,25-11-6,-19 14-12,19-14-5,0 0 2,-23 3-1</inkml:trace>
  <inkml:trace contextRef="#ctx0" brushRef="#br0" timeOffset="4515">164 274 4,'0'0'9,"-21"-10"-2,21 10 1,0 0-1,0 0 0,-18-4 0,18 4 0,0 0-1,0 0-1,0 0 0,0 0-1,0 0 0,0 0-1,0 0 2,0 0-1,19 0 0,-19 0 0,23 0 1,-23 0 0,27-5-1,-11-2-1,1 3 1,4-3-1,1 2-1,-1 0 0,2-1 0,0 3 0,-1 3-1,0-2 0,-1 2 0,2 0 1,-2 2-1,0-4-1,2 2 1,0-2 0,2-1 0,-2 1 0,-1 0 0,-2-1 0,3 1 0,-4 4-1,-1 1 1,-1-1 0,1 2-1,-2 1 1,2-2-1,-3-1 1,1 3-1,0-3 1,0 0-1,-2 1 1,4-1-1,-2-2 1,0 0-1,-2 2 1,3-2-1,-17 0 0,30 0 0,-30 0 1,28 0-1,-13 0 0,-15 0 0,26 0 1,-26 0-1,25 2 0,-25-2 0,24 3 0,-24-3 0,25 0 0,-25 0 1,27 0-1,-13-3 0,-14 3 0,31-4 1,-15 1-1,0 1 0,-16 2 0,25-4 0,-25 4 0,19-1 0,-19 1 0,18 0 0,-18 0 0,21-2 0,-21 2 0,21 0 0,-21 0 0,25 0 0,-25 0 0,26-4 0,-26 4 0,23 0 1,-23 0-1,16-1 0,-16 1 0,0 0 0,21-2 0,-21 2 0,0 0 0,0 0 0,16 2 0,-16-2 0,0 0 0,0 0 0,0 0 0,16 10-2,-16-10-3,0 0-5,18 9-18,-18-9-2,0 0-1,0 0 1</inkml:trace>
</inkml:ink>
</file>

<file path=ppt/ink/ink2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0-31T22:41:35.187"/>
    </inkml:context>
    <inkml:brush xml:id="br0">
      <inkml:brushProperty name="width" value="0.05292" units="cm"/>
      <inkml:brushProperty name="height" value="0.05292" units="cm"/>
      <inkml:brushProperty name="color" value="#0099CC"/>
      <inkml:brushProperty name="fitToCurve" value="1"/>
    </inkml:brush>
  </inkml:definitions>
  <inkml:trace contextRef="#ctx0" brushRef="#br0">320 1224 33,'15'35'10,"9"12"0,-7-1-2,4 1-2,-2-1 0,-2-4-2,0-1-1,-3-8-1,-2-4-1,-1-8-1,0-4-1,-2-8-3,1 0-4,-4-12-5,6 9-5,-14-18-6</inkml:trace>
  <inkml:trace contextRef="#ctx0" brushRef="#br0" timeOffset="563">0 1283 29,'6'9'8,"8"2"-1,-3 3 0,7 3 1,-3 4-2,4 2 0,-1 5 0,0 2-1,-3 2 0,-1 0-2,-2-1-1,-1 0 0,-2 3-1,-2-8 1,-3-1-2,2-4 1,-1-2-1,2-3 0,-1-4-1,4-2-1,-2-2-3,2-4-5,5 3-6,-14-14-8,20 13-1</inkml:trace>
  <inkml:trace contextRef="#ctx0" brushRef="#br0" timeOffset="1063">342 932 24,'12'28'8,"0"4"-1,4 0-1,2 1-1,3 3 0,3-3-1,2 5-1,2-4 1,2 2-1,1 1 0,2 1-1,-2-2 1,-2 0-1,1 0 0,-3-8-1,-5 2 0,-4-6-1,-2-3-2,-6-5-2,1 0-4,-8-10-4,5 5-5,-11-19-7</inkml:trace>
  <inkml:trace contextRef="#ctx0" brushRef="#br0" timeOffset="1609">699 811 30,'33'27'10,"-7"-10"-1,6 13-1,0-1 0,4 2-1,-4 3-1,4 2-1,-2 3 1,1 0-3,-2 5-1,2-1 0,-5 1-1,1 0 0,-4-3 0,-1 0 0,-2-5-1,-3-1 0,-3-3-1,-2-5-1,-3-4-4,-2-5-5,-1 5-5,-10-20-7,12 15-2</inkml:trace>
  <inkml:trace contextRef="#ctx0" brushRef="#br0" timeOffset="2125">893 420 23,'16'15'11,"14"13"1,-5 0-2,11 7-1,-4-3-1,8 5 0,-1 3-1,-1-3-2,4 4 0,-7 0-1,8 0 0,-9 0-1,5 5 0,-10-2 0,4-2-2,-8 1 1,-3 0-2,1-4 1,-4 4 0,-3-2-1,0-6 0,-2 2 0,-2 0-1,-1-2 0,-2-3-1,2 1-2,-5-2-2,-1-3-5,1-2-6,-6-2-3,6 5-5,-15-22-2</inkml:trace>
  <inkml:trace contextRef="#ctx0" brushRef="#br0" timeOffset="2688">1194 113 27,'32'4'8,"-1"-1"0,6 9-1,2 0 0,-1 11-1,1-1-1,2 8-1,-5 2 0,2 3 0,-5 1 1,-1 5-2,-3 2 1,-3-1-2,-1 1 1,-4-1 0,3 5-1,-6-1 0,1 1 0,-4 0-1,2 2 0,-2 0 0,-1 3-1,2 1 1,-3 0 0,2 6-1,0-1 1,1 3-2,-1 0 0,1 0-1,-2 0-2,0 1-2,-3-3-4,-4-6-5,3 3-2,-10-14-5,14 14-3</inkml:trace>
  <inkml:trace contextRef="#ctx0" brushRef="#br0" timeOffset="3781">975 411 23,'34'40'3,"3"6"0,7 11 0,3 6-1,4 14 0,-2 2 0,1 0-1,-4 5 0,-6-2-1,-2 1-1,-7-8-3,-1-3-2,-9-17-2,2 6-4</inkml:trace>
  <inkml:trace contextRef="#ctx0" brushRef="#br0" timeOffset="4313">902 899 24,'34'50'6,"11"11"-1,0-1-1,7 12-1,0 0-1,-2 3-3,-1-6-2,-9-3-2,3-1-1,-10-15-2</inkml:trace>
  <inkml:trace contextRef="#ctx0" brushRef="#br0" timeOffset="4766">812 679 26,'38'48'10,"-5"-1"-1,11 8-1,1 2-3,9 6 0,0 3-1,3 5-2,-3 4 0,-2-3-1,-7 4-1,-5-2 0,-3-4-3,-8-3-1,-7-6-2,-7-11-3,2 2-3,-12-20-4,13 8-5</inkml:trace>
  <inkml:trace contextRef="#ctx0" brushRef="#br0" timeOffset="5328">559 1204 32,'48'66'9,"1"-5"-2,5 7-1,-4-3-3,8-7-5,-4 4-6,-9-13-7,14 17-5</inkml:trace>
  <inkml:trace contextRef="#ctx0" brushRef="#br0" timeOffset="6031">1006 0 24,'13'12'4,"3"5"0,6 1-1,1 3 0,5-4-1,0 4 0,3-2-1,5-2 0,-2 1-1,4-3-1,-4 2-4,6 0-3,-12-4-3,12 13-7</inkml:trace>
  <inkml:trace contextRef="#ctx0" brushRef="#br0" timeOffset="6750">998 576 18,'31'47'1,"6"-3"0,2 2-1,4-5-1,3 0-2,-5-10-4,11 4-2</inkml:trace>
  <inkml:trace contextRef="#ctx0" brushRef="#br0" timeOffset="7313">748 438 22,'4'1'13,"5"10"-2,2-3-2,7 10 0,1 0-1,10 4-1,2 4 1,8 2-4,2 9 0,5 0-2,0 1-1,0 1 0,0 3-1,-3-1-3,-5 0-2,-4-3-7,-2 5-4,-13-18-8,10 19-2</inkml:trace>
  <inkml:trace contextRef="#ctx0" brushRef="#br0" timeOffset="7906">656 888 21,'49'52'8,"12"12"-2,-8-4-2,0-1-3,1 2-4,-16-15-3,5 1-5,-19-16-6</inkml:trace>
  <inkml:trace contextRef="#ctx0" brushRef="#br0" timeOffset="8234">270 1384 24,'40'36'15,"6"3"-3,-6-3-1,-3-3-4,-3-2-3,-5-7-3,-5-2-4,-5-11-7,1 7-10,-19-18-3</inkml:trace>
</inkml:ink>
</file>

<file path=ppt/ink/ink2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0-31T22:42:19.968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0 57 16,'0'0'2,"0"0"-2,0 0 1,0 0-1,0 0 1,0 0 0,0 0 0,0 0 1,0-3 0,0 6-1,0-3 1,0 0-1,0 0 0,0 0 0,0 0 0,0 0-1,2 0 1,-1 0-1,6 3 1,-4-6 0,5 3 1,-4 0 0,5 0 0,-3 0 2,0 3 0,1-3 1,-4 0-1,5 0 1,-5 0 0,6-3 0,-3 3-1,1 0 0,0-3 0,4 3-2,-1 0 2,0 0-1,1 1 0,-1-1 0,2 0 1,0 0-1,1 0 0,-2 0 0,3 0 0,3-1-1,-3 2 0,4-1-1,-3 2 1,4-2-1,1 1 1,-1-1-1,0 2 1,3-2 0,0 0 0,2-2 0,0 4 0,-1-4-1,4 2 1,0-1 0,-1 2-1,3 1 1,0 1-1,1-3 1,1 1-1,-3-2 0,5 2 1,-2-2-1,1 1 1,1 0-1,1 0 1,0 0 0,0 0 0,-3 0-1,5 0 1,-4 0 0,1 0 0,-2-2 0,3 1-1,0 1 0,4 1-1,-2-4 1,5 3 0,-1-1 0,3 1-1,2 0 1,-1 0-1,1 0 1,-1-2-1,2 2 1,1 0 0,-2-3 0,-1 1-1,3 0 1,1 2-1,-2 0 1,4-1-1,-1 1 1,1 1-1,2-1 0,3-3 1,-3 3-1,1 0 0,2 0 0,0 0 1,-1 0-1,1 0 0,-2 0 0,2 0 0,-3 2 0,1-1 0,-4-1 1,2 2-1,-3-5 1,0 3-1,1-2 0,1 2 0,0-1 0,2 1 0,-2 0 0,1 1 0,5 2-1,-3-3 1,4 0 0,-3 0 1,1 0-1,0 0 0,-2 0 0,1 0 0,0 0 0,0-1 1,-4 1-1,2 0 0,0 0-1,-1 1 2,3-2-1,1-1 0,-4 2 0,1-1 0,3-1 0,0 2 1,-2-1-1,2 1 1,-3 1-1,2-1 0,-2 0 0,-4 0 0,3 2 0,0-1 0,-5-1 0,3 0 0,-2 0 0,-1 0 0,0 0 0,1 0 0,0 0 0,-1 0 0,2 3 0,-1-3 0,2 2 0,-2-4 0,2 2 0,-1 0 0,-1-1 0,-1 1 0,-2 0 0,5-2 0,-4 2 0,2 0 0,-1 3 0,1-3 1,-1 0-1,0 0 0,-2 0 0,2 0 0,0-1 0,-3 2 0,3-2 0,-3 2 0,3-1 0,3 2 1,-3-2-2,2 1 1,0-1 1,-2-1-1,0 1 0,-2-3 0,-2 1 0,2-1 0,0 2 1,-1-1-1,2 2 0,-2-1 1,1-1-1,0 2 0,-1 0 0,3 0 0,-1 0 0,-2-1 0,0-1 0,-2 1 0,3-1 0,1 2 0,1-1 0,-3 1 1,3 0-1,-5 1 0,1-1 0,-1 0 0,-1 0 0,-6 2 0,3-4 1,-3 2-1,0 0 0,-1 0 0,-2 0 0,1 0 0,-3 2-1,0-2 1,1 1 0,-2-2-1,-1 1 2,-5 0-1,1 0 0,0 1 0,-1-1 0,-3 0 0,0 0 0,-5 0 0,0 3 0,1-3 0,-1 0-1,-1 3 1,3-3 0,2-3 0,-5 3 0,2 0 0,1-3 0,1 6 0,2-4 1,-1 2-1,2-1 0,0 2 0,5-2 0,1 0 0,1 0 0,3 0 0,-4-2 0,5 1 0,-4 1 0,0-2 0,-4 2-1,0 0 1,-3 0-1,-8-3-2,5 8-6,-16-8-18,-1-4-10,1 2-2,-21-15 3</inkml:trace>
</inkml:ink>
</file>

<file path=ppt/ink/ink2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7:59.390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2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7:43.07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2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8:00.781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2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8:03.60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2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0-31T22:40:47.140"/>
    </inkml:context>
    <inkml:brush xml:id="br0">
      <inkml:brushProperty name="width" value="0.05292" units="cm"/>
      <inkml:brushProperty name="height" value="0.05292" units="cm"/>
      <inkml:brushProperty name="color" value="#333399"/>
      <inkml:brushProperty name="fitToCurve" value="1"/>
    </inkml:brush>
  </inkml:definitions>
  <inkml:trace contextRef="#ctx0" brushRef="#br0">154 208 26,'-8'-3'8,"8"4"-1,-3-4 0,3 3-1,-3-3 0,3 3-2,-4-1-1,4 1-1,-2 1 0,1 2 0,1 2 0,0 1 0,0 2 0,0 3 0,0 0 0,1 1 1,-1 3-1,2 4 0,1 3-1,-2 0 1,2 5-1,-3-2 1,3 1-1,2 0 0,-2-1 0,0-3 0,3-4 0,-3-2 0,-1-4 0,3-2 0,-2-2-1,-2-1 1,1-3 0,-1-1 1,2 0-1,-6-3 1,3-1 0,-1-4 0,1 2 0,-3-4 0,3 1-1,-6-4 0,3 3 0,0-5-1,0 5 0,-3-5 1,5 4-1,-5-6 0,1-2 1,2-1-1,-3 0 0,5-1 1,-2-4 0,-1 3-1,1-2 0,1 4 0,-1-2 0,-3 2 0,6 0 0,-4 1 0,-1 1 0,2 2 0,3 0 0,-3-1 1,-1 7-1,3-3 1,-1 7-1,1 0 0,-2 0 0,0 3 1,0 0-1,3 0 0,-3 0 0,1 0 0,1 0 0,-2-2 0,1 5 0,2 0 0,-1 2 0,-1 1 0,2 4 0,0-1 0,0 2 0,0 4 0,2 0 0,-1 5 0,-1 1 0,2 5 0,1 4 0,-2 2 0,2 2 0,-3 3 0,2-1 0,-2-5 0,1 0 1,1-4-1,-2-7 0,3-5 0,-3-3 1,0-7-1,1 1 1,-1-9 0,-1 0 0,1-2 0,-3-3 0,1-2 0,1-2 0,1-4-1,-3-2 1,0-5 0,-2-4 0,4-3 0,-2-3 0,-3-1-1,4-1 1,-5 0-1,4 3 1,-4-1-1,2 7 0,-2 5 1,2 1-1,-3 2 0,5 5 1,-2 5-1,2 1 0,2 3 1,-1 2 0,1 2-1,1 3 0,1 0 0,1 2 0,-1 0 0,1 4 0,5-3 0,0 6 0,-1-3 0,2 1 0,-4 0 0,5 2 0,-2-3 0,-1 5 0,2 1 0,-2-2-1,-2 5 2,-1-5-1,3 2 0,-3-3 0,-1-1 0,-1-5 0,2 3 1,-2-6-1,-1 0 0,0-1 0,0-1 0,-1-1 1,-2-1-1,2-1 0,-1-1 0,1 0 0,-2-4 0,0 1 0,0-3 0,3 3 1,-3-4-1,3 1 0,-2-4-1,2 1 1,2-1 0,-2 0 1,3-2-1,-3-1 0,1 3 1,4-5 0,-4 3 0,2 2-1,-3 3 1,3 1 0,-2 0 0,-1 6-1,0-3 1,0 3 0,0 3-1,0-3 0,-1 3 0,1-4 1,0 4-1,-1-1 0,1 2 0,1 1-1,-1 2 1,0 3 0,1-1 0,2 6 0,-1 3 0,-1-2 0,1 2 0,2 1 0,-2 3 0,1 0 0,-2 3 0,-1 0 0,2 0 0,-2 2 0,3-5 0,-2 1-1,-2-5 1,1-3 0,0-9 0,1-3 0,-1-3 0,2-9 0,1-3 1,-3-4 0,0 0-1,3-4 0,0-2 1,-1-3-1,0-3 1,-1 1 0,-1 1-1,6-2 1,-6-1-1,2 5 1,-5 2 0,3 5-1,-5 4 1,4 2 1,-1 4-2,1 4 1,-3 0 0,2 3-1,1 0 0,1 0 1,-2 1-2,2 2 2,0 1-2,0 0 1,2 2 0,-2 0 0,0 3 0,1-1 0,1 1 0,-2-1 0,3 1 0,-2 0 1,0-1-1,1-1 0,-2 0 0,3 1 0,0 1 0,-2-3 0,2 4-1,-1-3 1,2 2 0,2 2 0,-3-4 1,5 0-1,-4 2 1,2 0-1,1-1 1,-1 0 0,2-2-1,1 6 1,-4-4-1,6 2 1,-2 0 0,1-1 0,-1-3 0,1 3 0,4 0 0,-1-3 0,0 3 0,4 3-1,-3-4 1,3 1 0,-4 3-1,2 0 1,-5-3-1,0 3 1,1-3-1,-1-2 0,-1 2 1,-1-3-1,-1 1 1,0 2-1,1-3 1,-4 1-1,2-2 1,-3 2-1,-1-4 1,-1 3 0,0-4 0,-1 4 0,3-6 0,-3 3-1,-3 0 1,3 0-1,0 0 1,0 1-1,0 1 0,0-2 0,-1 1-1,1-1 1,0 0 0,0 0-1,0 0-1,-1-1-1,3 2-2,-4-5-2,7 7-6,-10-6-8,7-3-14,3 9-3,-5-5 1,4 7 2</inkml:trace>
</inkml:ink>
</file>

<file path=ppt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1-12T20:51:36.093"/>
    </inkml:context>
    <inkml:brush xml:id="br0">
      <inkml:brushProperty name="width" value="0.07938" units="cm"/>
      <inkml:brushProperty name="height" value="0.07938" units="cm"/>
      <inkml:brushProperty name="color" value="#99CC00"/>
      <inkml:brushProperty name="fitToCurve" value="1"/>
    </inkml:brush>
  </inkml:definitions>
  <inkml:trace contextRef="#ctx0" brushRef="#br0">453 69 42,'-9'-9'19,"8"3"-3,-4 0-1,-1-3-2,1 6-2,-5-8-2,3 10-1,-5-8-1,6 9-1,-9-9-1,7 9-1,-6-3 0,7 0-1,-4 3-1,-1 0 0,1 0 0,0 0 0,-4 4-1,3-1 0,0 0-1,-2 2 1,0 1 0,3 0-1,-6 3 0,4 2 1,-3 2-1,0 3 0,0 0 0,4 4 0,-5 0 0,3 1 1,2-3-1,-2 4 0,5-3 0,-3 1 1,0-2-2,2 2 2,0-3-1,1 1 0,4-3-1,-1-1 1,3 0 1,1-2-1,2-2 1,2 2-1,-1-1 1,5 1 0,-1 0-1,6 1 2,-1-1-2,1 0 1,1 3-1,2-4 1,2-2 0,-1-2 0,5 0 0,0-3 0,1-1-1,5-1 1,-3-1 0,3 2 0,5 0-1,-4-3-2,11 6-1,-5-6-2,6 9-8,0 1-19,-4-10-5,6 9-1,-7-12 1</inkml:trace>
</inkml:ink>
</file>

<file path=ppt/ink/ink2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0-31T22:41:00"/>
    </inkml:context>
    <inkml:brush xml:id="br0">
      <inkml:brushProperty name="width" value="0.05292" units="cm"/>
      <inkml:brushProperty name="height" value="0.05292" units="cm"/>
      <inkml:brushProperty name="color" value="#333399"/>
      <inkml:brushProperty name="fitToCurve" value="1"/>
    </inkml:brush>
  </inkml:definitions>
  <inkml:trace contextRef="#ctx0" brushRef="#br0">184 67 38,'-4'2'15,"-4"-4"-1,1 5-2,-1 0 0,1 3-3,3 0-1,-1 0 0,2 0-1,-1-1 0,5 3 0,-4-7 0,9 5-1,-6-6 0,8 3-1,-3-3 0,9 4 1,-5-4-2,7 2-1,-3 1 0,5 0-1,0-3 0,1 1 0,0 1-1,5 1 1,-3-2 0,1 4-1,0-5 1,2 8-2,0-5 2,-2 6-2,-2-3 2,3 1-2,-4-2 1,0 1-1,-4-2 1,1-4 0,-5 3-1,-4-4 1,2 1 0,-6-5-1,0 1 1,-2-2 1,-2-2-2,-2 1 1,0 0-1,0-1 1,-3-2-2,2 3 2,-4 1-1,-1 3 0,2-3 0,-5 3 0,-3 0 0,-1-3 0,-6 2 0,-3 0 0,1-2-1,-6 0 1,1-3 1,-2 3-1,-1-3 0,0 3 0,2 3 0,1 0 0,1 1 0,-1 0 0,4 2 0,2 0-1,2-1 0,2-2 1,1 0 0,3-2 0,3 2 0,6-1 0,-3 0 0,5 1 0,2 1 0,4 2 0,1 2-1,0-2 1,4 3-1,-1-2 1,6 0 0,3 1 0,1-1 0,2 4 0,4-4 1,3 4-2,3-1 2,5 3-1,-2-1 0,2 3 0,-1 0 1,4-3-1,-5 3 0,1-3 1,-3-1-1,-1 4 1,-3-3-1,-3 0 0,-1 0 0,-2-3 0,-3 0 1,-1-2-1,-3 2 0,-2-1 0,-4-1 0,2-1 1,-5 0 0,1 0 0,-4-1 0,0 1-1,-4-2 1,2 1-1,-1-2 1,-3 0-1,2 3 0,-5-3-1,0-3 2,-1 3-1,-1 0 0,-1 0 0,1 3-1,-3 0 1,-2 0 0,0 3 0,-2 0 0,2 0-1,-1 0 0,-2 0 0,3-3 0,0-3 0,2 0-1,-2-4 0,4 4 0,-1-8-1,4 6-1,-3-7-3,6 6-2,-4-12-7,11 7-10,4-3-12,-7-5 0,10 5 2</inkml:trace>
</inkml:ink>
</file>

<file path=ppt/ink/ink2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0-31T22:41:03.218"/>
    </inkml:context>
    <inkml:brush xml:id="br0">
      <inkml:brushProperty name="width" value="0.05292" units="cm"/>
      <inkml:brushProperty name="height" value="0.05292" units="cm"/>
      <inkml:brushProperty name="color" value="#333399"/>
      <inkml:brushProperty name="fitToCurve" value="1"/>
    </inkml:brush>
  </inkml:definitions>
  <inkml:trace contextRef="#ctx0" brushRef="#br0">74 38 24,'-2'3'10,"-7"-4"0,8 5-1,-6-2 0,5 2-1,-1-1 1,-1-1 0,4 0-1,-3-3 0,3 2-1,-2-2-1,4 2 0,-4-3-1,4 4-1,-2-3-1,1 2-1,1-1 0,2 2-1,-2-2 0,1 1 0,0 1 0,4 1 1,0 0-1,-1 0 1,3 3-1,2-1 1,2 0 0,2 2 0,1-2 1,3 3-1,0-2 0,2 3 1,-3-3 0,3 6 0,-4-2 0,4-1-2,-6 3 1,1-4-1,-4 1 0,0 3 0,-2-3 0,1 0-1,-5-6 0,0 4 1,-4-10 0,1 7 1,-3-5-1,-3-5 0,1-3 0,-4 2 0,-2-2 0,-1-3 0,-6 4-2,2-4 2,-2-1-2,1 1 1,-4 0 1,1 0-1,1 3 0,-2-1 0,4 0 0,-3 3 0,4-1 0,0 2 0,1 0 1,-1 1-2,-1-1 1,4 1 0,2 2 0,0-1 0,-1 0 0,-2 1 0,2 0-1,1 0 1,0-3 0,-1 3 0,0-2 0,0 3 0,5-1 0,-3 1 0,4 1 0,-5-1 0,7 2-1,1 2 1,1 1 0,4 0 0,-1 2-1,4 1 1,-1 2 0,3 0 0,5 3 0,0-1 0,3 2 0,4 0 1,0-1 0,2 4 0,1-5-1,2 2 1,-5-2 0,2-1-1,-4-2 1,1 1 0,-5-2-1,-1 0 1,-5-3-1,-2-1 1,-2-2 0,1 3 0,-4-3 0,-1 3 0,-5-9 0,3 6 0,-3-5 0,-2 2 0,-2 0-1,-1-3 1,-5-3-1,0-1 0,-3 1 0,-1-6 0,-4 5 0,1-3 0,2 2 0,-3 1 0,4 3 0,2-4 0,-2 3 0,3 2 0,0 1 0,2 1 0,2-2 0,0 2 0,-1-1 0,2 2 0,1 2-1,3-1 0,-1 1 1,3 1 0,2 0 0,1 0-1,-2 0 1,4 0 0,-2 0 0,0-2 1,0 2-2,0-1 1,1 2-1,-1-1 0,2 3-1,1-1 0,4 4-1,-4-3 0,9 6-1,-2-5-1,12 11 0,-2-7-1,11 14-3,-3-5 0,7 8-3,-3-5-2,8 4-4,-3 2-4,-5-5-9,10 8 0</inkml:trace>
</inkml:ink>
</file>

<file path=ppt/ink/ink2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0-31T22:41:18.640"/>
    </inkml:context>
    <inkml:brush xml:id="br0">
      <inkml:brushProperty name="width" value="0.05292" units="cm"/>
      <inkml:brushProperty name="height" value="0.05292" units="cm"/>
      <inkml:brushProperty name="color" value="#333399"/>
      <inkml:brushProperty name="fitToCurve" value="1"/>
    </inkml:brush>
  </inkml:definitions>
  <inkml:trace contextRef="#ctx0" brushRef="#br0">17 45 32,'-8'-11'16,"7"5"0,-1-3 0,1 2 0,0 2-3,-1 1-3,2 4-1,-4-3-3,8 6-2,-4 0 0,4 4-1,-2-3-1,5 7 0,-2 0 1,5 4 0,-2 0 0,3 5-1,0-2 1,1 3-1,-2-1 1,3 1 0,-2-2-2,3 1 1,-3-2 0,4 4 0,-5-3 0,2 0-1,0 0 1,0 1 0,-1-1-1,4 3 1,-1-2-1,-3 1 0,3-2 0,2 0 0,-3 0 0,1-1 0,-1 2 0,-1-5 0,1-5-1,0 4 1,-7-3 0,2 4-1,1-2 0,-5 2 1,3-2 0,2 2-1,-6-3 1,5 2-1,-2-5 1,1 0 0,0 0-1,-2 0 1,1-4-1,-3 4 0,1-3 0,1 0 0,-4 0 0,2-3 0,-1 1 1,-1-1-1,2-1 0,-3-2 1,0-2-2,-3 1 0,3-1 0,-3-2-2,3 4-2,-3-9-3,3 9-5,-9-9-12,6 0-12,2 6-2,-7-8 3</inkml:trace>
  <inkml:trace contextRef="#ctx0" brushRef="#br0" timeOffset="953">32 848 39,'-2'-2'17,"2"5"-2,0-3 1,0-4-3,6 2-1,-6-5-2,5 6-1,-4-13-1,8 10-2,-8-8-1,10 2-1,-7-2-1,4 0 1,0-4-2,3 1 0,-2-2 0,3-1 1,-1-2-1,1-2-1,6-3 0,-3-3 0,3-2 1,-2-1-1,2-2 0,-2 2 0,2-2 0,2 4-1,0-3 1,-4 4 0,2 0 0,-3 0 0,2 3-1,-2 1 1,-5-2 0,-1 2 0,2 4-1,1-2 1,-4 4-1,3 1 0,-2 0 0,-2 1 0,2 2 0,0 0 0,0 1 0,1 3 0,-4 0 0,3 1 0,-2 1 0,-2 2 0,-1 4 0,-2-1 0,-2 3 0,1 0-2,-1 0 0,-1 0-1,2 5-2,-4-5-5,5 8-11,-2 2-15,-6-5-1,4 8 2,-8-10 1</inkml:trace>
</inkml:ink>
</file>

<file path=ppt/ink/ink2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0-31T22:41:43.656"/>
    </inkml:context>
    <inkml:brush xml:id="br0">
      <inkml:brushProperty name="width" value="0.05292" units="cm"/>
      <inkml:brushProperty name="height" value="0.05292" units="cm"/>
      <inkml:brushProperty name="color" value="#0099CC"/>
      <inkml:brushProperty name="fitToCurve" value="1"/>
    </inkml:brush>
  </inkml:definitions>
  <inkml:trace contextRef="#ctx0" brushRef="#br0">0 0 11,'4'6'17,"13"1"-18,15-1-3,4-9-6</inkml:trace>
</inkml:ink>
</file>

<file path=ppt/ink/ink2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0-31T22:42:32.781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148 147 19,'4'-2'4,"-4"-2"0,2 2-2,1 2 0,-2 3-1,1 3 0,-1 3 1,1 6 0,-2 7 0,-3 3 1,0 7 0,-8 3-1,0 5 1,-4 0-1,-2 2 0,0-2 0,-3-5-1,3-1 0,0-8-1,6-2 1,-1-6-1,6-1 0,3-11 0,3-3 0,6-6 0,1-3 1,5-11-1,1-1 2,4-6-1,3-4 2,0-1-1,-1-6 0,0-3 1,3 1-1,-1-3 0,0 3-1,-1-1 1,-2 3-1,-1 1-1,-3 5 2,-2 4 2,-1 4-2,-3 1 1,0 2 1,-2 0 0,-2 7-1,1-1 1,-2 3 0,-2-1-1,1 4-1,-1 0 1,2 2-1,-3 1 0,1 4 0,1-1-1,-1 5 1,1-1-1,2 3 0,1 2-1,-2 3 2,3 0-1,-2 2 1,4 4-1,-4 0 2,5 2-1,0 1 0,0-1 1,4 4-1,-3-7 0,2 3 0,0-6 0,-2-1 0,2-4-1,-1 0 1,-3 0-1,3-3 1,-7-2-1,7-1 0,-4 0-1,2 3 1,-6-3-1,1 0 1,2-2-1,-4 2-2,5 0-2,-7-3-6,6-6-17,3 14-6,-6-19-1,12 17 0</inkml:trace>
</inkml:ink>
</file>

<file path=ppt/ink/ink2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0-31T22:42:34.640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15 3 32,'5'0'17,"-10"-3"0,5 6-3,0-6-1,-1 3-3,1 3-1,-2-3-3,4 3-1,-2-3-1,1 6 0,2-6-1,3 10 1,-1-5-1,3 5 0,3-3 0,4 5 0,-1-3-1,7 5 0,1 1 0,3 1-1,2-4 0,1 6 0,0-4 0,-1-2 0,0 1 0,-4-1 0,-8-2 0,0-1 0,-5-1 0,-5-3-1,1 0 1,-3-1 0,-3 1-1,0-1 2,-2-2-1,1 2-1,-4 0 0,2 1 1,0-1-1,-3 1 0,3-1 1,-2 0-1,0 2 0,-4 0-1,2 0 1,-4 1 1,3 1-1,-3 4 0,-5-4 0,0 4 0,-5 4 1,0 2 0,-4 1 0,1 3-2,-1-1 2,0-1-1,0-1 1,4-1-1,6-5-1,0-1 2,4-5-2,2-4 1,3 0 0,3 0 0,3-1 0,-2-1-1,5 2 0,-3 0 0,2-2-2,-2 1-2,4 4-3,-7-8-6,6 2-17,2 8-4,-8-11 1,7 9 1</inkml:trace>
  <inkml:trace contextRef="#ctx0" brushRef="#br0" timeOffset="922">254 794 20,'-3'-6'27,"10"10"-4,-7-1-5,4 2-2,1 6-2,-5 0-3,9 6 0,-6 2-3,6 9 0,-3-1-3,4 5 0,-4 0-1,6 2-1,-3-1-1,-1 5 0,1-10 0,2 4-1,-4-9 0,0 2-1,1-5 1,-2-1-1,0-5 0,-2-2-1,2 0-1,-6-8-3,5 7-5,-8-13-7,3 2-11,3 5-9,-9-11 2,6 7 0</inkml:trace>
  <inkml:trace contextRef="#ctx0" brushRef="#br0" timeOffset="1328">165 1311 44,'13'-15'32,"0"-1"-5,5-7-4,6 3-3,-5-12-5,14 4-3,-10-7-4,13 3-3,-7-1-1,4 1-2,-3 4-1,-4-1-1,-2 7 0,-3 1-1,-3 6-1,-8 4-3,5 8-5,-12-6-13,-3-1-14,6 10-1,-8-9 2,8 6 0</inkml:trace>
</inkml:ink>
</file>

<file path=ppt/ink/ink2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0-31T22:43:00.453"/>
    </inkml:context>
    <inkml:brush xml:id="br0">
      <inkml:brushProperty name="width" value="0.05292" units="cm"/>
      <inkml:brushProperty name="height" value="0.05292" units="cm"/>
      <inkml:brushProperty name="color" value="#333399"/>
      <inkml:brushProperty name="fitToCurve" value="1"/>
    </inkml:brush>
  </inkml:definitions>
  <inkml:trace contextRef="#ctx0" brushRef="#br0">100 74 39,'-8'-9'21,"8"5"-2,-1 4-2,-2-6-1,6 9-3,-3-6-1,7 9-3,-4-4 0,9 7-3,-3 0 1,7 6-1,-3-1-1,10 9 0,-7 0-1,12 1-1,-9 1 0,5 4 1,-3-1-2,1 3 0,-4 0 0,1-2-1,-1-3 0,-4 4 1,0-7-1,-1 1 0,-7-2-1,1 0 1,-2-4 1,-1 2-2,-1-7 1,-1 2-1,1-2 1,1-1-2,-2-3 2,-1-3-1,1 0 0,-1-3-1,2-1 1,-3-2-1,3 0 0,-6-5-1,3 5 0,-6-6-3,9 6-2,-9-9-4,9 9-7,-10-12-6,5 2-11,4 7-3,-8-13 1</inkml:trace>
  <inkml:trace contextRef="#ctx0" brushRef="#br0" timeOffset="609">0 518 28,'3'0'16,"-4"-8"-1,5 4-1,-1-2 1,3-4-3,3 4 1,-2-9-1,11 3-1,-1-7-2,9 3 0,1-9-2,11 2-1,-5-7 0,10 1-2,3-8 0,3 5-2,-2-4 0,2 6-1,-5 0 0,-4 1 0,-4 2-1,-2 7 1,-9 1-1,-6 2 0,-5 6-1,-9-3-1,-5 10-2,-10-5-3,3 12-4,-14-7-6,5 7-10,-1 8-10,-9-6 2,5 10 0</inkml:trace>
</inkml:ink>
</file>

<file path=ppt/ink/ink2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0-31T22:42:30.671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0 0 19,'0'4'3,"1"5"0,-2-1 0,2 3 1,-1 4 0,2 0 0,-2-1 1,3 7 0,-3-3 0,3 1 0,-2 0 1,-1 4-1,2-2 0,-2 2 0,1 1 1,-1 2-1,2 4-1,-2-4 0,0 5-1,0-3 0,4 4 1,-4-2-1,1-1 0,-1-2-1,2 2 0,-2-1 0,1 0-1,-1 0 1,2 4-1,-2-2 0,0 3 0,1 0 0,2 5 0,-1-3-1,-1 5 1,1-2-1,-1 3 0,1-3 0,2 4 1,-2 0-1,-1 1 0,2-2 0,-3 3 0,0-6 0,5 8 0,-2-1 0,-2-3 1,0 0-1,-1 1 0,2 2 0,-1-1 0,2 2 1,-1-3-1,-1 2 0,1 1 0,-1-1 0,1 4 0,-2-2 0,4-5 0,-2 4 0,-1-3 0,1 2 0,-1-1 0,4 0 0,-4 2 1,1-5-1,-1 2 0,1 4 0,-2 0 1,0 1-1,1 4 0,-1-5 0,4 3 0,-2 0 0,-1 0-1,-1 1 2,0 2-1,0-2 0,3 2 0,2 2 0,-4-1 0,1 2 0,-1 3 0,-1-2 0,2 2 0,-1-3 0,2 2 0,-1 1 0,-1 0 0,1-2 1,-2 1-1,1-4 0,1-6 0,-1 4 1,2-2-1,-1-6-1,-1 0 2,-1-3-2,0-3 2,1 5-2,1-3 1,-2 1 1,3-3-1,0 0 1,-3 0-1,-2-1 0,4 1 0,-2-4 0,1 1 0,-1-4 1,0 5-2,3-3 2,-1 4-2,-1-2 1,-1 2 0,3 0 1,-1 0-1,-2 2 0,0-2 0,1-3 0,-1-2 0,2 2 0,-2-3 0,1-2 0,-1 4 0,2-4 0,-2 3 0,0 1 1,3-1-1,-3 2 0,1-2 0,-1 0 1,2-5-1,-2-1 0,0-7 0,0-1 0,0-6 0,0 0 0,1-2 0,-1-1 0,0 1 1,0 3-1,0 6 1,0 2 0,3 2 0,-4 5 1,1 5 0,-2-5 1,4 4-2,-2-4 1,0-2 0,0 1-1,0-4 0,0-4 1,1-2-2,-1-3 0,0-2 0,1 0 0,1-6 1,-2 2-1,0-5 0,0 0 0,-2 0 0,2-3 0,0 3 0,2-3-1,-4-3-3,2 3-4,-2-3-9,-1-5-10,10-1-6,-11-15 0,11-2 0</inkml:trace>
</inkml:ink>
</file>

<file path=ppt/ink/ink2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0-31T22:51:45.453"/>
    </inkml:context>
    <inkml:brush xml:id="br0">
      <inkml:brushProperty name="width" value="0.05292" units="cm"/>
      <inkml:brushProperty name="height" value="0.05292" units="cm"/>
      <inkml:brushProperty name="color" value="#990099"/>
      <inkml:brushProperty name="fitToCurve" value="1"/>
    </inkml:brush>
  </inkml:definitions>
  <inkml:trace contextRef="#ctx0" brushRef="#br0">85 2823 35,'10'-2'13,"-10"-7"0,11 3-2,-7-1 0,3 1-2,2 0-2,2-2-1,0 3 0,-2-4-2,5 4 0,-4 2-2,5 2-1,-3 2 0,2 1 0,-3 4-1,-4 1 0,2 2 1,-1 1-1,-5 2 1,-1 0-1,-2-1 1,-2 1 0,-1 0 0,-5 0 1,1-1 0,-4 3 0,0-4 0,-4 3 0,0-3 0,-3 2 0,0-6 0,2 3 0,-5-6 0,5 0 0,0-6 1,4 0 0,-4 0 0,10-3-1,-5-6 1,11 2-1,-6-6 2,6 1-2,-1-2-1,4-7 1,-2 1-1,4-2 1,-1 1-1,5-2 0,0 1 0,0 7 0,4-4-1,2 9 0,-2-2 1,1 6-1,-1 0 0,0 9 0,2-5 0,1 5 0,-4 2 0,3 1 0,-2 0 0,-1 3 0,0 4 0,-1-2 0,-3 9 0,1-2-1,-6 0 1,-1 5 1,-2 2-1,-3 2 0,-5 0 0,-2 5 0,-3-7 1,-1 1-1,-5 1 0,-3-3 1,-2-4-1,2-2 0,0-6 1,1-5 0,0-1 0,2-4-1,4-5 1,3 0 0,4-6 0,-1 0 0,3-1-1,3-3 0,1 1 1,1 1-1,2-4 0,2 3 0,3-1 0,-1 1 0,2 1 0,3 2 0,1 2 0,1-2-1,5 4 1,1 3 0,3 0 0,1 2 0,0 3 0,-1 0 0,0 3 0,-1-1 0,-5 2 0,2 0 0,-6 4 0,0 1 0,-2 1 0,-2 2 0,-1 5-1,-3-2 1,0 1 0,-6 2 0,-2 2 1,-3 0-1,-4 0 0,0 2 0,-4-4 1,-1-1-1,0-2 0,-6-2 1,1-4-1,1-3 0,2-5 0,3-3 1,-2-4-1,3-3 1,2-4-1,6-5 1,1 2 0,3-2-1,3-2 1,1-1-1,5 0 0,-3 1 0,4-2 0,-1 1 0,6 4 0,2-1 0,-1 2 0,0 4 0,-1 5 1,1 1-2,2 6 1,-1 3 0,-4 3 0,2 2 0,0 3 0,1 2 0,2-3 0,-2 4 1,-1 0-1,0 1 0,-5-2 0,2 2 0,-6 1 0,-2-1 1,-4 1-2,-4 0 1,-2 0 1,-3 2-1,-2-5 0,-4 0 1,-1 0-1,-7-4 1,1-1-1,3-4 1,0-1-1,-2-4 1,6-1-1,-1-4 0,6-1 0,2-3 0,5-5 0,4 2 0,2-5 0,2-1 0,4-3 1,2 1-1,2 1 1,3-4-2,1 2 1,5 2 0,-4-1 0,4 2 0,-3 4 0,-1 3 0,0 4 0,-3 3 0,-3 4 0,0 4 0,-3 5 0,-2 3 0,2 2 0,-2 3 0,1 3 0,-4 3 0,1 3 0,-2-4 0,-3 4 0,-2-5 1,-1 1-1,-2-2 0,-3-4 0,-4-2 1,1-6-1,-4 1 0,3-4 0,-3-2 0,0-4 1,2-5-1,0-2 1,3-1-1,2-2 0,2 0 0,5-5 0,1 2 0,0 0 0,6 0 0,0 1 0,3 2-1,3 0 1,0 3 0,7 2 0,-1 1-1,2 2 1,1 2 0,0 4-1,1-2 2,-3 4-1,2 1-1,-4-1 1,-3 0 0,1 2 0,-4-1 0,-1-1 0,-4 2 0,-3 3 1,-1-3-2,-7 5 2,-1 3-1,-3-1 0,-7 3 0,-3-3 0,-2 5 1,-1-6-1,-2-2 0,4-4 1,-2-2-1,4-5 0,6-4 0,2-2 0,5-3 0,2-5 0,6-4 0,3 0 0,3-2 0,5 1 1,1-5-1,-1 4 0,6 1 0,-1 2 0,2 0 0,-4 4 0,4 6 0,-4-1 0,0 6 0,0 5-1,-2-1 1,-5 5-1,0 2 1,2-1 0,2 2 0,-3 1 0,0 2 0,-1-2 1,2 5-1,2-2 0,-6 2 0,0-2 0,-1 5 0,-2-2 0,-5 0 1,0 2-1,-6-1 0,0-2 0,-3 0 0,-1-2 0,-3-3 0,-1-1 0,-2-5 0,1-2 0,2-4 1,0-2-1,1-3 0,3-5 0,2-1 1,2-2-2,7 3 1,1-7 0,1 0 0,5-2 0,6 4 0,0-1 0,3 3-1,1 2 1,-1-1 0,1 3 0,-2 7 0,-1 1 0,-4 3-1,0 6 0,-6 0-2,2 7-2,-7-4-2,9 13-6,-10-6-16,-1 0-9,8 6-2,-10-7 3</inkml:trace>
  <inkml:trace contextRef="#ctx0" brushRef="#br0" timeOffset="73656">716 598 31,'5'-5'13,"-8"-1"-1,6 0-1,-3 0-2,-1 0 1,1 0-2,-3 2-1,2 1-1,-4-3 0,4 2-1,-4-2-1,2 3-1,-1-3 1,-1 3-2,-1-3 1,2 2-1,-2-1 1,3 2-1,-3-1 0,2 1 0,-2-3 0,1 2 0,-1-1 0,-1 2-1,1-1 0,0 2 0,0 0 1,2 2-2,-4-2 1,2 2 0,-1 0-1,1 0 0,-1 0 1,1-1-1,-5 1 1,-2 0-1,1 0 0,0 0 1,-1 1-1,0 2 0,-3-2 0,4 2 0,0-1 1,1 1-1,1 0 0,4-2 0,-3 1 1,5 2-2,-1-1 2,2 0-1,2-3 0,-2 3 0,0 0-1,2 3 2,-1-3-1,1 0 0,-4 2 0,2 1 1,2 0-1,-4 3 0,1-2 1,2 2 0,-4 0-1,2 1 0,3 2 0,-4-2 1,2 2-1,0-2 0,2 1 0,-1-2 0,2-1 1,-3 0-1,3 0 0,0 0 2,0 1-2,3-1 1,-1 0-1,-1 2 1,-1-3-1,2 1 1,1-1-1,3 2 1,-4 0-1,6 1 1,-4 0-1,4 1 1,2 0-1,-1 3 0,0-4 1,1 5-1,1-4 0,-1 1 1,0-2-1,2 1 1,-3-2-1,1-1 1,-1 1 0,0 0-1,-3 0 0,0 0 1,0-1-1,-2 1 0,1 0 0,1-2 1,-5 4-1,1-2 0,-1-2 0,2 0 1,-1 2 0,-2 0-1,0 0 1,-2 1-1,-1 2 0,0-1 1,-1 0-1,-2 1 1,-2-2-1,3 0 0,-3-1 0,1 1 1,1-1-1,-3 1 0,-1-1 1,1 0-1,-2-2 1,1 2-1,-2-2 1,0-1 0,2 0-1,0-1 1,1-2 0,1-1 0,-1-2 0,0 0 0,1 0 0,3 0-1,-5-1 1,2-2-1,-1 2 1,4-2 0,-6-2-1,4-1 1,-2 1-1,-1 2 1,2-6-1,-1 3 1,-1 0-1,1 0 0,0 0 1,-1 0-2,-1 2 2,1 0-1,3-1 0,-4 1 0,2-2 0,-1 3 0,1-3 0,3 3 1,-4 0-1,1 0 0,3 0 0,0 3 0,-3-3 0,5-3 0,-4 4 0,1-6 0,6 1-1,-2-3-2,-2-1 0,2-6-2,12 3-1,-9-9-4,12 8-7,-5-7-9,5-6-11,7 9-1,-5-4 3</inkml:trace>
  <inkml:trace contextRef="#ctx0" brushRef="#br0" timeOffset="75672">831 497 25,'1'6'12,"-5"-3"-2,3 4-1,-5 1 0,3 2-1,-3 0-1,1 2 0,-1 1-2,2-1 0,0 3 0,-2 2-1,1-1 1,1 1-1,-1 6-1,1-5 1,1 5-1,-5 2-1,3 5 1,-4-4 0,1 2 0,-2 1-1,1-2 0,0-1 0,2 4 0,-1-8-1,4 0 0,1 0 0,3 0 0,-2-5-1,4 1 1,-1-3 0,1 0 0,1-4 0,1 1 0,-1-5 1,3 4 0,-1-5-1,3-1 0,-3 1 0,2-1 0,-2-1 0,1-1 0,-2-1 0,1 0-1,-1-2 1,-1 2-1,1-2 1,-1 1 0,0 1-1,3-2 0,0 1 0,0 1 0,2 1 0,-1-3-1,0 4 0,2-5-2,0 4-2,-4-8-3,5 7-7,-3-1-12,-5-8-7,11 8 0,-11-12 2</inkml:trace>
  <inkml:trace contextRef="#ctx0" brushRef="#br0" timeOffset="76437">963 116 42,'-9'-20'33,"9"10"2,-10-5-12,-1-4-8,7 7-5,-7-4-6,4 7-1,-2 0-2,3 3-2,3 6-1,-1 0-2,7 6-2,-6 0-6,9 4-8,0 7-11,-6-10-3,10 12 1</inkml:trace>
  <inkml:trace contextRef="#ctx0" brushRef="#br0" timeOffset="76875">1095 544 19,'7'5'13,"-9"-7"-3,5 8 0,-3 0-1,0 4 0,0 2-1,-1 3 1,-2 5-1,-4 1 0,4 2-1,-9 4-1,7 1-1,-8-3-1,6 7-1,-7-4 0,5 3-1,-2-3-1,2 1 1,4-4-1,-1 1 0,2-4-1,-1-1 1,2-3 0,3-2 0,0 0-1,0-4 0,0 0 0,2-7 1,1 3-1,-2-4 0,1 1 1,-2-4-1,3 1 1,-2-2 0,-1 0 1,3-2-1,-1 1 0,-1-2 0,1-2 0,-1 2 0,1-6 0,2 1 0,-2-4 1,2-1-1,0-3 1,1-2 0,-1-3-1,4 1 0,1-2 1,1 0-1,0-5 1,2 1-2,0-1 3,0 5-2,3 0 0,-2 2 1,-4-1-1,6 3 0,-6 1 0,-3 5-1,2 0 1,3-2-1,-2 2 0,1-1 0,2 1 0,0-3 0,0 2 0,4 1 0,-3-1 0,0 4 0,-2 2 1,-1-1-1,-1 4 0,-1 3 0,-4 1-1,-1 1 1,3 0 0,-3 4 0,0 1 0,1-2 0,1 3 0,1 1 1,-3-1-1,-1 5 0,4 0 0,-6-2 0,3 2 0,-3 1 0,2 0 1,-1 2-1,-1-2 0,-1 5 0,-1-4 0,-5 7 0,3 0 1,-7-1-1,2 4 0,-1 1 1,-3 1-1,2 1 0,1-4 0,-1 2 1,3-4-1,2-1 0,-2-1 0,5-2 1,-3-3-1,5-2 0,1 0 0,-2-3 0,2 1 0,-1-3 0,-1 1-1,2-3 0,2 0 0,-2-4-1,3 4-1,-5-5-3,5 6-4,-4-9-3,8 7-8,-4 2-12,-3-5-2,6 8 1</inkml:trace>
  <inkml:trace contextRef="#ctx0" brushRef="#br0" timeOffset="79328">1731 770 27,'5'-3'20,"-10"-5"-2,7-1-3,-2 3-1,-2-3-4,4 5-2,-4-4-1,5 5-1,-3-2-1,3 5-2,-3 0-1,3 0 0,-1 0-1,1 3 0,-1 2-1,1 0 0,-3 2 1,0 1-1,0-1 1,0-1 0,-3 3 0,1-7 0,-1 7 0,0-6 0,-2 0 1,2 0 0,-3-3 0,5 6 0,-5-6 1,3 0-1,-2-3 0,2 3 0,2-6 0,-2 0-1,2 0 1,-1 1 0,2-1-2,3-2 1,0 0-1,-2 3 0,2-1 0,2 2 0,1-1 0,-3 0 0,-2 2 0,1 0 0,-1 3 0,1 0 0,-2 0 0,0 0 0,0 0 0,0 0 0,-2 0 0,2 3-1,2-3-1,-2 3 1,1-3-1,-1 0-1,3 2-1,-4 1-1,5 8-4,-5-5-4,2 1-7,2 8-11,-9-7-1,12 10 0</inkml:trace>
  <inkml:trace contextRef="#ctx0" brushRef="#br0" timeOffset="80218">1672 1163 28,'-4'-10'19,"8"10"-2,-4-8-1,3 4-1,0-1-4,0-3-2,4 5-1,-4-6-1,8 6-2,-6-6 0,4 6-2,-3-3-1,2 3 0,-2 0-1,0 3-1,-2 3 0,0 0 1,-1 0-1,2 3 0,-2 0 0,-2 3 0,2 0 0,-1-1 1,-2 4 0,0 0-1,-2 3 1,-2-1 0,-1 1 0,1-3 0,-2 2 0,0-3 0,-1-1 0,1-4 0,-3-6 1,1 1-1,-2-5 2,1 0-1,-3-7-1,1 1 1,-1-8 0,1 7-2,2-6 1,1 3-1,2-2 0,1 2 0,4 0 0,2 5 0,4 0 0,-1 0-1,3 6 0,2-6-2,2 9-1,1-7-2,2 11-3,0-9-7,3 2-8,7 6-11,-12-12 2,13 10 0</inkml:trace>
  <inkml:trace contextRef="#ctx0" brushRef="#br0" timeOffset="81875">1693 732 33,'3'0'10,"-6"-6"0,3 3-1,0 0-1,3 3-1,0-2-1,0 2 1,2 2-3,1-2 0,5 3-1,-4 0 0,2 0 0,-3 0-1,1 3 1,-2 0-1,-2 3 1,-3 0 0,0-4-1,-3 4 1,0-3 0,-2 0 0,1-3 0,-2-3 1,3 0-1,-3-6 1,3 3-1,-1-6 1,2 3-2,-2-5 1,1 6-1,1-3-1,1 2-1,1 0-1,1-2-2,4 8-3,-2-3-3,7 3-8,2 8-11,-3-8-5,15 7 0</inkml:trace>
</inkml:ink>
</file>

<file path=ppt/ink/ink2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0-31T22:53:08.515"/>
    </inkml:context>
    <inkml:brush xml:id="br0">
      <inkml:brushProperty name="width" value="0.05292" units="cm"/>
      <inkml:brushProperty name="height" value="0.05292" units="cm"/>
      <inkml:brushProperty name="color" value="#990099"/>
      <inkml:brushProperty name="fitToCurve" value="1"/>
    </inkml:brush>
  </inkml:definitions>
  <inkml:trace contextRef="#ctx0" brushRef="#br0">177 6 20,'-9'-4'5,"3"4"1,1-3-1,-1 4 1,1-1 0,-1 3 0,2-1 0,-2-1 0,1 2 0,1 0 0,-2 1-1,3-1 1,-3 6-2,5-3 0,-2 1 1,-3 2-2,6 0 1,-3 0 1,4 2-1,-1-2 0,6 4 0,-4-2-1,2 3 1,2-2-1,3 3 1,-5-3-1,7 4-1,-5-2 1,3 3-1,-2-1 0,2 1 0,-5 0 0,5-1 0,-1 0-1,-2-1 0,1-1 1,0 1 0,-2-2-1,4 5 0,-5-4 0,4 3 0,0-3 1,-3 1-1,2-2 0,-1 5 0,0-7-1,0 4 1,1-3 0,1 3 0,-4-4 0,2 4 0,0-2 0,2-1-1,-3 1 1,1-1 0,2 0-1,-4-2 0,1-1 0,1 0 1,-2-1-1,1-2 0,-3 2 0,1-4 1,0 0-1,-1 1 0,-1-1 0,1 1 1,-1-2-1,1 1-1,1-3 1,-3 1 0,0-1-1,1 1 0,1-2 0,-4 0-1,4 3 0,-4-3 0,5 3-1,-4-3-3,2 6 1,-4-8-3,6 8-2,-7-7-3,5 3-4,-1-2-6,-4-8-8,10 11 0</inkml:trace>
  <inkml:trace contextRef="#ctx0" brushRef="#br0" timeOffset="938">8 673 41,'-4'-6'15,"4"6"-3,-4-3 0,2 1-1,1-1-3,1 1-2,3-1 0,-3-3-1,5 3 0,-3-6 0,7 3-1,-6-3 1,9 2-1,-2-5 0,2 5 0,-2-8-1,8 5-1,-5-3 1,8 1-2,0-3 1,0 3-1,-5-2 0,5-1 0,-2-3 0,2 4 0,-5-1-1,2 2 1,-1-2-1,-3-1 1,-2 3 0,-1-2 0,-2 3-1,2-1 1,-1 0-1,-4 1 2,0 1-2,3 0 0,-3-1 0,3 4 0,-1-4 1,1 5-1,2-7 0,-1 6 0,3-1 0,-2 0 0,2 0 0,0-3 0,2 7 0,-4-4 0,-1 1-1,2 4 1,-8 0 0,2-1 0,-3 2 0,-1 0 0,-1 0-2,-1 0 0,0 3-1,-1-4-2,4 7-6,-9-7-10,4-5-12,4 12-2,-8-9 2</inkml:trace>
  <inkml:trace contextRef="#ctx0" brushRef="#br0" timeOffset="1906">639 442 37,'-3'-6'23,"8"6"-2,-4-3-2,1 0-5,5 2-2,-4-5-3,8 6-1,-6-6-2,6 5-2,-4-5 0,4 4-1,-4-2 0,6 2-1,-1 0 0,2 0 1,-1-1-1,2 0 0,-1 2-1,3 1 0,2 0 0,-3 0 0,1 0-1,-1 0 2,-1 0-2,1 1 0,-3 1 1,2-4 0,1 2-1,-2-1 1,1 1-1,1 0 0,-1-2 1,1 1-1,0-1 1,-2 1 0,0-2-1,0 1 1,-2 1-1,-1 1 1,0-3 0,-1 7-1,1-4 0,-1 3 0,0-1 0,-1-1 0,-1 1 0,2 1 0,0-3 0,-1 3 0,0-3 0,0 0 1,1 3-1,-2 0 0,-1-3 0,2 2 0,0-2 0,-2 0 0,1 0 0,1-2 1,1-1-1,-1 0 0,-3 0 0,3 0 0,0 3 0,-5-3 1,3 3-1,1 0-1,-2 0 1,1 3 0,2-6 0,-3 6 0,0-3 1,1 0-1,-1 0 0,3 0 0,1 1 0,-5 1 0,2-1-1,4 1 1,-2-1 0,1-1 0,-3 0 0,2 0 0,-1-1 0,2 1 0,-6-2 0,2-1 1,2 2-1,-2-2 0,0 4 0,1-4 0,-1 3-1,1-1 1,1-2 0,-1 2 0,1 1 0,-1-2 0,0-1 0,1 3 0,-1-1 1,1 2-2,0-1 1,-3 2 0,2-2 0,1 0 0,-2 0 0,1 0 1,3 0-1,-2-2 0,1 1 0,-2-1 0,1 1 0,-1 1 0,2 0 1,-2-2-1,1 1 0,1 1 0,-2 0 0,0 0 0,2 0 0,-1-3 1,0 0-1,1 3 0,2-2 0,-2 2 0,0 0 0,-1-1 0,1 2-1,-1 1 1,-1-1 0,-1-1 0,0 2 0,0-2 0,-2 0 0,2 1 0,-1-2 0,-1 2 0,1-1 0,-2 0 0,1 2 0,-4-2 0,1 0 0,1-2-1,-1 2 0,-1-3-1,2 5-1,-7-5-2,8 6-3,-7-9-9,5 3-12,4 6-7,-10-7-1,7 5 1</inkml:trace>
  <inkml:trace contextRef="#ctx0" brushRef="#br0" timeOffset="3438">1761 129 25,'4'6'16,"-7"-9"-2,6 6 0,-3 0-2,0-6 1,3 6-3,-2-3-2,5 3 0,-3-3-2,6 6 0,-1-6-2,2 6 0,2-3-1,1 0 0,0 3-2,1-2 1,1 0-1,-2 1 0,0 1 0,1 1 0,-6-4 0,7 4-1,-3 2 0,-1-3 1,-1 0 0,0 0-1,-2-3 1,2 3 0,0-3-1,1 2 1,-1-2 0,-1 0 0,1 2-1,-1-5 0,-1 3 0,1-2 0,-2 2 0,-3-3 0,4 3 1,-4 0-1,5 0 0,-4 0 0,1 0 0,-2 0 1,2 0-1,-3-1 0,3 1 0,-3 0 0,-3 0 0,4 0 0,-2-1 0,-2 1 1,0 0-1,0 1 0,-2-1 0,2 1 1,-4 1-1,2 2 0,-1-3 0,-1 2 0,1 0 0,-3-1 1,2-1-1,-2 3 0,0-2 0,-3 2 0,0 0 1,1 1-1,1 1 0,-5-4 0,3 6 0,-2-5 0,0 2 0,1 1 0,-2-3 0,-1 3 0,1-3 1,0 3-1,0-1 0,2 3 0,-4-4 0,5-1 0,1 1-1,2 1 1,-3-3 0,3 1 0,-2 0 0,0 0 0,3 0 0,-4 0 0,2 0 1,-4 0-2,4 1 1,-2 0 0,0-2 0,3 1 0,-1-2 0,1-3 0,2 2 0,1-3 0,0 2 0,3-2 0,-2 0 0,1 0-1,1 1 1,0-1 0,0 0-1,0 0 1,0 2-2,-2-4 1,2 4-2,0-5 1,3 4-3,-3-7-2,6 8-3,-3-8-7,3 0-7,6 11-7,-8-17-1,11 13 1</inkml:trace>
</inkml:ink>
</file>

<file path=ppt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1-12T20:51:38.140"/>
    </inkml:context>
    <inkml:brush xml:id="br0">
      <inkml:brushProperty name="width" value="0.07938" units="cm"/>
      <inkml:brushProperty name="height" value="0.07938" units="cm"/>
      <inkml:brushProperty name="color" value="#99CC00"/>
      <inkml:brushProperty name="fitToCurve" value="1"/>
    </inkml:brush>
  </inkml:definitions>
  <inkml:trace contextRef="#ctx0" brushRef="#br0">306 43 41,'-3'6'19,"4"9"-2,-2 3-2,-1 10-3,2 4-2,0 1-3,2 10-2,-2-5-1,1 1 0,-1-2-2,0 2 1,0-7-2,0-3 0,0-2-1,0-7 0,0 0-1,0-8-1,0 3-2,-1-9-4,2 5-4,-2-5-4,-2-5-8,6 12-6,-9-19 1</inkml:trace>
  <inkml:trace contextRef="#ctx0" brushRef="#br0" timeOffset="500">99 3 33,'-4'-3'17,"11"6"-2,-4-6-1,8 3-2,1 2-2,7-2-1,2 1-2,1-2-2,5 2 0,4-2-1,4 2 0,-3-2-1,6 7 0,1-4 0,-1 5-1,2-2 0,-5 8 0,0 0-1,-1 5 1,-4 5-1,-5-1 0,1 6 1,-8 4-1,-2 3 0,-6-4 1,-2 4-1,-5 2 0,-6-4 0,-2-2 1,-7-1-1,0-1 0,-6 3-1,-4-8 2,-1 7-1,-3-7 0,-3 0 0,-3 2-1,-2-3 0,-1-2 0,-8-4-1,-1 3-1,-2-4-4,-12-4-3,3 8-11,-8 7-14,-12-14-2,0 15 2</inkml:trace>
</inkml:ink>
</file>

<file path=ppt/ink/ink2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0-31T22:47:50.718"/>
    </inkml:context>
    <inkml:brush xml:id="br0">
      <inkml:brushProperty name="width" value="0.05292" units="cm"/>
      <inkml:brushProperty name="height" value="0.05292" units="cm"/>
      <inkml:brushProperty name="color" value="#FF3300"/>
      <inkml:brushProperty name="fitToCurve" value="1"/>
    </inkml:brush>
    <inkml:brush xml:id="br1">
      <inkml:brushProperty name="width" value="0.05292" units="cm"/>
      <inkml:brushProperty name="height" value="0.05292" units="cm"/>
      <inkml:brushProperty name="color" value="#333399"/>
      <inkml:brushProperty name="fitToCurve" value="1"/>
    </inkml:brush>
    <inkml:brush xml:id="br2">
      <inkml:brushProperty name="width" value="0.05292" units="cm"/>
      <inkml:brushProperty name="height" value="0.05292" units="cm"/>
      <inkml:brushProperty name="fitToCurve" value="1"/>
    </inkml:brush>
    <inkml:brush xml:id="br3">
      <inkml:brushProperty name="width" value="0.05292" units="cm"/>
      <inkml:brushProperty name="height" value="0.05292" units="cm"/>
      <inkml:brushProperty name="color" value="#008000"/>
      <inkml:brushProperty name="fitToCurve" value="1"/>
    </inkml:brush>
  </inkml:definitions>
  <inkml:trace contextRef="#ctx0" brushRef="#br0">1373 1 23,'-2'-3'6,"2"6"-2,-3-6 1,3 6 0,-1-6-1,1 6 1,-3 0-1,2-1 0,-1 1 0,2 0-1,0 0 1,-1 0-1,-1 0 0,1 0 0,-2 3-1,3-6 2,-2 6-2,2-3 1,0 1-1,-1-1-1,1 2 2,0 0-1,1 1 0,-2-1 0,1 1 0,0 1 0,0 0 1,0-2-1,0 1 0,0-2 0,0 0 0,0-1-1,1 2 1,-1-5 0,2 4-1,-4-2 0,4-1 0,-2 1 1,0-1-1,0 2 0,3 3 0,-3-2 1,0-1-1,0 3 0,1 3 0,-2-5 0,1 5 0,-3-3 0,1 3 1,1 0-1,1-1 1,-3 1-1,1 3 1,-4-2-1,5 1 1,-2 3-1,-2-5 0,1 3 0,1-3 0,-1 2 0,2 0-1,1-1 1,1 0 0,-2-1 0,-1 3 0,3-3 0,-3 1-1,2 2 0,1-1 0,0-2 1,0 2-1,0-3 0,0 3 0,1-2 1,-1-1-1,3 3 0,-1 0 0,-1 0 0,1-3 0,-2 1 0,1 0 0,-1-3 0,0 0 1,0-3-1,0 0 1,0 0-1,0 0 0,0 0 0,0 1 0,2-1 0,-2 1 0,0 2 0,3-1 0,-2 2 0,-1-3 0,2 2 0,-1-1 0,1-1 0,-2 0 0,1 1 1,-1-2-1,3 0 0,-2 1 0,-1 1-1,2-2 1,-2 1 0,1 0 1,-1-1-1,0 0 0,2 3 0,-1 0 1,-1-3-1,0 3 1,0-2-1,0 4 0,0-1 0,0 0 1,0 1-1,0 0 0,0 3 2,0-1-2,0 0 0,-1 1 0,1-3 1,-2 4-1,2 0 0,-1-3 0,1 1 0,0-1 0,-2 0 1,1-1-1,-2 6 0,3-6 0,0 6 0,0-5 1,-1 5-1,1 4 0,0-3 0,0 1 0,0-2 1,1 1-1,-2-2 0,1 4 0,0-9 1,0 3-1,0-3 1,1 3-1,-2-1 0,1-1 0,0-2 1,0 2-1,0 0 0,0-2-1,0 2 1,1 0 0,-2-2 1,2 3-1,-1-1 0,0 0 0,0 0 1,0 0-1,3 0 0,-3-1 0,0 3 0,1-3 0,1-2 1,-2 2-1,0-1 1,0-1-1,1-2 0,-1 2 1,-1 2 0,1-3-1,0 6 0,1-1 0,-1 0 0,-1 4 0,1-3 0,0 1 0,0-3 0,-2 3 0,2-4 0,-1 3 1,1-4-1,-3 3 0,2 2 0,1 0 1,-2 0-1,2-1 0,-1 1 1,1-2-1,-2 4 0,1-7 0,-2 5 1,3-3-1,-2-1 0,2 0 1,-1 1-1,1-1 0,-2 0 0,-1 2 0,3-3 0,0 1 0,-1-2 0,1 1 0,0-1 0,-2 0 0,2 1 0,0 0 0,0-1 1,0 5-1,3-3 0,-3 1 0,0 0 0,0 3 0,-3-3 0,3-4 0,0 4 0,0 0 0,-1 3 0,1-3 0,0 5 0,0-5 1,0 3-1,0 0 0,0-2 0,0-1 0,0 3 0,0-4 0,0 0 0,0-2 0,0 2 0,0 0 1,0 1-1,0-2 0,0 2 0,0 0 0,0-1 0,0 1 0,0-3 0,0 0 0,0 0 0,1 0 0,-1 0 1,0-1-1,0 4 0,0-3 0,0 3 0,0 0 1,0 0-2,-1-1 1,1 1-1,0 0 1,0-2 0,-3 1 1,3-1-1,0-1 0,-2 3 0,2 0 0,0-2 0,0 2 1,-1 1-1,1-3 0,-2 1 0,1-1 0,1-1 0,-2-2 0,2 1 0,0-2 0,0 0 0,0 0 0,0 0 0,0 2 0,0-2 0,0 3 0,0-3 0,0 0 0,2 0 0,-2 0 0,0 0 0,0-3 1,1 0-1,-1 0 0,0 3-1,0-3 1,0 0 0,0 0 0,0 3 0,0-3 0,0 3 0,0-3 1,0 0-1,0 3 0,0-3 0,0 0 0,0 0 0,0 0 1,2 3-1,-2-3-1,0 0 1,0 0 0,0 0 0,0 0 0,0 0 0,0 0 1,0-3-1,0 6 0,0-6 0,0 3 0,0 3 0,0-3 0,0 0 0,0 3 0,0-3 0,0-3 0,0 6 0,0-6 0,0 3 0,0 0 0,0 0 0,0 0 1,0 3-1,0-3 0,1 0 0,-1 3 0,0-3 0,-1 0 0,1 0 0,0-3 0,0 3 0,0-3 0,0 3 0,0 0-1,0 0 1,0 0 0,0 0 0,1 3 0,-1-3 0,0 0 0,0 0 1,0 0-1,0 0 0,0-3 0,-1 3 0,1 0 0,0 3 0,0-6 0,0 6-1,0-6 1,1 6 0,-1-3 0,0 0 0,2 0 0,-2 0 0,0 3 0,1-3 0,-1 2 0,2 1 0,-2 0 0,1-3 0,-1 3 0,0 0-1,3-3 1,-3 3 1,0-3-1,0 3 0,2 0 0,-1 0 0,-1 0 0,0 0 1,0 3-2,0-5 1,0 2 0,0-1 1,0-2-1,0 0 0,0 0 0,0-2 0,0 1 1,0-1-1,0 1 0,-1-1 0,-1 1 0,2-2 0,-3 0 0,2-3 0,-1 3 0,2-3 0,-1 0 0,1 0 0,0 1 0,0-4 0,0 0 0,1 3 0,1-3 0,-2 2 0,1-2-1,2-1 1,-1 0 0,1-2 0,-2 1 0,-1-2 1,2 2-1,1-1 0,0 1-1,0 1 2,-3 0-1,4 1 0,-3 0 0,2 0-1,-1-2 1,-1-1 1,-1 0-1,0 0 0,0 1 0,3-1 0,-3 0-1,2 3 1,-2-2 0,0 3 0,1-2 0,-1 1 0,2-1 0,-2 1 0,1 0 0,-1 0 0,2 2 0,-2-5 0,1 8 0,-1-5 0,3 3 0,-1-1 0,-1-1 0,1-2 0,-1 4 0,-1-3 0,0-2 0,2 3 0,1-2 1,-3 1-1,1 3 0,-1-2 0,1-1 0,-1 3 0,2-3 0,-1 0 0,-1 0 0,2 2 0,-2-2 0,4 2 0,-2 0-1,-1-1 1,-1 1 0,2 0 0,-1-1 0,-1 1 1,3 1-1,0-3-1,-1 2 2,1-2-1,-3 3 0,1-3 0,4 2 0,-4 0 0,1-1 0,-2-2 0,1 3 0,-1-2 0,0 0 0,0 0 0,0-3 0,0 2 0,0 0 0,0-2 0,0 3 1,0 0-1,0-2 0,0 5-1,0-9 1,0 9 0,0-6 1,0-1-1,0 3 1,0-2-2,0 2 2,0-2-1,0 3 1,0-2-1,0 0 0,0 1-1,-1 0 1,-1 1 0,2-3 0,0 0 1,-1-1-2,1 0 1,-3 1 1,3-3-1,0 4 1,0-1-1,0-3 0,-2 5 0,4-5 0,-2 2 1,0 0-1,0 0-1,3-5 2,-3 2-1,1-3 0,-1 4 0,2-3 0,-2 4 0,0-1 0,0 3 1,1 3-2,-1 1 2,0-1-1,0 0 0,-1 0 0,1 0 1,0 0-1,0-1 0,0 0 0,-2-2 0,2 2 0,0-2-1,-1 3 1,-2-5 0,3-3 0,-2 3 0,2-1 0,-1 0 0,1 1 0,0 0 0,-3-2 1,1 4-1,1 1 0,-1-3 0,-1 3 0,5-1-1,-2-1 1,-2 1 0,2-1 1,0 4-1,0 0 0,0-1 0,-1 2 1,-1 0-1,2 3 0,-1-1 1,-1 1-1,-1-3 0,3-1 0,-1 1 0,1-1-1,-2 0 1,2-3 0,0 0 0,0 1-1,2-3 1,-1 0 0,2 0 0,0 1 0,-1 1 0,-1-1 1,-1 4-1,0-2 1,0 2-1,0 3 0,0 0 0,0 0 0,0 3 0,-1 0 0,1 0 0,-2-2 0,1 3 0,-1-1 0,-1 0 0,2 0 0,-1-3 1,2 3-1,-1 0 0,-1 1 0,1-3 0,1 2 0,-3 0 0,3 0-1,0 0 1,-1 0 0,1-2 0,0 2 0,0-3 0,0 0 0,1 0-1,-1 0 2,3 2-1,-3 1 0,1 3 0,-1-3 0,0 3-1,0-2 1,2 2 0,-2-3 0,0 3 0,0-4 0,1-2 0,1 0 0,-1-3 0,5 1 0,-3-3 0,5 4 0,-4-5 0,5 2 0,-5 3 0,2 1 0,-4 1 0,1 2 0,0-1 0,-3 4 1,0 0-1,0 1 0,-3 1 0,3 1 0,-2 1 0,2 1-1,-1 2 1,-1 0 1,2 5-1,-3-3 0,-1 0 0,3 2 0,-1 3 0,-1 0 0,-1 3 1,1-1-2,1 3 1,-1 0-1,-1 2 2,2 2-2,-1-2 1,2 4 0,-4-3 0,4 1 0,-1-1 0,2 2 0,-1-5 0,1 1 0,-2 1 0,2 0 0,0-1 0,-1 1 0,1-1 0,-1 1 0,1-1 0,0 2 0,1 1 0,-1 0 0,-3 1 1,2 1-1,1 0-1,-2-2 1,2 3 1,-1-2-1,-1-1-1,1-2 2,1 1-2,0-4 2,0 2-1,0-2 0,1 0 0,-1-1 0,0-2 0,0 1 0,2 0-1,-1 0 1,-2-1 1,2-2-1,-1-1 0,2 0 0,1 0 0,-2-1 0,0 1 0,1 0 0,-1 0 0,-1 2-1,0 1 1,0 0 0,0 1 1,0 2-2,0-2 2,2 0-2,-4 0 2,2-3-1,0 0 0,0 1 0,0-4 0,2-1 0,-2 0 0,0 2 0,0-2 0,0 0 0,3 3 0,-3-3 0,0-1-1,0 1 2,0 2-1,0-1 0,1-1 0,-1 1 0,2-3 0,-2 4 0,0-4 0,3 2 0,-3-3 0,0 2 0,0-3 1,0 2-1,0 2 0,0 0 0,0-2 0,0 3 0,1-1 0,-2 2 0,1-1 0,0-4 0,0 3-1,0-1 2,0 1-1,0-3 0,0 3 0,1-3 0,-1 6 0,0-4 0,0 4 0,0-2 0,0 4-1,2-3 1,-2-2 0,0 4 1,-2-4-1,2 1 0,-1-2 0,1 4 1,-2-4-1,2 1 0,0-1 0,0-3 0,0 4 0,0-1 1,0-1-1,-1 0 0,2 1 0,-1-1 0,0 0 0,0 5 0,0 0 0,0 0 0,0-1 0,0 1 0,-1 0 0,1 3 1,0-1-2,0-5 2,-2-3 0,2 0-1,-1 0 0,1-2 0,0 2 0,0-2 0,1-1 0,-1 2-1,0-1 1,0 2 0,2-6 0,-2 3 0,0-1 1,0 0-1,0 1 0,1 0 0,-1-1 0,0 4 0,0 1 0,0-1 0,0 0-1,0 0 1,0 0 0,0-2 0,-1 0 0,1 1 0,0-1 0,-2-1 0,2 0 1,0 1-1,0-1 0,0 0 0,-1 0 0,1 3 0,0-3 0,0 0 0,-3 3 0,3 0 0,0-3 0,-2 3 0,2-3 0,0-1 0,-1 1 0,1 0 0,0 0 0,0 0 0,0-6 0,0 6 0,0-6 0,0 3 1,0 3-1,0-3 0,-2 0 0,2 3 0,0 0 0,0-3 0,-1 6 0,1-6 0,0 3 0,-1 0 0,1-3 0,0 0 1,0 3-1,-3 0-1,3-2 1,0 2 1,0 0-1,-2-1 0,2 1-1,0-2 1,0 0 0,0 1 0,-1-2 0,1 1 0,-2-1 0,2 0 0,0 0 1,-1 3-1,1-3 0,-2 3 0,-1-3 0,2 3-1,1-3 1,0 0 0,-2 0 0,1 0 0,1 0-1,-2 0-1,2 0 0,-1-3-2,2 9-3,-7-9-9,6 0-23,0 6 0,-6-6 0,1 9 2</inkml:trace>
  <inkml:trace contextRef="#ctx0" brushRef="#br1" timeOffset="19782">91 1503 36,'-5'-5'13,"8"5"-1,-4-3 0,1 2 0,0 1-2,-2-2-2,4 2-1,-4-1-2,4 2 0,-2-2-2,1 2 0,-2-2-1,2 2 0,-1-1 0,3 3 0,-3-3 0,5 2 0,-2-2 0,0 3 1,0-2-1,2 1 0,-3-2 0,2 2-1,-1-2 1,2 3 1,-2 0-2,1 0 1,-1-1-1,3 1 1,-1 0-1,-1-2 0,2 2 0,-2-1 0,1-1 0,-2 0 0,0 1 0,0 1 1,1-2-1,-2 2 0,4 0 0,-2 2 0,0-2 0,2 1 0,0 2-1,2-3 1,-1 0 0,-1 3 0,0-1 0,3 1 0,-3-1-1,0 2 1,1-1 0,-1 0-1,1 1 0,1-2 0,-2 1 1,1-1-1,-1 0 1,1 1-1,-1-2 1,-1 2-1,-1 0 1,1 0-1,-2 0 0,3-1 1,-3-2-1,1 3 1,-1-1-1,1 1 0,-1-1 0,2 1 0,-2-4 1,-2 4-1,-1 0-1,5-2 2,-4 0-1,1 1 0,-1-1 0,1 1 0,2 0 0,-3 1 1,2 0-1,-3 2 0,5 2 0,-2-3 0,0 2 0,-2-2 1,1 2-1,2-1 0,-1 0 0,-1-2 0,-1 0 0,4 3 1,-4-3-1,1 0 0,-1 0 0,-1-1 0,1 1 0,-1 0 1,2 2-1,1-1-1,-2 0 1,-1 4 0,2-3 0,-1-2 0,-1 0 1,2 3-1,-2-3 0,1 1 0,1-2 0,1 2 0,-3-4 0,1 4 0,-1-2 0,2-1-1,-2 0 1,0-1 1,1 0-1,-1-1 0,0 2 0,0-2 0,0 1 0,0 1 1,0 0-1,0 1 0,2 1 0,-2-3 0,0 3 0,0-2 0,0 0 0,1 1 0,-1-2 0,0 1 0,0 1 0,0-1 0,0 0 0,0 2 0,3-3 0,-3 0 1,0 0-2,0 0 2,0-6-1,2 3 0,-2 0 1,0 3-1,-2-6 1,2 3-1,0 0 1,0 0 0,0 0-1,0-3 0,2 0 0,-2-3 1,0 0-1,1-1 0,-1 0 1,0-4-1,0 3 0,2-4 0,-2 0 0,0 3 1,0-1-2,0-2 1,0-1 0,0 1 0,-2-1 0,1-2 1,-1 4-1,-2-3 0,1 0 1,-3 2-1,1-1 0,1 1 1,-2 0-1,-4 0 0,4-4 0,-2 2 1,-1-1-1,4 0 0,-3 2 0,1 0 0,-2 1 0,3 0 1,-1 3-1,2 1 0,-2-3 0,-1 2 0,2 1 0,-1-1 0,-2 0 0,3-1 0,-1 1 0,-2-1 1,3 2-1,-1-1-1,-2 4 1,4-3 0,-1 2 1,0 0-2,0 1 1,-1 2 0,1-3 0,-1 0 0,2-3 0,-1 5 0,3-2 0,-1 3 0,-1 0 1,3 0-1,0 3 0,1-2-1,-2 1 1,3 0 0,-5-2 0,2 1 0,-1-1-1,1 0 1,-2 2 0,1-2 1,-3-2-2,-1 4 2,2-1-1,2 1 0,-1-2 0,-2 2 0,2-2 0,1 1 0,1 2 0,2 0 0,-1-3 0,1 3 0,1 0 0,0 2-1,1-2 1,-1 0 0,0 0 0,0 0 0,2 0 0,-1 0 0,2-2 0,0 4 0,3 1 0,1-2 1,1 1-2,-1 1 2,3 1-1,4 0 1,-2 2-1,-1 0 0,1-1 0,2 3 0,0 1 0,0 0 1,-2 0-1,1 0 0,2-1 0,-3 4 1,-1 0-1,1-2 0,-3 1 0,2-1 0,-4 0 0,0 2 0,2 0 0,-4-1 0,2 1 0,-1-2 0,-2-1 1,-2 3-1,5 0 0,-4-1 0,3-2 1,-1 2-1,-1-1 0,2 0 0,0 0 0,-2-1 0,-1 2 0,3-6 0,-3 7 1,3-6-2,-3 6 2,0-2-1,2 0 0,-3 1 0,0-2 0,4-1 0,-3 1 0,0 3 0,-3-6 0,3 4 0,1-3 0,-2 2 0,-1 0 0,-1 0 0,2 0 0,-1-3 0,2 2 0,-1 1 1,-2-3-1,0 6 0,1-3 1,-1-1-1,2 1 0,-2 0 0,0 0 0,0-2 0,1 1 0,0-3 0,-1 0-1,0-1 2,3-1-1,-3-1 0,0-1 0,2 2 0,-2-1 0,0 1 0,0-2 0,1 2 0,-1-2 0,0 1 0,0-1 0,0-1 1,0 0-1,0 2 0,2-4 0,-4 2 0,2 0 0,0-1 0,0-2 0,0 0 0,-1-1 0,1-4 1,0 1-1,0-3 0,0-1 0,0 1 0,-2-5 0,-1 1 1,2-1-1,0 0 0,-1 1 0,-1-4 0,0 2 0,0-3 0,-1 2 0,-1-2 0,2-3 0,-4 2 0,4-2 1,-1 1-1,-2 4 0,1-4 0,-1 2 0,-1 1 0,2 1 0,-4 0 0,4 0 0,-3 1-1,1-2 1,-1 2 0,2 0 1,-2 1-1,2 3 0,-2 0 0,1 4 0,1-1 0,-1 6 0,4-2 0,0 2 0,-2 1 0,4 2-1,-1-2 1,2 4-1,0-2 0,0 2-1,-1 0-1,4 4-2,-6-3-1,7 9-3,-8-12-5,13 14-11,-8-2-12,1-6-3,5 3 3,-4-8 1</inkml:trace>
  <inkml:trace contextRef="#ctx0" brushRef="#br1" timeOffset="23063">337 1607 35,'-8'-9'15,"-8"-4"-1,4 3-1,-4 1 0,1-3-2,-1 3-3,-2-1 0,5 4-2,-2-6-1,6 8 0,-3-2-1,8 4-2,-5 0 1,7 0-1,-2-1 0,4 5 1,-2-4 0,4 2-1,-5-3 1,4 2 0,-2-2 0,2 4-1,-1-2 0,2 2-1,2-1 1,-1 2-1,2 2-1,3-1 1,1 1-1,3-1 1,0 2 0,0-1 1,3-1-1,0 3 0,-2-2 0,2 4 0,-4-2 0,0 4 0,-4-1 0,2 3-1,0 2 0,-2-2 1,-1 0 0,3 0-1,-6-1 0,5 0 1,-5-4-1,2-1 1,-2-3-1,-3 0 1,0 0 0,0-3 0,-1-3 0,-2 0 0,-3-3 0,2 0 0,-5-1-1,0-2 1,-3-3-1,2 2 1,-4-3-1,2 1 0,-4-1 0,4 1 1,1-1-1,-3 1 0,2 2 0,2-1 0,1 1 0,2 3 0,1 1 0,1 1 0,2 2 0,2 2 0,-1-1 0,1 2 0,1-1 0,0 2-1,0-2 1,0 1 0,1 0 0,-1 0-1,2 1 1,-1-1-1,1 3 0,-2-1 0,1 4-2,2-5-1,2 7-2,-7-7-3,11 9-6,-10-7-3,10 10-5,-4-4-5,-3-1-6,8 8 1</inkml:trace>
  <inkml:trace contextRef="#ctx0" brushRef="#br1" timeOffset="23953">254 1517 30,'-11'-6'19,"11"3"-3,-10 3-3,7 0 0,-4 0-4,1 5-1,3 5-2,-6 2 0,1 4-2,-3 5-1,3 2 1,-5 1-1,4 2 0,-4 1-1,1-5 0,-2 0 0,7-2 0,0-5-1,2-3 0,1-2 1,4-7-1,-2-3 1,5-2-1,0-6 1,0-1 0,2-4 0,2-2-1,-3-9 1,4 5-1,-2-4 1,3-4-2,-3-2 2,2 2-2,-2-5 1,2 3 1,4 1-1,-4 1-1,3 4 1,-2 4 0,1 1 0,-1 6 0,-3 6-1,3 2 1,-3 4-1,-2 1 1,-1 5-1,2-1 0,-2 2 1,-1 2-1,3-3 0,-2 4 1,0-3 0,1 4-1,-1-4 0,2 2 1,-1-3 0,1 1 0,0-1-1,1 0 1,0-3 0,0 0 0,3-2 0,-1 2 0,-1-1 0,0-1 0,1 1-1,-4-1 1,4 1-1,-5-1 0,2 0 1,-2 1-1,2-1 1,-1-1-1,-1 2 0,5-1 0,-4 2-1,5-3-1,0 5-1,-5-4 0,7 5-3,-7-7-1,7 9-6,-10-11-4,5 2-12,4 7-7,-10-12 1,9 10 2</inkml:trace>
  <inkml:trace contextRef="#ctx0" brushRef="#br1" timeOffset="24922">208 1542 24,'-3'-3'7,"4"3"0,-1-1-1,2 1 1,-1-3-1,1 1-1,2-2 0,1 3 0,0-2-1,3-2 0,-1 2-1,-1-3 2,5 0-1,-5-1 1,2 1 0,-3-1-1,4 2 1,-8-3 0,7 6-1,-5-4 1,1 5-1,-3-5 0,4 3 0,-4-3 0,4 5 1,-5-4-1,4 1 0,-5 1-1,4 1 0,-3 0-1,1 3 1,2-1-1,2 1-1,-4 1 2,7 2-1,-4-1 0,8 5 0,-3-4 1,3 3 0,-2-1-1,6 2 0,-2-3 0,0 4 0,1-3-1,0 2 1,-3-3-1,-2 1 0,1-3 0,-1 0-1,-4 2 1,-2-4 0,-1-1 0,-1 0 0,1 0 0,-3 0 0,0-1 0,-3-1 0,1-1 0,1 0-1,-4 0 0,-2 0 0,-1-3 0,-2 1-1,-2 2 1,-1 0-1,-2-2 0,-3 1 1,1 2-1,0 1 0,0 2 1,0-1-1,0 0 0,5 2 1,0-2-1,3 0 1,0 0-1,5-2 1,1 1-1,-2 1 0,5-2 0,0 2-1,0 2 1,0-1-2,6 2 1,-4 0-2,5 2 0,-4-5-3,9 9-5,-9-9-6,12 1-13,2 9-5,-9-8 1,10 11 1</inkml:trace>
  <inkml:trace contextRef="#ctx0" brushRef="#br2" timeOffset="44453">0 774 31,'5'3'15,"-8"-6"-2,6 4 0,-3-1-2,0-1 1,4 1-2,-4 0-1,5-2-2,-4-2-1,5-1 0,-3 1-1,6-2-1,-3-1-1,4-4-1,2 1 0,4-3-1,-1-3 0,4-2 0,2-8 0,3 2-1,-2-5 1,5 1-1,-1-2 0,1 0 0,1 0 1,-4-1-1,1 5 0,-3 1 0,-5 6 0,-1 0 0,-3 7 0,-7 0 1,0 6-1,-5 3-1,1 3 1,-4 0-1,1 3 1,1-3-1,-1 3 1,-4 0-1,4 0 0,-1-3 1,1 0 0,1 3 0,-2-3-1,1 6 1,-4-6 0,4 3 0,-1 0 0,2 0 0,-1 0 0,-1 3 0,1-4 0,1-2-1,-2 5 1,-1-1 0,3-2 0,-1 1 0,-1-2 0,2 2 0,0 0 0,-1 0 0,-1 3 0,2 0 0,-1 0 0,-3-1 0,2 4 0,-1 0 0,-3 1 0,3-1 0,-3 4 0,3 1 0,-1 2 1,-3-1-1,5 2 0,-4 1 1,3-1-1,-1 4 0,-1 0 0,5-1 1,-1 1-1,-2-1 0,-2-1 0,4 2 1,-1-2-1,2 2 0,0-5 0,0 1 0,0-5 0,-1-1-1,1-3 1,1-5 0,-1 0 1,0-3-1,0 0 0,0 0 0,0 0 0,0-3 0,-1 6 0,1-3-1,1 0 0,-2-3-1,2 6 0,-2-6-1,1 6-2,-3-6-3,4 6-4,-2-3-6,-5-6-9,15 15-3,-18-15 0</inkml:trace>
  <inkml:trace contextRef="#ctx0" brushRef="#br3" timeOffset="75438">1619 84 24,'-2'-4'6,"4"4"-1,-4 0-1,2 0-1,0-2-2,0 2 0,0 2 0,0-2-1,0 0 1,0-3-1,0 3 2,2-1-1,-4 1 0,2 1 1,0-1 0,0 0 0,0 0 0,0 1-1,0-1 1,0 2 0,0-4 0,0 2 0,0 0 0,0 0 0,0 0 0,0 0-1,0 0-1,2 2 0,-2-1 0,0-1 0,0 3-1,3-3 0,3 0 1,-3 0-1,4-3 1,-1 3 0,4 0 0,1 0-1,3 0 1,1 3 0,-1 0 0,0-3 0,4 3 0,1-3 0,-4 0 0,6 0 0,0 0 0,2 0 0,0 0 1,3 0-1,1-1 0,2 1 0,1 0 0,1 0 0,0 0 1,3 0-1,-1-2 0,2 2 0,1 0 0,-1-1 0,-2 1 0,0 0 0,1 0 0,-2 1 0,-1-1 0,0 0 0,-1-1 1,3 1-1,-2 0 0,-2-2 1,5 2 0,-4 0 0,3 0-1,-4 0 1,2 2-1,-4-2 1,4 1-1,-3-1 0,-3 0 0,3 0-1,-1 0 1,4 0 0,-1-3 0,-4 3 0,4 0 0,1 0 1,3-1-1,-1-1 0,2 2 1,-2 0 0,5 0-1,-2 0 1,-2 0 0,0 0-1,-3 0 1,-4 0 1,-2 0-2,-4-1 0,-2 1 0,-3-2 0,-4 2 0,-3 0 0,-5 0 0,2-1 1,-4 1-1,-4 0 1,-4 0 0,-1-1 0,-5 1-1,-4-2 1,-5 2-2,-4 2 1,-6-2 0,-6 0 0,-5 0 0,-5 0-1,-3-3 1,-5 6 0,-1-6 0,-4 3 0,3 0 0,-4 0 0,2 0 0,-4 0-1,7 0 1,0 0 0,-2 1 0,8-2 0,0 1 0,2-3 0,7 3 0,2-2 0,1 2 0,4 0 0,-2 2 1,8-2-1,-2 3 0,5-2 0,2 1 1,-1-1-1,6 0 0,0-1 0,5-1 0,0 2 1,2-3-1,1 3 0,1-2 0,2-1 1,-1 2-1,1 0 0,2 0 0,1 0 1,0 0-1,-1 0 1,2 0-1,-1 0 1,-1 2-1,-1-2 1,-1 0 0,-2 0 0,-1 0-1,-2 0 1,-2 0 0,-2 0-1,0-2 1,-5 1 1,3 1 0,-4-3 1,4 3-1,-2 0 2,2 0-1,0 0-1,5 0 1,-2 0-1,3 0-1,0 0-1,-2-3 1,3 3-1,-1-3 0,2 3 0,0 0 0,-2-3 0,6 3 0,-5 0 0,4 1 0,3-1 0,-2 2 0,3-2 0,1 1 0,-1-2 1,3 1-1,0 0-1,3 0 1,-3-2 0,0 4 0,0-4 0,0 1 1,2 2-1,-1 1 1,-1-4-1,0 4 1,3-2 0,-3 0-1,5 0 1,-2 0-1,-3 1 0,3-2 1,4 2-1,-1-1 1,0 2-1,6-2 1,0 0 0,4 0 0,-3 0-1,8-3 1,-3 3 1,7 0-1,-4-3 0,4 6 0,4-3 0,-2 0-1,4 0 1,2 0 0,1 0-1,4 1 1,-1-4 0,2 3-1,2 0 1,-1 0-1,-1-1 1,4 1-1,-5-2 1,1 2-1,-4 2 0,1-1 1,-1-2-1,-1 2 1,0-1-1,0 0 1,-1 0-1,1 2 1,0-2-1,3-2 1,-4 4 0,1-4-1,-3 4 0,1-2 0,-4-2 0,-1 4 0,1-2 1,-1 0-1,1-3 0,-3 6 0,-1-6 0,1 3 0,2 3 1,-4-3-1,2 0 0,2 0 0,0 0 0,-1-3 0,7 3 0,-5-3 0,2 3 0,1-3 0,-2 3 1,3 0-1,-3 0 0,2 0 0,2 0 0,-2 0 1,1 0-1,3 1 0,-1 1 0,0-4 0,3 2 0,-2-1 1,-2-1-1,2 2 0,-1 2 0,3-2 1,0 0-1,2 1 0,-4-2 0,5 2 0,-1-4 1,-1 3 0,-2-1 0,-1 1-1,-6-1 1,-4 1-1,-5 1 1,-3-1 0,-7 1-1,-2-1 0,-6 2 1,-2-2 1,-4-2-1,0 2 0,-5 0 0,-2 0-1,-1 0 0,-1 0 1,0 0-1,-2 0 0,2 3 0,1-3 0,2 0 0,-1 0 0,4 0 1,2 0-1,2-1 0,0 1 0,3-2 0,-1 4 0,1-2 0,0 1 0,1-1-1,2 2 1,2-2 0,4 0-1,3 0 1,5-2 0,3 1 0,6-1 0,4 2 1,4-1-1,3 4 0,3-3 0,3 0 1,3 0-1,-2 0 0,2 3 1,0-3-1,-3 0 1,0 0 0,1 0-1,-2 0 1,-4-2-1,1 2 0,-1 0 0,-2 0 0,-2 0 0,4-1 0,-4 1-1,2-2 1,-1 2 0,2-1 1,-4 0-1,1 1 0,0 2 0,-1-3 0,-4 2 0,-1 1 0,-1-4 0,0 4 0,-2-2 0,0 0 0,-1-2 0,2 4 0,1-4 0,1 2 0,-1 2 0,-2-1 0,3-1 0,-3 2 0,6-2 0,-7 3 0,1-3 0,0 0 0,-1-3 0,6 3 0,-4 0 1,4-3-1,-1 3-1,1 0 1,1 0 0,2 0 0,-1 1 0,5-2 0,-1 4 0,-2-3 0,4 0 0,-2-2 1,1 2-1,-2 0 0,-2 0 0,1 0 0,-1 2 0,1-2 0,0 0 0,0 4 0,-2-7 0,4 3 0,-2 0 0,3 0 0,-1 2 1,-4-4-1,5 2 0,2 0 0,-2 0 0,-2 0 1,2 2-1,2-2-1,-4 0 1,-1-2 0,5 2 0,-7-1 0,2 1 0,-1 0 0,-2 0 0,2 0 0,-7 0 0,2 0 1,1 3-1,-4-3 0,0 3 0,-1-3 0,-2-2 0,3 4 0,-3-5 0,2 3 0,-2-2 0,-1 2 0,0 0 0,-2 2 0,1-1 0,-5-1 0,3 0 0,-3 2 0,0-2 0,-1-2 0,3 2 1,-2-1 0,1-1-1,0 2 0,-1 2 0,0-2 0,0 0 1,-2 0-1,2 1-1,-2-1 1,0 0 0,1 0 0,-1 0 0,0 0 1,-1 0-1,3 0 0,-3 0 0,1 0 0,0 0 0,-2 2 0,1-4 0,1 4-1,-1-2 2,1 0-1,-1-2 0,-3 2 0,1 0 0,2 0 0,-3 0 1,-2 0-1,2 0 0,-1 2 0,-4-1 0,1-1 0,-2 0 0,-2 0 1,-1 0-1,1 0 0,-1 0 0,0-3 0,0 5-1,5-4 1,-4 2 0,2 0 0,-1 2 0,-2-4 0,4 4 0,-2-2 0,-1 0 1,-1-2-1,2 2 0,-2-1 1,1 1-2,1 0 1,4 1 0,-2-1 0,3-1 0,-1 2 0,2-1 0,2 0 0,-1 0 0,-3 0 0,3-1 0,0 1 0,0 1 0,-3-1 0,2 0 0,1 2 0,2-2 0,-4-2 0,0 2 1,2-1-1,0 2 0,0-2 0,-4 1 0,2 0 0,-3 1 0,2 1 0,-3-1 0,0-1 0,2 3 0,-4-3 0,1 2 0,-1-2 0,4-2 0,-4 2 0,1-1 0,0 1 0,3-3 0,-1 6-1,-1-3 1,3 0 0,-3 0 0,3 0 0,-3 0 0,2 0 0,-1 0 0,-1-3 1,1 6-2,2-3 1,-3-3 0,3 3 0,-3 0 0,5 0 0,-4 0 0,-1 0 0,3 0 0,-2-3 0,2 6 0,-1-6 1,1 3-1,-3 0 0,4 0 0,-4 0 0,4 0 0,1 3 0,-4-6 0,5 6-1,-5-3 1,4 0 0,-4-3 0,2 3 0,-1 0 0,-4 0 0,1 0 0,1 0 0,-2 0 1,-1 3-1,0 0 0,0-3 0,2 0 0,-1 0 0,-1 0 0,2 0 0,-1 0 0,-1 0 0,3-3 0,-3 3 0,-4 3-1,5-3 2,3 0-2,-4 0 1,3 3 0,-1-6 0,4 6 0,-2-3 0,2-3 1,-3 3-1,0 0 0,0 0 0,0-3 0,-1 6 0,-1-3 0,-1 0 0,0 0 0,0 0 0,0 0 0,0 0 1,0 0-1,0-3 1,0 3-1,0 0 0,0 0 0,0 0 0,0 0 0,1 0 0,-1 3-1,2-3 1,-2 0 0,0-3 0,1 3 0,-1 0 0,0 0 1,0 0-1,0 0 1,0 0-1,0 3 1,0-3-1,3 3 0,-6-3 0,6 0 1,-6 0-1,3 0 0,0 0 0,-1-3 1,1 3-1,-2 0 0,1 0-1,1 0 2,-1 3-1,-1-3-1,2 0 1,-3 0 0,2 0-1,-2-3-1,3 3 0,-5-3-3,5 6-4,-10-12-14,1 0-12,10 9-3,-11-7 3,6 8-1</inkml:trace>
  <inkml:trace contextRef="#ctx0" brushRef="#br0" timeOffset="86063">8420 77 19,'-1'-3'4,"1"2"0,0-2-1,0 0 0,-2-3 0,4 3-1,-4 0 0,2 0-1,0 0 1,0 0 0,0 0 0,0 2-1,0-1 1,0-1 0,0 2 0,0-1 0,-1 1 1,1-1-1,-2 1 0,2 1 0,0-2-1,0 2 1,-1-1-1,1 2 0,0-2 0,0 2 0,0-1 0,0 2 0,0-2 1,0 0-1,0 1 1,0-1-1,1 0 1,-1-1 1,0-1-1,0 1 0,0 2 0,0-1 0,0 0 0,-1 0-1,1 2 1,1-2 0,-1 1-1,0-1 0,0 0 0,0 0 2,2 3-1,-2 2 1,1-1 0,-2 5 0,2 0 1,-1 0 0,2 7 0,-4-1-1,4 1-1,-2 1 1,1 4-1,-1-1 0,3 4 0,-3 4 0,0 1 0,0 1 0,0 3 0,0 0-1,2 4 1,-2-4-1,1 4 0,-1-5-1,0 7 1,2-9 0,-2 4-1,1 0 0,2 1 1,-3-1-1,2 0 1,-2 0-1,1 3 1,-2-4 0,2 1-1,-1-2 1,2-1 0,-1 3-1,1-4 1,-2-1-1,1 0 1,1-2-1,1-1 0,-3 1 0,0-1 1,0-4-1,1 0 1,-1 3-1,2 2 0,-2-2 2,1 0-2,-1 3 1,1-2 0,-1 2-1,2 3 1,-2-9-1,0 4 1,1-2 0,-1-1 0,2 1-1,-1-4 1,-1-1-1,2 6 1,-2-2-1,1 1 1,-1-3-1,0 3 1,0-4-1,-1 2 0,1-3 1,0-1-1,0-6 0,0-1 0,0 1 1,1-3-1,-1 1 0,0-1 0,0 4 0,2 4 0,-2 3-1,0 4 1,0-1 0,-2 1 0,1-2 0,1-2 0,-2-2 0,-1-3 0,2-4 0,-2 0 0,2-4 1,-2-1-1,1 0 0,1-3 0,-2 0 0,1-2 0,-1-1 0,2-1-1,-1-1 1,1-4-1,1 0-1,-2-4 1,4-2-1,-4-5 0,4-1 0,-4-2-1,5-4 1,-4-5 0,2 1 1,-2-9 0,-1 2-1,1-12 2,1-2-1,-2-7 0,2-4 1,-1-5 0,1-5-1,-2-2 0,4-2 0,-2 2 1,1-1-1,1 4 1,-1 1 0,-1 5 0,-1 7 0,2 2 0,-2 7 1,2 7 0,-1 5 0,0 4 0,-1 6 1,1 7-1,-2 4 0,2 3 1,0 1-1,-3-2-1,3 3 1,0 1 0,0-6 0,0 0 1,0-1-2,-3-3 0,3 2 0,0 2 1,0 2-1,0 0 0,-1 3 0,1 6 1,0-3-1,0 6 0,0 0 1,-2 0-1,2-3 0,-1 3 0,-1 0 1,2 0-1,-1-3 0,1 1 0,-3 2 0,2-3 0,-1 3 0,2-6 0,-1 0 1,1 0-2,-2-3 1,2-3 0,-1 4 0,1-10 0,0 3 0,0-1 0,0 7-1,0-4 1,0 0 0,0 1 0,0 2-1,0 5 1,0-2 0,0 4 0,0-3-1,0 5 1,0 1 1,0 1-1,0 5 0,0-2 0,0 8 1,0 0-1,-2 3 1,2 7-1,0 1 0,0 7 1,2-1 0,-2 12-1,0 0 1,1 8 0,1 2 1,-1 5-1,1 4 0,-1 2 0,2 3 0,0-2 0,-2 2 0,1-2-1,1 1 1,-2 0-1,2-3 1,-1 0-1,-1-6 1,1-3-1,-2-1 1,0-5-1,0-1 1,0-3-1,-2-4 0,1 2 0,1-7 0,-2 4 0,2-8 0,-1 5 0,1-9 1,1 2-1,-1-4 0,2 1 0,-2-4 0,0 1 0,0-1 0,1-2 1,-1 3-2,0 1 1,2-3 0,-2 0 0,-2-3 0,2 2 0,0-4 0,-1 0 0,1-3 0,1 0 1,-2-1 0,1-4-1,0 1 0,0-4 0,0 0 1,0 0-1,0-3 1,0 0 0,-2 0-2,2 0 2,0 0-1,0-3 0,0 3 1,-1 0-1,1 0 0,0 0 0,-2 0 0,2 0 0,0-3 0,0-4 0,-1-6-1,-2-4 1,3-8-1,-2-7 1,2-8-1,-3-8 0,5-5 0,-5-10-1,1-3 0,0-5 0,2 1 0,-3-7 0,1 8 0,1-6 1,1 5-2,-5 3 2,4 3-2,-4-2 2,4 5-3,-2 3 1,3 5 0,-2 1 0,1 5-2,-2 0 0,4 8-1,-4-4 0,3 8 1,-4-4-1,4 6 2,-4-4-1,2 3 2,-2 0 1,4 2 0,-5 3 0,5-1 1,-1 10 1,-1-2 0,2 5 0,0 4 1,0-3 1,0 6 0,-3-8 0,3 0-1,0-2 1,-1-1-2,1-2 1,-2-2 0,2 0 0,-1 0 0,1 3 2,-2-2 0,2 8 0,-1-3 0,1 7 0,-6-4 1,6 6-2,-5-2 1,5 6-1,-4 0 0,3 3-1,-2-3 1,1 4-1,1-1 0,-4 3 0,-1-3 0,5 0 0,-7 3-1,5-3 1,-4 3-1,4 0 0,-4 0 0,4 0 0,-2 3 0,2-3 1,0 0-1,3 0 0,-4 3 0,2-3 0,1 0 0,-1 0 1,1 0-1,1 3-1,0-6 1,0 3 1,0 0-1,0 0 0,0 0 0,0 0 0,0 0 0,0 0 1,1 0-1,1 0 0,1 0 0,1-3 0,-2 3 0,1-3 0,0 0 1,0 3-1,-2 0 0,1-3 0,-1 3 0,1 0 1,-1 0-1,2 3 0,-3 0 0,2 0 1,-2 0-1,0 3 1,0 2 0,0 4 0,0-3 2,0 4-2,0 2 1,0 4 0,0-1-1,1 5 1,-2-2 0,2 2 0,-1 1-1,1 7 1,-1-9 0,2 8-1,-2-3 1,1 7 0,-1 1-1,3 5 0,-1 1 0,-2 3 1,1 4-2,2-2 1,0 4-1,0 3 1,0-3-1,-3 1 1,5-2-1,-1 1 1,-2-6-2,2 3 2,-2-3-1,0-6 0,-2 5 1,3-5-2,0-1 1,-1-1 0,1-2 1,-3 0-2,1 1 2,2-1-2,-1-5 1,-1 4 0,2 2 1,-1 0-2,-1 2 1,1-2 1,-1 1-1,-1-1 0,2 0 0,-1-1 0,-1-3 0,2-5 1,-2-2-1,1-1 0,-1 1 0,0-4 0,2 1 0,-2-3 0,1-4 0,-1-2 0,1 0 0,-1-2 0,0-1 0,0 0 1,2 0-1,-2-1-1,0 1 1,-2 4 0,4-4 0,-2 3 0,0-2-1,1 1 1,-1-4 0,0 0 0,0 1 0,0-2 0,0-1 0,0 1 0,0-3 0,0 2 0,2-1 0,-2 2 0,0-5 0,0-1 0,0-3 0,0-5-1,0-3 1,0-6 0,0-4-1,0-10 0,-2-8 1,1-7-1,1-4 0,-2-6 0,1-3 0,0-2 0,-1-2 1,-1-1-1,3 4 1,-4-2 0,2-1 0,1 4 0,-1-1 0,-2-5 0,-1-2 0,1-7 0,1-8 0,-2-3-1,1-8 1,0 1 0,-2-1 0,3 5 0,-2 7-1,4 13 1,-7 10-1,7 11 1,-4 7-1,5 9 2,-1 3-2,1 8 1,-2 2 0,2 2 1,-1 4-1,1 5 1,-1 1-1,1 0 1,0 3-1,0-3 0,0 3 0,0-3 0,0 3-1,0-1 1,0 2 0,0 4 0,0 4 0,0 7 0,0 5 0,0 4 1,-2 10 0,2 11-1,-4 4 1,4 12 0,-3 2 0,1 11 0,1 3 0,-2 7 0,1 2-1,2 1 1,0 2 0,2-6-1,-2 1 1,3-7-1,-2-1 0,1-8 0,-1-4 1,2-5-2,-3 0 2,5-2-2,-5-5 1,1-6 1,-1-2-1,1-5 1,1 0-2,-2-6 1,1-3 0,-1-3 0,2-2 0,-2-2 0,3 1 0,-3-2 0,0 1-1,1-1 2,-1-2-1,-1 3 0,1-4-1,1 4 1,-1-1 0,0-2 0,5-5 0,-4 6 0,-1-2 0,2-3-1,-2-1 1,0-1 1,4 1-1,-4-4-1,-3 0 1,5-5 0,1 1 0,-2-2 0,1 0 0,-1-2 0,-1-1 0,0 2 0,5-2 0,-5 0 0,0 0 0,0-2 0,0 1 0,0-4 0,0-1 0,0-2 0,0-3 0,1-6 0,-1-4 0,0-5 0,2-10-1,1-6 1,-3-10 0,1-5-1,0-6 1,2-6-1,0-5 0,0-4 0,-4-2 0,-2-4 1,3 4-1,-2-6 1,1 2-1,-3-6 1,-2 5 0,0 0 1,0 10-1,4 3-1,-2 4 2,1 11-2,-2 7 1,2 6 0,2 6 0,-1 4-1,1 5 2,0 1-1,1 4 0,0-1 0,0 3 0,-2 3 0,2 4 0,0 4 0,0-3-1,0 8 2,0-2-2,0 2 1,0 0 0,0-2 0,-3 1 0,3-5 0,-1 1 0,1-6 0,0 6 0,-2-5 0,2 1 0,0-3 0,-1 5 0,1 0 0,-2 4 0,2 0 0,0 0 0,0 5 0,0 2 0,0 1 0,0 2 0,0 2-1,0-1 1,0 2 0,0-4 0,0 3 0,0-3 0,0 3 0,0-3 1,0 6-1,0 0 0,0 0 0,0 4-1,0 2 0,0 4-3,-1-7-5,7 8-12,-9-8-1,4 2-4,1-1-11,-11-13 1</inkml:trace>
  <inkml:trace contextRef="#ctx0" brushRef="#br0" timeOffset="190625">8897 771 32,'-1'-18'15,"2"11"-2,-1-11-1,0 8 1,0-3-3,-1 2-2,-1 2 0,-5-1-2,4 7-1,-6-6-1,0 9 0,0 0-2,0 0 0,-6 2 0,5 2-1,-3 1 0,1 1 0,-1 2 0,4 1 0,0-1-1,1 0 1,3 3-1,2-4 1,3 2 0,1 3-1,2-2 1,3 2 0,0 1 1,1 2-1,1-1 0,-1 5 0,3 0 0,1-1 1,-2 3-1,0-2 1,-1-2-1,4 2 1,-3-1-1,-1 0 1,-1-4-1,2 3 1,-5-6-1,4 6 2,-5-6-2,6 1 0,-7 0 0,4-3 0,-1 2 0,1-2 0,-3 0 0,3 0 0,-3 0-1,1-2 1,-2 0 0,0 1-1,0 2 1,-2-1 0,0-2 0,0 0 0,-2 1 0,0-2 0,-1 0 0,-3-1 2,-2-2-2,1 2 1,-5-4 0,0 1-1,-6-2 1,2 1-1,-3-4 0,0 3-1,-1-3 1,3-1 0,-3-2-1,1 0 1,3-1-1,0 2 1,1-2-1,0 1-1,2 2 1,-1-2 0,7 3-2,-2 0 0,5 3-2,-4-4-2,8 5-3,-7-7-9,8 5-10,4 4-9,-8-6 0,7 4 1</inkml:trace>
  <inkml:trace contextRef="#ctx0" brushRef="#br0" timeOffset="191594">9162 759 50,'2'3'23,"-7"-3"-1,2 3-4,3 6-3,-6-4-2,3 10-3,-4-5-2,1 11-2,-4 1 0,4 7-1,-5 1-1,4 7 0,-3-4-1,2 4 0,-1-5-2,2 1 1,-2-7-1,5-1 1,-2-6-1,1-2-1,1-4 1,2-4-1,1-1 0,1-2 1,0 0-1,0-3 0,1 0-1,-2-3 0,2 0-2,-1-6-1,3 2-3,-4-11-9,10 2-14,0-2-7,-6-10 0,10 0 0</inkml:trace>
  <inkml:trace contextRef="#ctx0" brushRef="#br0" timeOffset="192000">9184 364 49,'3'5'31,"-15"-19"1,11 2-13,-5 6-13,3 0-2,3 0-6,0 9-3,-3-3-2,6 6-4,-3 3-7,2-6-11,9 18-1,-11-13 1</inkml:trace>
  <inkml:trace contextRef="#ctx0" brushRef="#br0" timeOffset="192344">9346 862 33,'-3'-12'19,"9"9"-1,-6-1 0,0-1-4,1 5-2,-4-4-2,5 2-3,-4-1-2,2 6-1,0-3-1,-1 5 0,-2 1-2,1 5 0,-2 3 1,2 2 0,-5 3-1,-2 4 1,3-1-1,-3 6 1,0-4-1,-2 5 0,2-5 0,0 1 0,-2-2-1,7-2 1,-5-3-1,8-4 0,-5-1 1,4-1-1,-1-3 0,3 0 0,3-3 0,2-3 0,-2 0 1,0 0-1,4-3 0,-4-3 0,6-3 0,1 0 0,-4-7 1,7 1-1,-2-6 0,2-1 1,2-3-1,1-1 0,-1-2 0,3-2 0,-2 2 0,0-3 0,4 5 0,-4-4 0,2 5 0,-4 2 0,1 1 0,-1 2 0,-3 3 0,-2 5 0,-1 1 0,-1 3 0,-1 3 0,0 1 0,1 1 0,-1 1 0,2-2 0,-1 1 0,1 3 0,0-5 0,-2 5 0,2-1 0,-4-1 1,1 3-1,-2 4 2,0-1-1,-3 0-1,-2 4 1,1-2 0,-2 4 0,-3 2 1,0 1-1,-3-2 0,1 7 1,-2-3-1,1 4 1,-3-2-1,2 4 1,-3-5-2,4 3 1,-2-2 0,4 0 0,-2 0-1,3-4 1,0 3-1,2-4 1,-1-3-1,2 3 0,0-5 0,3-1 0,2-2 1,2-1-2,2-2 1,2-1-1,2-3 0,3-3 0,4-1-2,0-6-1,9 2 0,-4-6-3,5 5-2,-5-9-2,6 9-4,-7-1-10,-5-5-10,11 9 2,-17-8 2</inkml:trace>
  <inkml:trace contextRef="#ctx0" brushRef="#br0" timeOffset="193625">10255 477 40,'0'-2'19,"-11"-1"-2,7 3-1,-6 3-4,-4 0-2,2 7-2,-7-1-2,4 7 0,-5 2-1,2 7-1,-6 3 0,3 4-1,1 4 0,-1 3 0,0 2-1,-1 4 0,1 0 0,7-4-1,-4 0 0,6-2 0,2-4 0,-1 0 0,7-5-1,-2-1 1,4-6 1,1 1-1,1-6-1,0 4 1,1-3 0,1-3-1,2-3 1,1 2 0,-2 1-1,4-1 0,1-2 0,-3-3 0,4 2-1,-4 0-1,8-2-2,-7-10-2,10 3-4,-8-6-6,8-6-10,3 9-8,-8-16 0,12 10 1</inkml:trace>
  <inkml:trace contextRef="#ctx0" brushRef="#br0" timeOffset="194313">10293 857 42,'2'15'19,"-4"-6"-1,2 3-1,2 5-3,-4-8-2,7 7-2,-5-5-1,7 6-2,-4-7-1,4 8-1,-5-6 0,5 5-1,-5-5 0,7 9 0,-6-6-1,6 1 0,-6 0 0,5-1-1,-2 1-1,5-2 1,-2 0-1,-1-3 0,1 0 0,-1-4-1,-1 2 1,1 0-1,0-3 0,-3-1 1,1 1-1,-5-3 0,2 0 0,-1 3 0,1-3 0,-3 0-1,3-3 0,-6 0-1,6 0 0,-8-3-2,5 3-2,-4-6-2,5 9-6,-8-12-7,4 6-5,3 6-10,-9-9 2,9 9 1</inkml:trace>
  <inkml:trace contextRef="#ctx0" brushRef="#br0" timeOffset="194860">10204 1229 49,'3'3'23,"-3"-3"1,-1-3-5,2 5-3,-2-8-3,5 7-3,-5-8-2,8 5 0,-5-8-3,7 6 0,-6-7-1,10 1 0,-6-3-2,7 0 1,-4-2-1,5 0 0,-5-1-1,5 1 0,-3 1 0,-2-1-1,2 3 0,1 1 0,-2 0 0,-1-1 0,0 1-1,-1-1 0,2 6-2,-8-6 0,6 6-1,-8-4-3,8 7-2,-15-9-9,13 7-11,1 3-7,-13-8 0,11 8 1</inkml:trace>
  <inkml:trace contextRef="#ctx0" brushRef="#br0" timeOffset="195407">10684 521 35,'-3'-3'16,"6"6"0,-4-5-3,2 4 0,4 1-3,-5-2 0,7 7-1,-4-5-1,3 4-1,-2-3-1,5 5-1,0-3-1,0 3 0,-2-2-2,4 3 0,-2-1 0,1 2 0,-1 0 0,3 4 0,-5-2 1,5 5-1,-5-2 0,1 3-1,-2-1 1,1 2 0,-2 1-1,-1 5 0,-3-5 0,2 5 0,-3 2 0,-1-1 0,-1 4 0,-2-2 0,-3 0-1,-2 1 1,-2 2-1,-3-1 1,-4-2-1,0 4 0,-3 2 0,-1-1-2,0 4 1,-2-1-1,-2 4-2,-6-6-3,9 9-5,-13-6-10,2-8-14,6 8 0,-9-14 1</inkml:trace>
</inkml:ink>
</file>

<file path=ppt/ink/ink2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0-31T22:53:24.406"/>
    </inkml:context>
    <inkml:brush xml:id="br0">
      <inkml:brushProperty name="width" value="0.05292" units="cm"/>
      <inkml:brushProperty name="height" value="0.05292" units="cm"/>
      <inkml:brushProperty name="color" value="#990099"/>
      <inkml:brushProperty name="fitToCurve" value="1"/>
    </inkml:brush>
  </inkml:definitions>
  <inkml:trace contextRef="#ctx0" brushRef="#br0">408 417 44,'2'-4'18,"-2"-5"-2,0 0 0,0 3-4,-5-3-1,5 3-2,-6-2-2,2 3-1,-3-2-1,1 4-1,-5-4-1,5 4 0,-4-2-1,0 1-1,-2 1 1,-3 3-2,3-3 1,-1 3 0,1 0-1,-1 3 1,-2 0-1,0 0 0,3 3 0,-4 1 1,6 2-1,-4 1 0,2 0 0,2 1-1,1 3 1,5 1 0,-4-2 0,7 2 0,-4 0 0,5 1 0,2 0 0,-2-1 1,0-1-1,0 3 1,-2-1-1,4 0 0,-1 0 0,-1 0 1,3 0 0,0 5-1,5-6 0,-2 5 0,1-2 0,3 2 1,1-5 0,-1 6-1,-2-4 0,5 2 0,-6-1 2,1 1-2,-2-3 1,-2 1 0,-1-3-1,-2-2 1,-2 0 1,-3-3-1,-1-2 1,-2-1 0,-2-2 0,-3 2 0,-3-3 0,-1 0-1,-2 0 0,0 0 0,2-3 0,0 0 0,1 0 0,3 0-1,-1-3 1,4 3 0,0-6-1,0 3 1,0 0-1,3 0 0,-1-3 0,-2 6 0,6-3 0,-3 0-1,5 0-1,-2 1-1,4-1-1,-4-3-2,9 6-5,-7-9-4,11 6-10,0 0-10,1-6-1,7 6 1</inkml:trace>
  <inkml:trace contextRef="#ctx0" brushRef="#br0" timeOffset="969">539 446 39,'-8'-3'17,"11"5"-3,-6-2-1,3 0-1,-1 3-3,-5-2-1,6 5-2,-6-1 0,4 6-2,-8-2 2,6 6-1,-7-2 0,5 8-1,-4-2 0,3 4 1,-5 1-1,4-1-1,-4 1 0,4 5 1,-4-5-2,6 5 0,-9-4 0,8 0 1,-4 0-2,2-4 1,-1 1-1,1-3 1,0-3-1,0 3 0,2-1-1,1 1 1,2-4 0,-4 2-1,4 1 0,-1-6-1,4 2 0,-2-8-1,3 2-1,0-8-2,4 2-3,-5-13-6,11-1-8,-1 3-12,-6-16-2,9 8 1</inkml:trace>
  <inkml:trace contextRef="#ctx0" brushRef="#br0" timeOffset="1515">527 45 47,'-9'-12'30,"10"4"-9,-1 3-5,-1-4-7,1 6-2,-2-2-3,1 2-2,1 3-2,1 0 0,1 3-3,-2-3-3,9 5-4,-6 1-9,1-6-7,11 18-5,-15-17 2</inkml:trace>
  <inkml:trace contextRef="#ctx0" brushRef="#br0" timeOffset="1937">679 502 22,'-4'-10'14,"10"9"-4,-6-5-2,1 6-1,-1-2-1,2 7-2,-2-1 0,-2 2 0,1 3 0,-2 1 2,1 0-2,-2 3 1,2 4 0,-5-1 0,6 3 1,-10-1-1,8 2-1,-7 1 0,4 5 0,-4-8-2,1 5 0,1-1 0,-1 0-1,5 0 0,-3 0 0,1 1-1,0-4 1,0 1-1,0 1 1,0-7 0,1 1-1,1-3 0,1-3 0,2-3 1,-1 0-1,1-5 1,-1 2-1,2-2 0,0 1 1,0-1-1,0-1 1,-1 0 0,2-1-1,1-4 1,-1 1 0,1-3 1,1-2-1,0 0 0,2-3 0,3-2 1,1 0-1,-3-5 1,8 3-1,-2-3 1,3-5-1,-2 0 0,5-4 1,-2 0-1,7 0 1,-3 1-2,1 2 1,-2 0 0,2 5-1,-3 2 0,3 6 0,-4-2 0,-2 3 0,3-3 1,-3 6-1,0 1 0,-1 3 0,0-2 0,-4 0 0,0 4 0,1-1 0,-4 6-1,-2-1 1,1-4 0,-3 7 0,-2-2 0,3 3 0,-1-1 0,-3 1 0,-1 5 1,-1-3-1,-2 9 0,1-4 0,-4 6 0,1-1 0,-5 2 0,1 4 1,0 1-2,-1-2 1,1 1 1,-2 2-1,0-2 0,6 2 1,-3-2-1,-1 1 0,4 0 0,-1-3 0,2-3 0,4 1 0,2-1 0,-1-5 0,3 0 1,0-2-1,5 1 0,-2-5-1,2 0 0,3-5-1,4 0-4,-7-10-3,13 1-8,-2-6-8,-1-10-11,9 11 2,-6-17 0</inkml:trace>
  <inkml:trace contextRef="#ctx0" brushRef="#br0" timeOffset="3390">1535 25 29,'-3'14'11,"-9"0"0,8 5-1,-8 1 0,3-2-1,-4 5 0,-2 4-2,2-1-2,-2 2 0,0 5-2,-3-4 1,0 6-1,-1-1-1,4 3 1,-5 1-1,2 2 1,3-4-1,-1 6 0,1-7-1,3 2 1,-3-2-1,2-1 1,4-2-1,2 0 0,-2-4 0,3 3 0,2-3 0,-2 0-1,1-2 2,5-1-1,-1 5-1,-1-7 1,2 2 0,2-1-1,-1 1 0,1-3 0,4 0-1,-3-2 0,2-2-1,1 0-2,3-1-1,-6-2-4,6 0-7,0 2-7,-9-11-9,13 9 2</inkml:trace>
  <inkml:trace contextRef="#ctx0" brushRef="#br0" timeOffset="4203">1628 513 40,'-7'-5'26,"10"8"-3,0-1-3,-2-2-4,7 8-3,-7-2-3,11 10-1,-8-4-3,8 9 1,-6 4-3,3 1 0,-1 4-1,2 3 0,-4-3-1,1 2 1,1-5-1,3 3-1,-3-8 0,2 3 0,-2-4 0,1-3-1,-4-4 1,3 1-1,-4-6 0,-1 0 0,0 0 0,-1-4-1,1-2-1,-3-1-1,1 1 0,-4-6-2,5 4-1,-7-7-4,8 8-2,-9-11-4,8 9-3,-8-4-7,0-5-6,7 12-1</inkml:trace>
  <inkml:trace contextRef="#ctx0" brushRef="#br0" timeOffset="4703">1445 1043 44,'-3'-7'23,"7"-1"-2,4-2-3,1-6-2,7 4-1,-6-11-3,18 4-1,-10-14-3,13 4 0,-3-3-3,9-1-1,-7-2 0,5-3-3,-3 1 1,2 0-1,-5 2 0,2 4 0,-4 3-1,-3 3-1,-1 3 1,-5 5-1,1 3-1,-5 4-1,-1 6-1,-9-7-3,7 13-3,-11-14-3,7 16-7,-5-7-8,-4-4-9,8 9 3,-10-14 2</inkml:trace>
  <inkml:trace contextRef="#ctx0" brushRef="#br0" timeOffset="5265">2145 92 34,'10'12'16,"-7"0"-1,5 1-2,-4 5-1,2-4-2,2 11-2,-3-4-1,1 1-1,2 3-1,-1 3 0,-1-2-1,2 5 0,-6-1 0,7 2 0,-6 0 0,3 1-1,-3 0 0,3 6 0,-3-3-1,0 2 0,-3-2 0,0 3 0,-3 0 0,0-1-1,-6 3 0,-1-4 1,-6 2-1,-1 1 0,-2-2 0,-5 2-1,-4 1 0,-4-3 0,5 2-1,-6-5-3,1 2-1,-2-9-2,4 6-6,-1-11-10,-4-4-12,12 3 0,-6-16 2</inkml:trace>
</inkml:ink>
</file>

<file path=ppt/ink/ink2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0-31T23:32:44.859"/>
    </inkml:context>
    <inkml:brush xml:id="br0">
      <inkml:brushProperty name="width" value="0.05292" units="cm"/>
      <inkml:brushProperty name="height" value="0.05292" units="cm"/>
      <inkml:brushProperty name="color" value="#FF3300"/>
      <inkml:brushProperty name="fitToCurve" value="1"/>
    </inkml:brush>
  </inkml:definitions>
  <inkml:trace contextRef="#ctx0" brushRef="#br0">96 1129 23,'-1'-12'10,"9"3"-1,-7-3-2,5 3 0,0-5-2,5 5 0,-5-5-1,3 8-1,1 0 0,-3 3 0,-2 3 0,2 3 1,-4 6-1,1-3-1,0 8 1,-4-3 0,-3 4 0,0 0-1,1 0 1,-7 0-1,5 2 0,-9 1 0,4-3-1,-3-1 1,1-3 0,1-4 0,0-1 0,0-4 1,5-4-1,-1-4 1,3 2 0,-3-5-1,3 1 0,1-3-1,2 2 0,-1-3 0,-1 0 0,4 1 0,-2-1-1,3-3 0,-3 3 0,3 0 1,3 3-1,-3 0 0,3 2 1,-1 4-1,-2 2 0,4 1 1,0 3-1,0 3 0,2 2 1,2 1-1,-2 3 1,0-3 0,-4 3-1,4 3 0,-6-3 1,-1 4 0,-2-3-1,-3 3 1,1-3 0,-8 2-1,0-4 1,-2 0 1,0-5-1,-3-2 0,-1-1 0,2-4 0,-1-2 0,1-5 0,4 4 0,0-5-1,1-1 1,2-2-1,4-1 1,-2 0 0,5-2-1,5 0 0,-2 1 1,6-1-1,0 1 0,2 4 1,1-1-1,0 4 0,2 1 0,-2 4 0,0 2 0,4 5 1,-4-2-1,0 6 0,-3 3 0,2 0 1,-6 6-1,4 1 0,-8 2 1,1 0-1,-4 5 0,-4 1 0,2 1 2,-8-3-2,4 0 0,-4-4 1,2-3-1,-2-6 1,5-2-1,-1-10 1,-1-4 0,4-5-1,-1-3 1,3-6-1,0-3 1,-2-1-1,5-2 1,0 1 0,5-1-1,-4 4 0,2 4 1,-1 3-1,1 4 0,2 6 0,-2 5 0,3 4-1,-2 1 0,3 6 0,-3-1-1,8 6-2,-9-4-6,13 4-11,-2 0-13,-7-15-2,8 0 1</inkml:trace>
  <inkml:trace contextRef="#ctx0" brushRef="#br0" timeOffset="1375">459 87 28,'-4'-11'15,"-7"-5"-2,0 5-1,2-3-2,-5 4 0,3-1-2,-2 3 0,2 5-3,-6 0 0,3 3-2,-2 2 1,0 1-2,1 0 0,-2 6-1,2-3 0,-1 6 0,3 0 0,-4 4-1,5-4 1,-4 6-1,9-1 0,-7 2 1,8 3 0,-3 0-1,4 4 1,-1 0 0,-2 6-1,5-2 2,-3 7-2,1-2 1,2 4 0,2 2 0,-4 2 0,4 1 0,-1 0 0,4-1-1,4-2 1,-3-3-1,6-5 1,-4-3-1,7-8 1,0 0-1,3-9 1,-1-3 0,0-4 0,6 0 0,0-9 0,1 0 0,-1-3 1,0-6 0,0-3-1,1 0 1,2-7 0,0 1 0,-1-3 0,-2 0 0,0-2-1,-2-2 2,0 0-1,-2-1-1,-3-2 1,-2 2-1,0 4 0,-2-6 0,-3 1 0,-1-1 0,-4 1-1,1 3 1,-2-2-1,1 1 0,-4 0 1,0 0-1,-3 4 0,1 6 0,-2-2 1,-1 3-2,0 5 1,-1 3-1,0 3 0,-3 3-2,4 3-1,-4-3-3,6 9-2,-6-9-3,10 12-5,-7-3-5,1-6-10,10 9-1,-13-9 1</inkml:trace>
  <inkml:trace contextRef="#ctx0" brushRef="#br0" timeOffset="2281">297 395 35,'6'17'21,"-6"-5"-3,5 2 0,1 0-4,1-2-1,6 4-3,-6 0-2,9 0-1,-6 1-1,4 6-1,-2-3-1,2 7-1,-2-3-1,-1 4 1,0-4 0,1 3-1,-1-7 0,-2 3-1,0-5 0,0 0 0,1-4 0,2 1 0,-5-3 0,3 0 0,-3-2-1,1-3 1,-2-1 0,-1-1-1,-1 1 1,1-3-1,-4 0 0,2-2 1,-1 3-1,-1-1 1,-1 0-1,4 0 0,-4 0 1,1 0-1,1 0 0,-1 0 1,-1 0-1,2 0 0,-2 0 0,0-3 0,1 0-1,-2 0-2,2 3-1,-5-9-6,7-3-24,3 9-3,-8-12-1,7 2 2</inkml:trace>
</inkml:ink>
</file>

<file path=ppt/ink/ink2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1-01T00:05:40.921"/>
    </inkml:context>
    <inkml:brush xml:id="br0">
      <inkml:brushProperty name="width" value="0.05292" units="cm"/>
      <inkml:brushProperty name="height" value="0.05292" units="cm"/>
      <inkml:brushProperty name="color" value="#FF3300"/>
      <inkml:brushProperty name="fitToCurve" value="1"/>
    </inkml:brush>
  </inkml:definitions>
  <inkml:trace contextRef="#ctx0" brushRef="#br0">38 306 33,'2'1'12,"-4"-8"0,4 8 0,-4-4-1,4 3-2,-2 0-3,0 0-1,5 3-2,-5 0-1,1 6 0,-1 1 0,0 5-1,-1 0-1,1 5 1,1 1 1,-1 3-1,-1 2 1,1 3 1,-4-2-1,4 7 2,0 1 0,0 9-1,0 1 1,0 5 0,0 1 0,4 3-1,-4 1 0,1 7 0,-1-9-1,3-1 1,-3 0 0,3 3-1,-3-5 0,0-3 0,0-2-1,2-1 1,-1-3-1,2-3 0,-3-4-1,0-7 0,0-4 1,2-6-1,-4-5 1,4-3-1,-2-4 1,0-1-1,0-2 1,0-1 0,0-2-1,0 2 1,0-4-1,0-3 0,0-6 0,0-5-1,1-6 1,1-10 0,-2-7-1,-2-8 0,-1-11 1,2-5 0,-2-5 0,1-7-1,2-7 0,-1-1 1,-1 1-1,-1-2 1,3 3-1,-5-2 1,5 6-1,-1 4 2,-2 10-1,1 6 0,2 10 1,0 5 0,-1 8 0,1 10 0,-3 6 0,3 6 0,0 4 0,0 1-1,0 5 0,0 6 0,0 5 0,0 2-1,0 5 1,0 7 0,0 6 0,0 6 1,1 8-1,1 3 1,-2 2-1,3 6 1,-3 6 0,1 5 0,-1 0 0,2 6 0,-2-1 0,1 1 0,-1 6 1,4-3-1,-3 3-1,1-3 2,-1-1-1,1-7 0,-1-1 0,1-8-1,-1-12 1,-1-3-1,2-14 1,-2-5-1,0-15 1,1-4 0,-1-12 0,0-6 0,-1-8-1,2-7 0,-1-13 1,0-4-2,-4-8 1,2-5-1,2-4 0,0-1 0,-1-1 1,-2 2 0,1-4-1,1 0 1,-3 4-1,4-2 1,-1 6-1,-1-1 2,1 5-2,1-4 0,-2 9 1,1 2 0,-1 7 0,2 4 0,-1 3 0,1 9 0,0 5 0,-2 5 0,1 9-1,1 5 1,0 5-1,0 8 1,0 3-1,0 5 0,1 9 1,-1 7 0,2 3-1,-2 10 1,3 9 0,-2 6 1,1 9-1,-1 4 1,-1 4 0,2 5-1,-2 0 1,1 7 0,-1-3-1,4-2 1,-3-5-1,-1-6 2,2-5-2,-1-10 0,-1-6 0,0-13 0,2-8 0,-1-12 0,-1-6 0,0-10 0,0-9 0,0-8 0,0-9 1,0-5-1,-1-10 0,1-8-1,0-10 2,-2-3-1,1-8 0,-1-3-1,-3-6 1,5-1-1,-1-1 1,-2-4-1,1 3 1,1 3-1,1 3 0,-3 2 1,3 1-1,-2-1 2,1-1-2,-2 1 0,0 3 1,-2-2 0,2 4 0,-3 4 0,6 11 0,-3 8 0,1 11 0,-1 9 0,2 10 0,1 8-1,1 11 1,-2 8 0,2 9 0,-1 7 0,2 10 0,1 12 0,-2 5 1,4 6-1,-4 2 0,6 4 1,-7 4 0,6 3-1,-5-4 1,1 1 0,-1 0-1,1 3 1,-2 0 0,4 4-1,-2-4 1,1-2 0,-2-1-1,1-3 1,1-9-1,-3-8 1,2-7-1,-1-10 0,-1-12 0,2-10 1,-2-6-1,0-8 0,0-5 1,1-7-1,-2-6 0,1-5 0,1-10 1,-2-2-1,-1-14 0,4-2-1,-4-9 1,-1-5 0,2-6-1,-3-4 1,4-1-1,-3-1 0,2 3 1,-1 2-1,1 4 1,-2 6 0,3 7-2,0 5 2,-2 0-1,1 3 1,1 6 0,-2 0-1,2 3 1,-1-2 0,1 8 0,-3 4 0,3 5 0,0 5-1,1 9 1,-1 6 0,2 6 0,-1 15 0,-1 6 0,3 8 1,-1 9 0,-2 16 0,0 5 0,3 8 1,-3 1 0,3 2 0,-5-3 0,4 0 0,-1-9-1,1-9-2,-1-8 0,-1-11-1,5-2-2,-5-16-4,6 8-12,-6-17-8,2 3-1,2-9-10,-10-9 2</inkml:trace>
</inkml:ink>
</file>

<file path=ppt/ink/ink2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10-11-04T03:14:00.156"/>
    </inkml:context>
    <inkml:brush xml:id="br0">
      <inkml:brushProperty name="width" value="0.15875" units="cm"/>
      <inkml:brushProperty name="height" value="0.15875" units="cm"/>
      <inkml:brushProperty name="color" value="#00B050"/>
      <inkml:brushProperty name="fitToCurve" value="1"/>
    </inkml:brush>
  </inkml:definitions>
  <inkml:trace contextRef="#ctx0" brushRef="#br0">78 21 10,'-19'-21'14,"19"21"-1,0 0-2,0 0 0,0 0-1,0 0-2,0 0 0,0 0-2,0 0 0,-13 20-1,13-20 0,0 0 0,9 19 0,-9-19 0,0 0 0,0 0-1,20 12 0,-20-12-1,0 0 0,17 9-1,-17-9 1,14 7-1,-14-7 0,20 11 0,-20-11-1,16 8 0,-16-8 1,17 13-1,-17-13 0,18 14 0,-18-14 0,14 21-1,-14-21 1,18 28 0,-18-28 0,14 28 0,-9-10 0,4-3 0,0 1 0,-2 0 0,1 0-1,-8-16 2,20 26-2,-20-26 1,17 25-1,-17-25 1,16 24-1,-16-24 1,20 21-1,-20-21 1,19 27-1,-19-27 0,18 23 1,-18-23-1,17 26 0,-17-26 0,15 21 1,-15-21-1,12 21 0,-12-21 0,12 23 0,-12-23 0,16 24 1,-16-24-1,12 27 0,-12-27 0,13 28 1,-13-28-1,14 24 1,-14-24-1,10 20 1,-10-20-1,11 17 1,-11-17-1,0 0 1,14 21-1,-14-21 1,0 0-1,11 23 0,-11-23 1,9 20-1,-9-20 0,5 19-1,-5-19 1,7 24-1,-7-24 1,5 27-1,-5-27 2,5 23-2,-5-23 1,6 19 0,-6-19 0,5 14 1,-5-14-1,5 18 0,-5-18 0,7 17 0,-7-17 0,7 18 0,-7-18 0,9 17 0,-9-17 1,6 20-1,-6-20 0,5 19 0,-5-19 1,3 21-1,-3-21 0,4 23 1,-4-23-1,5 23 0,-5-23 1,2 21-1,-2-21 0,5 22 0,-5-22 1,6 29-1,-6-29 0,1 24 0,-1-24 0,6 27 1,-6-27-1,5 28 0,-2-13 0,-3-15 0,9 25 0,-9-25 1,4 25-1,-4-25 0,9 24 0,-9-24 0,3 19 0,-3-19 0,9 22 0,-9-22 0,5 22 0,-5-22 0,9 20 0,-9-20 0,4 21 0,-4-21 0,8 23 1,-8-23-1,4 21 0,-4-21 0,7 21 0,-7-21 0,2 24 1,-2-24-1,1 21 0,-1-21 0,2 21 0,-2-21 0,2 22 0,-2-22 0,5 19 0,-5-19 0,4 17 0,-4-17 0,0 18 0,0-18 0,0 0 0,3 23 0,-3-23 0,0 0 0,6 21 0,-6-21 0,3 19 0,-3-19 0,2 20 0,-2-20 0,3 19 0,-3-19 0,6 21 0,-6-21 0,3 17 1,-3-17-1,2 16 0,-2-16 0,0 0 0,5 20 0,-5-20 0,0 0 0,2 21 0,-2-21 0,0 0 0,2 15 0,-2-15 0,0 0 0,0 0 0,2 20 0,-2-20 1,0 0-2,1 17 1,-1-17-1,0 0 0,0 20 0,0-20 1,0 0-1,0 21 1,0-21 0,0 0 0,-1 21 1,1-21-1,0 0-1,0 21 1,0-21 0,0 0 0,0 19 0,0-19 0,0 0 0,0 0 0,1 21 0,-1-21 0,0 0 0,0 0 0,0 0 1,4 14-1,-4-14 0,0 0 0,0 0 0,0 0 0,0 0 0,2 16 0,-2-16 0,0 0 0,0 0 0,0 0 0,0 0 0,0 0 0,0 0 0,0 0 0,0 0 0,0 0 0,0 18 0,0-18 0,0 0 0,0 0 0,0 0 0,0 0 1,0 0-1,0 0 0,0 0 0,0 0 0,0 0 0,0 0 0,0 0 0,0 0 0,0 0 0,0 0 0,0 0-1,0 0 0,-2-20-1,2 20-2,2-21-3,-2 21-9,7-23-15,-2 8-3,-5-6 0,2-6 1</inkml:trace>
  <inkml:trace contextRef="#ctx0" brushRef="#br0" timeOffset="2500">13 65 6,'0'0'17,"0"0"-2,-13-17-3,13 17-1,0 0-2,0 0 0,4 19-1,-4-19-1,7 26-1,-5-8 0,3 5-1,2-2-1,-2 2-1,-1 0 0,1-2-1,-1-4-1,1 1 1,-5-18-1,4 23 1,-4-23-1,0 0 0,0 0 0,0 0 0,0 0 0,0 0-1,0 0 1,0 0-1,0 0 0,-16-16 0,16 16 0,-7-21 0,7 21 0,-4-27 0,4 12 0,0 15 0,2-30 0,-2 30 1,3-28-1,-3 28 0,0-21 1,0 21 0,0 0 0,0 0 0,8-16 0,-8 16-1,0 0 1,0 0 0,0 0 0,17 8 0,-17-8 0,18 2 0,-18-2 0,16 0 0,-16 0 0,16 4 1,-16-4-1,15 3 1,-15-3 0,20 4-1,-20-4 0,17 3 1,-17-3-2,18 2 1,-18-2 0,18 5-1,-18-5 1,16 6-1,-16-6 1,19 5-2,-19-5-2,21 5-6,0-7-19,-21 2-2,27 0-1,-27 0 0</inkml:trace>
</inkml:ink>
</file>

<file path=ppt/ink/ink2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10-11-04T03:14:04.562"/>
    </inkml:context>
    <inkml:brush xml:id="br0">
      <inkml:brushProperty name="width" value="0.15875" units="cm"/>
      <inkml:brushProperty name="height" value="0.15875" units="cm"/>
      <inkml:brushProperty name="color" value="#00B050"/>
      <inkml:brushProperty name="fitToCurve" value="1"/>
    </inkml:brush>
  </inkml:definitions>
  <inkml:trace contextRef="#ctx0" brushRef="#br0">0 17 3,'18'-14'16,"-18"14"-3,0 0-1,0 0-1,0 0-2,0 0-1,14-9-1,-14 9 0,0 0-1,0 0 0,17 6-1,-17-6 0,0 0-1,16 5 0,-16-5-1,0 0 0,0 0-1,18 9 0,-18-9-1,0 0 1,0 0 0,19 14-1,-19-14 1,0 0 0,18 14-1,-18-14 1,0 0-1,17 15 0,-17-15 0,0 0 0,22 13 0,-22-13 0,15 10-1,-15-10 1,16 6 0,-16-6 0,20 7-1,-20-7 1,17 5-1,-17-5 1,20 7-1,-20-7 0,19 3 1,-19-3-1,18 7 0,-18-7 1,21 2-1,-21-2 1,21 5-1,-21-5 1,20 2-1,-20-2 0,19 2 1,-19-2-1,19 3 1,-19-3-1,0 0 1,23 4-1,-23-4 1,16-2-1,-16 2 1,16 0-1,-16 0 1,18-2-1,-18 2 1,21 2-1,-21-2 0,21 0 1,-21 0-1,23 0 0,-23 0 1,21 2-1,-21-2 0,23-2 1,-23 2-1,23-2 0,-23 2 0,23-1 1,-23 1-1,21 0 0,-21 0 1,19 0-1,-19 0 0,22-2 1,-22 2 0,22-4-1,-22 4 2,25-5-2,-25 5 0,23-2 1,-23 2-1,19-1 0,-19 1 1,16 1-1,-16-1 0,16 0 1,-16 0-1,21 0 0,-21 0 1,22-1-1,-22 1 0,22 0 1,-22 0-1,23-2 0,-23 2 0,20 2 0,-20-2 0,21 1 0,-21-1 1,21 2-1,-21-2 0,19 0 0,-19 0 0,20 4 0,-20-4 1,21 1-1,-21-1 0,18 2 0,-18-2 0,19 5 0,-19-5 1,27 4-1,-27-4 0,28 2 1,-28-2-1,30 5 1,-30-5-1,28 2 0,-28-2 0,19 2 1,-19-2-1,23 0 0,-23 0 0,21 0 0,-21 0 1,20 1-1,-20-1 0,25 0 0,-25 0 1,24 4-1,-24-4 0,27 0 1,-27 0-1,31-4 0,-31 4 1,30-1-1,-30 1 0,30 0 0,-30 0 0,29 1 1,-29-1-1,30 0 0,-30 0 0,28 0 1,-14-1-1,-14 1 0,26-2 0,-26 2 1,29-5-1,-29 5 0,29-2 0,-29 2 1,27 0-1,-27 0 0,26 0 0,-26 0 0,30-2 1,-30 2-1,27-2 0,-27 2 0,28-2 0,-28 2 0,30 0 1,-30 0-1,26-1 0,-10 1 0,-16 0 0,27-4 0,-11 2 0,-16 2 0,28-3 1,-10-1-1,-18 4 0,26-3 0,-26 3 0,26-4 0,-26 4 0,23 0 0,-23 0 0,23 0 0,-23 0 0,20-1 0,-20 1 0,23 0 0,-23 0 0,19-2 0,-19 2 0,19 0 0,-19 0 0,16 0 0,-16 0 1,16 0-1,-16 0 0,16 0 0,-16 0 0,19 0 0,-19 0 0,20-2 1,-20 2-1,19 0 0,-19 0 0,16 0 0,-16 0 0,0 0 0,21 0 0,-21 0 0,14-2 0,-14 2 0,18-3 0,-18 3 1,19-2-1,-19 2 0,16-2 0,-16 2 0,0 0 0,20 0 0,-20 0 0,0 0 0,17 0 0,-17 0 0,0 0 0,20 0 0,-20 0 0,0 0 0,17 0 1,-17 0-1,0 0 0,0 0 0,0 0 0,16 4 0,-16-4 0,0 0 0,0 0 0,16 7 0,-16-7 0,0 0 0,0 0 0,16 2 0,-16-2 0,0 0 0,0 0 0,0 0 0,0 0 0,19 5 0,-19-5 0,0 0 0,0 0 0,16 2 0,-16-2 0,0 0 0,0 0 0,0 0 0,16-2 0,-16 2 0,0 0 0,0 0 0,0 0 0,0 0 1,0 0-1,0 0 0,0 0 0,0 0 0,0 0 0,0 0 0,0 0 0,18 2 1,-18-2-1,0 0 0,0 0 0,0 0 0,0 0 1,0 0-1,0 0 0,0 0 0,0 0-1,0 0-1,0 0-3,0 0-4,0 0-18,0 0-8,-30 3 0,10-6-1</inkml:trace>
  <inkml:trace contextRef="#ctx0" brushRef="#br0" timeOffset="2906">40 117 0,'0'0'14,"0"0"-2,0 0-2,0 0-2,0 0-1,0 0 0,0 0 0,0 0 1,0 0 0,16 0 1,-16 0-2,0 0 1,18 0-2,-18 0 0,0 0 0,18-2-2,-18 2 0,17 0 0,-17 0-2,20 2 1,-20-2-1,21 4-1,-21-4 1,23 5-1,-23-5 0,26 3-1,-26-3 1,32 4 0,-14-2 0,-1-2 0,1 2 0,1-2 0,1 3 0,-1-1 0,4 1 0,0-3 0,0 0 0,1 4 0,1-2 0,0-1-1,1 1 1,3-2 0,-5 2-1,-1 0 1,2-1-1,-4-1 0,2 2 1,-2-2-1,0 0 1,-1-2-1,-1 1 1,0 1-1,-1-2 0,0 2 1,-2 0-1,1 0 0,-3 2 0,6-2 1,-4 0-1,-1-2 0,3 0 0,0 0 2,1-1-2,-1-1 0,-1 1 0,3 1 0,-3-3 1,3 5-1,1-2 0,-2 0 0,-1 2 0,1 0 0,-3 0 0,0 2 0,-2 0 1,-14-2-1,23 5 0,-23-5 0,23 4 1,-23-4-1,19 5 1,-19-5-1,25 2 1,-25-2-1,25 0 1,-25 0-1,25 0 1,-25 0-1,22 1 0,-22-1 1,23 0-1,-23 0 0,25 0 0,-25 0 1,27 0-1,-27 0 1,31-3-1,-17-1 0,6 4 1,-3-1-1,-1 1 0,4 0 0,-3 0 0,4 0 0,-1 1 0,3-1 1,0 2-1,-4-2 0,4 0 0,2 0 0,1 0 0,-1-2 1,-4 1-1,-3 1 0,3 0 0,-4-2 1,-17 2-1,27 2 0,-27-2 0,23 1 0,-23-1 0,19 2 0,-19-2 1,20 2-1,-20-2 0,17-2 0,-17 2 0,21-3 1,-21 3-1,20-4 0,-20 4 0,21-3 0,-21 3 1,25 0-1,-25 0 0,23 0 0,-23 0 0,19 3 0,-19-3 0,23 2 0,-23-2 0,19 0 0,-19 0 0,23 0 1,-23 0-1,27 0 0,-27 0 0,23 2 0,-23-2 0,24 5 0,-24-5 0,25 2 0,-25-2 0,25 0 0,-25 0 0,19 1 0,-19-1 0,19 2 0,-19-2 0,18 4 1,-18-4-1,19 1 0,-19-1 0,0 0 0,16 0 0,-16 0 0,0 0 0,0 0 0,0 0 0,0 0 1,0 0-1,16 4 0,-16-4 0,0 0 0,0 0 0,20 9 0,-20-9 0,0 0 0,0 0 0,0 0 0,14 10 0,-14-10 0,0 0 0,0 0 1,0 0-1,0 0 0,0 0 0,0 0 1,0 0-1,0 0 0,0 0 0,0 0-3,0 0-2,0 0-11,0 0-18,0 0-1,7-21-1,-7 21 1</inkml:trace>
</inkml:ink>
</file>

<file path=ppt/ink/ink2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0-31T22:41:35.187"/>
    </inkml:context>
    <inkml:brush xml:id="br0">
      <inkml:brushProperty name="width" value="0.05292" units="cm"/>
      <inkml:brushProperty name="height" value="0.05292" units="cm"/>
      <inkml:brushProperty name="color" value="#0099CC"/>
      <inkml:brushProperty name="fitToCurve" value="1"/>
    </inkml:brush>
  </inkml:definitions>
  <inkml:trace contextRef="#ctx0" brushRef="#br0">320 1224 33,'15'35'10,"9"12"0,-7-1-2,4 1-2,-2-1 0,-2-4-2,0-1-1,-3-8-1,-2-4-1,-1-8-1,0-4-1,-2-8-3,1 0-4,-4-12-5,6 9-5,-14-18-6</inkml:trace>
  <inkml:trace contextRef="#ctx0" brushRef="#br0" timeOffset="563">0 1283 29,'6'9'8,"8"2"-1,-3 3 0,7 3 1,-3 4-2,4 2 0,-1 5 0,0 2-1,-3 2 0,-1 0-2,-2-1-1,-1 0 0,-2 3-1,-2-8 1,-3-1-2,2-4 1,-1-2-1,2-3 0,-1-4-1,4-2-1,-2-2-3,2-4-5,5 3-6,-14-14-8,20 13-1</inkml:trace>
  <inkml:trace contextRef="#ctx0" brushRef="#br0" timeOffset="1063">342 932 24,'12'28'8,"0"4"-1,4 0-1,2 1-1,3 3 0,3-3-1,2 5-1,2-4 1,2 2-1,1 1 0,2 1-1,-2-2 1,-2 0-1,1 0 0,-3-8-1,-5 2 0,-4-6-1,-2-3-2,-6-5-2,1 0-4,-8-10-4,5 5-5,-11-19-7</inkml:trace>
  <inkml:trace contextRef="#ctx0" brushRef="#br0" timeOffset="1609">699 811 30,'33'27'10,"-7"-10"-1,6 13-1,0-1 0,4 2-1,-4 3-1,4 2-1,-2 3 1,1 0-3,-2 5-1,2-1 0,-5 1-1,1 0 0,-4-3 0,-1 0 0,-2-5-1,-3-1 0,-3-3-1,-2-5-1,-3-4-4,-2-5-5,-1 5-5,-10-20-7,12 15-2</inkml:trace>
  <inkml:trace contextRef="#ctx0" brushRef="#br0" timeOffset="2125">893 420 23,'16'15'11,"14"13"1,-5 0-2,11 7-1,-4-3-1,8 5 0,-1 3-1,-1-3-2,4 4 0,-7 0-1,8 0 0,-9 0-1,5 5 0,-10-2 0,4-2-2,-8 1 1,-3 0-2,1-4 1,-4 4 0,-3-2-1,0-6 0,-2 2 0,-2 0-1,-1-2 0,-2-3-1,2 1-2,-5-2-2,-1-3-5,1-2-6,-6-2-3,6 5-5,-15-22-2</inkml:trace>
  <inkml:trace contextRef="#ctx0" brushRef="#br0" timeOffset="2688">1194 113 27,'32'4'8,"-1"-1"0,6 9-1,2 0 0,-1 11-1,1-1-1,2 8-1,-5 2 0,2 3 0,-5 1 1,-1 5-2,-3 2 1,-3-1-2,-1 1 1,-4-1 0,3 5-1,-6-1 0,1 1 0,-4 0-1,2 2 0,-2 0 0,-1 3-1,2 1 1,-3 0 0,2 6-1,0-1 1,1 3-2,-1 0 0,1 0-1,-2 0-2,0 1-2,-3-3-4,-4-6-5,3 3-2,-10-14-5,14 14-3</inkml:trace>
  <inkml:trace contextRef="#ctx0" brushRef="#br0" timeOffset="3781">975 411 23,'34'40'3,"3"6"0,7 11 0,3 6-1,4 14 0,-2 2 0,1 0-1,-4 5 0,-6-2-1,-2 1-1,-7-8-3,-1-3-2,-9-17-2,2 6-4</inkml:trace>
  <inkml:trace contextRef="#ctx0" brushRef="#br0" timeOffset="4313">902 899 24,'34'50'6,"11"11"-1,0-1-1,7 12-1,0 0-1,-2 3-3,-1-6-2,-9-3-2,3-1-1,-10-15-2</inkml:trace>
  <inkml:trace contextRef="#ctx0" brushRef="#br0" timeOffset="4766">812 679 26,'38'48'10,"-5"-1"-1,11 8-1,1 2-3,9 6 0,0 3-1,3 5-2,-3 4 0,-2-3-1,-7 4-1,-5-2 0,-3-4-3,-8-3-1,-7-6-2,-7-11-3,2 2-3,-12-20-4,13 8-5</inkml:trace>
  <inkml:trace contextRef="#ctx0" brushRef="#br0" timeOffset="5328">559 1204 32,'48'66'9,"1"-5"-2,5 7-1,-4-3-3,8-7-5,-4 4-6,-9-13-7,14 17-5</inkml:trace>
  <inkml:trace contextRef="#ctx0" brushRef="#br0" timeOffset="6031">1006 0 24,'13'12'4,"3"5"0,6 1-1,1 3 0,5-4-1,0 4 0,3-2-1,5-2 0,-2 1-1,4-3-1,-4 2-4,6 0-3,-12-4-3,12 13-7</inkml:trace>
  <inkml:trace contextRef="#ctx0" brushRef="#br0" timeOffset="6750">998 576 18,'31'47'1,"6"-3"0,2 2-1,4-5-1,3 0-2,-5-10-4,11 4-2</inkml:trace>
  <inkml:trace contextRef="#ctx0" brushRef="#br0" timeOffset="7313">748 438 22,'4'1'13,"5"10"-2,2-3-2,7 10 0,1 0-1,10 4-1,2 4 1,8 2-4,2 9 0,5 0-2,0 1-1,0 1 0,0 3-1,-3-1-3,-5 0-2,-4-3-7,-2 5-4,-13-18-8,10 19-2</inkml:trace>
  <inkml:trace contextRef="#ctx0" brushRef="#br0" timeOffset="7906">656 888 21,'49'52'8,"12"12"-2,-8-4-2,0-1-3,1 2-4,-16-15-3,5 1-5,-19-16-6</inkml:trace>
  <inkml:trace contextRef="#ctx0" brushRef="#br0" timeOffset="8234">270 1384 24,'40'36'15,"6"3"-3,-6-3-1,-3-3-4,-3-2-3,-5-7-3,-5-2-4,-5-11-7,1 7-10,-19-18-3</inkml:trace>
</inkml:ink>
</file>

<file path=ppt/ink/ink2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0-31T22:47:50.718"/>
    </inkml:context>
    <inkml:brush xml:id="br0">
      <inkml:brushProperty name="width" value="0.05292" units="cm"/>
      <inkml:brushProperty name="height" value="0.05292" units="cm"/>
      <inkml:brushProperty name="color" value="#FF3300"/>
      <inkml:brushProperty name="fitToCurve" value="1"/>
    </inkml:brush>
    <inkml:brush xml:id="br1">
      <inkml:brushProperty name="width" value="0.05292" units="cm"/>
      <inkml:brushProperty name="height" value="0.05292" units="cm"/>
      <inkml:brushProperty name="color" value="#333399"/>
      <inkml:brushProperty name="fitToCurve" value="1"/>
    </inkml:brush>
    <inkml:brush xml:id="br2">
      <inkml:brushProperty name="width" value="0.05292" units="cm"/>
      <inkml:brushProperty name="height" value="0.05292" units="cm"/>
      <inkml:brushProperty name="fitToCurve" value="1"/>
    </inkml:brush>
    <inkml:brush xml:id="br3">
      <inkml:brushProperty name="width" value="0.05292" units="cm"/>
      <inkml:brushProperty name="height" value="0.05292" units="cm"/>
      <inkml:brushProperty name="color" value="#008000"/>
      <inkml:brushProperty name="fitToCurve" value="1"/>
    </inkml:brush>
  </inkml:definitions>
  <inkml:trace contextRef="#ctx0" brushRef="#br0">1373 1 23,'-2'-3'6,"2"6"-2,-3-6 1,3 6 0,-1-6-1,1 6 1,-3 0-1,2-1 0,-1 1 0,2 0-1,0 0 1,-1 0-1,-1 0 0,1 0 0,-2 3-1,3-6 2,-2 6-2,2-3 1,0 1-1,-1-1-1,1 2 2,0 0-1,1 1 0,-2-1 0,1 1 0,0 1 0,0 0 1,0-2-1,0 1 0,0-2 0,0 0 0,0-1-1,1 2 1,-1-5 0,2 4-1,-4-2 0,4-1 0,-2 1 1,0-1-1,0 2 0,3 3 0,-3-2 1,0-1-1,0 3 0,1 3 0,-2-5 0,1 5 0,-3-3 0,1 3 1,1 0-1,1-1 1,-3 1-1,1 3 1,-4-2-1,5 1 1,-2 3-1,-2-5 0,1 3 0,1-3 0,-1 2 0,2 0-1,1-1 1,1 0 0,-2-1 0,-1 3 0,3-3 0,-3 1-1,2 2 0,1-1 0,0-2 1,0 2-1,0-3 0,0 3 0,1-2 1,-1-1-1,3 3 0,-1 0 0,-1 0 0,1-3 0,-2 1 0,1 0 0,-1-3 0,0 0 1,0-3-1,0 0 1,0 0-1,0 0 0,0 0 0,0 1 0,2-1 0,-2 1 0,0 2 0,3-1 0,-2 2 0,-1-3 0,2 2 0,-1-1 0,1-1 0,-2 0 0,1 1 1,-1-2-1,3 0 0,-2 1 0,-1 1-1,2-2 1,-2 1 0,1 0 1,-1-1-1,0 0 0,2 3 0,-1 0 1,-1-3-1,0 3 1,0-2-1,0 4 0,0-1 0,0 0 1,0 1-1,0 0 0,0 3 2,0-1-2,0 0 0,-1 1 0,1-3 1,-2 4-1,2 0 0,-1-3 0,1 1 0,0-1 0,-2 0 1,1-1-1,-2 6 0,3-6 0,0 6 0,0-5 1,-1 5-1,1 4 0,0-3 0,0 1 0,0-2 1,1 1-1,-2-2 0,1 4 0,0-9 1,0 3-1,0-3 1,1 3-1,-2-1 0,1-1 0,0-2 1,0 2-1,0 0 0,0-2-1,0 2 1,1 0 0,-2-2 1,2 3-1,-1-1 0,0 0 0,0 0 1,0 0-1,3 0 0,-3-1 0,0 3 0,1-3 0,1-2 1,-2 2-1,0-1 1,0-1-1,1-2 0,-1 2 1,-1 2 0,1-3-1,0 6 0,1-1 0,-1 0 0,-1 4 0,1-3 0,0 1 0,0-3 0,-2 3 0,2-4 0,-1 3 1,1-4-1,-3 3 0,2 2 0,1 0 1,-2 0-1,2-1 0,-1 1 1,1-2-1,-2 4 0,1-7 0,-2 5 1,3-3-1,-2-1 0,2 0 1,-1 1-1,1-1 0,-2 0 0,-1 2 0,3-3 0,0 1 0,-1-2 0,1 1 0,0-1 0,-2 0 0,2 1 0,0 0 0,0-1 1,0 5-1,3-3 0,-3 1 0,0 0 0,0 3 0,-3-3 0,3-4 0,0 4 0,0 0 0,-1 3 0,1-3 0,0 5 0,0-5 1,0 3-1,0 0 0,0-2 0,0-1 0,0 3 0,0-4 0,0 0 0,0-2 0,0 2 0,0 0 1,0 1-1,0-2 0,0 2 0,0 0 0,0-1 0,0 1 0,0-3 0,0 0 0,0 0 0,1 0 0,-1 0 1,0-1-1,0 4 0,0-3 0,0 3 0,0 0 1,0 0-2,-1-1 1,1 1-1,0 0 1,0-2 0,-3 1 1,3-1-1,0-1 0,-2 3 0,2 0 0,0-2 0,0 2 1,-1 1-1,1-3 0,-2 1 0,1-1 0,1-1 0,-2-2 0,2 1 0,0-2 0,0 0 0,0 0 0,0 0 0,0 2 0,0-2 0,0 3 0,0-3 0,0 0 0,2 0 0,-2 0 0,0 0 0,0-3 1,1 0-1,-1 0 0,0 3-1,0-3 1,0 0 0,0 0 0,0 3 0,0-3 0,0 3 0,0-3 1,0 0-1,0 3 0,0-3 0,0 0 0,0 0 0,0 0 1,2 3-1,-2-3-1,0 0 1,0 0 0,0 0 0,0 0 0,0 0 0,0 0 1,0-3-1,0 6 0,0-6 0,0 3 0,0 3 0,0-3 0,0 0 0,0 3 0,0-3 0,0-3 0,0 6 0,0-6 0,0 3 0,0 0 0,0 0 0,0 0 1,0 3-1,0-3 0,1 0 0,-1 3 0,0-3 0,-1 0 0,1 0 0,0-3 0,0 3 0,0-3 0,0 3 0,0 0-1,0 0 1,0 0 0,0 0 0,1 3 0,-1-3 0,0 0 0,0 0 1,0 0-1,0 0 0,0-3 0,-1 3 0,1 0 0,0 3 0,0-6 0,0 6-1,0-6 1,1 6 0,-1-3 0,0 0 0,2 0 0,-2 0 0,0 3 0,1-3 0,-1 2 0,2 1 0,-2 0 0,1-3 0,-1 3 0,0 0-1,3-3 1,-3 3 1,0-3-1,0 3 0,2 0 0,-1 0 0,-1 0 0,0 0 1,0 3-2,0-5 1,0 2 0,0-1 1,0-2-1,0 0 0,0 0 0,0-2 0,0 1 1,0-1-1,0 1 0,-1-1 0,-1 1 0,2-2 0,-3 0 0,2-3 0,-1 3 0,2-3 0,-1 0 0,1 0 0,0 1 0,0-4 0,0 0 0,1 3 0,1-3 0,-2 2 0,1-2-1,2-1 1,-1 0 0,1-2 0,-2 1 0,-1-2 1,2 2-1,1-1 0,0 1-1,0 1 2,-3 0-1,4 1 0,-3 0 0,2 0-1,-1-2 1,-1-1 1,-1 0-1,0 0 0,0 1 0,3-1 0,-3 0-1,2 3 1,-2-2 0,0 3 0,1-2 0,-1 1 0,2-1 0,-2 1 0,1 0 0,-1 0 0,2 2 0,-2-5 0,1 8 0,-1-5 0,3 3 0,-1-1 0,-1-1 0,1-2 0,-1 4 0,-1-3 0,0-2 0,2 3 0,1-2 1,-3 1-1,1 3 0,-1-2 0,1-1 0,-1 3 0,2-3 0,-1 0 0,-1 0 0,2 2 0,-2-2 0,4 2 0,-2 0-1,-1-1 1,-1 1 0,2 0 0,-1-1 0,-1 1 1,3 1-1,0-3-1,-1 2 2,1-2-1,-3 3 0,1-3 0,4 2 0,-4 0 0,1-1 0,-2-2 0,1 3 0,-1-2 0,0 0 0,0 0 0,0-3 0,0 2 0,0 0 0,0-2 0,0 3 1,0 0-1,0-2 0,0 5-1,0-9 1,0 9 0,0-6 1,0-1-1,0 3 1,0-2-2,0 2 2,0-2-1,0 3 1,0-2-1,0 0 0,0 1-1,-1 0 1,-1 1 0,2-3 0,0 0 1,-1-1-2,1 0 1,-3 1 1,3-3-1,0 4 1,0-1-1,0-3 0,-2 5 0,4-5 0,-2 2 1,0 0-1,0 0-1,3-5 2,-3 2-1,1-3 0,-1 4 0,2-3 0,-2 4 0,0-1 0,0 3 1,1 3-2,-1 1 2,0-1-1,0 0 0,-1 0 0,1 0 1,0 0-1,0-1 0,0 0 0,-2-2 0,2 2 0,0-2-1,-1 3 1,-2-5 0,3-3 0,-2 3 0,2-1 0,-1 0 0,1 1 0,0 0 0,-3-2 1,1 4-1,1 1 0,-1-3 0,-1 3 0,5-1-1,-2-1 1,-2 1 0,2-1 1,0 4-1,0 0 0,0-1 0,-1 2 1,-1 0-1,2 3 0,-1-1 1,-1 1-1,-1-3 0,3-1 0,-1 1 0,1-1-1,-2 0 1,2-3 0,0 0 0,0 1-1,2-3 1,-1 0 0,2 0 0,0 1 0,-1 1 0,-1-1 1,-1 4-1,0-2 1,0 2-1,0 3 0,0 0 0,0 0 0,0 3 0,-1 0 0,1 0 0,-2-2 0,1 3 0,-1-1 0,-1 0 0,2 0 0,-1-3 1,2 3-1,-1 0 0,-1 1 0,1-3 0,1 2 0,-3 0 0,3 0-1,0 0 1,-1 0 0,1-2 0,0 2 0,0-3 0,0 0 0,1 0-1,-1 0 2,3 2-1,-3 1 0,1 3 0,-1-3 0,0 3-1,0-2 1,2 2 0,-2-3 0,0 3 0,0-4 0,1-2 0,1 0 0,-1-3 0,5 1 0,-3-3 0,5 4 0,-4-5 0,5 2 0,-5 3 0,2 1 0,-4 1 0,1 2 0,0-1 0,-3 4 1,0 0-1,0 1 0,-3 1 0,3 1 0,-2 1 0,2 1-1,-1 2 1,-1 0 1,2 5-1,-3-3 0,-1 0 0,3 2 0,-1 3 0,-1 0 0,-1 3 1,1-1-2,1 3 1,-1 0-1,-1 2 2,2 2-2,-1-2 1,2 4 0,-4-3 0,4 1 0,-1-1 0,2 2 0,-1-5 0,1 1 0,-2 1 0,2 0 0,0-1 0,-1 1 0,1-1 0,-1 1 0,1-1 0,0 2 0,1 1 0,-1 0 0,-3 1 1,2 1-1,1 0-1,-2-2 1,2 3 1,-1-2-1,-1-1-1,1-2 2,1 1-2,0-4 2,0 2-1,0-2 0,1 0 0,-1-1 0,0-2 0,0 1 0,2 0-1,-1 0 1,-2-1 1,2-2-1,-1-1 0,2 0 0,1 0 0,-2-1 0,0 1 0,1 0 0,-1 0 0,-1 2-1,0 1 1,0 0 0,0 1 1,0 2-2,0-2 2,2 0-2,-4 0 2,2-3-1,0 0 0,0 1 0,0-4 0,2-1 0,-2 0 0,0 2 0,0-2 0,0 0 0,3 3 0,-3-3 0,0-1-1,0 1 2,0 2-1,0-1 0,1-1 0,-1 1 0,2-3 0,-2 4 0,0-4 0,3 2 0,-3-3 0,0 2 0,0-3 1,0 2-1,0 2 0,0 0 0,0-2 0,0 3 0,1-1 0,-2 2 0,1-1 0,0-4 0,0 3-1,0-1 2,0 1-1,0-3 0,0 3 0,1-3 0,-1 6 0,0-4 0,0 4 0,0-2 0,0 4-1,2-3 1,-2-2 0,0 4 1,-2-4-1,2 1 0,-1-2 0,1 4 1,-2-4-1,2 1 0,0-1 0,0-3 0,0 4 0,0-1 1,0-1-1,-1 0 0,2 1 0,-1-1 0,0 0 0,0 5 0,0 0 0,0 0 0,0-1 0,0 1 0,-1 0 0,1 3 1,0-1-2,0-5 2,-2-3 0,2 0-1,-1 0 0,1-2 0,0 2 0,0-2 0,1-1 0,-1 2-1,0-1 1,0 2 0,2-6 0,-2 3 0,0-1 1,0 0-1,0 1 0,1 0 0,-1-1 0,0 4 0,0 1 0,0-1 0,0 0-1,0 0 1,0 0 0,0-2 0,-1 0 0,1 1 0,0-1 0,-2-1 0,2 0 1,0 1-1,0-1 0,0 0 0,-1 0 0,1 3 0,0-3 0,0 0 0,-3 3 0,3 0 0,0-3 0,-2 3 0,2-3 0,0-1 0,-1 1 0,1 0 0,0 0 0,0 0 0,0-6 0,0 6 0,0-6 0,0 3 1,0 3-1,0-3 0,-2 0 0,2 3 0,0 0 0,0-3 0,-1 6 0,1-6 0,0 3 0,-1 0 0,1-3 0,0 0 1,0 3-1,-3 0-1,3-2 1,0 2 1,0 0-1,-2-1 0,2 1-1,0-2 1,0 0 0,0 1 0,-1-2 0,1 1 0,-2-1 0,2 0 0,0 0 1,-1 3-1,1-3 0,-2 3 0,-1-3 0,2 3-1,1-3 1,0 0 0,-2 0 0,1 0 0,1 0-1,-2 0-1,2 0 0,-1-3-2,2 9-3,-7-9-9,6 0-23,0 6 0,-6-6 0,1 9 2</inkml:trace>
  <inkml:trace contextRef="#ctx0" brushRef="#br1" timeOffset="19782">91 1503 36,'-5'-5'13,"8"5"-1,-4-3 0,1 2 0,0 1-2,-2-2-2,4 2-1,-4-1-2,4 2 0,-2-2-2,1 2 0,-2-2-1,2 2 0,-1-1 0,3 3 0,-3-3 0,5 2 0,-2-2 0,0 3 1,0-2-1,2 1 0,-3-2 0,2 2-1,-1-2 1,2 3 1,-2 0-2,1 0 1,-1-1-1,3 1 1,-1 0-1,-1-2 0,2 2 0,-2-1 0,1-1 0,-2 0 0,0 1 0,0 1 1,1-2-1,-2 2 0,4 0 0,-2 2 0,0-2 0,2 1 0,0 2-1,2-3 1,-1 0 0,-1 3 0,0-1 0,3 1 0,-3-1-1,0 2 1,1-1 0,-1 0-1,1 1 0,1-2 0,-2 1 1,1-1-1,-1 0 1,1 1-1,-1-2 1,-1 2-1,-1 0 1,1 0-1,-2 0 0,3-1 1,-3-2-1,1 3 1,-1-1-1,1 1 0,-1-1 0,2 1 0,-2-4 1,-2 4-1,-1 0-1,5-2 2,-4 0-1,1 1 0,-1-1 0,1 1 0,2 0 0,-3 1 1,2 0-1,-3 2 0,5 2 0,-2-3 0,0 2 0,-2-2 1,1 2-1,2-1 0,-1 0 0,-1-2 0,-1 0 0,4 3 1,-4-3-1,1 0 0,-1 0 0,-1-1 0,1 1 0,-1 0 1,2 2-1,1-1-1,-2 0 1,-1 4 0,2-3 0,-1-2 0,-1 0 1,2 3-1,-2-3 0,1 1 0,1-2 0,1 2 0,-3-4 0,1 4 0,-1-2 0,2-1-1,-2 0 1,0-1 1,1 0-1,-1-1 0,0 2 0,0-2 0,0 1 0,0 1 1,0 0-1,0 1 0,2 1 0,-2-3 0,0 3 0,0-2 0,0 0 0,1 1 0,-1-2 0,0 1 0,0 1 0,0-1 0,0 0 0,0 2 0,3-3 0,-3 0 1,0 0-2,0 0 2,0-6-1,2 3 0,-2 0 1,0 3-1,-2-6 1,2 3-1,0 0 1,0 0 0,0 0-1,0-3 0,2 0 0,-2-3 1,0 0-1,1-1 0,-1 0 1,0-4-1,0 3 0,2-4 0,-2 0 0,0 3 1,0-1-2,0-2 1,0-1 0,0 1 0,-2-1 0,1-2 1,-1 4-1,-2-3 0,1 0 1,-3 2-1,1-1 0,1 1 1,-2 0-1,-4 0 0,4-4 0,-2 2 1,-1-1-1,4 0 0,-3 2 0,1 0 0,-2 1 0,3 0 1,-1 3-1,2 1 0,-2-3 0,-1 2 0,2 1 0,-1-1 0,-2 0 0,3-1 0,-1 1 0,-2-1 1,3 2-1,-1-1-1,-2 4 1,4-3 0,-1 2 1,0 0-2,0 1 1,-1 2 0,1-3 0,-1 0 0,2-3 0,-1 5 0,3-2 0,-1 3 0,-1 0 1,3 0-1,0 3 0,1-2-1,-2 1 1,3 0 0,-5-2 0,2 1 0,-1-1-1,1 0 1,-2 2 0,1-2 1,-3-2-2,-1 4 2,2-1-1,2 1 0,-1-2 0,-2 2 0,2-2 0,1 1 0,1 2 0,2 0 0,-1-3 0,1 3 0,1 0 0,0 2-1,1-2 1,-1 0 0,0 0 0,0 0 0,2 0 0,-1 0 0,2-2 0,0 4 0,3 1 0,1-2 1,1 1-2,-1 1 2,3 1-1,4 0 1,-2 2-1,-1 0 0,1-1 0,2 3 0,0 1 0,0 0 1,-2 0-1,1 0 0,2-1 0,-3 4 1,-1 0-1,1-2 0,-3 1 0,2-1 0,-4 0 0,0 2 0,2 0 0,-4-1 0,2 1 0,-1-2 0,-2-1 1,-2 3-1,5 0 0,-4-1 0,3-2 1,-1 2-1,-1-1 0,2 0 0,0 0 0,-2-1 0,-1 2 0,3-6 0,-3 7 1,3-6-2,-3 6 2,0-2-1,2 0 0,-3 1 0,0-2 0,4-1 0,-3 1 0,0 3 0,-3-6 0,3 4 0,1-3 0,-2 2 0,-1 0 0,-1 0 0,2 0 0,-1-3 0,2 2 0,-1 1 1,-2-3-1,0 6 0,1-3 1,-1-1-1,2 1 0,-2 0 0,0 0 0,0-2 0,1 1 0,0-3 0,-1 0-1,0-1 2,3-1-1,-3-1 0,0-1 0,2 2 0,-2-1 0,0 1 0,0-2 0,1 2 0,-1-2 0,0 1 0,0-1 0,0-1 1,0 0-1,0 2 0,2-4 0,-4 2 0,2 0 0,0-1 0,0-2 0,0 0 0,-1-1 0,1-4 1,0 1-1,0-3 0,0-1 0,0 1 0,-2-5 0,-1 1 1,2-1-1,0 0 0,-1 1 0,-1-4 0,0 2 0,0-3 0,-1 2 0,-1-2 0,2-3 0,-4 2 0,4-2 1,-1 1-1,-2 4 0,1-4 0,-1 2 0,-1 1 0,2 1 0,-4 0 0,4 0 0,-3 1-1,1-2 1,-1 2 0,2 0 1,-2 1-1,2 3 0,-2 0 0,1 4 0,1-1 0,-1 6 0,4-2 0,0 2 0,-2 1 0,4 2-1,-1-2 1,2 4-1,0-2 0,0 2-1,-1 0-1,4 4-2,-6-3-1,7 9-3,-8-12-5,13 14-11,-8-2-12,1-6-3,5 3 3,-4-8 1</inkml:trace>
  <inkml:trace contextRef="#ctx0" brushRef="#br1" timeOffset="23063">337 1607 35,'-8'-9'15,"-8"-4"-1,4 3-1,-4 1 0,1-3-2,-1 3-3,-2-1 0,5 4-2,-2-6-1,6 8 0,-3-2-1,8 4-2,-5 0 1,7 0-1,-2-1 0,4 5 1,-2-4 0,4 2-1,-5-3 1,4 2 0,-2-2 0,2 4-1,-1-2 0,2 2-1,2-1 1,-1 2-1,2 2-1,3-1 1,1 1-1,3-1 1,0 2 0,0-1 1,3-1-1,0 3 0,-2-2 0,2 4 0,-4-2 0,0 4 0,-4-1 0,2 3-1,0 2 0,-2-2 1,-1 0 0,3 0-1,-6-1 0,5 0 1,-5-4-1,2-1 1,-2-3-1,-3 0 1,0 0 0,0-3 0,-1-3 0,-2 0 0,-3-3 0,2 0 0,-5-1-1,0-2 1,-3-3-1,2 2 1,-4-3-1,2 1 0,-4-1 0,4 1 1,1-1-1,-3 1 0,2 2 0,2-1 0,1 1 0,2 3 0,1 1 0,1 1 0,2 2 0,2 2 0,-1-1 0,1 2 0,1-1 0,0 2-1,0-2 1,0 1 0,1 0 0,-1 0-1,2 1 1,-1-1-1,1 3 0,-2-1 0,1 4-2,2-5-1,2 7-2,-7-7-3,11 9-6,-10-7-3,10 10-5,-4-4-5,-3-1-6,8 8 1</inkml:trace>
  <inkml:trace contextRef="#ctx0" brushRef="#br1" timeOffset="23953">254 1517 30,'-11'-6'19,"11"3"-3,-10 3-3,7 0 0,-4 0-4,1 5-1,3 5-2,-6 2 0,1 4-2,-3 5-1,3 2 1,-5 1-1,4 2 0,-4 1-1,1-5 0,-2 0 0,7-2 0,0-5-1,2-3 0,1-2 1,4-7-1,-2-3 1,5-2-1,0-6 1,0-1 0,2-4 0,2-2-1,-3-9 1,4 5-1,-2-4 1,3-4-2,-3-2 2,2 2-2,-2-5 1,2 3 1,4 1-1,-4 1-1,3 4 1,-2 4 0,1 1 0,-1 6 0,-3 6-1,3 2 1,-3 4-1,-2 1 1,-1 5-1,2-1 0,-2 2 1,-1 2-1,3-3 0,-2 4 1,0-3 0,1 4-1,-1-4 0,2 2 1,-1-3 0,1 1 0,0-1-1,1 0 1,0-3 0,0 0 0,3-2 0,-1 2 0,-1-1 0,0-1 0,1 1-1,-4-1 1,4 1-1,-5-1 0,2 0 1,-2 1-1,2-1 1,-1-1-1,-1 2 0,5-1 0,-4 2-1,5-3-1,0 5-1,-5-4 0,7 5-3,-7-7-1,7 9-6,-10-11-4,5 2-12,4 7-7,-10-12 1,9 10 2</inkml:trace>
  <inkml:trace contextRef="#ctx0" brushRef="#br1" timeOffset="24922">208 1542 24,'-3'-3'7,"4"3"0,-1-1-1,2 1 1,-1-3-1,1 1-1,2-2 0,1 3 0,0-2-1,3-2 0,-1 2-1,-1-3 2,5 0-1,-5-1 1,2 1 0,-3-1-1,4 2 1,-8-3 0,7 6-1,-5-4 1,1 5-1,-3-5 0,4 3 0,-4-3 0,4 5 1,-5-4-1,4 1 0,-5 1-1,4 1 0,-3 0-1,1 3 1,2-1-1,2 1-1,-4 1 2,7 2-1,-4-1 0,8 5 0,-3-4 1,3 3 0,-2-1-1,6 2 0,-2-3 0,0 4 0,1-3-1,0 2 1,-3-3-1,-2 1 0,1-3 0,-1 0-1,-4 2 1,-2-4 0,-1-1 0,-1 0 0,1 0 0,-3 0 0,0-1 0,-3-1 0,1-1 0,1 0-1,-4 0 0,-2 0 0,-1-3 0,-2 1-1,-2 2 1,-1 0-1,-2-2 0,-3 1 1,1 2-1,0 1 0,0 2 1,0-1-1,0 0 0,5 2 1,0-2-1,3 0 1,0 0-1,5-2 1,1 1-1,-2 1 0,5-2 0,0 2-1,0 2 1,0-1-2,6 2 1,-4 0-2,5 2 0,-4-5-3,9 9-5,-9-9-6,12 1-13,2 9-5,-9-8 1,10 11 1</inkml:trace>
  <inkml:trace contextRef="#ctx0" brushRef="#br2" timeOffset="44453">0 774 31,'5'3'15,"-8"-6"-2,6 4 0,-3-1-2,0-1 1,4 1-2,-4 0-1,5-2-2,-4-2-1,5-1 0,-3 1-1,6-2-1,-3-1-1,4-4-1,2 1 0,4-3-1,-1-3 0,4-2 0,2-8 0,3 2-1,-2-5 1,5 1-1,-1-2 0,1 0 0,1 0 1,-4-1-1,1 5 0,-3 1 0,-5 6 0,-1 0 0,-3 7 0,-7 0 1,0 6-1,-5 3-1,1 3 1,-4 0-1,1 3 1,1-3-1,-1 3 1,-4 0-1,4 0 0,-1-3 1,1 0 0,1 3 0,-2-3-1,1 6 1,-4-6 0,4 3 0,-1 0 0,2 0 0,-1 0 0,-1 3 0,1-4 0,1-2-1,-2 5 1,-1-1 0,3-2 0,-1 1 0,-1-2 0,2 2 0,0 0 0,-1 0 0,-1 3 0,2 0 0,-1 0 0,-3-1 0,2 4 0,-1 0 0,-3 1 0,3-1 0,-3 4 0,3 1 0,-1 2 1,-3-1-1,5 2 0,-4 1 1,3-1-1,-1 4 0,-1 0 0,5-1 1,-1 1-1,-2-1 0,-2-1 0,4 2 1,-1-2-1,2 2 0,0-5 0,0 1 0,0-5 0,-1-1-1,1-3 1,1-5 0,-1 0 1,0-3-1,0 0 0,0 0 0,0 0 0,0-3 0,-1 6 0,1-3-1,1 0 0,-2-3-1,2 6 0,-2-6-1,1 6-2,-3-6-3,4 6-4,-2-3-6,-5-6-9,15 15-3,-18-15 0</inkml:trace>
  <inkml:trace contextRef="#ctx0" brushRef="#br3" timeOffset="75438">1619 84 24,'-2'-4'6,"4"4"-1,-4 0-1,2 0-1,0-2-2,0 2 0,0 2 0,0-2-1,0 0 1,0-3-1,0 3 2,2-1-1,-4 1 0,2 1 1,0-1 0,0 0 0,0 0 0,0 1-1,0-1 1,0 2 0,0-4 0,0 2 0,0 0 0,0 0 0,0 0 0,0 0-1,0 0-1,2 2 0,-2-1 0,0-1 0,0 3-1,3-3 0,3 0 1,-3 0-1,4-3 1,-1 3 0,4 0 0,1 0-1,3 0 1,1 3 0,-1 0 0,0-3 0,4 3 0,1-3 0,-4 0 0,6 0 0,0 0 0,2 0 0,0 0 1,3 0-1,1-1 0,2 1 0,1 0 0,1 0 0,0 0 1,3 0-1,-1-2 0,2 2 0,1 0 0,-1-1 0,-2 1 0,0 0 0,1 0 0,-2 1 0,-1-1 0,0 0 0,-1-1 1,3 1-1,-2 0 0,-2-2 1,5 2 0,-4 0 0,3 0-1,-4 0 1,2 2-1,-4-2 1,4 1-1,-3-1 0,-3 0 0,3 0-1,-1 0 1,4 0 0,-1-3 0,-4 3 0,4 0 0,1 0 1,3-1-1,-1-1 0,2 2 1,-2 0 0,5 0-1,-2 0 1,-2 0 0,0 0-1,-3 0 1,-4 0 1,-2 0-2,-4-1 0,-2 1 0,-3-2 0,-4 2 0,-3 0 0,-5 0 0,2-1 1,-4 1-1,-4 0 1,-4 0 0,-1-1 0,-5 1-1,-4-2 1,-5 2-2,-4 2 1,-6-2 0,-6 0 0,-5 0 0,-5 0-1,-3-3 1,-5 6 0,-1-6 0,-4 3 0,3 0 0,-4 0 0,2 0 0,-4 0-1,7 0 1,0 0 0,-2 1 0,8-2 0,0 1 0,2-3 0,7 3 0,2-2 0,1 2 0,4 0 0,-2 2 1,8-2-1,-2 3 0,5-2 0,2 1 1,-1-1-1,6 0 0,0-1 0,5-1 0,0 2 1,2-3-1,1 3 0,1-2 0,2-1 1,-1 2-1,1 0 0,2 0 0,1 0 1,0 0-1,-1 0 1,2 0-1,-1 0 1,-1 2-1,-1-2 1,-1 0 0,-2 0 0,-1 0-1,-2 0 1,-2 0 0,-2 0-1,0-2 1,-5 1 1,3 1 0,-4-3 1,4 3-1,-2 0 2,2 0-1,0 0-1,5 0 1,-2 0-1,3 0-1,0 0-1,-2-3 1,3 3-1,-1-3 0,2 3 0,0 0 0,-2-3 0,6 3 0,-5 0 0,4 1 0,3-1 0,-2 2 0,3-2 0,1 1 0,-1-2 1,3 1-1,0 0-1,3 0 1,-3-2 0,0 4 0,0-4 0,0 1 1,2 2-1,-1 1 1,-1-4-1,0 4 1,3-2 0,-3 0-1,5 0 1,-2 0-1,-3 1 0,3-2 1,4 2-1,-1-1 1,0 2-1,6-2 1,0 0 0,4 0 0,-3 0-1,8-3 1,-3 3 1,7 0-1,-4-3 0,4 6 0,4-3 0,-2 0-1,4 0 1,2 0 0,1 0-1,4 1 1,-1-4 0,2 3-1,2 0 1,-1 0-1,-1-1 1,4 1-1,-5-2 1,1 2-1,-4 2 0,1-1 1,-1-2-1,-1 2 1,0-1-1,0 0 1,-1 0-1,1 2 1,0-2-1,3-2 1,-4 4 0,1-4-1,-3 4 0,1-2 0,-4-2 0,-1 4 0,1-2 1,-1 0-1,1-3 0,-3 6 0,-1-6 0,1 3 0,2 3 1,-4-3-1,2 0 0,2 0 0,0 0 0,-1-3 0,7 3 0,-5-3 0,2 3 0,1-3 0,-2 3 1,3 0-1,-3 0 0,2 0 0,2 0 0,-2 0 1,1 0-1,3 1 0,-1 1 0,0-4 0,3 2 0,-2-1 1,-2-1-1,2 2 0,-1 2 0,3-2 1,0 0-1,2 1 0,-4-2 0,5 2 0,-1-4 1,-1 3 0,-2-1 0,-1 1-1,-6-1 1,-4 1-1,-5 1 1,-3-1 0,-7 1-1,-2-1 0,-6 2 1,-2-2 1,-4-2-1,0 2 0,-5 0 0,-2 0-1,-1 0 0,-1 0 1,0 0-1,-2 0 0,2 3 0,1-3 0,2 0 0,-1 0 0,4 0 1,2 0-1,2-1 0,0 1 0,3-2 0,-1 4 0,1-2 0,0 1 0,1-1-1,2 2 1,2-2 0,4 0-1,3 0 1,5-2 0,3 1 0,6-1 0,4 2 1,4-1-1,3 4 0,3-3 0,3 0 1,3 0-1,-2 0 0,2 3 1,0-3-1,-3 0 1,0 0 0,1 0-1,-2 0 1,-4-2-1,1 2 0,-1 0 0,-2 0 0,-2 0 0,4-1 0,-4 1-1,2-2 1,-1 2 0,2-1 1,-4 0-1,1 1 0,0 2 0,-1-3 0,-4 2 0,-1 1 0,-1-4 0,0 4 0,-2-2 0,0 0 0,-1-2 0,2 4 0,1-4 0,1 2 0,-1 2 0,-2-1 0,3-1 0,-3 2 0,6-2 0,-7 3 0,1-3 0,0 0 0,-1-3 0,6 3 0,-4 0 1,4-3-1,-1 3-1,1 0 1,1 0 0,2 0 0,-1 1 0,5-2 0,-1 4 0,-2-3 0,4 0 0,-2-2 1,1 2-1,-2 0 0,-2 0 0,1 0 0,-1 2 0,1-2 0,0 0 0,0 4 0,-2-7 0,4 3 0,-2 0 0,3 0 0,-1 2 1,-4-4-1,5 2 0,2 0 0,-2 0 0,-2 0 1,2 2-1,2-2-1,-4 0 1,-1-2 0,5 2 0,-7-1 0,2 1 0,-1 0 0,-2 0 0,2 0 0,-7 0 0,2 0 1,1 3-1,-4-3 0,0 3 0,-1-3 0,-2-2 0,3 4 0,-3-5 0,2 3 0,-2-2 0,-1 2 0,0 0 0,-2 2 0,1-1 0,-5-1 0,3 0 0,-3 2 0,0-2 0,-1-2 0,3 2 1,-2-1 0,1-1-1,0 2 0,-1 2 0,0-2 0,0 0 1,-2 0-1,2 1-1,-2-1 1,0 0 0,1 0 0,-1 0 0,0 0 1,-1 0-1,3 0 0,-3 0 0,1 0 0,0 0 0,-2 2 0,1-4 0,1 4-1,-1-2 2,1 0-1,-1-2 0,-3 2 0,1 0 0,2 0 0,-3 0 1,-2 0-1,2 0 0,-1 2 0,-4-1 0,1-1 0,-2 0 0,-2 0 1,-1 0-1,1 0 0,-1 0 0,0-3 0,0 5-1,5-4 1,-4 2 0,2 0 0,-1 2 0,-2-4 0,4 4 0,-2-2 0,-1 0 1,-1-2-1,2 2 0,-2-1 1,1 1-2,1 0 1,4 1 0,-2-1 0,3-1 0,-1 2 0,2-1 0,2 0 0,-1 0 0,-3 0 0,3-1 0,0 1 0,0 1 0,-3-1 0,2 0 0,1 2 0,2-2 0,-4-2 0,0 2 1,2-1-1,0 2 0,0-2 0,-4 1 0,2 0 0,-3 1 0,2 1 0,-3-1 0,0-1 0,2 3 0,-4-3 0,1 2 0,-1-2 0,4-2 0,-4 2 0,1-1 0,0 1 0,3-3 0,-1 6-1,-1-3 1,3 0 0,-3 0 0,3 0 0,-3 0 0,2 0 0,-1 0 0,-1-3 1,1 6-2,2-3 1,-3-3 0,3 3 0,-3 0 0,5 0 0,-4 0 0,-1 0 0,3 0 0,-2-3 0,2 6 0,-1-6 1,1 3-1,-3 0 0,4 0 0,-4 0 0,4 0 0,1 3 0,-4-6 0,5 6-1,-5-3 1,4 0 0,-4-3 0,2 3 0,-1 0 0,-4 0 0,1 0 0,1 0 0,-2 0 1,-1 3-1,0 0 0,0-3 0,2 0 0,-1 0 0,-1 0 0,2 0 0,-1 0 0,-1 0 0,3-3 0,-3 3 0,-4 3-1,5-3 2,3 0-2,-4 0 1,3 3 0,-1-6 0,4 6 0,-2-3 0,2-3 1,-3 3-1,0 0 0,0 0 0,0-3 0,-1 6 0,-1-3 0,-1 0 0,0 0 0,0 0 0,0 0 0,0 0 1,0 0-1,0-3 1,0 3-1,0 0 0,0 0 0,0 0 0,0 0 0,1 0 0,-1 3-1,2-3 1,-2 0 0,0-3 0,1 3 0,-1 0 0,0 0 1,0 0-1,0 0 1,0 0-1,0 3 1,0-3-1,3 3 0,-6-3 0,6 0 1,-6 0-1,3 0 0,0 0 0,-1-3 1,1 3-1,-2 0 0,1 0-1,1 0 2,-1 3-1,-1-3-1,2 0 1,-3 0 0,2 0-1,-2-3-1,3 3 0,-5-3-3,5 6-4,-10-12-14,1 0-12,10 9-3,-11-7 3,6 8-1</inkml:trace>
  <inkml:trace contextRef="#ctx0" brushRef="#br0" timeOffset="86063">8420 77 19,'-1'-3'4,"1"2"0,0-2-1,0 0 0,-2-3 0,4 3-1,-4 0 0,2 0-1,0 0 1,0 0 0,0 0 0,0 2-1,0-1 1,0-1 0,0 2 0,0-1 0,-1 1 1,1-1-1,-2 1 0,2 1 0,0-2-1,0 2 1,-1-1-1,1 2 0,0-2 0,0 2 0,0-1 0,0 2 0,0-2 1,0 0-1,0 1 1,0-1-1,1 0 1,-1-1 1,0-1-1,0 1 0,0 2 0,0-1 0,0 0 0,-1 0-1,1 2 1,1-2 0,-1 1-1,0-1 0,0 0 0,0 0 2,2 3-1,-2 2 1,1-1 0,-2 5 0,2 0 1,-1 0 0,2 7 0,-4-1-1,4 1-1,-2 1 1,1 4-1,-1-1 0,3 4 0,-3 4 0,0 1 0,0 1 0,0 3 0,0 0-1,2 4 1,-2-4-1,1 4 0,-1-5-1,0 7 1,2-9 0,-2 4-1,1 0 0,2 1 1,-3-1-1,2 0 1,-2 0-1,1 3 1,-2-4 0,2 1-1,-1-2 1,2-1 0,-1 3-1,1-4 1,-2-1-1,1 0 1,1-2-1,1-1 0,-3 1 0,0-1 1,0-4-1,1 0 1,-1 3-1,2 2 0,-2-2 2,1 0-2,-1 3 1,1-2 0,-1 2-1,2 3 1,-2-9-1,0 4 1,1-2 0,-1-1 0,2 1-1,-1-4 1,-1-1-1,2 6 1,-2-2-1,1 1 1,-1-3-1,0 3 1,0-4-1,-1 2 0,1-3 1,0-1-1,0-6 0,0-1 0,0 1 1,1-3-1,-1 1 0,0-1 0,0 4 0,2 4 0,-2 3-1,0 4 1,0-1 0,-2 1 0,1-2 0,1-2 0,-2-2 0,-1-3 0,2-4 0,-2 0 0,2-4 1,-2-1-1,1 0 0,1-3 0,-2 0 0,1-2 0,-1-1 0,2-1-1,-1-1 1,1-4-1,1 0-1,-2-4 1,4-2-1,-4-5 0,4-1 0,-4-2-1,5-4 1,-4-5 0,2 1 1,-2-9 0,-1 2-1,1-12 2,1-2-1,-2-7 0,2-4 1,-1-5 0,1-5-1,-2-2 0,4-2 0,-2 2 1,1-1-1,1 4 1,-1 1 0,-1 5 0,-1 7 0,2 2 0,-2 7 1,2 7 0,-1 5 0,0 4 0,-1 6 1,1 7-1,-2 4 0,2 3 1,0 1-1,-3-2-1,3 3 1,0 1 0,0-6 0,0 0 1,0-1-2,-3-3 0,3 2 0,0 2 1,0 2-1,0 0 0,-1 3 0,1 6 1,0-3-1,0 6 0,0 0 1,-2 0-1,2-3 0,-1 3 0,-1 0 1,2 0-1,-1-3 0,1 1 0,-3 2 0,2-3 0,-1 3 0,2-6 0,-1 0 1,1 0-2,-2-3 1,2-3 0,-1 4 0,1-10 0,0 3 0,0-1 0,0 7-1,0-4 1,0 0 0,0 1 0,0 2-1,0 5 1,0-2 0,0 4 0,0-3-1,0 5 1,0 1 1,0 1-1,0 5 0,0-2 0,0 8 1,0 0-1,-2 3 1,2 7-1,0 1 0,0 7 1,2-1 0,-2 12-1,0 0 1,1 8 0,1 2 1,-1 5-1,1 4 0,-1 2 0,2 3 0,0-2 0,-2 2 0,1-2-1,1 1 1,-2 0-1,2-3 1,-1 0-1,-1-6 1,1-3-1,-2-1 1,0-5-1,0-1 1,0-3-1,-2-4 0,1 2 0,1-7 0,-2 4 0,2-8 0,-1 5 0,1-9 1,1 2-1,-1-4 0,2 1 0,-2-4 0,0 1 0,0-1 0,1-2 1,-1 3-2,0 1 1,2-3 0,-2 0 0,-2-3 0,2 2 0,0-4 0,-1 0 0,1-3 0,1 0 1,-2-1 0,1-4-1,0 1 0,0-4 0,0 0 1,0 0-1,0-3 1,0 0 0,-2 0-2,2 0 2,0 0-1,0-3 0,0 3 1,-1 0-1,1 0 0,0 0 0,-2 0 0,2 0 0,0-3 0,0-4 0,-1-6-1,-2-4 1,3-8-1,-2-7 1,2-8-1,-3-8 0,5-5 0,-5-10-1,1-3 0,0-5 0,2 1 0,-3-7 0,1 8 0,1-6 1,1 5-2,-5 3 2,4 3-2,-4-2 2,4 5-3,-2 3 1,3 5 0,-2 1 0,1 5-2,-2 0 0,4 8-1,-4-4 0,3 8 1,-4-4-1,4 6 2,-4-4-1,2 3 2,-2 0 1,4 2 0,-5 3 0,5-1 1,-1 10 1,-1-2 0,2 5 0,0 4 1,0-3 1,0 6 0,-3-8 0,3 0-1,0-2 1,-1-1-2,1-2 1,-2-2 0,2 0 0,-1 0 0,1 3 2,-2-2 0,2 8 0,-1-3 0,1 7 0,-6-4 1,6 6-2,-5-2 1,5 6-1,-4 0 0,3 3-1,-2-3 1,1 4-1,1-1 0,-4 3 0,-1-3 0,5 0 0,-7 3-1,5-3 1,-4 3-1,4 0 0,-4 0 0,4 0 0,-2 3 0,2-3 1,0 0-1,3 0 0,-4 3 0,2-3 0,1 0 0,-1 0 1,1 0-1,1 3-1,0-6 1,0 3 1,0 0-1,0 0 0,0 0 0,0 0 0,0 0 0,0 0 1,1 0-1,1 0 0,1 0 0,1-3 0,-2 3 0,1-3 0,0 0 1,0 3-1,-2 0 0,1-3 0,-1 3 0,1 0 1,-1 0-1,2 3 0,-3 0 0,2 0 1,-2 0-1,0 3 1,0 2 0,0 4 0,0-3 2,0 4-2,0 2 1,0 4 0,0-1-1,1 5 1,-2-2 0,2 2 0,-1 1-1,1 7 1,-1-9 0,2 8-1,-2-3 1,1 7 0,-1 1-1,3 5 0,-1 1 0,-2 3 1,1 4-2,2-2 1,0 4-1,0 3 1,0-3-1,-3 1 1,5-2-1,-1 1 1,-2-6-2,2 3 2,-2-3-1,0-6 0,-2 5 1,3-5-2,0-1 1,-1-1 0,1-2 1,-3 0-2,1 1 2,2-1-2,-1-5 1,-1 4 0,2 2 1,-1 0-2,-1 2 1,1-2 1,-1 1-1,-1-1 0,2 0 0,-1-1 0,-1-3 0,2-5 1,-2-2-1,1-1 0,-1 1 0,0-4 0,2 1 0,-2-3 0,1-4 0,-1-2 0,1 0 0,-1-2 0,0-1 0,0 0 1,2 0-1,-2-1-1,0 1 1,-2 4 0,4-4 0,-2 3 0,0-2-1,1 1 1,-1-4 0,0 0 0,0 1 0,0-2 0,0-1 0,0 1 0,0-3 0,0 2 0,2-1 0,-2 2 0,0-5 0,0-1 0,0-3 0,0-5-1,0-3 1,0-6 0,0-4-1,0-10 0,-2-8 1,1-7-1,1-4 0,-2-6 0,1-3 0,0-2 0,-1-2 1,-1-1-1,3 4 1,-4-2 0,2-1 0,1 4 0,-1-1 0,-2-5 0,-1-2 0,1-7 0,1-8 0,-2-3-1,1-8 1,0 1 0,-2-1 0,3 5 0,-2 7-1,4 13 1,-7 10-1,7 11 1,-4 7-1,5 9 2,-1 3-2,1 8 1,-2 2 0,2 2 1,-1 4-1,1 5 1,-1 1-1,1 0 1,0 3-1,0-3 0,0 3 0,0-3 0,0 3-1,0-1 1,0 2 0,0 4 0,0 4 0,0 7 0,0 5 0,0 4 1,-2 10 0,2 11-1,-4 4 1,4 12 0,-3 2 0,1 11 0,1 3 0,-2 7 0,1 2-1,2 1 1,0 2 0,2-6-1,-2 1 1,3-7-1,-2-1 0,1-8 0,-1-4 1,2-5-2,-3 0 2,5-2-2,-5-5 1,1-6 1,-1-2-1,1-5 1,1 0-2,-2-6 1,1-3 0,-1-3 0,2-2 0,-2-2 0,3 1 0,-3-2 0,0 1-1,1-1 2,-1-2-1,-1 3 0,1-4-1,1 4 1,-1-1 0,0-2 0,5-5 0,-4 6 0,-1-2 0,2-3-1,-2-1 1,0-1 1,4 1-1,-4-4-1,-3 0 1,5-5 0,1 1 0,-2-2 0,1 0 0,-1-2 0,-1-1 0,0 2 0,5-2 0,-5 0 0,0 0 0,0-2 0,0 1 0,0-4 0,0-1 0,0-2 0,0-3 0,1-6 0,-1-4 0,0-5 0,2-10-1,1-6 1,-3-10 0,1-5-1,0-6 1,2-6-1,0-5 0,0-4 0,-4-2 0,-2-4 1,3 4-1,-2-6 1,1 2-1,-3-6 1,-2 5 0,0 0 1,0 10-1,4 3-1,-2 4 2,1 11-2,-2 7 1,2 6 0,2 6 0,-1 4-1,1 5 2,0 1-1,1 4 0,0-1 0,0 3 0,-2 3 0,2 4 0,0 4 0,0-3-1,0 8 2,0-2-2,0 2 1,0 0 0,0-2 0,-3 1 0,3-5 0,-1 1 0,1-6 0,0 6 0,-2-5 0,2 1 0,0-3 0,-1 5 0,1 0 0,-2 4 0,2 0 0,0 0 0,0 5 0,0 2 0,0 1 0,0 2 0,0 2-1,0-1 1,0 2 0,0-4 0,0 3 0,0-3 0,0 3 0,0-3 1,0 6-1,0 0 0,0 0 0,0 4-1,0 2 0,0 4-3,-1-7-5,7 8-12,-9-8-1,4 2-4,1-1-11,-11-13 1</inkml:trace>
  <inkml:trace contextRef="#ctx0" brushRef="#br0" timeOffset="190625">8897 771 32,'-1'-18'15,"2"11"-2,-1-11-1,0 8 1,0-3-3,-1 2-2,-1 2 0,-5-1-2,4 7-1,-6-6-1,0 9 0,0 0-2,0 0 0,-6 2 0,5 2-1,-3 1 0,1 1 0,-1 2 0,4 1 0,0-1-1,1 0 1,3 3-1,2-4 1,3 2 0,1 3-1,2-2 1,3 2 0,0 1 1,1 2-1,1-1 0,-1 5 0,3 0 0,1-1 1,-2 3-1,0-2 1,-1-2-1,4 2 1,-3-1-1,-1 0 1,-1-4-1,2 3 1,-5-6-1,4 6 2,-5-6-2,6 1 0,-7 0 0,4-3 0,-1 2 0,1-2 0,-3 0 0,3 0 0,-3 0-1,1-2 1,-2 0 0,0 1-1,0 2 1,-2-1 0,0-2 0,0 0 0,-2 1 0,0-2 0,-1 0 0,-3-1 2,-2-2-2,1 2 1,-5-4 0,0 1-1,-6-2 1,2 1-1,-3-4 0,0 3-1,-1-3 1,3-1 0,-3-2-1,1 0 1,3-1-1,0 2 1,1-2-1,0 1-1,2 2 1,-1-2 0,7 3-2,-2 0 0,5 3-2,-4-4-2,8 5-3,-7-7-9,8 5-10,4 4-9,-8-6 0,7 4 1</inkml:trace>
  <inkml:trace contextRef="#ctx0" brushRef="#br0" timeOffset="191594">9162 759 50,'2'3'23,"-7"-3"-1,2 3-4,3 6-3,-6-4-2,3 10-3,-4-5-2,1 11-2,-4 1 0,4 7-1,-5 1-1,4 7 0,-3-4-1,2 4 0,-1-5-2,2 1 1,-2-7-1,5-1 1,-2-6-1,1-2-1,1-4 1,2-4-1,1-1 0,1-2 1,0 0-1,0-3 0,1 0-1,-2-3 0,2 0-2,-1-6-1,3 2-3,-4-11-9,10 2-14,0-2-7,-6-10 0,10 0 0</inkml:trace>
  <inkml:trace contextRef="#ctx0" brushRef="#br0" timeOffset="192000">9184 364 49,'3'5'31,"-15"-19"1,11 2-13,-5 6-13,3 0-2,3 0-6,0 9-3,-3-3-2,6 6-4,-3 3-7,2-6-11,9 18-1,-11-13 1</inkml:trace>
  <inkml:trace contextRef="#ctx0" brushRef="#br0" timeOffset="192344">9346 862 33,'-3'-12'19,"9"9"-1,-6-1 0,0-1-4,1 5-2,-4-4-2,5 2-3,-4-1-2,2 6-1,0-3-1,-1 5 0,-2 1-2,1 5 0,-2 3 1,2 2 0,-5 3-1,-2 4 1,3-1-1,-3 6 1,0-4-1,-2 5 0,2-5 0,0 1 0,-2-2-1,7-2 1,-5-3-1,8-4 0,-5-1 1,4-1-1,-1-3 0,3 0 0,3-3 0,2-3 0,-2 0 1,0 0-1,4-3 0,-4-3 0,6-3 0,1 0 0,-4-7 1,7 1-1,-2-6 0,2-1 1,2-3-1,1-1 0,-1-2 0,3-2 0,-2 2 0,0-3 0,4 5 0,-4-4 0,2 5 0,-4 2 0,1 1 0,-1 2 0,-3 3 0,-2 5 0,-1 1 0,-1 3 0,-1 3 0,0 1 0,1 1 0,-1 1 0,2-2 0,-1 1 0,1 3 0,0-5 0,-2 5 0,2-1 0,-4-1 1,1 3-1,-2 4 2,0-1-1,-3 0-1,-2 4 1,1-2 0,-2 4 0,-3 2 1,0 1-1,-3-2 0,1 7 1,-2-3-1,1 4 1,-3-2-1,2 4 1,-3-5-2,4 3 1,-2-2 0,4 0 0,-2 0-1,3-4 1,0 3-1,2-4 1,-1-3-1,2 3 0,0-5 0,3-1 0,2-2 1,2-1-2,2-2 1,2-1-1,2-3 0,3-3 0,4-1-2,0-6-1,9 2 0,-4-6-3,5 5-2,-5-9-2,6 9-4,-7-1-10,-5-5-10,11 9 2,-17-8 2</inkml:trace>
  <inkml:trace contextRef="#ctx0" brushRef="#br0" timeOffset="193625">10255 477 40,'0'-2'19,"-11"-1"-2,7 3-1,-6 3-4,-4 0-2,2 7-2,-7-1-2,4 7 0,-5 2-1,2 7-1,-6 3 0,3 4-1,1 4 0,-1 3 0,0 2-1,-1 4 0,1 0 0,7-4-1,-4 0 0,6-2 0,2-4 0,-1 0 0,7-5-1,-2-1 1,4-6 1,1 1-1,1-6-1,0 4 1,1-3 0,1-3-1,2-3 1,1 2 0,-2 1-1,4-1 0,1-2 0,-3-3 0,4 2-1,-4 0-1,8-2-2,-7-10-2,10 3-4,-8-6-6,8-6-10,3 9-8,-8-16 0,12 10 1</inkml:trace>
  <inkml:trace contextRef="#ctx0" brushRef="#br0" timeOffset="194313">10293 857 42,'2'15'19,"-4"-6"-1,2 3-1,2 5-3,-4-8-2,7 7-2,-5-5-1,7 6-2,-4-7-1,4 8-1,-5-6 0,5 5-1,-5-5 0,7 9 0,-6-6-1,6 1 0,-6 0 0,5-1-1,-2 1-1,5-2 1,-2 0-1,-1-3 0,1 0 0,-1-4-1,-1 2 1,1 0-1,0-3 0,-3-1 1,1 1-1,-5-3 0,2 0 0,-1 3 0,1-3 0,-3 0-1,3-3 0,-6 0-1,6 0 0,-8-3-2,5 3-2,-4-6-2,5 9-6,-8-12-7,4 6-5,3 6-10,-9-9 2,9 9 1</inkml:trace>
  <inkml:trace contextRef="#ctx0" brushRef="#br0" timeOffset="194860">10204 1229 49,'3'3'23,"-3"-3"1,-1-3-5,2 5-3,-2-8-3,5 7-3,-5-8-2,8 5 0,-5-8-3,7 6 0,-6-7-1,10 1 0,-6-3-2,7 0 1,-4-2-1,5 0 0,-5-1-1,5 1 0,-3 1 0,-2-1-1,2 3 0,1 1 0,-2 0 0,-1-1 0,0 1-1,-1-1 0,2 6-2,-8-6 0,6 6-1,-8-4-3,8 7-2,-15-9-9,13 7-11,1 3-7,-13-8 0,11 8 1</inkml:trace>
  <inkml:trace contextRef="#ctx0" brushRef="#br0" timeOffset="195407">10684 521 35,'-3'-3'16,"6"6"0,-4-5-3,2 4 0,4 1-3,-5-2 0,7 7-1,-4-5-1,3 4-1,-2-3-1,5 5-1,0-3-1,0 3 0,-2-2-2,4 3 0,-2-1 0,1 2 0,-1 0 0,3 4 0,-5-2 1,5 5-1,-5-2 0,1 3-1,-2-1 1,1 2 0,-2 1-1,-1 5 0,-3-5 0,2 5 0,-3 2 0,-1-1 0,-1 4 0,-2-2 0,-3 0-1,-2 1 1,-2 2-1,-3-1 1,-4-2-1,0 4 0,-3 2 0,-1-1-2,0 4 1,-2-1-1,-2 4-2,-6-6-3,9 9-5,-13-6-10,2-8-14,6 8 0,-9-14 1</inkml:trace>
</inkml:ink>
</file>

<file path=ppt/ink/ink2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0-31T22:42:19.968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0 57 16,'0'0'2,"0"0"-2,0 0 1,0 0-1,0 0 1,0 0 0,0 0 0,0 0 1,0-3 0,0 6-1,0-3 1,0 0-1,0 0 0,0 0 0,0 0 0,0 0-1,2 0 1,-1 0-1,6 3 1,-4-6 0,5 3 1,-4 0 0,5 0 0,-3 0 2,0 3 0,1-3 1,-4 0-1,5 0 1,-5 0 0,6-3 0,-3 3-1,1 0 0,0-3 0,4 3-2,-1 0 2,0 0-1,1 1 0,-1-1 0,2 0 1,0 0-1,1 0 0,-2 0 0,3 0 0,3-1-1,-3 2 0,4-1-1,-3 2 1,4-2-1,1 1 1,-1-1-1,0 2 1,3-2 0,0 0 0,2-2 0,0 4 0,-1-4-1,4 2 1,0-1 0,-1 2-1,3 1 1,0 1-1,1-3 1,1 1-1,-3-2 0,5 2 1,-2-2-1,1 1 1,1 0-1,1 0 1,0 0 0,0 0 0,-3 0-1,5 0 1,-4 0 0,1 0 0,-2-2 0,3 1-1,0 1 0,4 1-1,-2-4 1,5 3 0,-1-1 0,3 1-1,2 0 1,-1 0-1,1 0 1,-1-2-1,2 2 1,1 0 0,-2-3 0,-1 1-1,3 0 1,1 2-1,-2 0 1,4-1-1,-1 1 1,1 1-1,2-1 0,3-3 1,-3 3-1,1 0 0,2 0 0,0 0 1,-1 0-1,1 0 0,-2 0 0,2 0 0,-3 2 0,1-1 0,-4-1 1,2 2-1,-3-5 1,0 3-1,1-2 0,1 2 0,0-1 0,2 1 0,-2 0 0,1 1 0,5 2-1,-3-3 1,4 0 0,-3 0 1,1 0-1,0 0 0,-2 0 0,1 0 0,0 0 0,0-1 1,-4 1-1,2 0 0,0 0-1,-1 1 2,3-2-1,1-1 0,-4 2 0,1-1 0,3-1 0,0 2 1,-2-1-1,2 1 1,-3 1-1,2-1 0,-2 0 0,-4 0 0,3 2 0,0-1 0,-5-1 0,3 0 0,-2 0 0,-1 0 0,0 0 0,1 0 0,0 0 0,-1 0 0,2 3 0,-1-3 0,2 2 0,-2-4 0,2 2 0,-1 0 0,-1-1 0,-1 1 0,-2 0 0,5-2 0,-4 2 0,2 0 0,-1 3 0,1-3 1,-1 0-1,0 0 0,-2 0 0,2 0 0,0-1 0,-3 2 0,3-2 0,-3 2 0,3-1 0,3 2 1,-3-2-2,2 1 1,0-1 1,-2-1-1,0 1 0,-2-3 0,-2 1 0,2-1 0,0 2 1,-1-1-1,2 2 0,-2-1 1,1-1-1,0 2 0,-1 0 0,3 0 0,-1 0 0,-2-1 0,0-1 0,-2 1 0,3-1 0,1 2 0,1-1 0,-3 1 1,3 0-1,-5 1 0,1-1 0,-1 0 0,-1 0 0,-6 2 0,3-4 1,-3 2-1,0 0 0,-1 0 0,-2 0 0,1 0 0,-3 2-1,0-2 1,1 1 0,-2-2-1,-1 1 2,-5 0-1,1 0 0,0 1 0,-1-1 0,-3 0 0,0 0 0,-5 0 0,0 3 0,1-3 0,-1 0-1,-1 3 1,3-3 0,2-3 0,-5 3 0,2 0 0,1-3 0,1 6 0,2-4 1,-1 2-1,2-1 0,0 2 0,5-2 0,1 0 0,1 0 0,3 0 0,-4-2 0,5 1 0,-4 1 0,0-2 0,-4 2-1,0 0 1,-3 0-1,-8-3-2,5 8-6,-16-8-18,-1-4-10,1 2-2,-21-15 3</inkml:trace>
</inkml:ink>
</file>

<file path=ppt/ink/ink2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7:59.390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1-12T20:52:10.156"/>
    </inkml:context>
    <inkml:brush xml:id="br0">
      <inkml:brushProperty name="width" value="0.07938" units="cm"/>
      <inkml:brushProperty name="height" value="0.07938" units="cm"/>
      <inkml:brushProperty name="color" value="#333399"/>
      <inkml:brushProperty name="fitToCurve" value="1"/>
    </inkml:brush>
  </inkml:definitions>
  <inkml:trace contextRef="#ctx0" brushRef="#br0">4 940 23,'0'7'20,"-4"-10"-2,5 5-2,4-4-1,1-2-4,9-1-1,-2-4-1,9 0 0,1-8-2,11-1-1,0-9 0,6-5-1,-2-8-2,6-1 0,1-7-1,-1-1 0,2-4-1,-3 1 0,-8-1 0,-1 4-1,-4-1 2,-7 2-1,-3-1-2,-6 3 2,-8 5-1,-1 2 0,-2 1-1,-6 3 2,-4 7-2,-3 6-1,-1 3 2,-1 7 0,0 3-1,-2 6 1,2 5 0,-4 4-1,4 4 1,-2 6 0,2 5 0,0 5-1,-1 4 1,3 10 0,-7 2 1,5 7-1,-2 4 0,0 6 0,-6 5 0,3 9 0,1 1 1,-7 4-1,7 7 0,-1 2 0,1 2 1,0-1 1,4-9-2,0-1 0,7-13 0,-1-6 0,6-13 1,0-8-1,3-12-1,-1-11-1,4-3-1,-6-13-3,11 2-8,-10-10-7,-1-8-14,6 7 0,-10-13 1</inkml:trace>
  <inkml:trace contextRef="#ctx0" brushRef="#br0" timeOffset="687">58 1163 44,'8'-5'22,"7"-2"1,5-2-2,6-6-4,6 4-2,3-10-4,9 5-3,-2-6-3,5 8-1,-1-3-1,2 4-2,-6-1 0,0 6-1,-5-1-2,-7 3-1,-1 3-6,-4-8-4,2 5-11,-2 5-12,-7-11 1,7 7 0</inkml:trace>
  <inkml:trace contextRef="#ctx0" brushRef="#br0" timeOffset="1062">1125 101 30,'-5'8'26,"-7"-1"-8,-2 11 1,-4 10-5,-4 4-2,-1 7-1,-6 7-1,3 11-3,-4-2-1,5 12-2,-4 0-1,5 3 0,-1-2-2,13-3 0,1-4 0,5-6-1,1-9 0,8-4 0,5-8-1,3-9-2,6 1-3,-4-14-5,13 4-10,1 2-13,-8-15 0,14 6 0</inkml:trace>
  <inkml:trace contextRef="#ctx0" brushRef="#br0" timeOffset="4125">1296 507 26,'2'-2'18,"-5"-4"-2,3 3-1,-2 0 0,-2-2-3,4 5-1,-4-4-1,4 5-1,-3-2-2,5 2-1,-5-2-1,6 2 0,-5-2-2,4 1 1,-1-3-2,3 1 1,0-2 0,1 4-1,2-6 0,6 6 0,-4-3-1,6 0 1,-3 0 0,1 3-1,3-3 1,0 3 0,2-4 0,-1 1-1,1-1 1,-2 2-1,2 1 0,0-1-1,-1 2 1,0-3 0,-3 3-1,0 3 0,-4-3 0,3 0 1,0-3-1,3 3 1,-4 0 0,0-3-1,0 0 0,-1 2 1,0-1-1,-1 1 1,-5-1-1,3 1 0,-7-1 0,2 2 0,-3-3 0,3 3 0,-3 3 0,0-3 0,0 0-1,-3 2 0,6-1-2,-6-4-1,8 8-1,-11-8-4,13 9-10,-10-2-16,-1-4-3,8 0 1,-10-4 1</inkml:trace>
  <inkml:trace contextRef="#ctx0" brushRef="#br0" timeOffset="5437">2040 273 39,'2'-3'16,"-5"-3"-1,3 3 0,1-4-3,1-2-2,2 3-1,-1-3-1,6 3-1,-2-3 0,3 6-2,1-2-1,4 2 0,-2 0-2,0 2 1,3-1-2,-1 4 1,-1-1-1,-1 7-1,0-2 1,-3 6-1,-2 0 1,-2 3-1,-4 4 1,-4 2-1,-5 6 0,-3-2 1,-6 5-1,-6 5 0,-2 3 0,-5 1-1,-5 1 1,-3 2-1,-1 1 0,-2-3 0,6-6 0,1-5 0,10-6 0,1-8 1,5-4-1,11-10 0,6-5 1,3-7 0,8-1 0,1-2-1,7-1 1,-4-1 0,5 0 0,1 4 0,-4 0 0,0 6 0,-5-3 0,2 6 1,-6 0 0,2 4-1,-3 5 1,-1 2-1,-2 4 1,2 0 0,-3 6 0,2-2-1,0 3 1,-1 0-1,2-1 1,0 0 0,1-3 0,0-3 0,2 1 0,2-3 0,0-2 0,1-2 1,3-3-1,-1-3 0,2-3-1,-1-3 0,0 0 0,0-6-2,7 3-2,-7-7-3,11 6-8,-9-2-14,0-14-7,10 14 1,-11-16 1</inkml:trace>
  <inkml:trace contextRef="#ctx0" brushRef="#br0" timeOffset="6328">2541 2 22,'12'3'20,"-11"-3"-1,7 8-2,-3 4 0,2-1-3,4 7-1,-5 2-1,11 5-2,-8 3-2,6 7-2,-2 1 0,3 5-3,-8-1 2,1 5-2,-3-2-1,-4 7 0,-4-3-1,-4 5 0,-4 1 0,-3 3 0,-3-3-1,-3 2 0,-1-3 0,-3-4-2,2 1-1,-4-16-2,5 7-6,-6-16-4,7-4-13,2 3-9,-11-16 2,14 5 0</inkml:trace>
  <inkml:trace contextRef="#ctx0" brushRef="#br0" timeOffset="152500">3070 498 24,'0'10'13,"-6"-5"0,8 2-2,-2-2 0,3-2 0,4 3 2,2-6-2,7 3 0,-1-12-1,10 4-1,-1-8-2,10 1 0,-5-4-3,6 1 0,-3-2-1,2 5 0,-4 2-1,1 5-1,-5 1 1,-3 5-1,-2 2-1,-5 3 1,1 0-1,-2 2 0,-6-4 0,-1-1-1,-1 2 0,-5-3-4,6 2 0,-8-5-2,6 5-2,-9-7-4,9 5-7,-3 1-8,-8-11-5,14 13 1</inkml:trace>
  <inkml:trace contextRef="#ctx0" brushRef="#br0" timeOffset="153125">3089 694 29,'-2'-2'19,"7"5"0,-2-4-3,3 1-2,5 0-2,-5 0-2,7 3-1,-2-5-1,6 8 0,-2-10-2,7 8 0,-2-10-1,6 6 0,-2-9 0,4 4-1,-2-5-2,0 5 0,-2 1 0,-1 1-1,-6 3 0,-2 0-1,-1 3 1,-3-2-1,-2 2 0,-3-1 0,3 2-2,-1-4 0,4 6-2,-4-9-2,12 9-8,-10-6-12,6-4-10,7 5-1,-8-10 2</inkml:trace>
</inkml:ink>
</file>

<file path=ppt/ink/ink2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7:43.07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2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8:00.781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2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8:03.60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2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9:43.296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2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0-31T22:40:47.140"/>
    </inkml:context>
    <inkml:brush xml:id="br0">
      <inkml:brushProperty name="width" value="0.05292" units="cm"/>
      <inkml:brushProperty name="height" value="0.05292" units="cm"/>
      <inkml:brushProperty name="color" value="#333399"/>
      <inkml:brushProperty name="fitToCurve" value="1"/>
    </inkml:brush>
  </inkml:definitions>
  <inkml:trace contextRef="#ctx0" brushRef="#br0">154 208 26,'-8'-3'8,"8"4"-1,-3-4 0,3 3-1,-3-3 0,3 3-2,-4-1-1,4 1-1,-2 1 0,1 2 0,1 2 0,0 1 0,0 2 0,0 3 0,0 0 0,1 1 1,-1 3-1,2 4 0,1 3-1,-2 0 1,2 5-1,-3-2 1,3 1-1,2 0 0,-2-1 0,0-3 0,3-4 0,-3-2 0,-1-4 0,3-2 0,-2-2-1,-2-1 1,1-3 0,-1-1 1,2 0-1,-6-3 1,3-1 0,-1-4 0,1 2 0,-3-4 0,3 1-1,-6-4 0,3 3 0,0-5-1,0 5 0,-3-5 1,5 4-1,-5-6 0,1-2 1,2-1-1,-3 0 0,5-1 1,-2-4 0,-1 3-1,1-2 0,1 4 0,-1-2 0,-3 2 0,6 0 0,-4 1 0,-1 1 0,2 2 0,3 0 0,-3-1 1,-1 7-1,3-3 1,-1 7-1,1 0 0,-2 0 0,0 3 1,0 0-1,3 0 0,-3 0 0,1 0 0,1 0 0,-2-2 0,1 5 0,2 0 0,-1 2 0,-1 1 0,2 4 0,0-1 0,0 2 0,0 4 0,2 0 0,-1 5 0,-1 1 0,2 5 0,1 4 0,-2 2 0,2 2 0,-3 3 0,2-1 0,-2-5 0,1 0 1,1-4-1,-2-7 0,3-5 0,-3-3 1,0-7-1,1 1 1,-1-9 0,-1 0 0,1-2 0,-3-3 0,1-2 0,1-2 0,1-4-1,-3-2 1,0-5 0,-2-4 0,4-3 0,-2-3 0,-3-1-1,4-1 1,-5 0-1,4 3 1,-4-1-1,2 7 0,-2 5 1,2 1-1,-3 2 0,5 5 1,-2 5-1,2 1 0,2 3 1,-1 2 0,1 2-1,1 3 0,1 0 0,1 2 0,-1 0 0,1 4 0,5-3 0,0 6 0,-1-3 0,2 1 0,-4 0 0,5 2 0,-2-3 0,-1 5 0,2 1 0,-2-2-1,-2 5 2,-1-5-1,3 2 0,-3-3 0,-1-1 0,-1-5 0,2 3 1,-2-6-1,-1 0 0,0-1 0,0-1 0,-1-1 1,-2-1-1,2-1 0,-1-1 0,1 0 0,-2-4 0,0 1 0,0-3 0,3 3 1,-3-4-1,3 1 0,-2-4-1,2 1 1,2-1 0,-2 0 1,3-2-1,-3-1 0,1 3 1,4-5 0,-4 3 0,2 2-1,-3 3 1,3 1 0,-2 0 0,-1 6-1,0-3 1,0 3 0,0 3-1,0-3 0,-1 3 0,1-4 1,0 4-1,-1-1 0,1 2 0,1 1-1,-1 2 1,0 3 0,1-1 0,2 6 0,-1 3 0,-1-2 0,1 2 0,2 1 0,-2 3 0,1 0 0,-2 3 0,-1 0 0,2 0 0,-2 2 0,3-5 0,-2 1-1,-2-5 1,1-3 0,0-9 0,1-3 0,-1-3 0,2-9 0,1-3 1,-3-4 0,0 0-1,3-4 0,0-2 1,-1-3-1,0-3 1,-1 1 0,-1 1-1,6-2 1,-6-1-1,2 5 1,-5 2 0,3 5-1,-5 4 1,4 2 1,-1 4-2,1 4 1,-3 0 0,2 3-1,1 0 0,1 0 1,-2 1-2,2 2 2,0 1-2,0 0 1,2 2 0,-2 0 0,0 3 0,1-1 0,1 1 0,-2-1 0,3 1 0,-2 0 1,0-1-1,1-1 0,-2 0 0,3 1 0,0 1 0,-2-3 0,2 4-1,-1-3 1,2 2 0,2 2 0,-3-4 1,5 0-1,-4 2 1,2 0-1,1-1 1,-1 0 0,2-2-1,1 6 1,-4-4-1,6 2 1,-2 0 0,1-1 0,-1-3 0,1 3 0,4 0 0,-1-3 0,0 3 0,4 3-1,-3-4 1,3 1 0,-4 3-1,2 0 1,-5-3-1,0 3 1,1-3-1,-1-2 0,-1 2 1,-1-3-1,-1 1 1,0 2-1,1-3 1,-4 1-1,2-2 1,-3 2-1,-1-4 1,-1 3 0,0-4 0,-1 4 0,3-6 0,-3 3-1,-3 0 1,3 0-1,0 0 1,0 1-1,0 1 0,0-2 0,-1 1-1,1-1 1,0 0 0,0 0-1,0 0-1,-1-1-1,3 2-2,-4-5-2,7 7-6,-10-6-8,7-3-14,3 9-3,-5-5 1,4 7 2</inkml:trace>
</inkml:ink>
</file>

<file path=ppt/ink/ink2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0-31T22:41:00"/>
    </inkml:context>
    <inkml:brush xml:id="br0">
      <inkml:brushProperty name="width" value="0.05292" units="cm"/>
      <inkml:brushProperty name="height" value="0.05292" units="cm"/>
      <inkml:brushProperty name="color" value="#333399"/>
      <inkml:brushProperty name="fitToCurve" value="1"/>
    </inkml:brush>
  </inkml:definitions>
  <inkml:trace contextRef="#ctx0" brushRef="#br0">184 67 38,'-4'2'15,"-4"-4"-1,1 5-2,-1 0 0,1 3-3,3 0-1,-1 0 0,2 0-1,-1-1 0,5 3 0,-4-7 0,9 5-1,-6-6 0,8 3-1,-3-3 0,9 4 1,-5-4-2,7 2-1,-3 1 0,5 0-1,0-3 0,1 1 0,0 1-1,5 1 1,-3-2 0,1 4-1,0-5 1,2 8-2,0-5 2,-2 6-2,-2-3 2,3 1-2,-4-2 1,0 1-1,-4-2 1,1-4 0,-5 3-1,-4-4 1,2 1 0,-6-5-1,0 1 1,-2-2 1,-2-2-2,-2 1 1,0 0-1,0-1 1,-3-2-2,2 3 2,-4 1-1,-1 3 0,2-3 0,-5 3 0,-3 0 0,-1-3 0,-6 2 0,-3 0 0,1-2-1,-6 0 1,1-3 1,-2 3-1,-1-3 0,0 3 0,2 3 0,1 0 0,1 1 0,-1 0 0,4 2 0,2 0-1,2-1 0,2-2 1,1 0 0,3-2 0,3 2 0,6-1 0,-3 0 0,5 1 0,2 1 0,4 2 0,1 2-1,0-2 1,4 3-1,-1-2 1,6 0 0,3 1 0,1-1 0,2 4 0,4-4 1,3 4-2,3-1 2,5 3-1,-2-1 0,2 3 0,-1 0 1,4-3-1,-5 3 0,1-3 1,-3-1-1,-1 4 1,-3-3-1,-3 0 0,-1 0 0,-2-3 0,-3 0 1,-1-2-1,-3 2 0,-2-1 0,-4-1 0,2-1 1,-5 0 0,1 0 0,-4-1 0,0 1-1,-4-2 1,2 1-1,-1-2 1,-3 0-1,2 3 0,-5-3-1,0-3 2,-1 3-1,-1 0 0,-1 0 0,1 3-1,-3 0 1,-2 0 0,0 3 0,-2 0 0,2 0-1,-1 0 0,-2 0 0,3-3 0,0-3 0,2 0-1,-2-4 0,4 4 0,-1-8-1,4 6-1,-3-7-3,6 6-2,-4-12-7,11 7-10,4-3-12,-7-5 0,10 5 2</inkml:trace>
</inkml:ink>
</file>

<file path=ppt/ink/ink2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0-31T22:41:03.218"/>
    </inkml:context>
    <inkml:brush xml:id="br0">
      <inkml:brushProperty name="width" value="0.05292" units="cm"/>
      <inkml:brushProperty name="height" value="0.05292" units="cm"/>
      <inkml:brushProperty name="color" value="#333399"/>
      <inkml:brushProperty name="fitToCurve" value="1"/>
    </inkml:brush>
  </inkml:definitions>
  <inkml:trace contextRef="#ctx0" brushRef="#br0">74 38 24,'-2'3'10,"-7"-4"0,8 5-1,-6-2 0,5 2-1,-1-1 1,-1-1 0,4 0-1,-3-3 0,3 2-1,-2-2-1,4 2 0,-4-3-1,4 4-1,-2-3-1,1 2-1,1-1 0,2 2-1,-2-2 0,1 1 0,0 1 0,4 1 1,0 0-1,-1 0 1,3 3-1,2-1 1,2 0 0,2 2 0,1-2 1,3 3-1,0-2 0,2 3 1,-3-3 0,3 6 0,-4-2 0,4-1-2,-6 3 1,1-4-1,-4 1 0,0 3 0,-2-3 0,1 0-1,-5-6 0,0 4 1,-4-10 0,1 7 1,-3-5-1,-3-5 0,1-3 0,-4 2 0,-2-2 0,-1-3 0,-6 4-2,2-4 2,-2-1-2,1 1 1,-4 0 1,1 0-1,1 3 0,-2-1 0,4 0 0,-3 3 0,4-1 0,0 2 0,1 0 1,-1 1-2,-1-1 1,4 1 0,2 2 0,0-1 0,-1 0 0,-2 1 0,2 0-1,1 0 1,0-3 0,-1 3 0,0-2 0,0 3 0,5-1 0,-3 1 0,4 1 0,-5-1 0,7 2-1,1 2 1,1 1 0,4 0 0,-1 2-1,4 1 1,-1 2 0,3 0 0,5 3 0,0-1 0,3 2 0,4 0 1,0-1 0,2 4 0,1-5-1,2 2 1,-5-2 0,2-1-1,-4-2 1,1 1 0,-5-2-1,-1 0 1,-5-3-1,-2-1 1,-2-2 0,1 3 0,-4-3 0,-1 3 0,-5-9 0,3 6 0,-3-5 0,-2 2 0,-2 0-1,-1-3 1,-5-3-1,0-1 0,-3 1 0,-1-6 0,-4 5 0,1-3 0,2 2 0,-3 1 0,4 3 0,2-4 0,-2 3 0,3 2 0,0 1 0,2 1 0,2-2 0,0 2 0,-1-1 0,2 2 0,1 2-1,3-1 0,-1 1 1,3 1 0,2 0 0,1 0-1,-2 0 1,4 0 0,-2 0 0,0-2 1,0 2-2,0-1 1,1 2-1,-1-1 0,2 3-1,1-1 0,4 4-1,-4-3 0,9 6-1,-2-5-1,12 11 0,-2-7-1,11 14-3,-3-5 0,7 8-3,-3-5-2,8 4-4,-3 2-4,-5-5-9,10 8 0</inkml:trace>
</inkml:ink>
</file>

<file path=ppt/ink/ink2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0-31T22:41:18.640"/>
    </inkml:context>
    <inkml:brush xml:id="br0">
      <inkml:brushProperty name="width" value="0.05292" units="cm"/>
      <inkml:brushProperty name="height" value="0.05292" units="cm"/>
      <inkml:brushProperty name="color" value="#333399"/>
      <inkml:brushProperty name="fitToCurve" value="1"/>
    </inkml:brush>
  </inkml:definitions>
  <inkml:trace contextRef="#ctx0" brushRef="#br0">17 45 32,'-8'-11'16,"7"5"0,-1-3 0,1 2 0,0 2-3,-1 1-3,2 4-1,-4-3-3,8 6-2,-4 0 0,4 4-1,-2-3-1,5 7 0,-2 0 1,5 4 0,-2 0 0,3 5-1,0-2 1,1 3-1,-2-1 1,3 1 0,-2-2-2,3 1 1,-3-2 0,4 4 0,-5-3 0,2 0-1,0 0 1,0 1 0,-1-1-1,4 3 1,-1-2-1,-3 1 0,3-2 0,2 0 0,-3 0 0,1-1 0,-1 2 0,-1-5 0,1-5-1,0 4 1,-7-3 0,2 4-1,1-2 0,-5 2 1,3-2 0,2 2-1,-6-3 1,5 2-1,-2-5 1,1 0 0,0 0-1,-2 0 1,1-4-1,-3 4 0,1-3 0,1 0 0,-4 0 0,2-3 0,-1 1 1,-1-1-1,2-1 0,-3-2 1,0-2-2,-3 1 0,3-1 0,-3-2-2,3 4-2,-3-9-3,3 9-5,-9-9-12,6 0-12,2 6-2,-7-8 3</inkml:trace>
  <inkml:trace contextRef="#ctx0" brushRef="#br0" timeOffset="953">32 848 39,'-2'-2'17,"2"5"-2,0-3 1,0-4-3,6 2-1,-6-5-2,5 6-1,-4-13-1,8 10-2,-8-8-1,10 2-1,-7-2-1,4 0 1,0-4-2,3 1 0,-2-2 0,3-1 1,-1-2-1,1-2-1,6-3 0,-3-3 0,3-2 1,-2-1-1,2-2 0,-2 2 0,2-2 0,2 4-1,0-3 1,-4 4 0,2 0 0,-3 0 0,2 3-1,-2 1 1,-5-2 0,-1 2 0,2 4-1,1-2 1,-4 4-1,3 1 0,-2 0 0,-2 1 0,2 2 0,0 0 0,0 1 0,1 3 0,-4 0 0,3 1 0,-2 1 0,-2 2 0,-1 4 0,-2-1 0,-2 3 0,1 0-2,-1 0 0,-1 0-1,2 5-2,-4-5-5,5 8-11,-2 2-15,-6-5-1,4 8 2,-8-10 1</inkml:trace>
</inkml:ink>
</file>

<file path=ppt/ink/ink2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0-31T22:41:43.656"/>
    </inkml:context>
    <inkml:brush xml:id="br0">
      <inkml:brushProperty name="width" value="0.05292" units="cm"/>
      <inkml:brushProperty name="height" value="0.05292" units="cm"/>
      <inkml:brushProperty name="color" value="#0099CC"/>
      <inkml:brushProperty name="fitToCurve" value="1"/>
    </inkml:brush>
  </inkml:definitions>
  <inkml:trace contextRef="#ctx0" brushRef="#br0">0 0 11,'4'6'17,"13"1"-18,15-1-3,4-9-6</inkml:trace>
</inkml:ink>
</file>

<file path=ppt/ink/ink2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0-31T22:42:32.781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148 147 19,'4'-2'4,"-4"-2"0,2 2-2,1 2 0,-2 3-1,1 3 0,-1 3 1,1 6 0,-2 7 0,-3 3 1,0 7 0,-8 3-1,0 5 1,-4 0-1,-2 2 0,0-2 0,-3-5-1,3-1 0,0-8-1,6-2 1,-1-6-1,6-1 0,3-11 0,3-3 0,6-6 0,1-3 1,5-11-1,1-1 2,4-6-1,3-4 2,0-1-1,-1-6 0,0-3 1,3 1-1,-1-3 0,0 3-1,-1-1 1,-2 3-1,-1 1-1,-3 5 2,-2 4 2,-1 4-2,-3 1 1,0 2 1,-2 0 0,-2 7-1,1-1 1,-2 3 0,-2-1-1,1 4-1,-1 0 1,2 2-1,-3 1 0,1 4 0,1-1-1,-1 5 1,1-1-1,2 3 0,1 2-1,-2 3 2,3 0-1,-2 2 1,4 4-1,-4 0 2,5 2-1,0 1 0,0-1 1,4 4-1,-3-7 0,2 3 0,0-6 0,-2-1 0,2-4-1,-1 0 1,-3 0-1,3-3 1,-7-2-1,7-1 0,-4 0-1,2 3 1,-6-3-1,1 0 1,2-2-1,-4 2-2,5 0-2,-7-3-6,6-6-17,3 14-6,-6-19-1,12 17 0</inkml:trace>
</inkml:ink>
</file>

<file path=ppt/ink/ink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1-12T20:54:45.921"/>
    </inkml:context>
    <inkml:brush xml:id="br0">
      <inkml:brushProperty name="width" value="0.07938" units="cm"/>
      <inkml:brushProperty name="height" value="0.07938" units="cm"/>
      <inkml:brushProperty name="color" value="#333399"/>
      <inkml:brushProperty name="fitToCurve" value="1"/>
    </inkml:brush>
  </inkml:definitions>
  <inkml:trace contextRef="#ctx0" brushRef="#br0">305 85 37,'0'3'18,"-12"0"-3,1 7-2,0 9 0,-3 2-4,1 12-1,-9 1-1,5 14 0,-7 6-1,4 8 0,-6 5-1,1 7 0,-2 4-1,5 1-1,-1 0 0,8-3-1,0-6 0,7-2-1,5-6-1,5-4 1,4-5-1,0-9 1,3-1-1,0-4 0,2-7 0,-2-1 0,2-1-1,-5-6-1,0 7-3,-4-12-5,8 6-6,-7 0-10,-4-11-9,10 6 1,-9-19 1</inkml:trace>
  <inkml:trace contextRef="#ctx0" brushRef="#br0" timeOffset="547">325 884 30,'-16'-6'34,"12"10"1,-7 2-14,3-9-2,11 6-3,-6-6-5,14 8-1,-3-5-4,10 3 0,2-6-2,8 1-1,2-5 0,7 1-1,-2-6-1,6-7 0,-1 4 0,-3-2-1,-2 1-1,-6 4-1,0-1-1,-9 1-4,3 9-5,-15-4-12,-5 2-15,5 8-1,-11-6 2,7 5 2</inkml:trace>
  <inkml:trace contextRef="#ctx0" brushRef="#br0" timeOffset="969">813 468 31,'8'-17'31,"11"5"-1,1 6-11,-4-7-3,10 13-4,-8-10-2,13 13-1,-8-2-2,7 9 0,-7 2-2,-1 6-2,-1 0 1,-4 5-2,-6 1 0,-7 7-1,-7-1 1,-4 10-1,-12-3-1,-2 8 1,-5 2-1,-6 0 0,-5 4-1,-3 1 1,5-2-1,0-7 1,4-8-2,8-9 1,5-5 0,5-9 0,12-9 0,9-8 1,5-4-1,6-6 0,4 0 1,3-5 0,4 5 0,-1-3 0,-1 3 0,-2 5 1,-3 4-1,-2 9 1,-1 3 0,-8 7 0,-1 5 0,0 3 1,-6-1-1,1 4 0,-2-4 0,1 3 0,-2-7 0,3 1-1,-1-6 1,4 1 0,-3-3-1,6-3 1,5 0-1,4-4 0,1-5-1,2-5-2,10 2-3,-2-15-2,13 13-8,-7-16-11,0 0-11,6 2-1,-2-5 2</inkml:trace>
  <inkml:trace contextRef="#ctx0" brushRef="#br0" timeOffset="1657">1741 487 52,'-11'-7'34,"3"11"-14,2 7-1,-3-3-5,7 13-3,-8-4-1,7 10-2,-8-1 0,3 10-3,-3-4 0,5 11-1,-1-2-1,-3 0-1,4-2 0,0 4-1,0-4-1,0 1 0,0-5-1,1-8 0,5-4-2,-4-5-1,7 0-5,-9-21-8,13 3-12,1-3-9,-8-15 0,8 3 1</inkml:trace>
  <inkml:trace contextRef="#ctx0" brushRef="#br0" timeOffset="1969">1543 823 28,'-15'-6'30,"15"9"-7,0 3-1,0-6-4,10 6-4,-2-9-2,10 9-2,-4-9-2,9 3-1,-1-3-3,4 0-1,1-3-1,2 3-1,5-6-1,0 1-3,2 1-1,-5-5-7,12 5-12,-8 7-13,-10-9-1,5 12 1</inkml:trace>
  <inkml:trace contextRef="#ctx0" brushRef="#br0" timeOffset="2329">2143 1001 9,'-6'3'31,"17"3"1,-10-18 3,10-9-19,12-1-1,-2-14-5,15 5-2,-3-13-1,10 6-2,-6-10 1,6 10-3,-5-3 0,-1 10-1,-8 3 0,-6 9-1,-6 4 0,-4 9-1,-7 9 0,-6 9 1,-4 5-1,-5 7 0,-2 10 0,-3 2 1,0 10-1,-2-5-1,2 6-1,0-8 0,6 1-4,-4-16-4,14 5-10,1-9-16,-3-20-2,12 0 2,-7-18 1</inkml:trace>
  <inkml:trace contextRef="#ctx0" brushRef="#br0" timeOffset="2750">2711 276 26,'18'2'29,"-15"-13"3,2 13-16,7 5 0,-1 5-4,9 13-2,-11-1 0,8 14-1,-6-5-1,10 14-1,-10-4-1,4 6-1,-7-4-1,1 8-2,-8-3 0,-1 1-1,-3 5 0,-6 0 0,-3 0-1,-10 2 0,1 0-2,-3-10-1,-6 1-2,1-17-3,8 1-8,-10-10-17,7-14-5,13-4 0,-6-17 2</inkml:trace>
  <inkml:trace contextRef="#ctx0" brushRef="#br0" timeOffset="3266">3084 129 36,'19'-8'32,"-8"-7"-9,5 0-3,9 6-3,-4-10-4,11 16-1,-7-6-3,10 12-1,-9-3-3,0 11-2,-4 0 0,-4 10-1,-6-3 0,-4 8-1,-10-2-1,-2 4 1,-10 0 0,-3 0-1,-4-1 1,-1 4-1,-1-4 0,0 0 1,0 4-1,3-6-1,7 1 2,0-3-2,10-2 2,-1-4-2,8-2 2,7-3-2,6-2 1,12-7 0,5 0-1,4-3-3,12 0-3,-4-13-7,16 7-14,3 2-8,-5-13-2,9 6 1</inkml:trace>
  <inkml:trace contextRef="#ctx0" brushRef="#br0" timeOffset="3844">4240 0 41,'-1'3'24,"-9"-3"1,0 9-5,-4 9-4,-8 6-3,3 13-3,-12 2-3,3 14-1,-8 11 0,0 11-2,-3-1 0,3 11-1,-3-3-1,3 6 0,7 1-1,3-6-1,11-7-1,7-11-1,8-4-1,11-17-2,15-7-3,5-19-3,18-6-12,12-3-13,-12-21-1,15 6 3</inkml:trace>
  <inkml:trace contextRef="#ctx0" brushRef="#br0" timeOffset="4344">4309 774 16,'-9'-3'34,"16"6"3,-7-12-1,3-1-15,19 8-4,-5-13-4,12 7-5,-2-5-2,7 5-1,0-1-2,2 3-3,-2 3 0,-2-3-2,-1 9-2,-7-6-6,10 6-9,-5 3-16,-1-12-3,5 6 0,-5-12 1</inkml:trace>
  <inkml:trace contextRef="#ctx0" brushRef="#br0" timeOffset="4797">5050 355 41,'18'-20'33,"14"8"-2,-1 5-13,-2 1-2,5 9-5,-11-3-3,3 12-2,-6 1-2,-2 7 0,-12 3 0,-6 6-3,-6 1 1,-8 7-1,-4-1 0,-10 4-1,-1-1 1,-5 2-1,1 0 0,-2-4 0,5 1-1,0-5 1,5-1 0,5-8-1,7 1 1,5-4 0,7-7 0,5-2 0,2-6 0,10 0 0,0-3 0,6 3 0,4-4 0,3 2 0,2 1-1,-2 2-2,6 4-1,-5-8-4,13 9-6,-11-7-14,1-7-7,6 7-2,-5-11 3</inkml:trace>
  <inkml:trace contextRef="#ctx0" brushRef="#br0" timeOffset="5329">5722 639 8,'7'9'31,"-17"-9"1,17 6 3,-11 2-16,4-13-2,13 10-5,-8-8-2,13 6-1,-2-4-3,8 2-1,-5-2-2,8-1-2,-1 4-3,-3-9-3,9 14-6,-13-14-10,4 4-16,4 6-1,-5-6 1,8 6 1</inkml:trace>
  <inkml:trace contextRef="#ctx0" brushRef="#br0" timeOffset="5907">6358 366 29,'4'-8'32,"8"10"3,-3-4-15,2-2-2,4 10-4,-6-9-4,11 9-1,-9-3-2,4 6-2,-1 0-2,-2 3-1,-6 3 1,2 5-3,-8 0 2,-8 3-2,-2 1 0,-4 2 0,-8 3 1,-1 1-1,-4-1-1,-1 1 1,-4 5 0,5-3 0,-3 5-1,9-5 1,0-1-1,8-5 1,4-1 0,6-7-1,11-8 1,6 0 0,9-10 0,1 0 0,10-7 0,5 3 0,4-5 0,5-2-2,-2 2-1,0-5-2,4 8-4,-5-7-4,3 2-14,0 6-9,-13-11 0,6 13 1</inkml:trace>
  <inkml:trace contextRef="#ctx0" brushRef="#br0" timeOffset="6500">6913 153 1,'0'3'31,"13"15"1,-7-10 3,4 7-15,8 11-1,-6-6-4,11 13-3,-9-2-1,10 11-4,-11-1 0,2 8-3,-9 2-1,-1 7-1,-10 1 0,-4 10-1,-9 2 0,-5-1-1,-6 3-2,-7-5-1,1 1-3,-8-12-4,10 4-12,-7-11-17,-5-10 0,10-4 1,-8-17 1</inkml:trace>
</inkml:ink>
</file>

<file path=ppt/ink/ink2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0-31T22:42:34.640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15 3 32,'5'0'17,"-10"-3"0,5 6-3,0-6-1,-1 3-3,1 3-1,-2-3-3,4 3-1,-2-3-1,1 6 0,2-6-1,3 10 1,-1-5-1,3 5 0,3-3 0,4 5 0,-1-3-1,7 5 0,1 1 0,3 1-1,2-4 0,1 6 0,0-4 0,-1-2 0,0 1 0,-4-1 0,-8-2 0,0-1 0,-5-1 0,-5-3-1,1 0 1,-3-1 0,-3 1-1,0-1 2,-2-2-1,1 2-1,-4 0 0,2 1 1,0-1-1,-3 1 0,3-1 1,-2 0-1,0 2 0,-4 0-1,2 0 1,-4 1 1,3 1-1,-3 4 0,-5-4 0,0 4 0,-5 4 1,0 2 0,-4 1 0,1 3-2,-1-1 2,0-1-1,0-1 1,4-1-1,6-5-1,0-1 2,4-5-2,2-4 1,3 0 0,3 0 0,3-1 0,-2-1-1,5 2 0,-3 0 0,2-2-2,-2 1-2,4 4-3,-7-8-6,6 2-17,2 8-4,-8-11 1,7 9 1</inkml:trace>
  <inkml:trace contextRef="#ctx0" brushRef="#br0" timeOffset="922">254 794 20,'-3'-6'27,"10"10"-4,-7-1-5,4 2-2,1 6-2,-5 0-3,9 6 0,-6 2-3,6 9 0,-3-1-3,4 5 0,-4 0-1,6 2-1,-3-1-1,-1 5 0,1-10 0,2 4-1,-4-9 0,0 2-1,1-5 1,-2-1-1,0-5 0,-2-2-1,2 0-1,-6-8-3,5 7-5,-8-13-7,3 2-11,3 5-9,-9-11 2,6 7 0</inkml:trace>
  <inkml:trace contextRef="#ctx0" brushRef="#br0" timeOffset="1328">165 1311 44,'13'-15'32,"0"-1"-5,5-7-4,6 3-3,-5-12-5,14 4-3,-10-7-4,13 3-3,-7-1-1,4 1-2,-3 4-1,-4-1-1,-2 7 0,-3 1-1,-3 6-1,-8 4-3,5 8-5,-12-6-13,-3-1-14,6 10-1,-8-9 2,8 6 0</inkml:trace>
</inkml:ink>
</file>

<file path=ppt/ink/ink2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0-31T22:42:36.921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48 3 40,'6'2'29,"-9"-2"-5,1-2-4,5 4-5,-6-5-3,6 4-3,-6-4-2,6 5-1,-3-2-3,5 3 0,-1-2 0,0 3-2,5 2 0,-3 0 0,6 4-1,-2 1 0,5 1 1,2 1-1,-4 1 1,6 4-1,-1 0 0,-2 2 0,3 1 1,1 2-1,-1-1 0,-3 3 0,2-4 0,-3 4 1,2-7-1,-3 2 1,-2 1-1,0-4 0,-2 0 0,0-4 0,-2 0 0,-4-3 0,3 1 0,-5-3 0,1-2 0,1-1 0,-2-1 0,-1-1 0,1 0 0,-1-2 1,1 2-1,1-3 0,-2 0 0,1 3 0,-2-3 0,0 3 0,0-3 0,-2 0 0,1 0 0,-4 3 0,2 0 0,-3 0 0,0 0 1,-2 3-1,-3-2 0,-2 7 0,-3-3 0,-2 1 0,-1 6 0,-2 0 0,-3-1 0,-2 2 0,2 2 0,2 0 0,-4-1 0,4 1 0,3-3 1,0-2-1,7-1 0,2-3-1,2-1 1,5-5-3,3 3-3,-3-10-7,8 1-17,5 7-6,-8-8 0,8 5 0</inkml:trace>
  <inkml:trace contextRef="#ctx0" brushRef="#br0" timeOffset="1110">92 1022 39,'10'4'28,"-10"-3"-5,2 2-5,5 9-3,-5-5-3,7 13-2,-5-7-1,8 13-2,-5-5-1,5 8-1,-1-4-2,5 2 0,-3-1-2,0-1 1,-1-3-1,3 2 1,-2-7-2,-2 2 1,-5-1-1,1-3 0,-4-1-3,-1-3-1,4 6-6,-12-11-4,6 5-9,-2 3-14,-10-11 0,8 7 1</inkml:trace>
  <inkml:trace contextRef="#ctx0" brushRef="#br0" timeOffset="1469">0 1459 40,'0'-13'28,"11"-4"-3,5-2-3,-3-9-3,17 4-3,-8-10-4,11 6-3,-4-5-3,5 0-2,-1 4-1,-2 1-2,2 1-1,-1 0-1,1 6-1,-7-3-4,7 10-7,-6-2-10,-13-1-13,10 12-1,-14-4 1</inkml:trace>
</inkml:ink>
</file>

<file path=ppt/ink/ink2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0-31T22:43:00.453"/>
    </inkml:context>
    <inkml:brush xml:id="br0">
      <inkml:brushProperty name="width" value="0.05292" units="cm"/>
      <inkml:brushProperty name="height" value="0.05292" units="cm"/>
      <inkml:brushProperty name="color" value="#333399"/>
      <inkml:brushProperty name="fitToCurve" value="1"/>
    </inkml:brush>
  </inkml:definitions>
  <inkml:trace contextRef="#ctx0" brushRef="#br0">100 74 39,'-8'-9'21,"8"5"-2,-1 4-2,-2-6-1,6 9-3,-3-6-1,7 9-3,-4-4 0,9 7-3,-3 0 1,7 6-1,-3-1-1,10 9 0,-7 0-1,12 1-1,-9 1 0,5 4 1,-3-1-2,1 3 0,-4 0 0,1-2-1,-1-3 0,-4 4 1,0-7-1,-1 1 0,-7-2-1,1 0 1,-2-4 1,-1 2-2,-1-7 1,-1 2-1,1-2 1,1-1-2,-2-3 2,-1-3-1,1 0 0,-1-3-1,2-1 1,-3-2-1,3 0 0,-6-5-1,3 5 0,-6-6-3,9 6-2,-9-9-4,9 9-7,-10-12-6,5 2-11,4 7-3,-8-13 1</inkml:trace>
  <inkml:trace contextRef="#ctx0" brushRef="#br0" timeOffset="609">0 518 28,'3'0'16,"-4"-8"-1,5 4-1,-1-2 1,3-4-3,3 4 1,-2-9-1,11 3-1,-1-7-2,9 3 0,1-9-2,11 2-1,-5-7 0,10 1-2,3-8 0,3 5-2,-2-4 0,2 6-1,-5 0 0,-4 1 0,-4 2-1,-2 7 1,-9 1-1,-6 2 0,-5 6-1,-9-3-1,-5 10-2,-10-5-3,3 12-4,-14-7-6,5 7-10,-1 8-10,-9-6 2,5 10 0</inkml:trace>
</inkml:ink>
</file>

<file path=ppt/ink/ink2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0-31T22:42:30.671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0 0 19,'0'4'3,"1"5"0,-2-1 0,2 3 1,-1 4 0,2 0 0,-2-1 1,3 7 0,-3-3 0,3 1 0,-2 0 1,-1 4-1,2-2 0,-2 2 0,1 1 1,-1 2-1,2 4-1,-2-4 0,0 5-1,0-3 0,4 4 1,-4-2-1,1-1 0,-1-2-1,2 2 0,-2-1 0,1 0-1,-1 0 1,2 4-1,-2-2 0,0 3 0,1 0 0,2 5 0,-1-3-1,-1 5 1,1-2-1,-1 3 0,1-3 0,2 4 1,-2 0-1,-1 1 0,2-2 0,-3 3 0,0-6 0,5 8 0,-2-1 0,-2-3 1,0 0-1,-1 1 0,2 2 0,-1-1 0,2 2 1,-1-3-1,-1 2 0,1 1 0,-1-1 0,1 4 0,-2-2 0,4-5 0,-2 4 0,-1-3 0,1 2 0,-1-1 0,4 0 0,-4 2 1,1-5-1,-1 2 0,1 4 0,-2 0 1,0 1-1,1 4 0,-1-5 0,4 3 0,-2 0 0,-1 0-1,-1 1 2,0 2-1,0-2 0,3 2 0,2 2 0,-4-1 0,1 2 0,-1 3 0,-1-2 0,2 2 0,-1-3 0,2 2 0,-1 1 0,-1 0 0,1-2 1,-2 1-1,1-4 0,1-6 0,-1 4 1,2-2-1,-1-6-1,-1 0 2,-1-3-2,0-3 2,1 5-2,1-3 1,-2 1 1,3-3-1,0 0 1,-3 0-1,-2-1 0,4 1 0,-2-4 0,1 1 0,-1-4 1,0 5-2,3-3 2,-1 4-2,-1-2 1,-1 2 0,3 0 1,-1 0-1,-2 2 0,0-2 0,1-3 0,-1-2 0,2 2 0,-2-3 0,1-2 0,-1 4 0,2-4 0,-2 3 0,0 1 1,3-1-1,-3 2 0,1-2 0,-1 0 1,2-5-1,-2-1 0,0-7 0,0-1 0,0-6 0,0 0 0,1-2 0,-1-1 0,0 1 1,0 3-1,0 6 1,0 2 0,3 2 0,-4 5 1,1 5 0,-2-5 1,4 4-2,-2-4 1,0-2 0,0 1-1,0-4 0,0-4 1,1-2-2,-1-3 0,0-2 0,1 0 0,1-6 1,-2 2-1,0-5 0,0 0 0,-2 0 0,2-3 0,0 3 0,2-3-1,-4-3-3,2 3-4,-2-3-9,-1-5-10,10-1-6,-11-15 0,11-2 0</inkml:trace>
</inkml:ink>
</file>

<file path=ppt/ink/ink2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0-31T22:50:38.921"/>
    </inkml:context>
    <inkml:brush xml:id="br0">
      <inkml:brushProperty name="width" value="0.05292" units="cm"/>
      <inkml:brushProperty name="height" value="0.05292" units="cm"/>
      <inkml:brushProperty name="color" value="#FF3300"/>
      <inkml:brushProperty name="fitToCurve" value="1"/>
    </inkml:brush>
  </inkml:definitions>
  <inkml:trace contextRef="#ctx0" brushRef="#br0">590 451 28,'0'0'13,"-7"-5"-1,6 2 0,-4-3-2,4 0 0,-2 0-2,0 0-1,-2 0-2,2 0 0,0 3-1,2-1-1,-4 3 0,1-4 0,3 4 0,-2-4 0,0 4-1,0-4 1,1 5-1,-5-3 0,4 2 0,-3-2 0,1 3-1,-2-3 1,3 3-2,-5 0 1,0 0-1,1-3 1,-2 3-1,3 3 1,-4-3-1,2 3 0,1 0 1,-4 0 0,4 0-1,1 0 1,-2 3-1,0-6 1,5 3-1,-5 2 1,1-2-1,4 0 1,-2 0-1,2 2 1,-4-1-1,4 2 0,-2 0 0,0 0 1,0 0-1,2 0 0,-2-1 1,1 1-1,-1 0 0,2 3 1,-4-3-1,4 3 0,-3-1 1,2 3-1,-1-2 0,2 1 1,-4-1-1,5-2 0,-3 2 1,2-3-1,-2 3 1,3-4-1,-3 3 1,3 1 0,0 1-1,-3 0 0,3-1 1,2 3-1,-4-1 1,4 4-1,-2 0 0,2-6 0,1 2 0,-2 1 1,2-3-1,-1 3 0,1-3 1,0-2-1,0 5 2,-3-5-2,3 0 0,0 1 1,0-1-1,0-1 0,0 0 0,-2 0 0,2 0 0,2 0 1,-4 4-1,1 0-1,1-1 2,0 3-2,0-2 2,0-1-1,0 3 0,-2-4 0,4 1 0,-2-1 0,1-3 0,1 0 0,1-2 0,-2 0-1,1 0 0,-1 0-2,-1-3 0,0 5-1,-1-8-5,4 6-3,-5-3-10,-2-3-13,8 6 2,-8-11 1</inkml:trace>
  <inkml:trace contextRef="#ctx0" brushRef="#br0" timeOffset="1204">10 804 31,'-6'3'11,"8"7"-1,-8-2-1,7 1-2,-2 2 0,2 0-1,-1 2-1,3-1-1,0-1 0,0 4-1,2 0-1,-1-1 0,3 1-1,-2-3 1,4 0-1,-5-4 0,6 1 1,-2 0-1,-1-2 0,1-2 0,1 1 1,-1-2-1,0 1 1,-2-3-1,3 3 0,-5-4 0,4 1 0,-3 1 1,1-2-2,0 1 1,-1-1 0,-2 4 0,4-2-1,-4 4 1,4-3-1,-4 2 1,5-1-1,-5 2 0,4-1 1,-4-2-1,3-2 0,-3 1 1,0-2 0,3-1 1,-5 2 0,1-4 1,-1 4 0,1-5 0,2 3 0,-2-5 0,-1 4 0,2-8-1,3 5 0,-3-5-1,3 0 1,-3-1-1,4 1 1,-2-2-2,2 1 1,-4 3 0,3-2-1,-3 3-1,-1-1 0,0 2 0,-2 0-3,5 2-3,-10 0-4,10 0-7,-4 9-12,-5-15-4,10 12 2</inkml:trace>
  <inkml:trace contextRef="#ctx0" brushRef="#br0" timeOffset="2547">247 1023 36,'-3'-4'15,"6"4"-1,-3-3-1,1-2 0,2 2-3,2-4-2,-1 3-1,2-5-2,0 2 0,0-2-2,0 0 0,0 3-2,3 0 1,-5-3-1,4 6 0,-5-3 0,3 1-1,-4 2 1,0-2 0,1 1 0,0 1-1,-2 0 1,1 2-1,-2-1 0,0 2 1,0-1-1,0 2 0,0-2 0,0 2 0,0-2 1,0 1-1,1-5 0,1 5 0,2-3 0,1-3-1,-1 3 1,2-2 0,0 2 0,-2-3 0,1 3-1,1 0 1,-5 3 0,-1 0 0,0 0 0,-1 3 1,1 0-1,-5 0 0,4 0 0,-2 0 0,1-1 0,1 1 0,-4-3 0,3 3 0,0 0 0,1-3 0,-4 3 0,1-3 0,2 3 1,-4 2-2,2-2 1,-2 1 0,1 2 0,-2 3 0,1-4 0,-1 4 0,2-3 1,-2 0-1,4 0 0,-2-3 0,4 0-1,0 0 0,2-3 0,0 0 0,1 0 0,1 0 0,-2 0 0,-1 0-1,2 0 0,-4 0-1,2 0 0,-4-3-3,2 3-4,1 0-8,-3-6-11,7 12 0,-12-15 2</inkml:trace>
  <inkml:trace contextRef="#ctx0" brushRef="#br0" timeOffset="3547">126 913 43,'5'3'16,"0"-6"1,1 6-2,1 0-2,-2-3-3,4 3-1,-4 0-3,6 1 0,-7-1-2,5 1 0,-4-1-2,4 0 1,-1-3-1,0 6 0,-4-6 0,4 3 0,-5-3-1,1 0 0,0 0 1,-2 0-1,-1 0-1,-1 0 1,0 0-1,-1 3 1,1-3-1,-3 3 1,-1 0-1,1 0 0,0-3 0,-5 0 0,5 0 0,-4-3 0,1 3 0,0-3 1,-3-3-1,5 6 0,-4-3-1,2 2 1,0 1 0,3-2 0,-2 4 0,3-2-1,2 3 1,0-3 0,0 1 0,3 2-1,4 0-1,-5-3-2,10 6-5,-3-6-10,3-3-13,14 9-3,-11-15 2</inkml:trace>
  <inkml:trace contextRef="#ctx0" brushRef="#br0" timeOffset="11500">830 838 17,'-4'-9'9,"5"6"-2,-4-6-1,5 6-1,-4-2 1,2 0-1,0 1-1,2-2 1,-1 0 0,1 0 0,-1 0-1,2-6 0,2 4 1,-1-1-3,1-3 1,1-1-1,-1 1 0,1 0-1,0 1 1,0-1 0,0 2 0,2-5 1,-3 2-1,1-5 1,0 3-1,0-1 0,0-2 1,2 4-1,-3-5-1,1 3 1,0 1-1,-1 3 0,1 0 0,-2-1 1,1 3-1,-1-3-1,0 2 1,1 0-1,1 2 1,0-3 0,1 0-1,1 0 1,-1 4-1,0-4 0,1 3 0,-2 0 1,1 3-1,-3 0 0,2 1 0,-3-3 0,2 5 0,-2-1 0,0 1 0,1 0 0,-1 2 0,2-1 0,1-1 0,-2 3 0,2-1 0,-2-1 0,1 1 0,-1 1 0,-1-2 0,2 4 0,-1-1 0,-1 2 0,1 0 0,2 3-1,-4 0 1,4 0 0,-3 3 0,1-4 1,-1 4-1,0 0 0,3 1 0,-3 1 0,0 0 0,1 3 0,-2-1 0,-1 3 0,-2 2-1,-1 1 1,1-3 1,-4 0-1,3 5 0,-6-4 0,4 4 0,-4-6 0,-1-1 1,5 5-1,-3-5 0,-4 3 0,7-4 0,-4 4 0,-1-7 0,5 3 0,-3-3 0,1-1 0,0 0 0,0 0 0,0 0 0,3-2 0,-3-1 0,3 0 0,0 3 0,2-4 0,-2 1 0,3-3 0,0 0 0,0 0 0,0-3-1,0 3 1,0-3 0,0 0 0,3 3 0,0-3 0,1 0-1,-3-3 1,5 3 1,-1-3-1,-1 0 0,2 0 0,0-3 0,-1 3 0,2-5 0,0 2 1,1-3-1,-1 0 0,2-3 0,-3-1 0,4 1 0,-2-2 1,-1 0-1,1-3 0,0 4 1,0-6-1,1 4 1,-3-3 0,3 3-1,-1-2 1,1-2-1,-1 0 1,1-2-1,1 6 0,-1-4 0,0 0 1,-3 0-1,3 3 0,-4 1 0,0 3 1,2 1-1,-4-1 0,2 3 0,-1 3 0,-1-3 0,-1 6 0,-1-2 0,2 2 0,-3 0 0,0 6 0,0-3 0,0 0 0,0 3 0,0 0 0,0 2 0,0 1 0,0 3 0,2-3 0,-2 1 0,1 1 0,-1 2 0,1 0 1,-1 2-1,0 0 0,-1 2 0,0 3 0,-2-1 0,0 0-1,1 0 1,2-4 0,0 6 0,0-4 0,-1 4 1,-1-3-1,2-1 0,-1-1 0,-2 2 0,1 4 0,1-4 0,-1 3 0,2-2 0,-1 0 0,1-1 1,0-2-2,0 0 1,0-4 1,0 1-1,1-4 0,-1 1 0,0-2 0,0-1 0,2-2 0,-1-1 0,4-1 0,-4-1 1,1-2-1,1-3 0,1-1 0,0-2 1,-2 0-1,7-1 0,-5-2 0,2-3 1,3 2-1,-4-3 0,3 1 1,-2 3-1,0-5 1,0 1 0,-3 1-1,0 2 1,2-2-1,-2 2 1,-2 1-1,0-4 0,5 1 1,-1 2-1,-4-2 0,7 5 0,-5-5 1,6 2-1,-6 0 0,7 1 0,-3 3 0,-2-3 0,1 4 0,3 2 0,-5-3 0,5 3 0,-5 0 0,2 0-1,3 2 2,-6 1-2,2 0 1,-1-1 0,-3 2 1,2 1-1,-1 2 0,1-2 0,-2 2 0,1-1 0,-2 2 0,1-2 0,2 2-1,0 0 1,0 1 0,-3 0 1,2 3-1,1-2 0,-2 5 0,2 0 0,-1 0 0,-1-1 0,0 4 0,-1 1 1,2-2-1,-2 2 0,0 3 0,0-1 1,-2-1-1,2 4 0,-1 0 0,0 2 0,1-1 0,-3-2 0,1-1 0,2 0 0,0-1 0,0-1 0,-1-2 0,1 1 0,0-2 0,0-1 0,0-3 1,0 2-1,0 0 0,0-6 0,0 3-1,1-3 1,-1-1 0,0 1 0,3 0 0,-3-1 0,0-2 1,0 1-1,2-2 1,-2-2-1,0 0 0,0-1 1,2-2-1,0-3 0,4 0 0,-5-6 0,4 1 0,1-1 0,3-6 0,-5 4 0,3-5 0,4 3 0,-4-5 0,4 4 0,-1-1 0,0-1 0,1 4 1,-1 2-1,2 1 0,-3 1 0,1 2 0,-1 0 0,1 0 0,-2 7 0,2-4 0,-1 0 0,0 3 0,1 0 0,-1 0 0,0 3 0,1-3 0,-4 4 0,0-1 0,2 1 0,-5-1 0,3 3 0,-2 0 0,0 2 0,2-1 0,0 2 0,0 0 0,-1 1 0,2-1 0,-4 3 0,1 3 1,-1-2-1,0 4 1,-1-1 0,-2 6-1,-2-1 1,-2 2-1,4 1 1,-6 0-1,3 2 1,-4 1-1,1-1 1,1 1-1,1-3 2,1 1-1,-2-3-1,4 2 0,-1-2 1,1-2-1,1 0 0,0-3 0,0 1 0,0-6 0,0 3 0,-3-3 0,6 1 0,-6-1 0,6 1 0,-6 1-1,3 2 1,0 2-1,-1-1-2,1 3 0,-3-4-3,6 3-6,-8-4-12,-2-9-10,13 1-1,-15-14 2</inkml:trace>
  <inkml:trace contextRef="#ctx0" brushRef="#br0" timeOffset="14594">1412 87 27,'16'1'31,"-14"-12"4,2-1-14,4 6-2,-10-9-5,5 12-4,-6-5-3,2 5 0,-7-5-4,7 7 0,-5-5-1,3 5-1,0-5 1,2 4-1,-5-2 1,6 2-2,-2 2 1,2-1-2,2 2 0,-2 1-2,7 2-1,-7-2-1,5 5-4,-4-7-2,9 7-8,-2-2-10,-4-5-6,12 6 1,-8-9 2</inkml:trace>
  <inkml:trace contextRef="#ctx0" brushRef="#br0" timeOffset="15360">2333 9 35,'-9'0'13,"8"6"-3,-5 0 0,-2 6-1,-1 2 1,-1 4-3,0 1-1,-2 2 0,2 7-1,-8-2-1,3 8-1,2-5 0,-2 6-1,-1 1 0,1 2 0,-2-1-1,4-1 1,-2 3-1,3-1 1,-1-1-1,6 1 1,-2-4-1,-1-1 0,4 0 0,-2-1 0,4 0 0,-1-5-1,2 2 0,0-2 1,2-4-1,1-2 0,0-5 1,3 0-1,0-4 0,3-2 1,0-1-1,4-3 1,-1-2-1,4-1 0,2 2-2,-3-5 0,9 3-2,-7-6-4,6 1-4,-4-1-7,-1-6-7,7 11-4,-12-15 1</inkml:trace>
  <inkml:trace contextRef="#ctx0" brushRef="#br0" timeOffset="16016">2320 418 30,'0'7'16,"-5"-3"0,2 10-2,2-3 0,-2 4-2,4 4 0,-4-4-3,8 5 0,-5-5-2,7 6 0,-4-7-2,5 7 0,-4-6-1,8 2-1,-3 1-1,1-2 0,-4-3-1,4 2 1,-4-5-1,2 1-1,-5-5 0,1 1-1,-2-3-1,-1 1 0,2-1-1,-4-1-2,2 3-3,-5-3-5,5 3-4,-7 0-7,2-9-7,4 11-1,-18-10 1</inkml:trace>
  <inkml:trace contextRef="#ctx0" brushRef="#br0" timeOffset="16422">2192 822 34,'-3'-6'24,"6"3"-2,2-3-1,1-7-3,6 1-3,-3-11-2,8 2-2,0-10-3,6 5-1,-4-5-2,5-1-3,0 2 0,0 1-1,-4-1-1,-3 7-1,0 2 0,-3-2 0,0 5-1,0 2-1,-1 4-4,-4-4 0,6 7-5,-9-4-6,7 1-7,0 8-9,-5-11 0,5 9 2</inkml:trace>
  <inkml:trace contextRef="#ctx0" brushRef="#br0" timeOffset="16797">2687 47 36,'4'15'19,"-5"-6"0,4 8-1,0 3-3,-3 5-2,4 7-2,-4 0-2,8 9-1,-8 1-2,3 7-2,-5 1 0,2 5-1,-6-4 0,3 5-1,-6-3-1,0-3 0,-5-3-1,0-7-2,-2-2-4,-2-7-4,-1-6-18,6 4-6,-15-13-2,8 5 2</inkml:trace>
</inkml:ink>
</file>

<file path=ppt/ink/ink2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0-31T22:51:45.453"/>
    </inkml:context>
    <inkml:brush xml:id="br0">
      <inkml:brushProperty name="width" value="0.05292" units="cm"/>
      <inkml:brushProperty name="height" value="0.05292" units="cm"/>
      <inkml:brushProperty name="color" value="#990099"/>
      <inkml:brushProperty name="fitToCurve" value="1"/>
    </inkml:brush>
  </inkml:definitions>
  <inkml:trace contextRef="#ctx0" brushRef="#br0">85 2823 35,'10'-2'13,"-10"-7"0,11 3-2,-7-1 0,3 1-2,2 0-2,2-2-1,0 3 0,-2-4-2,5 4 0,-4 2-2,5 2-1,-3 2 0,2 1 0,-3 4-1,-4 1 0,2 2 1,-1 1-1,-5 2 1,-1 0-1,-2-1 1,-2 1 0,-1 0 0,-5 0 1,1-1 0,-4 3 0,0-4 0,-4 3 0,0-3 0,-3 2 0,0-6 0,2 3 0,-5-6 0,5 0 0,0-6 1,4 0 0,-4 0 0,10-3-1,-5-6 1,11 2-1,-6-6 2,6 1-2,-1-2-1,4-7 1,-2 1-1,4-2 1,-1 1-1,5-2 0,0 1 0,0 7 0,4-4-1,2 9 0,-2-2 1,1 6-1,-1 0 0,0 9 0,2-5 0,1 5 0,-4 2 0,3 1 0,-2 0 0,-1 3 0,0 4 0,-1-2 0,-3 9 0,1-2-1,-6 0 1,-1 5 1,-2 2-1,-3 2 0,-5 0 0,-2 5 0,-3-7 1,-1 1-1,-5 1 0,-3-3 1,-2-4-1,2-2 0,0-6 1,1-5 0,0-1 0,2-4-1,4-5 1,3 0 0,4-6 0,-1 0 0,3-1-1,3-3 0,1 1 1,1 1-1,2-4 0,2 3 0,3-1 0,-1 1 0,2 1 0,3 2 0,1 2 0,1-2-1,5 4 1,1 3 0,3 0 0,1 2 0,0 3 0,-1 0 0,0 3 0,-1-1 0,-5 2 0,2 0 0,-6 4 0,0 1 0,-2 1 0,-2 2 0,-1 5-1,-3-2 1,0 1 0,-6 2 0,-2 2 1,-3 0-1,-4 0 0,0 2 0,-4-4 1,-1-1-1,0-2 0,-6-2 1,1-4-1,1-3 0,2-5 0,3-3 1,-2-4-1,3-3 1,2-4-1,6-5 1,1 2 0,3-2-1,3-2 1,1-1-1,5 0 0,-3 1 0,4-2 0,-1 1 0,6 4 0,2-1 0,-1 2 0,0 4 0,-1 5 1,1 1-2,2 6 1,-1 3 0,-4 3 0,2 2 0,0 3 0,1 2 0,2-3 0,-2 4 1,-1 0-1,0 1 0,-5-2 0,2 2 0,-6 1 0,-2-1 1,-4 1-2,-4 0 1,-2 0 1,-3 2-1,-2-5 0,-4 0 1,-1 0-1,-7-4 1,1-1-1,3-4 1,0-1-1,-2-4 1,6-1-1,-1-4 0,6-1 0,2-3 0,5-5 0,4 2 0,2-5 0,2-1 0,4-3 1,2 1-1,2 1 1,3-4-2,1 2 1,5 2 0,-4-1 0,4 2 0,-3 4 0,-1 3 0,0 4 0,-3 3 0,-3 4 0,0 4 0,-3 5 0,-2 3 0,2 2 0,-2 3 0,1 3 0,-4 3 0,1 3 0,-2-4 0,-3 4 0,-2-5 1,-1 1-1,-2-2 0,-3-4 0,-4-2 1,1-6-1,-4 1 0,3-4 0,-3-2 0,0-4 1,2-5-1,0-2 1,3-1-1,2-2 0,2 0 0,5-5 0,1 2 0,0 0 0,6 0 0,0 1 0,3 2-1,3 0 1,0 3 0,7 2 0,-1 1-1,2 2 1,1 2 0,0 4-1,1-2 2,-3 4-1,2 1-1,-4-1 1,-3 0 0,1 2 0,-4-1 0,-1-1 0,-4 2 0,-3 3 1,-1-3-2,-7 5 2,-1 3-1,-3-1 0,-7 3 0,-3-3 0,-2 5 1,-1-6-1,-2-2 0,4-4 1,-2-2-1,4-5 0,6-4 0,2-2 0,5-3 0,2-5 0,6-4 0,3 0 0,3-2 0,5 1 1,1-5-1,-1 4 0,6 1 0,-1 2 0,2 0 0,-4 4 0,4 6 0,-4-1 0,0 6 0,0 5-1,-2-1 1,-5 5-1,0 2 1,2-1 0,2 2 0,-3 1 0,0 2 0,-1-2 1,2 5-1,2-2 0,-6 2 0,0-2 0,-1 5 0,-2-2 0,-5 0 1,0 2-1,-6-1 0,0-2 0,-3 0 0,-1-2 0,-3-3 0,-1-1 0,-2-5 0,1-2 0,2-4 1,0-2-1,1-3 0,3-5 0,2-1 1,2-2-2,7 3 1,1-7 0,1 0 0,5-2 0,6 4 0,0-1 0,3 3-1,1 2 1,-1-1 0,1 3 0,-2 7 0,-1 1 0,-4 3-1,0 6 0,-6 0-2,2 7-2,-7-4-2,9 13-6,-10-6-16,-1 0-9,8 6-2,-10-7 3</inkml:trace>
  <inkml:trace contextRef="#ctx0" brushRef="#br0" timeOffset="73656">716 598 31,'5'-5'13,"-8"-1"-1,6 0-1,-3 0-2,-1 0 1,1 0-2,-3 2-1,2 1-1,-4-3 0,4 2-1,-4-2-1,2 3-1,-1-3 1,-1 3-2,-1-3 1,2 2-1,-2-1 1,3 2-1,-3-1 0,2 1 0,-2-3 0,1 2 0,-1-1 0,-1 2-1,1-1 0,0 2 0,0 0 1,2 2-2,-4-2 1,2 2 0,-1 0-1,1 0 0,-1 0 1,1-1-1,-5 1 1,-2 0-1,1 0 0,0 0 1,-1 1-1,0 2 0,-3-2 0,4 2 0,0-1 1,1 1-1,1 0 0,4-2 0,-3 1 1,5 2-2,-1-1 2,2 0-1,2-3 0,-2 3 0,0 0-1,2 3 2,-1-3-1,1 0 0,-4 2 0,2 1 1,2 0-1,-4 3 0,1-2 1,2 2 0,-4 0-1,2 1 0,3 2 0,-4-2 1,2 2-1,0-2 0,2 1 0,-1-2 0,2-1 1,-3 0-1,3 0 0,0 0 2,0 1-2,3-1 1,-1 0-1,-1 2 1,-1-3-1,2 1 1,1-1-1,3 2 1,-4 0-1,6 1 1,-4 0-1,4 1 1,2 0-1,-1 3 0,0-4 1,1 5-1,1-4 0,-1 1 1,0-2-1,2 1 1,-3-2-1,1-1 1,-1 1 0,0 0-1,-3 0 0,0 0 1,0-1-1,-2 1 0,1 0 0,1-2 1,-5 4-1,1-2 0,-1-2 0,2 0 1,-1 2 0,-2 0-1,0 0 1,-2 1-1,-1 2 0,0-1 1,-1 0-1,-2 1 1,-2-2-1,3 0 0,-3-1 0,1 1 1,1-1-1,-3 1 0,-1-1 1,1 0-1,-2-2 1,1 2-1,-2-2 1,0-1 0,2 0-1,0-1 1,1-2 0,1-1 0,-1-2 0,0 0 0,1 0 0,3 0-1,-5-1 1,2-2-1,-1 2 1,4-2 0,-6-2-1,4-1 1,-2 1-1,-1 2 1,2-6-1,-1 3 1,-1 0-1,1 0 0,0 0 1,-1 0-2,-1 2 2,1 0-1,3-1 0,-4 1 0,2-2 0,-1 3 0,1-3 0,3 3 1,-4 0-1,1 0 0,3 0 0,0 3 0,-3-3 0,5-3 0,-4 4 0,1-6 0,6 1-1,-2-3-2,-2-1 0,2-6-2,12 3-1,-9-9-4,12 8-7,-5-7-9,5-6-11,7 9-1,-5-4 3</inkml:trace>
  <inkml:trace contextRef="#ctx0" brushRef="#br0" timeOffset="75672">831 497 25,'1'6'12,"-5"-3"-2,3 4-1,-5 1 0,3 2-1,-3 0-1,1 2 0,-1 1-2,2-1 0,0 3 0,-2 2-1,1-1 1,1 1-1,-1 6-1,1-5 1,1 5-1,-5 2-1,3 5 1,-4-4 0,1 2 0,-2 1-1,1-2 0,0-1 0,2 4 0,-1-8-1,4 0 0,1 0 0,3 0 0,-2-5-1,4 1 1,-1-3 0,1 0 0,1-4 0,1 1 0,-1-5 1,3 4 0,-1-5-1,3-1 0,-3 1 0,2-1 0,-2-1 0,1-1 0,-2-1 0,1 0-1,-1-2 1,-1 2-1,1-2 1,-1 1 0,0 1-1,3-2 0,0 1 0,0 1 0,2 1 0,-1-3-1,0 4 0,2-5-2,0 4-2,-4-8-3,5 7-7,-3-1-12,-5-8-7,11 8 0,-11-12 2</inkml:trace>
  <inkml:trace contextRef="#ctx0" brushRef="#br0" timeOffset="76437">963 116 42,'-9'-20'33,"9"10"2,-10-5-12,-1-4-8,7 7-5,-7-4-6,4 7-1,-2 0-2,3 3-2,3 6-1,-1 0-2,7 6-2,-6 0-6,9 4-8,0 7-11,-6-10-3,10 12 1</inkml:trace>
  <inkml:trace contextRef="#ctx0" brushRef="#br0" timeOffset="76875">1095 544 19,'7'5'13,"-9"-7"-3,5 8 0,-3 0-1,0 4 0,0 2-1,-1 3 1,-2 5-1,-4 1 0,4 2-1,-9 4-1,7 1-1,-8-3-1,6 7-1,-7-4 0,5 3-1,-2-3-1,2 1 1,4-4-1,-1 1 0,2-4-1,-1-1 1,2-3 0,3-2 0,0 0-1,0-4 0,0 0 0,2-7 1,1 3-1,-2-4 0,1 1 1,-2-4-1,3 1 1,-2-2 0,-1 0 1,3-2-1,-1 1 0,-1-2 0,1-2 0,-1 2 0,1-6 0,2 1 0,-2-4 1,2-1-1,0-3 1,1-2 0,-1-3-1,4 1 0,1-2 1,1 0-1,0-5 1,2 1-2,0-1 3,0 5-2,3 0 0,-2 2 1,-4-1-1,6 3 0,-6 1 0,-3 5-1,2 0 1,3-2-1,-2 2 0,1-1 0,2 1 0,0-3 0,0 2 0,4 1 0,-3-1 0,0 4 0,-2 2 1,-1-1-1,-1 4 0,-1 3 0,-4 1-1,-1 1 1,3 0 0,-3 4 0,0 1 0,1-2 0,1 3 0,1 1 1,-3-1-1,-1 5 0,4 0 0,-6-2 0,3 2 0,-3 1 0,2 0 1,-1 2-1,-1-2 0,-1 5 0,-1-4 0,-5 7 0,3 0 1,-7-1-1,2 4 0,-1 1 1,-3 1-1,2 1 0,1-4 0,-1 2 1,3-4-1,2-1 0,-2-1 0,5-2 1,-3-3-1,5-2 0,1 0 0,-2-3 0,2 1 0,-1-3 0,-1 1-1,2-3 0,2 0 0,-2-4-1,3 4-1,-5-5-3,5 6-4,-4-9-3,8 7-8,-4 2-12,-3-5-2,6 8 1</inkml:trace>
  <inkml:trace contextRef="#ctx0" brushRef="#br0" timeOffset="79328">1731 770 27,'5'-3'20,"-10"-5"-2,7-1-3,-2 3-1,-2-3-4,4 5-2,-4-4-1,5 5-1,-3-2-1,3 5-2,-3 0-1,3 0 0,-1 0-1,1 3 0,-1 2-1,1 0 0,-3 2 1,0 1-1,0-1 1,0-1 0,-3 3 0,1-7 0,-1 7 0,0-6 0,-2 0 1,2 0 0,-3-3 0,5 6 0,-5-6 1,3 0-1,-2-3 0,2 3 0,2-6 0,-2 0-1,2 0 1,-1 1 0,2-1-2,3-2 1,0 0-1,-2 3 0,2-1 0,2 2 0,1-1 0,-3 0 0,-2 2 0,1 0 0,-1 3 0,1 0 0,-2 0 0,0 0 0,0 0 0,0 0 0,-2 0 0,2 3-1,2-3-1,-2 3 1,1-3-1,-1 0-1,3 2-1,-4 1-1,5 8-4,-5-5-4,2 1-7,2 8-11,-9-7-1,12 10 0</inkml:trace>
  <inkml:trace contextRef="#ctx0" brushRef="#br0" timeOffset="80218">1672 1163 28,'-4'-10'19,"8"10"-2,-4-8-1,3 4-1,0-1-4,0-3-2,4 5-1,-4-6-1,8 6-2,-6-6 0,4 6-2,-3-3-1,2 3 0,-2 0-1,0 3-1,-2 3 0,0 0 1,-1 0-1,2 3 0,-2 0 0,-2 3 0,2 0 0,-1-1 1,-2 4 0,0 0-1,-2 3 1,-2-1 0,-1 1 0,1-3 0,-2 2 0,0-3 0,-1-1 0,1-4 0,-3-6 1,1 1-1,-2-5 2,1 0-1,-3-7-1,1 1 1,-1-8 0,1 7-2,2-6 1,1 3-1,2-2 0,1 2 0,4 0 0,2 5 0,4 0 0,-1 0-1,3 6 0,2-6-2,2 9-1,1-7-2,2 11-3,0-9-7,3 2-8,7 6-11,-12-12 2,13 10 0</inkml:trace>
  <inkml:trace contextRef="#ctx0" brushRef="#br0" timeOffset="81875">1693 732 33,'3'0'10,"-6"-6"0,3 3-1,0 0-1,3 3-1,0-2-1,0 2 1,2 2-3,1-2 0,5 3-1,-4 0 0,2 0 0,-3 0-1,1 3 1,-2 0-1,-2 3 1,-3 0 0,0-4-1,-3 4 1,0-3 0,-2 0 0,1-3 0,-2-3 1,3 0-1,-3-6 1,3 3-1,-1-6 1,2 3-2,-2-5 1,1 6-1,1-3-1,1 2-1,1 0-1,1-2-2,4 8-3,-2-3-3,7 3-8,2 8-11,-3-8-5,15 7 0</inkml:trace>
</inkml:ink>
</file>

<file path=ppt/ink/ink2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0-31T22:53:08.515"/>
    </inkml:context>
    <inkml:brush xml:id="br0">
      <inkml:brushProperty name="width" value="0.05292" units="cm"/>
      <inkml:brushProperty name="height" value="0.05292" units="cm"/>
      <inkml:brushProperty name="color" value="#990099"/>
      <inkml:brushProperty name="fitToCurve" value="1"/>
    </inkml:brush>
  </inkml:definitions>
  <inkml:trace contextRef="#ctx0" brushRef="#br0">177 6 20,'-9'-4'5,"3"4"1,1-3-1,-1 4 1,1-1 0,-1 3 0,2-1 0,-2-1 0,1 2 0,1 0 0,-2 1-1,3-1 1,-3 6-2,5-3 0,-2 1 1,-3 2-2,6 0 1,-3 0 1,4 2-1,-1-2 0,6 4 0,-4-2-1,2 3 1,2-2-1,3 3 1,-5-3-1,7 4-1,-5-2 1,3 3-1,-2-1 0,2 1 0,-5 0 0,5-1 0,-1 0-1,-2-1 0,1-1 1,0 1 0,-2-2-1,4 5 0,-5-4 0,4 3 0,0-3 1,-3 1-1,2-2 0,-1 5 0,0-7-1,0 4 1,1-3 0,1 3 0,-4-4 0,2 4 0,0-2 0,2-1-1,-3 1 1,1-1 0,2 0-1,-4-2 0,1-1 0,1 0 1,-2-1-1,1-2 0,-3 2 0,1-4 1,0 0-1,-1 1 0,-1-1 0,1 1 1,-1-2-1,1 1-1,1-3 1,-3 1 0,0-1-1,1 1 0,1-2 0,-4 0-1,4 3 0,-4-3 0,5 3-1,-4-3-3,2 6 1,-4-8-3,6 8-2,-7-7-3,5 3-4,-1-2-6,-4-8-8,10 11 0</inkml:trace>
  <inkml:trace contextRef="#ctx0" brushRef="#br0" timeOffset="938">8 673 41,'-4'-6'15,"4"6"-3,-4-3 0,2 1-1,1-1-3,1 1-2,3-1 0,-3-3-1,5 3 0,-3-6 0,7 3-1,-6-3 1,9 2-1,-2-5 0,2 5 0,-2-8-1,8 5-1,-5-3 1,8 1-2,0-3 1,0 3-1,-5-2 0,5-1 0,-2-3 0,2 4 0,-5-1-1,2 2 1,-1-2-1,-3-1 1,-2 3 0,-1-2 0,-2 3-1,2-1 1,-1 0-1,-4 1 2,0 1-2,3 0 0,-3-1 0,3 4 0,-1-4 1,1 5-1,2-7 0,-1 6 0,3-1 0,-2 0 0,2 0 0,0-3 0,2 7 0,-4-4 0,-1 1-1,2 4 1,-8 0 0,2-1 0,-3 2 0,-1 0 0,-1 0-2,-1 0 0,0 3-1,-1-4-2,4 7-6,-9-7-10,4-5-12,4 12-2,-8-9 2</inkml:trace>
  <inkml:trace contextRef="#ctx0" brushRef="#br0" timeOffset="1906">639 442 37,'-3'-6'23,"8"6"-2,-4-3-2,1 0-5,5 2-2,-4-5-3,8 6-1,-6-6-2,6 5-2,-4-5 0,4 4-1,-4-2 0,6 2-1,-1 0 0,2 0 1,-1-1-1,2 0 0,-1 2-1,3 1 0,2 0 0,-3 0 0,1 0-1,-1 0 2,-1 0-2,1 1 0,-3 1 1,2-4 0,1 2-1,-2-1 1,1 1-1,1 0 0,-1-2 1,1 1-1,0-1 1,-2 1 0,0-2-1,0 1 1,-2 1-1,-1 1 1,0-3 0,-1 7-1,1-4 0,-1 3 0,0-1 0,-1-1 0,-1 1 0,2 1 0,0-3 0,-1 3 0,0-3 0,0 0 1,1 3-1,-2 0 0,-1-3 0,2 2 0,0-2 0,-2 0 0,1 0 0,1-2 1,1-1-1,-1 0 0,-3 0 0,3 0 0,0 3 0,-5-3 1,3 3-1,1 0-1,-2 0 1,1 3 0,2-6 0,-3 6 0,0-3 1,1 0-1,-1 0 0,3 0 0,1 1 0,-5 1 0,2-1-1,4 1 1,-2-1 0,1-1 0,-3 0 0,2 0 0,-1-1 0,2 1 0,-6-2 0,2-1 1,2 2-1,-2-2 0,0 4 0,1-4 0,-1 3-1,1-1 1,1-2 0,-1 2 0,1 1 0,-1-2 0,0-1 0,1 3 0,-1-1 1,1 2-2,0-1 1,-3 2 0,2-2 0,1 0 0,-2 0 0,1 0 1,3 0-1,-2-2 0,1 1 0,-2-1 0,1 1 0,-1 1 0,2 0 1,-2-2-1,1 1 0,1 1 0,-2 0 0,0 0 0,2 0 0,-1-3 1,0 0-1,1 3 0,2-2 0,-2 2 0,0 0 0,-1-1 0,1 2-1,-1 1 1,-1-1 0,-1-1 0,0 2 0,0-2 0,-2 0 0,2 1 0,-1-2 0,-1 2 0,1-1 0,-2 0 0,1 2 0,-4-2 0,1 0 0,1-2-1,-1 2 0,-1-3-1,2 5-1,-7-5-2,8 6-3,-7-9-9,5 3-12,4 6-7,-10-7-1,7 5 1</inkml:trace>
  <inkml:trace contextRef="#ctx0" brushRef="#br0" timeOffset="3438">1761 129 25,'4'6'16,"-7"-9"-2,6 6 0,-3 0-2,0-6 1,3 6-3,-2-3-2,5 3 0,-3-3-2,6 6 0,-1-6-2,2 6 0,2-3-1,1 0 0,0 3-2,1-2 1,1 0-1,-2 1 0,0 1 0,1 1 0,-6-4 0,7 4-1,-3 2 0,-1-3 1,-1 0 0,0 0-1,-2-3 1,2 3 0,0-3-1,1 2 1,-1-2 0,-1 0 0,1 2-1,-1-5 0,-1 3 0,1-2 0,-2 2 0,-3-3 0,4 3 1,-4 0-1,5 0 0,-4 0 0,1 0 0,-2 0 1,2 0-1,-3-1 0,3 1 0,-3 0 0,-3 0 0,4 0 0,-2-1 0,-2 1 1,0 0-1,0 1 0,-2-1 0,2 1 1,-4 1-1,2 2 0,-1-3 0,-1 2 0,1 0 0,-3-1 1,2-1-1,-2 3 0,0-2 0,-3 2 0,0 0 1,1 1-1,1 1 0,-5-4 0,3 6 0,-2-5 0,0 2 0,1 1 0,-2-3 0,-1 3 0,1-3 1,0 3-1,0-1 0,2 3 0,-4-4 0,5-1 0,1 1-1,2 1 1,-3-3 0,3 1 0,-2 0 0,0 0 0,3 0 0,-4 0 0,2 0 1,-4 0-2,4 1 1,-2 0 0,0-2 0,3 1 0,-1-2 0,1-3 0,2 2 0,1-3 0,0 2 0,3-2 0,-2 0 0,1 0-1,1 1 1,0-1 0,0 0-1,0 0 1,0 2-2,-2-4 1,2 4-2,0-5 1,3 4-3,-3-7-2,6 8-3,-3-8-7,3 0-7,6 11-7,-8-17-1,11 13 1</inkml:trace>
</inkml:ink>
</file>

<file path=ppt/ink/ink2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0-31T22:53:24.406"/>
    </inkml:context>
    <inkml:brush xml:id="br0">
      <inkml:brushProperty name="width" value="0.05292" units="cm"/>
      <inkml:brushProperty name="height" value="0.05292" units="cm"/>
      <inkml:brushProperty name="color" value="#990099"/>
      <inkml:brushProperty name="fitToCurve" value="1"/>
    </inkml:brush>
  </inkml:definitions>
  <inkml:trace contextRef="#ctx0" brushRef="#br0">408 417 44,'2'-4'18,"-2"-5"-2,0 0 0,0 3-4,-5-3-1,5 3-2,-6-2-2,2 3-1,-3-2-1,1 4-1,-5-4-1,5 4 0,-4-2-1,0 1-1,-2 1 1,-3 3-2,3-3 1,-1 3 0,1 0-1,-1 3 1,-2 0-1,0 0 0,3 3 0,-4 1 1,6 2-1,-4 1 0,2 0 0,2 1-1,1 3 1,5 1 0,-4-2 0,7 2 0,-4 0 0,5 1 0,2 0 0,-2-1 1,0-1-1,0 3 1,-2-1-1,4 0 0,-1 0 0,-1 0 1,3 0 0,0 5-1,5-6 0,-2 5 0,1-2 0,3 2 1,1-5 0,-1 6-1,-2-4 0,5 2 0,-6-1 2,1 1-2,-2-3 1,-2 1 0,-1-3-1,-2-2 1,-2 0 1,-3-3-1,-1-2 1,-2-1 0,-2-2 0,-3 2 0,-3-3 0,-1 0-1,-2 0 0,0 0 0,2-3 0,0 0 0,1 0 0,3 0-1,-1-3 1,4 3 0,0-6-1,0 3 1,0 0-1,3 0 0,-1-3 0,-2 6 0,6-3 0,-3 0-1,5 0-1,-2 1-1,4-1-1,-4-3-2,9 6-5,-7-9-4,11 6-10,0 0-10,1-6-1,7 6 1</inkml:trace>
  <inkml:trace contextRef="#ctx0" brushRef="#br0" timeOffset="969">539 446 39,'-8'-3'17,"11"5"-3,-6-2-1,3 0-1,-1 3-3,-5-2-1,6 5-2,-6-1 0,4 6-2,-8-2 2,6 6-1,-7-2 0,5 8-1,-4-2 0,3 4 1,-5 1-1,4-1-1,-4 1 0,4 5 1,-4-5-2,6 5 0,-9-4 0,8 0 1,-4 0-2,2-4 1,-1 1-1,1-3 1,0-3-1,0 3 0,2-1-1,1 1 1,2-4 0,-4 2-1,4 1 0,-1-6-1,4 2 0,-2-8-1,3 2-1,0-8-2,4 2-3,-5-13-6,11-1-8,-1 3-12,-6-16-2,9 8 1</inkml:trace>
  <inkml:trace contextRef="#ctx0" brushRef="#br0" timeOffset="1515">527 45 47,'-9'-12'30,"10"4"-9,-1 3-5,-1-4-7,1 6-2,-2-2-3,1 2-2,1 3-2,1 0 0,1 3-3,-2-3-3,9 5-4,-6 1-9,1-6-7,11 18-5,-15-17 2</inkml:trace>
  <inkml:trace contextRef="#ctx0" brushRef="#br0" timeOffset="1937">679 502 22,'-4'-10'14,"10"9"-4,-6-5-2,1 6-1,-1-2-1,2 7-2,-2-1 0,-2 2 0,1 3 0,-2 1 2,1 0-2,-2 3 1,2 4 0,-5-1 0,6 3 1,-10-1-1,8 2-1,-7 1 0,4 5 0,-4-8-2,1 5 0,1-1 0,-1 0-1,5 0 0,-3 0 0,1 1-1,0-4 1,0 1-1,0 1 1,0-7 0,1 1-1,1-3 0,1-3 0,2-3 1,-1 0-1,1-5 1,-1 2-1,2-2 0,0 1 1,0-1-1,0-1 1,-1 0 0,2-1-1,1-4 1,-1 1 0,1-3 1,1-2-1,0 0 0,2-3 0,3-2 1,1 0-1,-3-5 1,8 3-1,-2-3 1,3-5-1,-2 0 0,5-4 1,-2 0-1,7 0 1,-3 1-2,1 2 1,-2 0 0,2 5-1,-3 2 0,3 6 0,-4-2 0,-2 3 0,3-3 1,-3 6-1,0 1 0,-1 3 0,0-2 0,-4 0 0,0 4 0,1-1 0,-4 6-1,-2-1 1,1-4 0,-3 7 0,-2-2 0,3 3 0,-1-1 0,-3 1 0,-1 5 1,-1-3-1,-2 9 0,1-4 0,-4 6 0,1-1 0,-5 2 0,1 4 1,0 1-2,-1-2 1,1 1 1,-2 2-1,0-2 0,6 2 1,-3-2-1,-1 1 0,4 0 0,-1-3 0,2-3 0,4 1 0,2-1 0,-1-5 0,3 0 1,0-2-1,5 1 0,-2-5-1,2 0 0,3-5-1,4 0-4,-7-10-3,13 1-8,-2-6-8,-1-10-11,9 11 2,-6-17 0</inkml:trace>
  <inkml:trace contextRef="#ctx0" brushRef="#br0" timeOffset="3390">1535 25 29,'-3'14'11,"-9"0"0,8 5-1,-8 1 0,3-2-1,-4 5 0,-2 4-2,2-1-2,-2 2 0,0 5-2,-3-4 1,0 6-1,-1-1-1,4 3 1,-5 1-1,2 2 1,3-4-1,-1 6 0,1-7-1,3 2 1,-3-2-1,2-1 1,4-2-1,2 0 0,-2-4 0,3 3 0,2-3 0,-2 0-1,1-2 2,5-1-1,-1 5-1,-1-7 1,2 2 0,2-1-1,-1 1 0,1-3 0,4 0-1,-3-2 0,2-2-1,1 0-2,3-1-1,-6-2-4,6 0-7,0 2-7,-9-11-9,13 9 2</inkml:trace>
  <inkml:trace contextRef="#ctx0" brushRef="#br0" timeOffset="4203">1628 513 40,'-7'-5'26,"10"8"-3,0-1-3,-2-2-4,7 8-3,-7-2-3,11 10-1,-8-4-3,8 9 1,-6 4-3,3 1 0,-1 4-1,2 3 0,-4-3-1,1 2 1,1-5-1,3 3-1,-3-8 0,2 3 0,-2-4 0,1-3-1,-4-4 1,3 1-1,-4-6 0,-1 0 0,0 0 0,-1-4-1,1-2-1,-3-1-1,1 1 0,-4-6-2,5 4-1,-7-7-4,8 8-2,-9-11-4,8 9-3,-8-4-7,0-5-6,7 12-1</inkml:trace>
  <inkml:trace contextRef="#ctx0" brushRef="#br0" timeOffset="4703">1445 1043 44,'-3'-7'23,"7"-1"-2,4-2-3,1-6-2,7 4-1,-6-11-3,18 4-1,-10-14-3,13 4 0,-3-3-3,9-1-1,-7-2 0,5-3-3,-3 1 1,2 0-1,-5 2 0,2 4 0,-4 3-1,-3 3-1,-1 3 1,-5 5-1,1 3-1,-5 4-1,-1 6-1,-9-7-3,7 13-3,-11-14-3,7 16-7,-5-7-8,-4-4-9,8 9 3,-10-14 2</inkml:trace>
  <inkml:trace contextRef="#ctx0" brushRef="#br0" timeOffset="5265">2145 92 34,'10'12'16,"-7"0"-1,5 1-2,-4 5-1,2-4-2,2 11-2,-3-4-1,1 1-1,2 3-1,-1 3 0,-1-2-1,2 5 0,-6-1 0,7 2 0,-6 0 0,3 1-1,-3 0 0,3 6 0,-3-3-1,0 2 0,-3-2 0,0 3 0,-3 0 0,0-1-1,-6 3 0,-1-4 1,-6 2-1,-1 1 0,-2-2 0,-5 2-1,-4 1 0,-4-3 0,5 2-1,-6-5-3,1 2-1,-2-9-2,4 6-6,-1-11-10,-4-4-12,12 3 0,-6-16 2</inkml:trace>
</inkml:ink>
</file>

<file path=ppt/ink/ink2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10-11-04T03:15:04.843"/>
    </inkml:context>
    <inkml:brush xml:id="br0">
      <inkml:brushProperty name="width" value="0.15875" units="cm"/>
      <inkml:brushProperty name="height" value="0.15875" units="cm"/>
      <inkml:brushProperty name="color" value="#00B050"/>
      <inkml:brushProperty name="fitToCurve" value="1"/>
    </inkml:brush>
  </inkml:definitions>
  <inkml:trace contextRef="#ctx0" brushRef="#br0">0 0 5,'0'0'8,"0"0"-1,0 0 0,0 0 0,0 0-1,0 0 0,0 0 0,0 0-1,0 0 1,0 0-1,0 0 0,0 0 0,0 0 0,0 0 0,0 0-1,0 0 1,0 0-1,0 0-1,0 0 1,0 0 0,0 0-1,0 0 1,0 0-1,6 18 0,-6-18 0,0 0 0,0 0-1,19 19 0,-19-19 0,0 0 0,19 18 0,-19-18-1,16 12 1,-16-12-1,14 17 1,-14-17-1,0 0 0,14 23 1,-14-23-1,11 16 0,-11-16-1,0 0 1,14 21-1,-14-21 1,16 16-1,-16-16 0,18 16 0,-18-16 1,17 19-1,-17-19 0,18 16 0,-18-16 0,19 17 0,-19-17 0,20 14 1,-20-14-1,17 16 0,-17-16 0,0 0 0,21 20 0,-21-20 1,0 0-1,20 19 0,-20-19 0,0 0 1,19 19-1,-19-19 0,13 18 1,-13-18-1,10 17 0,-10-17 1,13 20-1,-13-20 1,12 21-1,-12-21 0,12 19 1,-12-19-1,14 25 0,-14-25 0,14 22 0,-14-22 0,11 22 1,-11-22-1,14 21 1,-14-21 0,12 19 0,-12-19 0,11 21 1,-11-21-2,9 26-2,-9-26 4,9 30-4,-9-30 2,8 30-1,-8-30 1,9 32-1,-9-32 2,9 24-1,-9-24 0,7 23 0,-7-23 0,9 23 1,-9-23-1,11 25 0,-11-25 2,8 22-2,-8-22 0,11 25 0,-11-25 1,9 26-1,-7-10 1,-2-16-1,7 30 1,-6-14-1,3 0 1,-2-1-1,1 1 1,-1 0-1,0 0 1,1 3-1,-3-1 0,6-1 1,-5 2-1,3 1 0,-4-20 1,7 30-1,-7-30 0,3 26 0,-3-26 1,4 23-1,-4-23 0,5 19 1,-5-19-1,4 30 0,-4-30 0,3 28 1,-3-28-1,4 32 0,-2-18 0,-1 2 0,-1-16 0,4 31 1,-2-15-2,1 0 2,-1 0-1,0-1 0,-2 3 0,0-2 0,1 0 0,-1-16 1,4 29-1,-4-29 0,5 29 0,-5-29 0,2 26 0,-2-26 0,2 24 0,-2-24 1,7 27-2,-7-27 1,3 21 0,-3-21 0,4 26 0,-4-26-1,3 27 1,-3-27-1,4 22 2,-4-22-2,3 20 1,-3-20-1,0 0 1,0 19 0,0-19 0,0 0 0,8 21 0,-8-21 0,3 16 0,-3-16 0,2 19 0,-2-19 0,0 18 0,0-18 0,0 0 1,0 17-1,0-17 0,0 0 0,0 18 0,0-18 0,0 0 0,2 23 0,-2-23 0,0 19 0,0-19 0,3 21 1,-3-21-1,0 0 0,0 16 0,0-16 0,0 0 0,0 0 0,0 0-1,0 0 0,0 0-3,0 0-5,0 0-9,5-28-15,-3 14-1,-2-9 1,0-2 0</inkml:trace>
  <inkml:trace contextRef="#ctx0" brushRef="#br0" timeOffset="1985">73 28 23,'0'0'21,"0"0"-2,-18-10-3,18 10 0,0 0-4,-19-6-2,19 6-2,0 0-3,-23 6 0,23-6-2,0 0-1,-4 28 0,4-12-1,2 3 0,5 4-1,-2 3 1,2 0-1,0 1 1,2-6-1,-4 0 0,1-4 1,-6-17-1,7 20 0,-7-20 0,0 0 1,0 0-1,0 0 0,9-25 1,-9 8-1,0-3 1,-4-2-1,4 0 1,-4 0 1,-1 2-1,2 1 1,3 19-1,-13-28 1,13 28 0,-12-16 0,12 16 0,0 0-1,0 0 0,0 0 0,0 0-1,0 0 2,0 0-2,0 0 0,0 0 0,0 0 0,0 0 1,0 0-1,19 2 1,-19-2-1,25 5 1,-25-5 0,25 12 0,-25-12-1,26 16 1,-26-16-1,28 16 1,-28-16 0,27 16-1,-9-11 0,-18-5-1,28 11-1,-28-11-6,28 7-12,-28-7-12,23 8-1,-23-8 1,16 6 0</inkml:trace>
</inkml:ink>
</file>

<file path=ppt/ink/ink2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10-11-04T03:15:08.531"/>
    </inkml:context>
    <inkml:brush xml:id="br0">
      <inkml:brushProperty name="width" value="0.15875" units="cm"/>
      <inkml:brushProperty name="height" value="0.15875" units="cm"/>
      <inkml:brushProperty name="color" value="#00B050"/>
      <inkml:brushProperty name="fitToCurve" value="1"/>
    </inkml:brush>
  </inkml:definitions>
  <inkml:trace contextRef="#ctx0" brushRef="#br0">0 133 9,'0'0'17,"0"0"-2,0 0-2,0 0-1,0 0-1,0 0 0,0 0-3,0 0-2,17-2 0,-17 2 0,0 0-1,0 0-1,21 4 1,-21-4-2,0 0 1,22-2-1,-22 2 0,15-2 0,-15 2 0,20-3-1,-20 3 0,21 0 0,-21 0 0,19-2-1,-19 2 1,22 0-1,-22 0 0,19 3 0,-19-3 0,21 4 0,-21-4-1,21 5 1,-21-5 0,25 4-1,-9-3 1,-16-1 0,28 2-1,-28-2 1,30 4-1,-14-2 2,-16-2-2,28 5 1,-28-5-1,30 3 0,-14-1 1,2 0-1,-1 0 1,1-2-1,1 1 0,-1 3 0,-2-2 0,1-1 1,-1 3-1,0-1 0,-16-3 0,30 4 1,-30-4-1,30 0 0,-30 0 1,30-2 0,-30 2-1,28-2 1,-28 2-1,27-1 1,-27 1 0,28-2-1,-28 2 1,26 0 0,-26 0-1,30-4 1,-30 4-1,30-3 1,-14 1-1,0-1 1,0 1-1,0 0 0,0 2 1,-16 0-1,30 0 0,-14 0 1,1 2-1,-1-2 0,0 0 1,-2 2-1,-14-2 1,30 0-1,-14 0 1,-16 0-1,23 0 1,-23 0-1,23-2 0,-23 2 1,28 0-1,-28 0 0,26 0 1,-26 0-1,27-2 0,-27 2 1,30-5-1,-30 5 0,28-4 0,-28 4 1,27-9-1,-27 9 0,28-3 0,-28 3 0,30-2 0,-30 2 1,26 0-1,-26 0 0,28 4 0,-13-3 1,0 1-1,-15-2 0,30 2 1,-30-2-1,29 0 0,-29 0 1,28 0-1,-28 0 1,24 2-1,-24-2 0,27 0 1,-27 0-1,28-2 0,-12 0 1,3 0-1,-3 1 1,0-3-1,4 1 0,-5-1 1,5 2-1,-3-3 0,-2 5 0,4-2 0,-19 2 0,28 0 1,-28 0-1,27 0 0,-27 0 0,17 2-1,-17-2 1,20 7 0,-20-7 0,16 4 0,-16-4 0,0 0 0,19 8 1,-19-8-1,18 8 0,-18-8 0,14 5 0,-14-5 0,17 5 0,-17-5 0,21 2 0,-21-2 0,18 2 1,-18-2-1,21 0 0,-21 0 0,20 0 0,-20 0 0,19 0 0,-19 0 0,19-2 0,-19 2 0,18 0 0,-18 0 0,0 0 0,19 0 0,-19 0 0,20 2 1,-20-2-1,14 7 0,-14-7 0,16 1 0,-16-1 0,19 6 0,-19-6 0,0 0 0,20 5 0,-20-5 0,0 0 0,0 0 0,17 7 0,-17-7 0,0 0 0,0 0 0,18 7 0,-18-7 0,0 0 0,0 0 0,14 3 0,-14-3 0,0 0 0,0 0 0,16 6 0,-16-6 0,0 0 0,16 1 1,-16-1-1,0 0 0,17 0 0,-17 0 0,0 0 0,0 0 0,0 0 0,16 2 0,-16-2 0,0 0 0,0 0 0,0 0 0,0 0 0,0 0 1,0 0-1,0 0 0,0 0 0,0 0 0,0 0 0,0 0 0,0 0-2,16-14 0,-16 14-1,0 0-3,20-16-2,-20 16-6,15-17-15,-15 17-6,15-16-1,-15 16 2</inkml:trace>
  <inkml:trace contextRef="#ctx0" brushRef="#br0" timeOffset="2078">2147 0 28,'0'0'24,"0"0"1,-15-8-8,15 8-6,0 0-3,0 0-2,0 0-2,8 22-1,-8-22 1,0 0-1,15 17 1,-15-17-1,17 11 0,-17-11 1,21 10-1,-21-10 0,21 12 0,-21-12 0,20 15-1,-20-15 0,23 15-1,-23-15 1,23 14-1,-23-14-1,24 13 1,-24-13-1,18 10 2,-18-10-1,0 0 0,16 11 0,-16-11 1,0 0 0,0 0 0,0 0 0,-7 17-1,7-17 1,0 0 0,-25 21-1,25-21 0,-23 23-1,9-7 1,0 2-1,0 1 1,-2 4-1,-2-4 0,3 2 1,-1-2-1,2-1 0,1 1-1,13-19 0,-17 23-3,17-23-3,-4 23-11,4-23-15,0 0-1,0 0 0,0 0 0</inkml:trace>
</inkml:ink>
</file>

<file path=ppt/ink/ink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1-12T20:55:08.156"/>
    </inkml:context>
    <inkml:brush xml:id="br0">
      <inkml:brushProperty name="width" value="0.07938" units="cm"/>
      <inkml:brushProperty name="height" value="0.07938" units="cm"/>
      <inkml:brushProperty name="color" value="#333399"/>
      <inkml:brushProperty name="fitToCurve" value="1"/>
    </inkml:brush>
  </inkml:definitions>
  <inkml:trace contextRef="#ctx0" brushRef="#br0">0 850 29,'8'-6'19,"-5"-6"-1,8 0-3,-4-3-1,7-5-2,3 2-2,1-8-1,5 2-3,2-8-1,4 1-2,0-10 0,8 3-1,-4-7-1,6 1 1,-1-5-2,-3 4 0,-3-1 1,-3 2 0,-1 3-1,-7 4 0,-8 4 0,-3 1 0,-2 6 1,-5 0-1,-5 5 0,-1 0 0,-3 1 1,-1 5-1,4 3 0,-7 3-1,4 3 1,-1 3 0,-1 4-1,2 5 0,-2 5 1,-3 2-1,1 4 0,-3 6 1,1 1 0,-3 8 0,-3 2 0,-2 5 0,1 10 1,-4 7 0,-3 6-1,2 5 1,-4 8-1,2 2 1,3 5-1,0 0 1,2-6-2,9-5 2,-2-7-2,6-7 2,5-9-1,3-11 0,3-9 0,0-3-1,3-10-1,-1-3-1,1-1-3,-4-8-6,1-2-13,3 7-8,-12-16 0,7 11 1</inkml:trace>
  <inkml:trace contextRef="#ctx0" brushRef="#br0" timeOffset="640">14 1052 33,'21'-21'31,"16"4"-10,3-1-1,6-3-5,3 3-4,1-4-3,2 4-3,-3 2-3,0 3-2,-3 3-5,-7-1-6,-3-1-13,6 9-9,-15-9 0,7 12 1</inkml:trace>
  <inkml:trace contextRef="#ctx0" brushRef="#br0" timeOffset="984">1220 75 37,'-21'-1'18,"2"7"-1,-2 8-1,-4 5-4,4 10-2,-7-1-1,6 11 0,-8 2-2,4 11-1,-3-2 0,-3 8-2,2 1 0,4 2-1,0 0-1,4 1 0,2-10-2,8-4 1,1-1-2,11-10-1,6-4-2,4-15-2,11 4-4,0-19-7,12-6-13,3 6-4,-5-19 1</inkml:trace>
  <inkml:trace contextRef="#ctx0" brushRef="#br0" timeOffset="1547">1309 825 26,'6'13'30,"-6"-13"-11,5-4 0,4-1-3,3-10-3,8-2-2,-3-9-1,16-4-3,-5-6-2,9-4-1,-2-1-2,3-8 0,-4-1-1,1 6 0,-6 3-1,-1 8 1,-10 7-1,0 5 0,-7 5 0,-2 10 0,-6 6 1,-1 3-1,-2 10 2,-2-4-2,1 7 1,-1 1 0,-2 3 0,1 4-2,-2 0 1,-1 7 1,0-4-1,-3 8 0,-2-1 0,-1 2 0,0-1 0,-2-2-1,5-1 1,-4-6-2,6-5-3,-1-7-1,10 0-6,-2-7-16,0-16-8,15 5 2,-11-18-1</inkml:trace>
  <inkml:trace contextRef="#ctx0" brushRef="#br0" timeOffset="2047">1975 192 47,'14'0'18,"-2"2"2,2 1-4,1 6-2,0-3-3,2 9-1,-2-1-3,4 7-1,-7 4 0,3 5-2,-6 2 0,2 6-1,-5 0 1,-1 4-1,-10 6-1,2 0 0,-6 2-1,-5 0 1,-6 5-2,-1 3 1,-5-3-1,1-2-1,-1-2-1,-1-10-2,7 1-6,-8-17-7,8-13-19,11 1-2,-1-24 3,10-3-1</inkml:trace>
</inkml:ink>
</file>

<file path=ppt/ink/ink2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7:59.390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2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7:43.07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2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8:00.781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2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8:03.60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2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9:43.296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2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7:59.390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2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7:43.07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2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8:00.781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2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8:03.60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2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0-31T22:40:47.140"/>
    </inkml:context>
    <inkml:brush xml:id="br0">
      <inkml:brushProperty name="width" value="0.05292" units="cm"/>
      <inkml:brushProperty name="height" value="0.05292" units="cm"/>
      <inkml:brushProperty name="color" value="#333399"/>
      <inkml:brushProperty name="fitToCurve" value="1"/>
    </inkml:brush>
  </inkml:definitions>
  <inkml:trace contextRef="#ctx0" brushRef="#br0">154 208 26,'-8'-3'8,"8"4"-1,-3-4 0,3 3-1,-3-3 0,3 3-2,-4-1-1,4 1-1,-2 1 0,1 2 0,1 2 0,0 1 0,0 2 0,0 3 0,0 0 0,1 1 1,-1 3-1,2 4 0,1 3-1,-2 0 1,2 5-1,-3-2 1,3 1-1,2 0 0,-2-1 0,0-3 0,3-4 0,-3-2 0,-1-4 0,3-2 0,-2-2-1,-2-1 1,1-3 0,-1-1 1,2 0-1,-6-3 1,3-1 0,-1-4 0,1 2 0,-3-4 0,3 1-1,-6-4 0,3 3 0,0-5-1,0 5 0,-3-5 1,5 4-1,-5-6 0,1-2 1,2-1-1,-3 0 0,5-1 1,-2-4 0,-1 3-1,1-2 0,1 4 0,-1-2 0,-3 2 0,6 0 0,-4 1 0,-1 1 0,2 2 0,3 0 0,-3-1 1,-1 7-1,3-3 1,-1 7-1,1 0 0,-2 0 0,0 3 1,0 0-1,3 0 0,-3 0 0,1 0 0,1 0 0,-2-2 0,1 5 0,2 0 0,-1 2 0,-1 1 0,2 4 0,0-1 0,0 2 0,0 4 0,2 0 0,-1 5 0,-1 1 0,2 5 0,1 4 0,-2 2 0,2 2 0,-3 3 0,2-1 0,-2-5 0,1 0 1,1-4-1,-2-7 0,3-5 0,-3-3 1,0-7-1,1 1 1,-1-9 0,-1 0 0,1-2 0,-3-3 0,1-2 0,1-2 0,1-4-1,-3-2 1,0-5 0,-2-4 0,4-3 0,-2-3 0,-3-1-1,4-1 1,-5 0-1,4 3 1,-4-1-1,2 7 0,-2 5 1,2 1-1,-3 2 0,5 5 1,-2 5-1,2 1 0,2 3 1,-1 2 0,1 2-1,1 3 0,1 0 0,1 2 0,-1 0 0,1 4 0,5-3 0,0 6 0,-1-3 0,2 1 0,-4 0 0,5 2 0,-2-3 0,-1 5 0,2 1 0,-2-2-1,-2 5 2,-1-5-1,3 2 0,-3-3 0,-1-1 0,-1-5 0,2 3 1,-2-6-1,-1 0 0,0-1 0,0-1 0,-1-1 1,-2-1-1,2-1 0,-1-1 0,1 0 0,-2-4 0,0 1 0,0-3 0,3 3 1,-3-4-1,3 1 0,-2-4-1,2 1 1,2-1 0,-2 0 1,3-2-1,-3-1 0,1 3 1,4-5 0,-4 3 0,2 2-1,-3 3 1,3 1 0,-2 0 0,-1 6-1,0-3 1,0 3 0,0 3-1,0-3 0,-1 3 0,1-4 1,0 4-1,-1-1 0,1 2 0,1 1-1,-1 2 1,0 3 0,1-1 0,2 6 0,-1 3 0,-1-2 0,1 2 0,2 1 0,-2 3 0,1 0 0,-2 3 0,-1 0 0,2 0 0,-2 2 0,3-5 0,-2 1-1,-2-5 1,1-3 0,0-9 0,1-3 0,-1-3 0,2-9 0,1-3 1,-3-4 0,0 0-1,3-4 0,0-2 1,-1-3-1,0-3 1,-1 1 0,-1 1-1,6-2 1,-6-1-1,2 5 1,-5 2 0,3 5-1,-5 4 1,4 2 1,-1 4-2,1 4 1,-3 0 0,2 3-1,1 0 0,1 0 1,-2 1-2,2 2 2,0 1-2,0 0 1,2 2 0,-2 0 0,0 3 0,1-1 0,1 1 0,-2-1 0,3 1 0,-2 0 1,0-1-1,1-1 0,-2 0 0,3 1 0,0 1 0,-2-3 0,2 4-1,-1-3 1,2 2 0,2 2 0,-3-4 1,5 0-1,-4 2 1,2 0-1,1-1 1,-1 0 0,2-2-1,1 6 1,-4-4-1,6 2 1,-2 0 0,1-1 0,-1-3 0,1 3 0,4 0 0,-1-3 0,0 3 0,4 3-1,-3-4 1,3 1 0,-4 3-1,2 0 1,-5-3-1,0 3 1,1-3-1,-1-2 0,-1 2 1,-1-3-1,-1 1 1,0 2-1,1-3 1,-4 1-1,2-2 1,-3 2-1,-1-4 1,-1 3 0,0-4 0,-1 4 0,3-6 0,-3 3-1,-3 0 1,3 0-1,0 0 1,0 1-1,0 1 0,0-2 0,-1 1-1,1-1 1,0 0 0,0 0-1,0 0-1,-1-1-1,3 2-2,-4-5-2,7 7-6,-10-6-8,7-3-14,3 9-3,-5-5 1,4 7 2</inkml:trace>
</inkml:ink>
</file>

<file path=ppt/ink/ink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1-12T20:54:58"/>
    </inkml:context>
    <inkml:brush xml:id="br0">
      <inkml:brushProperty name="width" value="0.07938" units="cm"/>
      <inkml:brushProperty name="height" value="0.07938" units="cm"/>
      <inkml:brushProperty name="color" value="#333399"/>
      <inkml:brushProperty name="fitToCurve" value="1"/>
    </inkml:brush>
  </inkml:definitions>
  <inkml:trace contextRef="#ctx0" brushRef="#br0">298 313 36,'-5'-6'14,"8"6"0,-3-6-2,4 3 0,0-2-2,2 2-2,5 0-1,-5 1 0,11 4-1,-6-5-1,5 4-1,-2-4 1,9 3-2,-4-4 1,5 4-2,-1-5 0,2 5 0,-3-3-1,6 3 0,-10 2-1,4-1 0,-4 4 0,-3-2 0,1 0 0,-4-2-1,2 4-2,-5-5-1,3 3-4,-7-6-3,6 3-8,1 3-10,-8-12-4,10 12 1</inkml:trace>
  <inkml:trace contextRef="#ctx0" brushRef="#br0" timeOffset="593">306 556 35,'9'3'17,"-6"-6"0,5 3-3,1 0-1,0-2-3,3 5-2,-3-3 0,5 3-1,0-1-2,4 1 0,2-1-2,2-1 1,2 1-1,5-2 0,-3-3-1,6 0 0,-3-2 0,0 3-1,-1-1 1,-3 5-2,-6-1 1,-2 2-1,-1 2-1,-3 0 1,0 1-2,-4-5 0,3 4-3,-1-8-1,6 4-6,-5-4-9,-3-7-13,15 10 1,-11-16 1</inkml:trace>
  <inkml:trace contextRef="#ctx0" brushRef="#br0" timeOffset="3921">1350 399 30,'6'3'14,"-9"-6"-1,6 3-2,-3-1-1,1 1 0,5 0-2,-3-3 1,8 4-2,-5-5 0,5 4-1,-2-6 0,6 4-1,-2-1 0,7 2-1,-4-5 0,7 6 0,0-8-1,6 6 0,-4-7-1,4 5 0,-3-4 0,2 5 0,-5-1-1,-2 4 1,-4 0-1,0 3 0,-5 0 0,-1 0-1,-2 3 1,-2-5-1,1 4 0,-3-4 1,2 2-1,-4-3 0,3 3 0,-2-1 0,-1 1-2,-3-1 0,4 5-4,-5-8-1,5 11-7,-8-10-7,1-3-12,10 9-3,-8-12 2</inkml:trace>
  <inkml:trace contextRef="#ctx0" brushRef="#br0" timeOffset="4500">2149 48 38,'6'0'18,"-9"0"0,0 3 0,-1 7-5,-2-7-1,2 9-3,-5-5-1,4 6-3,-4 2-1,1 0-1,-3 3 0,4 2-1,-7 1-1,6 2-1,-2-3 1,0 3-1,0-5 0,2 2 1,2-5-1,0 3 0,3-7 0,3 1 1,1-6-1,2 3 1,5 0-1,1-9 1,-3 6 0,5-6 1,1 0 0,4-3 0,-3 0 0,7 3 0,0-9 2,0 10-2,6-10 0,-1 8 0,1-4 0,1 5-1,-7-3 0,6 2 0,-3 1 0,-2-3 0,-1 4 0,0-1-1,-1 0 0,-1-3 0,2 3-1,-3-3 0,1 3-1,-4-4-1,1 4-4,-7-7-4,7 9-5,-7-5-11,-5-6-9,12 7 0,-12-14 2</inkml:trace>
  <inkml:trace contextRef="#ctx0" brushRef="#br0" timeOffset="5109">2611 0 26,'-8'3'21,"7"6"-2,-6 3-2,0 3-1,4 4-3,-8 2 0,5 6-3,-8 1-2,3 10-1,-4-5-1,0 8-2,-5-2-1,0 10-1,0-8 0,5 2 1,-2-4-2,5-7 0,1 1-1,3-5 0,4-8 0,1-5 1,3-2-1,0-6 0,3 2-1,-3-5 0,6 1-3,-6-5 0,8 6-3,-8-8-5,9 10-4,-9-4-8,-2-2-7,10 12-3,-16-11 2</inkml:trace>
  <inkml:trace contextRef="#ctx0" brushRef="#br0" timeOffset="12843">10 1088 26,'0'7'21,"-7"-11"-3,5 4-1,1 4-1,1-4-3,3 5-1,0-7-2,10 8-1,-5-7-2,10 5 0,2-4-2,5 2 0,2-7-1,4 4-1,3-7-1,1 2 0,0-3-1,0 0 0,-1 0-1,-2 0 0,-3 4-2,-7-1-1,1 8-4,-13-4-3,7 10-8,-9 4-13,-11-8-6,7 9 2,-14-15 1</inkml:trace>
  <inkml:trace contextRef="#ctx0" brushRef="#br0" timeOffset="13296">21 1322 32,'-9'-6'30,"6"6"-11,4 3 1,-1-6-5,8 9-1,-5-12-3,11 12-1,-4-9-2,10 6-2,-1-9 0,7 6-1,-3-6-1,10-1-1,-5 1-1,4-1 1,-1 4-2,2-5 1,-5 5-1,-1 3-1,-4 0 0,-1 0-1,-4 3 0,-1-3-2,0 6-3,-8-9-4,11 11-11,-5-1-16,-4-10-1,9 8 1,-9-10 1</inkml:trace>
  <inkml:trace contextRef="#ctx0" brushRef="#br0" timeOffset="15531">1033 1364 26,'9'6'20,"-9"-6"-2,6-3-2,2 3-2,2-9-3,4 6-1,5-12-1,2 3-3,2-13-1,4-2-1,7-5 0,4-4-2,1-4 0,2-1-1,0-1 1,2 5-2,-6 7 1,-5 1-1,-4 8 0,-8 9 0,-5-1 0,-4 10 1,-7 0-2,-2 6 1,1-3 1,-2 3-2,1-3 2,-1 3-1,1 0 0,1 0 0,-2 4 0,-1-4 1,0 3-1,0 3 1,-4 3 0,-2 5 1,-3 4-1,-1 5 1,-5 7-1,-3 8 1,-5 3-1,1 8 1,-1 1-1,-1 0 0,2-1-1,3-5 2,2-9-4,6-8 1,5-8-4,1-16-8,8-15-17,11 0-6,-9-19 2,13 1-1</inkml:trace>
  <inkml:trace contextRef="#ctx0" brushRef="#br0" timeOffset="16156">1100 726 11,'2'3'27,"-22"-12"3,9 11-13,-4 7-1,-13 9-1,1 8-5,-7 7 0,2 16-3,-3-2-1,2 14-3,0 4 0,5 5-1,-1-2-1,8 7 0,5-5-1,6-4 0,7-3-2,3-9-2,12 0-2,2-18-4,12 1-6,12-7-13,-1-16-6,16 5 2</inkml:trace>
  <inkml:trace contextRef="#ctx0" brushRef="#br0" timeOffset="16625">2300 981 21,'11'-1'27,"-14"-7"-10,3 4-1,-2 2-1,-2 2-3,5 8-2,-4-1 1,3 10-3,-9 3 0,9 7-2,-9 4 0,3 8-1,-7 1-1,4 8 1,-9 2-3,6-3 1,-5 2-2,4-6 0,1-5-1,2-10-1,3-2-3,-2-11-2,12-2-5,-6-16-14,0-7-10,8 1-2,-5-12 2</inkml:trace>
  <inkml:trace contextRef="#ctx0" brushRef="#br0" timeOffset="16953">2011 1313 36,'10'12'31,"-8"-6"-9,9-6-4,10 3 0,2-9-4,8 3-3,-2-6-3,11 0-2,-1-4-2,6 1-2,4 0-2,-3-5-4,4 5-4,-4-3-4,3 3-9,0 3-9,-12-5-6,10 16 2</inkml:trace>
  <inkml:trace contextRef="#ctx0" brushRef="#br0" timeOffset="17250">2827 1354 19,'-13'-11'28,"21"2"-7,-2-3-1,2-8-4,10 2-2,-4-11-1,13 1-2,-4-5-1,7 1-3,-4 0-2,4 2-1,-2 1 1,-5 9-4,-5 2 1,-3 7-1,-2 4 0,-3 4 0,-7 3-1,2 4 1,-5 2-1,-3 5 1,1 1-1,-1 3 0,0 7 0,-4 2 1,-4 8-2,0 4 2,-1 5-1,-6 5 0,2 3-1,-4-1-1,7-1-2,-6-6-1,12 0-6,-7-13-4,11-7-13,6-1-9,-5-19 3,11 4-1</inkml:trace>
  <inkml:trace contextRef="#ctx0" brushRef="#br0" timeOffset="17765">3385 884 41,'0'-11'29,"11"10"-10,0 4-3,-4 2-3,9 10-2,-10-5 0,6 13-2,-7-5-1,5 11-2,-8-1 1,2 11-3,-4-2 0,-1 5-1,-7 5-1,-1 2 0,-8 7-1,5-3 0,-5 2-1,-4-6 0,1-1-2,0-11 0,3 1-4,-6-17-5,12 2-10,5-10-16,-12-11 0,12 1 0</inkml:trace>
  <inkml:trace contextRef="#ctx0" brushRef="#br0" timeOffset="18265">3569 694 37,'17'-4'31,"-6"-7"-7,2 5-4,6 3-3,-7-3-4,11 9-3,-8-2-3,10 5-1,-7 1-1,3 3-2,-4-1-1,0 3-1,-5 1 1,-1 3-1,-3-1 0,-5 4 0,-6 2 0,-5 2-1,-3 1 0,-1 5 0,-2-3 0,-4 1-1,1 0 1,-1 1-1,1-5 0,-1-1 1,5-3 0,3-1-1,2-1 1,3-4 0,5-1 0,2-4 0,4 0 1,2-2-1,7-3 0,-1-2 1,3-1 0,1-1 0,2 1-1,-3 0-2,4 3-1,-4-6-7,9 6-12,0 6-14,-8-12-1,7 9 1</inkml:trace>
  <inkml:trace contextRef="#ctx0" brushRef="#br0" timeOffset="20531">4616 649 36,'-15'-16'27,"9"16"-10,-7 5-1,1 1-6,1 6-3,-4 0-1,1 8-1,-3 6-1,1 3 0,-6 9 0,4 1-1,-5 5 0,1 6 0,-1-1 0,2 6 0,-2-4-1,6 4 0,0-8 0,7-3 0,0-1-1,7-4 1,3-2-1,3-1-1,1-2 0,5-2 1,-2 0-1,4-1 0,3-5-1,-2-1 0,3-1-1,-1-6-2,9 0-3,-12-7-4,12 1-8,-3 3-13,-8-15-2,12 9 1</inkml:trace>
  <inkml:trace contextRef="#ctx0" brushRef="#br0" timeOffset="21062">4700 1355 31,'-11'-3'29,"10"8"-9,2-4-1,1-8-3,7 0-3,-1-8-2,7 3-2,0-14-2,8-1-2,2-5-2,9-4-1,-1-4-1,2 1 0,8-4 0,-6-4-1,6 7 2,-8 1-2,-3 7 0,-7 2 1,-5 10-1,-7 5 0,-3 9 0,-7 6 0,-3 9 0,-3 3 0,1 2 0,-4 4-1,1 0 1,-1 5 0,2-6 0,-4 7 0,3 0 0,-5 0 0,-1 5 0,0 5 1,-4-1-1,-3 7 0,-2-2-1,3 0-1,-2 1 1,3-5-3,5 1-3,0-13-5,8 0-12,11-3-10,-10-16-1,14 3 1</inkml:trace>
  <inkml:trace contextRef="#ctx0" brushRef="#br0" timeOffset="21609">5303 1162 36,'16'11'33,"-12"-14"2,2 1-16,10 4-1,-1-8-4,9 4-5,-1-7-2,9 3-1,-2-3-3,2 3-1,-3 0-3,-2 0-2,2 6-5,-9-3-11,-3-4-17,3 12-1,-9-8 0,9 5 2</inkml:trace>
  <inkml:trace contextRef="#ctx0" brushRef="#br0" timeOffset="22015">5971 857 3,'18'4'28,"-12"-14"1,12 10 4,-8-5-18,2-6-4,9 8 1,-8-4-4,6 8 0,-8 4-3,1 4 0,-4 3-2,-5 8-1,-3 0 0,-8 4-2,1 8 1,-9 1-1,0-1 0,-3 8 1,-2-5-1,-1 1 0,4-1 0,-2-1 0,2-7 0,4 2 1,3-6-1,2-1 0,8-5 0,1 0 0,1-2 1,7-3-1,2 0 0,4-4 0,-2-1 2,8-2-2,0 0 1,-1-2-1,8-3 0,-4-3-1,3 0-3,-4 0-5,8-1-7,-5 4-14,-7-9-6,8 3 2,-14-9-1</inkml:trace>
  <inkml:trace contextRef="#ctx0" brushRef="#br0" timeOffset="22546">6477 711 2,'3'-3'30,"17"18"0,-17-15 4,8 9-18,9 11 1,-13-2-4,10 17-2,-12-8-1,7 14-1,-7-4-2,2 15-2,-7-2-1,0 4-1,-9 3-1,-1 8 0,-9 0-1,-2-1-1,-5 3 0,-5-5-1,0 1-2,1-13-3,4 4-7,-3-17-17,-2-10-7,20-1-2,-7-20 2</inkml:trace>
  <inkml:trace contextRef="#ctx0" brushRef="#br0" timeOffset="24093">6829 1054 41,'9'2'22,"-12"-5"-3,5 3-1,2 3-3,-5-6-2,13 6-2,-9-5-2,13 5-2,-9-6 0,15 6-1,-7-7 1,11 7-3,-2-5-2,-1 5 0,0-3 0,0 2-1,0-2 0,-1-2-1,2 1 1,-2-4-1,1-2-1,-2-2-1,7 2-1,-5-2-2,3 3-4,-5-6-2,3 9-6,-7-1-9,-11-4-10,7 14 1,-13-9 1</inkml:trace>
  <inkml:trace contextRef="#ctx0" brushRef="#br0" timeOffset="24593">6815 1279 48,'14'6'33,"-3"-9"-9,-2-3-3,10 9-5,-10-10-3,15 11-2,-7-11-2,9 10-3,-5-10-1,9 9-1,-4-8 0,3 4-1,-3-1-1,-2 2-1,1-1 0,-1 2-1,-4 0 1,-2 0-1,-2 3-1,-4-3-1,5 3-1,-6-7-1,4 8-3,-3-13-6,13 9-13,-4 3-12,-3-12-1,8 8 3</inkml:trace>
  <inkml:trace contextRef="#ctx0" brushRef="#br0" timeOffset="25578">8057 857 37,'6'-3'26,"-8"-2"-2,2 1-4,2 5-3,-4-7-4,5 14-2,-6-1-4,6 8-2,-4-1-2,1 4-1,-2 2 0,-2 4-1,-1-2 1,-2 5-2,-1-3 1,-1-1-1,0 3 0,-2-2 1,0 1-1,3-4 0,-2-3 0,8-3 0,-1-3 0,3-2 0,3-4 0,5 0 0,-2-6 1,5 3-1,4-3 1,2 0-1,3-3 2,3 0 0,1-3 0,7 0 1,-4-4 0,7 1 0,-6-3 0,5 3-1,-7 0 0,3 1 0,-7 2-1,-1 3 0,-4-3 0,-3 3 0,1 0-1,-6 3 0,-1 0 0,0 0 0,-5 0 0,3 3-1,-3 0-1,-2-3-1,4 6-1,-5-9-1,6 12-3,-7-9-5,7 9-4,-11-6-7,4-4-9,5 8-3,-10-10 2</inkml:trace>
  <inkml:trace contextRef="#ctx0" brushRef="#br0" timeOffset="28187">7593 1343 25,'-8'-9'16,"8"9"-1,-4-3-2,1-3 0,3 6 0,-5-6-2,4 3-1,-4-3-1,7 6-2,-7-3-1,8 3-1,-8-4-1,5 8-1,-3-4 0,5 0-1,-2 0-1,1 3 1,4-3 0,0 3 0,1-6-1,1 6 1,1-3 0,4 6 1,-1-6-2,0 3 1,-2 0-2,3 0 1,-3 0-1,1 0 1,-3-3-1,1 3 1,-1-3-1,0 1 0,0-1-2,-2 0-2,2 8-5,-8-8-8,-1-2-18,9 15-2,-14-16 2,12 6 0</inkml:trace>
  <inkml:trace contextRef="#ctx0" brushRef="#br0" timeOffset="29015">8386 793 32,'-8'-3'18,"11"9"-1,-6-1-1,3 5-1,0 2-1,-3 2-3,5 9-1,-8-2-1,4 11-3,-6-5 0,7 13-1,-7-7-1,4 11-1,-9-3 1,4 8-1,-5-5-2,4 5 1,-4 1-1,-3-3-1,6-2 0,-2-2 0,8-7-1,-3-8-2,8 4-4,-4-16-2,10 9-6,-5-10-8,4-9-10,7 12-3,-12-12 2</inkml:trace>
</inkml:ink>
</file>

<file path=ppt/ink/ink2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0-31T22:40:50.125"/>
    </inkml:context>
    <inkml:brush xml:id="br0">
      <inkml:brushProperty name="width" value="0.05292" units="cm"/>
      <inkml:brushProperty name="height" value="0.05292" units="cm"/>
      <inkml:brushProperty name="color" value="#333399"/>
      <inkml:brushProperty name="fitToCurve" value="1"/>
    </inkml:brush>
  </inkml:definitions>
  <inkml:trace contextRef="#ctx0" brushRef="#br0">36 23 33,'3'10'12,"-3"-4"0,0 3-1,1-3 0,2-1 0,0 1-1,-3-4-2,3-1 0,-3-1-1,2 2-2,-2-2 0,1 0-1,1 1-1,2 2-1,-2 0 0,-1 1-1,2-2 1,4 2-1,-5-1 1,1 0-1,1 0 1,-2 3-1,1-6 0,3 6 0,-3-3 1,0 0-1,4 0 0,-4 3 0,4-6 0,-5 0 0,5 3 0,-4-3 0,5 1 0,-5 3-1,-2-5 2,5 1-2,-3 1 2,1 1-1,1-1 0,-1 2-1,-1 0 1,3 0 0,-3 3-1,4-6 1,-5 6-1,1-6 1,1 6 0,-2-3-1,1 0 0,3 3 1,-5-1-1,2 1 1,0 2-1,2 1 0,-2-4 1,2 1-1,-2 0 1,0-1-1,5-1 1,-5 0-1,1-1 0,-1 2 1,2-1-1,-2 1 0,1-3 0,-1 3 0,0-2 0,1 3 1,-2-2-1,1 3 1,-2-1-1,4-1 1,-5 2-1,3 0 1,-2 2-1,2-4 0,0 3 0,-1-2 0,-2 0 1,1 0-1,1 0 0,3-3 1,-3 4-1,-1-2 0,2 1 0,2-1 0,-4 3 0,2-1 0,0-1 0,2 3 1,-4-3-1,2 0 0,0-1 1,0 4-1,0-6 1,0 6-1,1 0 0,-1-2 0,0 4 0,3-1 0,-4 0 0,4 0 0,-2 2 0,1 0 0,-3 0 1,3-1-1,-1 1 0,1-3 1,-2 1-1,3 2 0,-3 0 1,1-2-1,1 3-1,-3-4 1,3 0 0,-2 0 0,-2-3 0,4 0 1,-4-1-1,4 1 0,-5-3 0,3 3 1,-2 0-1,1 1 0,2 2 0,-4 0 0,3 0 0,0-3 0,-1 5 0,0-2 0,1 0 0,0 3 0,0-3 0,0 2 1,0 1-1,0 0 0,2-3 0,-4 2 0,2 1 1,0-2-1,0 5 0,0-6 0,1 1 0,-1-1 0,0 0 0,2 0 0,-2-2 0,0 0 0,0 1 0,0 2 0,0-1 0,-2 3 1,1-1-1,-1-2 0,2 6 1,-2-3-1,1 2 0,-2 1 0,1-3 0,2 0 0,-1-4 0,1 7-1,1-2 1,-1-2-1,0 0 1,0 0 1,0 0-1,2 1 0,-2 0 0,0 0 0,-1-2 0,3 2 1,-5-1-1,3 1 0,-2 0 0,2-3 0,-4 0 0,2-2 0,-1 0 0,2 1 0,-1-2 0,-1-2 0,0 2 1,2 3-1,-1-3 0,-4-1 0,5 3 0,-4-2-1,4 1 2,-1 0-1,-1-2 0,2-1 0,-1 1 0,1-1 0,-1 0 0,1 2 0,-1-1 0,1 2 0,1 0 0,0 2 0,-2 0 0,3 0 0,-2 0 0,2 1 0,-1 0 0,0 1 0,0-4 0,0 0 0,2 3 0,-2 1 0,0 1 0,0-4 0,-1 4-1,3-3 1,-2 1 0,0 1 1,0-1-2,0 0 1,0-3 1,0 7-1,-2-7 1,2 8-1,0-6-1,-1 2 1,-1-2 0,1 0 1,-1 0-1,1-3 0,-1 1 0,0-3 0,-1 2 0,2 0 0,-2 1 0,1-1 0,-2 2 0,1-1 0,1 0 1,-1-1-2,0 5 1,0-6 0,2 6 0,-2 0 0,1 0 0,1-2 0,-2 2 0,1 1 0,1-2 0,-2 5 0,1-6 0,1 0 0,-1 0 0,2-1 0,0-2 0,-1 0 0,1 0 0,-2 0 0,1-3 0,2 0 1,-4 0-1,2 0-1,-2-3 1,1 3 0,-1-3 0,-1 0 1,1-3-1,0 3 0,1-3 0,-1 3 0,0-3 0,0-3 1,1 6-1,-1-3 0,2-3-1,-2 3 1,0-3 1,1 0-1,-2 0 0,1 1 0,0-6 0,0 4 0,-2-2 1,2 0-1,-1-2 0,0 2 1,-1-3-1,-2 0 0,2-1 1,-1 0 0,0-2-1,0 2 0,0-2 1,3 2-1,-3-2 0,2 2 0,-2-3 0,1 1 0,1 3 0,-2-2 0,0 2 0,0-4 0,2 0 1,-1 1-1,-1 2 1,2-2-1,-2 0 0,1 1 0,1-1 0,2-1 0,-2 1 0,1 0-1,0-1 1,0-3 0,0 1 1,0 4-1,-2-4 0,2 3 0,-1-1 0,-2 2 0,1-3 0,1 3 0,-2-1 0,0 2 0,0 0 0,0-1 0,-1 1 0,-1 0 0,1 3 0,-2-2 0,0 2 1,0-1-1,0 2 0,0-2 0,-1-3 0,2 3 0,2-1 0,-1-6 0,-1 1-1,2-1 1,0-1 0,-1 0 0,1 1 0,-3 1 0,0 2-1,0 0 2,0 2-1,0 1 0,-1-3 0,1 4 0,0-4 0,-1 0 1,1-2-1,-2 2 0,3 2 0,-3-2 0,1 3 0,-1-2 0,1-1 0,-2 3 0,0-3 0,2-2 0,-2 2 0,-2-1 0,6 0 0,-3 0 0,1-1 0,2 3 0,-1-2 0,2 4 0,-2-1-1,2 1 1,1-1 0,-5 1 0,4 2 0,-1-4 0,-1 0 0,0 2 0,-1-3 0,0 1 0,-1-4 0,-1 0 0,1-2 0,0-1 0,1-1 1,-2 0-1,6-2 0,-6 4 0,2-2 0,2 0-1,-4 4 1,0 2 0,3 3 0,-2 1 0,2-1 0,1 3 0,-2 1 0,2-3-1,-1 3 2,-2-7-1,2 0 0,-5 1 0,2 0 0,1 1 0,-1 0 0,1 0 0,-1 2 0,2 5 0,0-1-1,1 4 1,-2-5 1,4 8-1,-4-1 0,4 2 0,-2 0-1,3 2 1,0-1 0,-1 2 0,2 0-1,1-3 0,-1 1 1,1-1 0,-1 0 0,-2 0 0,2 0 0,-1 0 0,-1 0-1,-1 0 2,3 0-1,-3 0 0,2 2-1,0-2 1,-1 0 0,1-2 0,1 4 0,2-2-1,-1 0 1,-1 1 0,-1-1 0,2 3 0,-1 0-1,2 2 1,0-2-1,-1 1 1,1-1 0,0 0 0,0 0 0,1 0 0,-1-2 0,0 1 0,2 5 0,-1-4 0,2 4 0,0-1-1,-1 2 1,1-1 0,3 3 0,-2 2-1,3-9 1,1 6 0,-2 0 1,3-4-1,0 4 1,-4-1-1,4-1 0,-1-1 0,2 3 0,0-1 0,1 0 1,1 2-2,-2 0 1,2 1 0,-2-2 1,1 1-1,0-1 0,0 1 0,-2 0 0,-2 2 0,1-3 0,0 0 1,3-1-1,-7 3-1,2-3 1,-1 1 1,1 3-1,-1 0 0,1 0 0,-3 1 0,5 0 1,-4 2-1,2-4 0,-3 4 0,4-3 0,-2 0 0,2-1 0,-2-2 0,1-1 0,1-1 1,-1 2-1,3-2 0,-3 2 0,1 0 0,4-2 0,-4 3 0,2-1 0,-3 3 0,1-6 0,-2 1 0,1-4 1,-4 3-1,0-6 1,-1 3 0,-1-2-1,-1-2 0,-1-1 0,1 0 1,-3 0-1,-1-4-1,2 2 1,-4-5 0,4 0 0,-5-6 0,1 2 0,1-3 0,-3 0 0,2 0 0,1-3 0,-3 2 0,0 1 0,0-1 0,3-1 0,-4 2 0,-2 0 0,0 1 0,0 0-1,1 4 1,-1-4 0,-2 6 0,3 0 0,-1 2-1,0-5 1,-1 3 0,-4-1 0,4 0 0,3-1 0,-4-3 0,1 2-1,4-1 1,0 5 0,2 0 0,4 2-1,1-3 1,-2 3 0,2 0 0,2 2 0,0-4-1,0 3 1,0 2 0,2 0 0,-2 0 0,3 0 0,-3 0 0,0 3 0,0 0 0,1 3 0,-1-3 0,2 3 0,-2 3-1,0-1 1,3 6 0,1-2 1,1 2-1,-2 3 0,4 2 0,3 0 0,1 2 0,1 4 0,-1-2 0,3 4 0,1-5 0,-2 1 0,0-2 0,-1 1 0,-2-1 0,2-2 0,-1-1 1,-3 2-1,1-4 1,2 2-1,-7-2 0,4 1 0,-3 0 0,0-2 1,-1-3-1,2-2 0,-3 1 0,0 2 0,2-4 0,-2 3 0,0-4 0,1 10 0,-1 0 0,1-1 0,1 3 1,-1-4-1,2 5 0,0-5 0,0 0 0,1-1 1,1 1-1,-2-1 0,4-1 0,-4 1 0,1 0 0,1 3-1,-1-1 1,1-2 0,-1 3 0,-1-6 0,0-1 1,0 3-1,0 0 0,-2 0 0,2-2 0,-1-1 0,-1 1 0,0 2-1,1-1 1,-1-1 0,1 1 0,-1 0 0,1 2 1,1 0-1,-5 2 0,4 1 1,0 3-1,-3-4 0,2 4 0,1-3 0,-1-2-1,-1 0 1,2-5 0,-1 2 0,2-6 1,-3 2-1,1-1 0,-1 0 0,0 1 0,0 2 0,0-1 0,0 0 0,0 1 0,0 2 0,0-3 0,2 5 0,-1-3 1,0 0-1,-1 0 1,2 1-1,-2-1 0,1 4 0,-1-1 0,2-1 0,-1 4-1,1-2 1,-3 1 0,3-6 0,-2 3 0,0-5 0,0 1 1,0 0-1,0 1 0,0-4 0,-2 5 0,1 0 0,-1-3 0,-1-1 0,3 4-1,-1-3 1,-1 0 0,1 3 0,-1-3 0,1 0 0,-1 1 1,-1 2-2,1 0 1,1 1 1,-2-3-2,0 3 1,0 2 1,0 0-1,1 3 0,-1-4 0,2 0 0,-2 2 0,1-1 0,1-1 0,-1 0 0,1-1 0,1-1 0,0 0 0,-2-1 0,1-2 0,1 3 0,0-3 1,-2 3-1,2-3 0,-3 0 0,5 1 0,-4-1 0,0 0 0,-1 0 0,2-1 0,-2 1-1,0 3 1,1-3 0,-1 3 0,0 0 1,2 0-1,-1-1 0,-1 3 0,2-3 0,-1 1 0,-1-1 0,2-1 0,-2-1 0,0 0-1,1-2 1,1 2 1,-2 1-1,1 1-1,1 0 1,-1 1 0,-1 2 1,2-3-1,-1 1 0,-1 0 0,2-3 0,-2-3 1,0 0-1,0-3 0,0 0 0,0 0 0,0-3-1,0 3 2,0-3-2,1 3 1,-1 0 0,0 0 0,0 0 0,0 3 0,0-3 0,0 0 0,-1 0 0,1 0 1,0-3-1,0 3 0,0-3 0,0 0 0,-2 0 0,1 0 0,1 0-1,0 0 1,-2-3 0,2 3 0,0 1 0,-1-1 1,1 3-1,0 0 0,0-3 0,0 1 0,-2 1 0,2-2 0,-1 0 0,-1-2-1,1 0 1,-2-3 0,1-1 0,1-1 0,-2-3 0,0-2 0,2-5 1,-5 1-1,3-5 0,0 0 0,-2-6 0,1 3 0,-1-5 0,-2 4 0,1 0 0,0 0 0,0 0 0,-1 3 0,-1 2-1,1 1 2,-2 1-1,0-2 0,2 2 0,-2-3 0,0 5 0,3-1 0,-1 1 0,2 0 0,1 1 0,-1 0 0,-1 4 0,2-1 0,-2 0 0,0-1 0,-1 0 0,-1 3 0,2-1-1,1 1 1,0-3 1,1 3-1,1-3 0,0 1 0,0 3 0,0-4 0,1 0 0,-4 1 0,2 0 0,0 1-1,-1 2 1,-1-6 1,0 4-1,0-3 0,0 1 0,0 0 0,-1 0 0,1-2 0,-1 1 0,1 2 0,-2 0 0,2-2-1,1-1 1,-1 3 0,0-2 0,0 2 0,0 0 0,-3-1 0,3-1 0,0-1 0,0 0 0,0 2 0,2 1 0,-4-1 0,1 2 0,3-1 0,-2-1 0,0 1 0,-2-3 0,4 2 0,-3-4 0,2 0 0,-2-2 0,2 2-1,-4-1 1,6 1 0,-4-1 0,6 1 0,-7 3 0,5-2 0,-4 0 0,4 2 0,-6 2 0,4 0 0,-2 2 0,1 0 0,0 2 0,-3 6-1,2-4 1,0 3 0,-4-3 0,2 3-1,-1 0 2,0-1-2,1 3 1,0-2 0,3 3 0,0 0 0,3 0 0,0 3-1,-3-3 0,5 3 1,-2-3 0,1 0 0,-1 3-1,2-3 1,-2 3-1,3-3 2,0 3-2,0 0 1,-2 0 0,-1 0 0,3 0-1,0 0 1,-1 0 0,-1 0 0,1-3-1,-1 3 1,1-3 0,-2 3 0,0-3 0,0 6 0,0-3-1,-1 0 1,1 3 0,3-3 0,-3 0 0,0 0 0,1-3 0,2 3 0,0-3 0,0 3-1,2 3 1,1 0 0,-3 3 0,1-3-1,1 6 1,1-6-1,1 6 1,-1-6 0,1 2 0,2 0 1,2 2-1,-4 0 0,5 1 0,0 4 0,-3-4 0,4 4 0,1 0 0,-1 1-1,0-1 1,1 1 1,1 2-1,-1 2 0,3 0 0,-4 0 0,3 2 0,-1-1 1,0 6-1,3-2 0,-2 0 0,2-2 0,-2-1 0,1 2 0,2-2 0,-4-6 0,4 3 1,-3-1-1,1 1 0,-4-3 0,3 5 0,1-2 0,-2 2 1,-2 2-1,0 1 0,-1-2 0,2 2 0,-1-2 1,-1-2-1,0 1 0,0 0 0,0 2 0,-4-2 0,4-2 0,2 2 1,-2 1-2,-3-6 1,1 5 0,-1-5 0,0 2 1,0-1 0,0 1-1,0 0 0,-2-1 0,3 4 0,1-2 0,-2 0 0,0 3 0,0-2-2,1-3 2,-1 3 0,0-3 0,0-1 0,-2 1 0,4 0 0,-3-5 1,-2 7-1,2-2 0,-1-4 0,1 2 0,-2-1 0,1 3 0,1-3 0,-4 3 1,4-4-1,-3 0 0,1 2 0,0 3 0,0-7 0,-1 4-1,-1-2 1,-1 1 1,2 1-1,-2 2 0,1-1 0,-1 2 0,0-3 1,0 4-1,0-3 1,0 1-1,2 0 0,-2 1-1,0-2 2,1 0-1,1 2-1,-1 0 1,1 2 0,-1-2 0,1 0 0,1-2 1,-2-1-1,1 0-1,1-1 1,-2-2 1,2 0-1,-2 0-1,1 0 1,-1-1-1,1 0 1,-1-1 0,-1 0 0,0 2 1,0 2-1,0-1 0,0 0 0,-1 2 0,1 0 0,0 1 0,0 0 0,0-4 0,0 0 0,0-2 0,0 2 0,0-3 1,1-2-1,-1 1 0,0 0 0,2 3-1,-2 1 1,0-1 0,0-2 0,0 3 0,0 0 0,0-3 0,0 3 0,-2-6 0,2 0 1,0-3-1,0 2 0,0-2 0,0 0-1,0 0 2,2-2-1,-2 2-1,0-3 1,-2 0 0,2 0 1,0-3-1,0 0 1,-1-3-1,1 3-1,-2 0 1,2-2 1,-1 5-1,1-3 0,0 3-1,0 0 1,0 3 0,0 0 0,1 0 0,-1 1 0,2 1 0,-1 1 0,2-2 0,-1-1 0,-1 5 0,1 0 0,1-2 0,-2 3 0,1-3 0,-2-3 0,1 3 0,-1 0 0,0-3 0,0-6 0,-1 3 0,-1-6 1,-1 4-1,0-7-1,-1-1 1,-1-4 0,1 0 0,-2-4 0,-1-4 1,2-3-1,-1-3 0,0 4 0,0-9 0,-1 5 0,-2-4 0,0 1 0,0-2 0,1 3 0,-3 1 0,-2-2-1,1 5 2,-1-4-1,2 4 0,1 4 0,-3-1 0,4 2 0,-2 1 0,1-2 0,-2 1-1,2 1 1,-4 1-1,3-6 2,0 3-1,1-2 0,2 4 0,-2-1 0,3 1 0,-1 2 1,2 0-1,0 4-1,-1 1 1,1-3 0,0-4 0,0 3-1,2 1 2,-2-5-2,1-2 1,1 2 0,-2 1 0,3-1 0,-6-1 0,2 3 0,1-1 0,-3 1-1,0-2 1,-1-1 0,-2 2-1,0-5 0,-1 4 0,-3-4 0,1 3 0,-2-1-1,1 2 0,0 1-1,3 2-1,-7-1 0,10 8-2,-6-13-3,7 11-6,-6-10-8,-3-4-13,9 12-1,-6-14 2</inkml:trace>
</inkml:ink>
</file>

<file path=ppt/ink/ink2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0-31T22:41:00"/>
    </inkml:context>
    <inkml:brush xml:id="br0">
      <inkml:brushProperty name="width" value="0.05292" units="cm"/>
      <inkml:brushProperty name="height" value="0.05292" units="cm"/>
      <inkml:brushProperty name="color" value="#333399"/>
      <inkml:brushProperty name="fitToCurve" value="1"/>
    </inkml:brush>
  </inkml:definitions>
  <inkml:trace contextRef="#ctx0" brushRef="#br0">184 67 38,'-4'2'15,"-4"-4"-1,1 5-2,-1 0 0,1 3-3,3 0-1,-1 0 0,2 0-1,-1-1 0,5 3 0,-4-7 0,9 5-1,-6-6 0,8 3-1,-3-3 0,9 4 1,-5-4-2,7 2-1,-3 1 0,5 0-1,0-3 0,1 1 0,0 1-1,5 1 1,-3-2 0,1 4-1,0-5 1,2 8-2,0-5 2,-2 6-2,-2-3 2,3 1-2,-4-2 1,0 1-1,-4-2 1,1-4 0,-5 3-1,-4-4 1,2 1 0,-6-5-1,0 1 1,-2-2 1,-2-2-2,-2 1 1,0 0-1,0-1 1,-3-2-2,2 3 2,-4 1-1,-1 3 0,2-3 0,-5 3 0,-3 0 0,-1-3 0,-6 2 0,-3 0 0,1-2-1,-6 0 1,1-3 1,-2 3-1,-1-3 0,0 3 0,2 3 0,1 0 0,1 1 0,-1 0 0,4 2 0,2 0-1,2-1 0,2-2 1,1 0 0,3-2 0,3 2 0,6-1 0,-3 0 0,5 1 0,2 1 0,4 2 0,1 2-1,0-2 1,4 3-1,-1-2 1,6 0 0,3 1 0,1-1 0,2 4 0,4-4 1,3 4-2,3-1 2,5 3-1,-2-1 0,2 3 0,-1 0 1,4-3-1,-5 3 0,1-3 1,-3-1-1,-1 4 1,-3-3-1,-3 0 0,-1 0 0,-2-3 0,-3 0 1,-1-2-1,-3 2 0,-2-1 0,-4-1 0,2-1 1,-5 0 0,1 0 0,-4-1 0,0 1-1,-4-2 1,2 1-1,-1-2 1,-3 0-1,2 3 0,-5-3-1,0-3 2,-1 3-1,-1 0 0,-1 0 0,1 3-1,-3 0 1,-2 0 0,0 3 0,-2 0 0,2 0-1,-1 0 0,-2 0 0,3-3 0,0-3 0,2 0-1,-2-4 0,4 4 0,-1-8-1,4 6-1,-3-7-3,6 6-2,-4-12-7,11 7-10,4-3-12,-7-5 0,10 5 2</inkml:trace>
</inkml:ink>
</file>

<file path=ppt/ink/ink2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0-31T22:41:03.218"/>
    </inkml:context>
    <inkml:brush xml:id="br0">
      <inkml:brushProperty name="width" value="0.05292" units="cm"/>
      <inkml:brushProperty name="height" value="0.05292" units="cm"/>
      <inkml:brushProperty name="color" value="#333399"/>
      <inkml:brushProperty name="fitToCurve" value="1"/>
    </inkml:brush>
  </inkml:definitions>
  <inkml:trace contextRef="#ctx0" brushRef="#br0">74 38 24,'-2'3'10,"-7"-4"0,8 5-1,-6-2 0,5 2-1,-1-1 1,-1-1 0,4 0-1,-3-3 0,3 2-1,-2-2-1,4 2 0,-4-3-1,4 4-1,-2-3-1,1 2-1,1-1 0,2 2-1,-2-2 0,1 1 0,0 1 0,4 1 1,0 0-1,-1 0 1,3 3-1,2-1 1,2 0 0,2 2 0,1-2 1,3 3-1,0-2 0,2 3 1,-3-3 0,3 6 0,-4-2 0,4-1-2,-6 3 1,1-4-1,-4 1 0,0 3 0,-2-3 0,1 0-1,-5-6 0,0 4 1,-4-10 0,1 7 1,-3-5-1,-3-5 0,1-3 0,-4 2 0,-2-2 0,-1-3 0,-6 4-2,2-4 2,-2-1-2,1 1 1,-4 0 1,1 0-1,1 3 0,-2-1 0,4 0 0,-3 3 0,4-1 0,0 2 0,1 0 1,-1 1-2,-1-1 1,4 1 0,2 2 0,0-1 0,-1 0 0,-2 1 0,2 0-1,1 0 1,0-3 0,-1 3 0,0-2 0,0 3 0,5-1 0,-3 1 0,4 1 0,-5-1 0,7 2-1,1 2 1,1 1 0,4 0 0,-1 2-1,4 1 1,-1 2 0,3 0 0,5 3 0,0-1 0,3 2 0,4 0 1,0-1 0,2 4 0,1-5-1,2 2 1,-5-2 0,2-1-1,-4-2 1,1 1 0,-5-2-1,-1 0 1,-5-3-1,-2-1 1,-2-2 0,1 3 0,-4-3 0,-1 3 0,-5-9 0,3 6 0,-3-5 0,-2 2 0,-2 0-1,-1-3 1,-5-3-1,0-1 0,-3 1 0,-1-6 0,-4 5 0,1-3 0,2 2 0,-3 1 0,4 3 0,2-4 0,-2 3 0,3 2 0,0 1 0,2 1 0,2-2 0,0 2 0,-1-1 0,2 2 0,1 2-1,3-1 0,-1 1 1,3 1 0,2 0 0,1 0-1,-2 0 1,4 0 0,-2 0 0,0-2 1,0 2-2,0-1 1,1 2-1,-1-1 0,2 3-1,1-1 0,4 4-1,-4-3 0,9 6-1,-2-5-1,12 11 0,-2-7-1,11 14-3,-3-5 0,7 8-3,-3-5-2,8 4-4,-3 2-4,-5-5-9,10 8 0</inkml:trace>
</inkml:ink>
</file>

<file path=ppt/ink/ink2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0-31T22:41:18.640"/>
    </inkml:context>
    <inkml:brush xml:id="br0">
      <inkml:brushProperty name="width" value="0.05292" units="cm"/>
      <inkml:brushProperty name="height" value="0.05292" units="cm"/>
      <inkml:brushProperty name="color" value="#333399"/>
      <inkml:brushProperty name="fitToCurve" value="1"/>
    </inkml:brush>
  </inkml:definitions>
  <inkml:trace contextRef="#ctx0" brushRef="#br0">17 45 32,'-8'-11'16,"7"5"0,-1-3 0,1 2 0,0 2-3,-1 1-3,2 4-1,-4-3-3,8 6-2,-4 0 0,4 4-1,-2-3-1,5 7 0,-2 0 1,5 4 0,-2 0 0,3 5-1,0-2 1,1 3-1,-2-1 1,3 1 0,-2-2-2,3 1 1,-3-2 0,4 4 0,-5-3 0,2 0-1,0 0 1,0 1 0,-1-1-1,4 3 1,-1-2-1,-3 1 0,3-2 0,2 0 0,-3 0 0,1-1 0,-1 2 0,-1-5 0,1-5-1,0 4 1,-7-3 0,2 4-1,1-2 0,-5 2 1,3-2 0,2 2-1,-6-3 1,5 2-1,-2-5 1,1 0 0,0 0-1,-2 0 1,1-4-1,-3 4 0,1-3 0,1 0 0,-4 0 0,2-3 0,-1 1 1,-1-1-1,2-1 0,-3-2 1,0-2-2,-3 1 0,3-1 0,-3-2-2,3 4-2,-3-9-3,3 9-5,-9-9-12,6 0-12,2 6-2,-7-8 3</inkml:trace>
  <inkml:trace contextRef="#ctx0" brushRef="#br0" timeOffset="953">32 848 39,'-2'-2'17,"2"5"-2,0-3 1,0-4-3,6 2-1,-6-5-2,5 6-1,-4-13-1,8 10-2,-8-8-1,10 2-1,-7-2-1,4 0 1,0-4-2,3 1 0,-2-2 0,3-1 1,-1-2-1,1-2-1,6-3 0,-3-3 0,3-2 1,-2-1-1,2-2 0,-2 2 0,2-2 0,2 4-1,0-3 1,-4 4 0,2 0 0,-3 0 0,2 3-1,-2 1 1,-5-2 0,-1 2 0,2 4-1,1-2 1,-4 4-1,3 1 0,-2 0 0,-2 1 0,2 2 0,0 0 0,0 1 0,1 3 0,-4 0 0,3 1 0,-2 1 0,-2 2 0,-1 4 0,-2-1 0,-2 3 0,1 0-2,-1 0 0,-1 0-1,2 5-2,-4-5-5,5 8-11,-2 2-15,-6-5-1,4 8 2,-8-10 1</inkml:trace>
</inkml:ink>
</file>

<file path=ppt/ink/ink2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0-31T22:41:35.187"/>
    </inkml:context>
    <inkml:brush xml:id="br0">
      <inkml:brushProperty name="width" value="0.05292" units="cm"/>
      <inkml:brushProperty name="height" value="0.05292" units="cm"/>
      <inkml:brushProperty name="color" value="#0099CC"/>
      <inkml:brushProperty name="fitToCurve" value="1"/>
    </inkml:brush>
  </inkml:definitions>
  <inkml:trace contextRef="#ctx0" brushRef="#br0">320 1224 33,'15'35'10,"9"12"0,-7-1-2,4 1-2,-2-1 0,-2-4-2,0-1-1,-3-8-1,-2-4-1,-1-8-1,0-4-1,-2-8-3,1 0-4,-4-12-5,6 9-5,-14-18-6</inkml:trace>
  <inkml:trace contextRef="#ctx0" brushRef="#br0" timeOffset="563">0 1283 29,'6'9'8,"8"2"-1,-3 3 0,7 3 1,-3 4-2,4 2 0,-1 5 0,0 2-1,-3 2 0,-1 0-2,-2-1-1,-1 0 0,-2 3-1,-2-8 1,-3-1-2,2-4 1,-1-2-1,2-3 0,-1-4-1,4-2-1,-2-2-3,2-4-5,5 3-6,-14-14-8,20 13-1</inkml:trace>
  <inkml:trace contextRef="#ctx0" brushRef="#br0" timeOffset="1063">342 932 24,'12'28'8,"0"4"-1,4 0-1,2 1-1,3 3 0,3-3-1,2 5-1,2-4 1,2 2-1,1 1 0,2 1-1,-2-2 1,-2 0-1,1 0 0,-3-8-1,-5 2 0,-4-6-1,-2-3-2,-6-5-2,1 0-4,-8-10-4,5 5-5,-11-19-7</inkml:trace>
  <inkml:trace contextRef="#ctx0" brushRef="#br0" timeOffset="1609">699 811 30,'33'27'10,"-7"-10"-1,6 13-1,0-1 0,4 2-1,-4 3-1,4 2-1,-2 3 1,1 0-3,-2 5-1,2-1 0,-5 1-1,1 0 0,-4-3 0,-1 0 0,-2-5-1,-3-1 0,-3-3-1,-2-5-1,-3-4-4,-2-5-5,-1 5-5,-10-20-7,12 15-2</inkml:trace>
  <inkml:trace contextRef="#ctx0" brushRef="#br0" timeOffset="2125">893 420 23,'16'15'11,"14"13"1,-5 0-2,11 7-1,-4-3-1,8 5 0,-1 3-1,-1-3-2,4 4 0,-7 0-1,8 0 0,-9 0-1,5 5 0,-10-2 0,4-2-2,-8 1 1,-3 0-2,1-4 1,-4 4 0,-3-2-1,0-6 0,-2 2 0,-2 0-1,-1-2 0,-2-3-1,2 1-2,-5-2-2,-1-3-5,1-2-6,-6-2-3,6 5-5,-15-22-2</inkml:trace>
  <inkml:trace contextRef="#ctx0" brushRef="#br0" timeOffset="2688">1194 113 27,'32'4'8,"-1"-1"0,6 9-1,2 0 0,-1 11-1,1-1-1,2 8-1,-5 2 0,2 3 0,-5 1 1,-1 5-2,-3 2 1,-3-1-2,-1 1 1,-4-1 0,3 5-1,-6-1 0,1 1 0,-4 0-1,2 2 0,-2 0 0,-1 3-1,2 1 1,-3 0 0,2 6-1,0-1 1,1 3-2,-1 0 0,1 0-1,-2 0-2,0 1-2,-3-3-4,-4-6-5,3 3-2,-10-14-5,14 14-3</inkml:trace>
  <inkml:trace contextRef="#ctx0" brushRef="#br0" timeOffset="3781">975 411 23,'34'40'3,"3"6"0,7 11 0,3 6-1,4 14 0,-2 2 0,1 0-1,-4 5 0,-6-2-1,-2 1-1,-7-8-3,-1-3-2,-9-17-2,2 6-4</inkml:trace>
  <inkml:trace contextRef="#ctx0" brushRef="#br0" timeOffset="4313">902 899 24,'34'50'6,"11"11"-1,0-1-1,7 12-1,0 0-1,-2 3-3,-1-6-2,-9-3-2,3-1-1,-10-15-2</inkml:trace>
  <inkml:trace contextRef="#ctx0" brushRef="#br0" timeOffset="4766">812 679 26,'38'48'10,"-5"-1"-1,11 8-1,1 2-3,9 6 0,0 3-1,3 5-2,-3 4 0,-2-3-1,-7 4-1,-5-2 0,-3-4-3,-8-3-1,-7-6-2,-7-11-3,2 2-3,-12-20-4,13 8-5</inkml:trace>
  <inkml:trace contextRef="#ctx0" brushRef="#br0" timeOffset="5328">559 1204 32,'48'66'9,"1"-5"-2,5 7-1,-4-3-3,8-7-5,-4 4-6,-9-13-7,14 17-5</inkml:trace>
  <inkml:trace contextRef="#ctx0" brushRef="#br0" timeOffset="6031">1006 0 24,'13'12'4,"3"5"0,6 1-1,1 3 0,5-4-1,0 4 0,3-2-1,5-2 0,-2 1-1,4-3-1,-4 2-4,6 0-3,-12-4-3,12 13-7</inkml:trace>
  <inkml:trace contextRef="#ctx0" brushRef="#br0" timeOffset="6750">998 576 18,'31'47'1,"6"-3"0,2 2-1,4-5-1,3 0-2,-5-10-4,11 4-2</inkml:trace>
  <inkml:trace contextRef="#ctx0" brushRef="#br0" timeOffset="7313">748 438 22,'4'1'13,"5"10"-2,2-3-2,7 10 0,1 0-1,10 4-1,2 4 1,8 2-4,2 9 0,5 0-2,0 1-1,0 1 0,0 3-1,-3-1-3,-5 0-2,-4-3-7,-2 5-4,-13-18-8,10 19-2</inkml:trace>
  <inkml:trace contextRef="#ctx0" brushRef="#br0" timeOffset="7906">656 888 21,'49'52'8,"12"12"-2,-8-4-2,0-1-3,1 2-4,-16-15-3,5 1-5,-19-16-6</inkml:trace>
  <inkml:trace contextRef="#ctx0" brushRef="#br0" timeOffset="8234">270 1384 24,'40'36'15,"6"3"-3,-6-3-1,-3-3-4,-3-2-3,-5-7-3,-5-2-4,-5-11-7,1 7-10,-19-18-3</inkml:trace>
</inkml:ink>
</file>

<file path=ppt/ink/ink2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0-31T22:41:43.656"/>
    </inkml:context>
    <inkml:brush xml:id="br0">
      <inkml:brushProperty name="width" value="0.05292" units="cm"/>
      <inkml:brushProperty name="height" value="0.05292" units="cm"/>
      <inkml:brushProperty name="color" value="#0099CC"/>
      <inkml:brushProperty name="fitToCurve" value="1"/>
    </inkml:brush>
  </inkml:definitions>
  <inkml:trace contextRef="#ctx0" brushRef="#br0">0 0 11,'4'6'17,"13"1"-18,15-1-3,4-9-6</inkml:trace>
</inkml:ink>
</file>

<file path=ppt/ink/ink2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0-31T22:42:32.781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148 147 19,'4'-2'4,"-4"-2"0,2 2-2,1 2 0,-2 3-1,1 3 0,-1 3 1,1 6 0,-2 7 0,-3 3 1,0 7 0,-8 3-1,0 5 1,-4 0-1,-2 2 0,0-2 0,-3-5-1,3-1 0,0-8-1,6-2 1,-1-6-1,6-1 0,3-11 0,3-3 0,6-6 0,1-3 1,5-11-1,1-1 2,4-6-1,3-4 2,0-1-1,-1-6 0,0-3 1,3 1-1,-1-3 0,0 3-1,-1-1 1,-2 3-1,-1 1-1,-3 5 2,-2 4 2,-1 4-2,-3 1 1,0 2 1,-2 0 0,-2 7-1,1-1 1,-2 3 0,-2-1-1,1 4-1,-1 0 1,2 2-1,-3 1 0,1 4 0,1-1-1,-1 5 1,1-1-1,2 3 0,1 2-1,-2 3 2,3 0-1,-2 2 1,4 4-1,-4 0 2,5 2-1,0 1 0,0-1 1,4 4-1,-3-7 0,2 3 0,0-6 0,-2-1 0,2-4-1,-1 0 1,-3 0-1,3-3 1,-7-2-1,7-1 0,-4 0-1,2 3 1,-6-3-1,1 0 1,2-2-1,-4 2-2,5 0-2,-7-3-6,6-6-17,3 14-6,-6-19-1,12 17 0</inkml:trace>
</inkml:ink>
</file>

<file path=ppt/ink/ink2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0-31T22:42:47.890"/>
    </inkml:context>
    <inkml:brush xml:id="br0">
      <inkml:brushProperty name="width" value="0.05292" units="cm"/>
      <inkml:brushProperty name="height" value="0.05292" units="cm"/>
      <inkml:brushProperty name="color" value="#333399"/>
      <inkml:brushProperty name="fitToCurve" value="1"/>
    </inkml:brush>
  </inkml:definitions>
  <inkml:trace contextRef="#ctx0" brushRef="#br0">181 272 22,'3'0'6,"3"-3"1,4 2-1,3-4 1,2 2-1,4-2 0,8 0-1,0 1-1,4-1-1,2-1-1,5 2 0,1 0-2,-1-1-1,-1 1 0,-1-1-3,-5 3-1,-6-3-2,-3 7-1,-13-4-2,0 7-1,-13-7-1</inkml:trace>
  <inkml:trace contextRef="#ctx0" brushRef="#br0" timeOffset="360">89 252 19,'6'-5'6,"0"8"0,0-6 0,4 5 0,-4-4 0,4 2 0,2-1 1,0 1-1,6 0 0,1-2 0,6 1 0,2-2-2,8 0 1,4-3-1,4 2-1,4-2 0,4-2-1,-1 3 0,2-4 0,0 1-1,0 4 0,-6-2-1,-3 2 0,-3-1 0,-10 4 0,-7-2 0,-3 2-1,-9 2-1,-9-1-1,-5 3-1,-9 0-3,-6 1-2,-1 1-4,-9-2 0,0 4-3,-9-6 0</inkml:trace>
  <inkml:trace contextRef="#ctx0" brushRef="#br0" timeOffset="813">126 189 26,'-6'-2'5,"4"4"1,-1 0-1,3 1 0,-4-3 1,4 3 0,1-3 0,5 3 1,5 0-1,-1-3 2,11 3-1,-3-4-1,8 2 0,3-4-1,8 3 0,-2-4 0,10 1-1,2-3 0,8 3 0,0-6-1,6 3-1,-1-1 0,6 3-1,-4-2 0,0 0 0,-1 3 0,-5 0-1,-4 3 1,-7 0-1,-4 2 0,-8-2 0,-8 4 0,-4-4-1,-6 3-1,-8-3-2,-3 3-2,-8-3-2,3 0-3,-13-3-2,2 3-5,-4 3-5,-11-13-4,8 15 0</inkml:trace>
  <inkml:trace contextRef="#ctx0" brushRef="#br0" timeOffset="1375">43 172 21,'-6'-2'7,"9"4"-2,-11-2 1,7 3-2,-4-1 1,1-1-1,1 1 1,-1 1 0,-1 0 2,5-2 0,8 1 2,-5 0-1,7 1 0,3-3 0,8 6 1,3-6-1,8 3-1,2-3-1,11 2-1,1-4 0,10 2-1,2-4-1,10 1-1,-1-2 1,7 1-2,0-2 1,2 2-1,-2-1 0,-6 3 0,-4 0 0,-9 1-2,-5 4-1,-13-2-1,-7 3-2,-17-1-2,1 3-3,-20-4-4,-2 1-6,-7 4-10,-16-12-1,11 14 1</inkml:trace>
  <inkml:trace contextRef="#ctx0" brushRef="#br0" timeOffset="1969">0 86 33,'4'-4'14,"7"7"-1,-1-3-1,6 2 1,-1 1-2,4-1-1,7 1 0,0-5 0,8 5-1,-2-6-1,11 6-1,-2-7-1,8 7-1,0-6-1,9 4 1,-2-4-2,6 6-1,-1-6 0,4 6 0,-1-4-1,1 2 0,-1 2 0,1 0-1,-4 2 1,-3-1-1,-5 2 0,-8 1-1,-2-1-1,-12-5-1,-3 4-2,-12-8-3,1 6-2,-11-10-6,-2 4-9,1 3-9,-16-11 1,7 13 0</inkml:trace>
  <inkml:trace contextRef="#ctx0" brushRef="#br0" timeOffset="2578">117 197 35,'3'0'14,"9"3"-2,1-3 1,5 0-1,6 2-1,2-2-3,8 0 0,2-3-1,8 1-1,2-4 0,11 2-1,-2-2-1,5 0 0,0-1 0,5 4-1,-4 0 0,4 2-1,-1-1 0,1 4 0,-3-1 0,3 1 0,-5 1-2,1-3 1,-7 0 0,0-3-1,-4 0 1,-4 3-1,-6-3 0,-4 0 0,-5 0-1,-4 0 1,-2 3-1,-3-3-1,-4 3 1,-3 0-2,-2-1 1,-4-2-1,1 4-2,-7-4-1,2 3-3,-8-3-3,1 3 0,-8-1-2,-1 1-3,-6 1-2,-4-7-1,2 12-1</inkml:trace>
  <inkml:trace contextRef="#ctx0" brushRef="#br0" timeOffset="3110">796 159 34,'-3'-3'14,"12"5"-1,0-4-1,9-1-2,2 0 2,10 1-4,3 0 0,2-1-2,10 2 0,1-4 0,6 2-1,-2-1 0,11 1-1,-2-1 0,11-1-1,-7 1 1,9 1-1,-3-3-1,5 3-1,1 0 0,-4 3 0,3-1-1,-9-1 1,2 1-1,-5-1 0,-7 2 0,-5-1-1,-10 1 0,-3-2-1,-10 2-1,-8 0-2,-1 2-1,-12-2-1,2 4-2,-10-7-2,-2 3-3,-4-1-2,-7-2-3,2 4-2,-11-8-3</inkml:trace>
  <inkml:trace contextRef="#ctx0" brushRef="#br0" timeOffset="4485">2031 235 24,'-24'6'9,"-1"-6"0,10 3-1,5-3 0,7 3 0,4-3 1,10 0-1,5 0 1,9 0-2,5 0 0,8-3-2,4 0 0,1 0-1,6-2 0,1 2-1,4 0 0,-5-3-1,0 1-1,-5 2 0,-1-1 0,-6 0-1,-1 1-1,-11 1-3,-7-2-7,-8-1-11,3 11-9,-20-13 1,4 13 1</inkml:trace>
  <inkml:trace contextRef="#ctx0" brushRef="#br0" timeOffset="9594">2560 2 17,'-1'-2'4,"2"4"-2,-1-3-1,0 1 0,0 1-1,2-1 0,-2 0 1,0 0-1,0 0 0,0 0 1,0 0-1,0 2 0,1 1-2,-2-2-3,4 7-3,-6-7-1</inkml:trace>
</inkml:ink>
</file>

<file path=ppt/ink/ink2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0-31T22:42:34.640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15 3 32,'5'0'17,"-10"-3"0,5 6-3,0-6-1,-1 3-3,1 3-1,-2-3-3,4 3-1,-2-3-1,1 6 0,2-6-1,3 10 1,-1-5-1,3 5 0,3-3 0,4 5 0,-1-3-1,7 5 0,1 1 0,3 1-1,2-4 0,1 6 0,0-4 0,-1-2 0,0 1 0,-4-1 0,-8-2 0,0-1 0,-5-1 0,-5-3-1,1 0 1,-3-1 0,-3 1-1,0-1 2,-2-2-1,1 2-1,-4 0 0,2 1 1,0-1-1,-3 1 0,3-1 1,-2 0-1,0 2 0,-4 0-1,2 0 1,-4 1 1,3 1-1,-3 4 0,-5-4 0,0 4 0,-5 4 1,0 2 0,-4 1 0,1 3-2,-1-1 2,0-1-1,0-1 1,4-1-1,6-5-1,0-1 2,4-5-2,2-4 1,3 0 0,3 0 0,3-1 0,-2-1-1,5 2 0,-3 0 0,2-2-2,-2 1-2,4 4-3,-7-8-6,6 2-17,2 8-4,-8-11 1,7 9 1</inkml:trace>
  <inkml:trace contextRef="#ctx0" brushRef="#br0" timeOffset="922">254 794 20,'-3'-6'27,"10"10"-4,-7-1-5,4 2-2,1 6-2,-5 0-3,9 6 0,-6 2-3,6 9 0,-3-1-3,4 5 0,-4 0-1,6 2-1,-3-1-1,-1 5 0,1-10 0,2 4-1,-4-9 0,0 2-1,1-5 1,-2-1-1,0-5 0,-2-2-1,2 0-1,-6-8-3,5 7-5,-8-13-7,3 2-11,3 5-9,-9-11 2,6 7 0</inkml:trace>
  <inkml:trace contextRef="#ctx0" brushRef="#br0" timeOffset="1328">165 1311 44,'13'-15'32,"0"-1"-5,5-7-4,6 3-3,-5-12-5,14 4-3,-10-7-4,13 3-3,-7-1-1,4 1-2,-3 4-1,-4-1-1,-2 7 0,-3 1-1,-3 6-1,-8 4-3,5 8-5,-12-6-13,-3-1-14,6 10-1,-8-9 2,8 6 0</inkml:trace>
</inkml:ink>
</file>

<file path=ppt/ink/ink2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0-31T22:43:00.453"/>
    </inkml:context>
    <inkml:brush xml:id="br0">
      <inkml:brushProperty name="width" value="0.05292" units="cm"/>
      <inkml:brushProperty name="height" value="0.05292" units="cm"/>
      <inkml:brushProperty name="color" value="#333399"/>
      <inkml:brushProperty name="fitToCurve" value="1"/>
    </inkml:brush>
  </inkml:definitions>
  <inkml:trace contextRef="#ctx0" brushRef="#br0">100 74 39,'-8'-9'21,"8"5"-2,-1 4-2,-2-6-1,6 9-3,-3-6-1,7 9-3,-4-4 0,9 7-3,-3 0 1,7 6-1,-3-1-1,10 9 0,-7 0-1,12 1-1,-9 1 0,5 4 1,-3-1-2,1 3 0,-4 0 0,1-2-1,-1-3 0,-4 4 1,0-7-1,-1 1 0,-7-2-1,1 0 1,-2-4 1,-1 2-2,-1-7 1,-1 2-1,1-2 1,1-1-2,-2-3 2,-1-3-1,1 0 0,-1-3-1,2-1 1,-3-2-1,3 0 0,-6-5-1,3 5 0,-6-6-3,9 6-2,-9-9-4,9 9-7,-10-12-6,5 2-11,4 7-3,-8-13 1</inkml:trace>
  <inkml:trace contextRef="#ctx0" brushRef="#br0" timeOffset="609">0 518 28,'3'0'16,"-4"-8"-1,5 4-1,-1-2 1,3-4-3,3 4 1,-2-9-1,11 3-1,-1-7-2,9 3 0,1-9-2,11 2-1,-5-7 0,10 1-2,3-8 0,3 5-2,-2-4 0,2 6-1,-5 0 0,-4 1 0,-4 2-1,-2 7 1,-9 1-1,-6 2 0,-5 6-1,-9-3-1,-5 10-2,-10-5-3,3 12-4,-14-7-6,5 7-10,-1 8-10,-9-6 2,5 10 0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1-12T20:45:55.500"/>
    </inkml:context>
    <inkml:brush xml:id="br0">
      <inkml:brushProperty name="width" value="0.05292" units="cm"/>
      <inkml:brushProperty name="height" value="0.05292" units="cm"/>
      <inkml:brushProperty name="color" value="#333399"/>
      <inkml:brushProperty name="fitToCurve" value="1"/>
    </inkml:brush>
    <inkml:brush xml:id="br1">
      <inkml:brushProperty name="width" value="0.07938" units="cm"/>
      <inkml:brushProperty name="height" value="0.07938" units="cm"/>
      <inkml:brushProperty name="color" value="#333399"/>
      <inkml:brushProperty name="fitToCurve" value="1"/>
    </inkml:brush>
  </inkml:definitions>
  <inkml:trace contextRef="#ctx0" brushRef="#br0">0 414 22,'-2'-3'7,"5"5"0,-4-4-1,2 4 0,-1-4-1,3 2 0,-1-1 1,-1 1-2,-1-3 1,2 1 0,-1 1-2,1-2 2,-1 3-1,3-2-1,-3 1 0,1-1-1,1 1 1,3-4-1,-3 4 0,3-3 1,-3 3-2,2-2 1,1 3 0,-5-3-1,2 4 1,2-2-1,-4 2 1,2-2-1,1 1 0,2-2 1,-3-1-1,4 0 0,0 0 1,-1 2-1,1-2 0,-1 1-1,2 2 1,-5 0-1,5 0 1,-4 0 0,2 0-1,-2 0 1,0 0 0,1 0-1,-1 0 1,2 0 0,-1 2 0,-5-2-1,6 0 0,-6 0 1,2 0-1,-2 0 0,4 1 0,-2-1 0,1 0 0,1-1 1,3 4-1,0-2 0,-2-1 0,4 2 0,-4-1 0,2 1 1,-4-1-1,5 1 0,-3-4 0,2 2 1,-1-1 0,4-1-1,-3-1 1,4 2-1,3-1 1,-2 1-1,2-1 0,-4-1 1,3 3-1,-1-3 0,-1 3 0,-2-3 1,-2 2-1,1-1 0,0 2 0,-1-2 1,1 2-1,0-1 0,-2-1 0,0 2 0,0 0 0,0-1 0,-1-1 0,1 2 1,-1 0-1,-1 0 0,1 0-1,-1 2 2,2-2-1,-1 1 0,1 1 0,0-1 0,0-1 0,2 2 0,1-2 0,0 0 0,1 0 0,-3 0 0,2 0 0,1 0 0,-1-2 0,2 2 0,-2 0 0,-2-1 0,4 1 0,-2-2 0,0-1 1,2 2-1,-2-1 1,4-1-1,0 2 0,0-2 0,-1 1 0,0 1 0,2-2 0,0 3 0,-1-3 0,0 3 0,-1-3 0,-1 1 0,1 1 1,-3 1-1,0 0 0,-1 0 0,0 0-1,2 0 1,-1 1 0,1-2 1,-1 1-1,-2-2 0,4 2 0,1 0 0,-1-1 0,3 1 0,-3 0 0,1 0 0,0 1 0,0-2 1,1 1-1,-1 0 0,0-2 0,0 1 0,1-1 0,-3 0 0,1 1 1,0 1-1,-2-2 0,2 4 0,-2-4 0,-3 5 0,2-3 0,-2 0 0,-2 0 0,-1 0 1,-1 0-2,1-3 1,-3 6 0,0-3-3,-6 0-1,4 4-3,-5-4-3,2 3-7,-4 3-10,-10-9-6,13 10 1</inkml:trace>
  <inkml:trace contextRef="#ctx0" brushRef="#br0" timeOffset="1546">829 77 32,'-3'-5'16,"6"5"-3,-3 0-3,2 2-1,4 1-1,-3 0-2,6 2 0,0 1-2,4 1 1,-1-1-1,2 4 0,4-4-1,-3 3 0,5 0-1,0-3 0,2 6-1,-1-3 1,2 2-1,-2-1-1,2 3 1,0 0-1,-1-1 0,-4 1 1,2-3-1,0 1 0,-6-2 1,-4 0-1,1 0 1,-2 2 0,-6-1-1,0 0 1,-4-1 0,-1 3 0,-1 0-1,-4-1 2,-4 1-1,2 3 0,-4-1 0,0 1 0,-7 2 0,3-1-1,-6 3 1,-3 0 0,3 0-1,-1 0 0,1-2 0,1 0 1,1-2-2,5-1 0,3-2-1,2-5-2,6 4-1,1-8-5,7 3-7,3 6-12,-8-21-2,16 18 1</inkml:trace>
  <inkml:trace contextRef="#ctx0" brushRef="#br0" timeOffset="2281">849 907 22,'-4'-9'25,"5"13"-12,1-1 0,1 5-1,1 7-2,1 3-1,3 9-1,-2-1 0,6 9-2,-1 3 0,5 6 0,-2-1-2,8 2 1,-7-2-2,6 1 0,-4-1 0,0-2-1,0-8-1,-2 0 0,-3-8 0,4-1-1,-9-6 0,3-4 0,-4-3-1,-2-7-1,-2 2-2,-2-6-2,0 3-2,-6-9-5,3 5-3,-2-1-10,-10-8-6,9 10 0</inkml:trace>
  <inkml:trace contextRef="#ctx0" brushRef="#br0" timeOffset="2671">869 1501 38,'2'0'25,"-10"-5"0,3-1-5,5 3-2,-6-9-3,11 3-1,-5-9-3,11 5-2,-5-9-1,9 3-2,-1-10-2,7 7-1,1-7 0,2 5-2,1-4 1,-2 4-2,1 0 0,-3 2-2,2 7-3,-6-3-7,8 3-17,-4 7-9,-7-10-2,7 9 1</inkml:trace>
  <inkml:trace contextRef="#ctx0" brushRef="#br1" timeOffset="7515">87 434 28,'3'2'15,"-6"-5"-1,3 3-2,0 0 1,-2-3-1,4 4-1,-4-2-1,4 4-2,-4-5-2,2 5 0,0-4-2,2 2 0,-2-1-1,3 3 0,-1-4-1,2 4 1,-1-3-1,5 3 1,-4-2-1,6 4 1,-1-5-1,1 3 0,1-3 1,1 3-1,-2-3 0,2 0 0,-6 0 0,5 0 0,-2 0-1,0 3 0,0 0 0,2-3 0,1 3 0,-1-3-1,0 3 1,-1-3 0,4-3-1,-3 6 1,0-6 0,-1 3 0,1 0-1,-5 3 0,2-3 1,1 0 0,-3 0-1,3 2 1,-1-4-1,1 2 1,0-2-1,2 1 0,-2-1 1,2 1-1,-2 1 0,2 0 0,-2-2 1,0 1-1,0 1 1,2 0-1,-2-3 1,2 3-1,-2-3 0,0 3 1,1-3-1,-1 3 0,0-3 0,-1 3 0,-1-3 0,1 3 0,0 0 0,-1 0 0,1 0 1,-1-3-1,3 3 0,-3 0 0,1 0 0,0 0 1,-2 0-1,1 3 0,1-3 0,0 3 0,-1-3 0,1 0 0,-2 0 0,3 0 0,2 0 0,0 0 0,-1-3 0,1 3 0,-2 0 0,1 3 0,-1-3 0,0 3 0,-1-3 0,-1 0 1,1-3-1,0 6 0,-1-6 1,1 3-2,1 0 1,0 0 0,-1 1 1,-1-1-1,3 2 0,-3-1-1,1 1 1,0-2 1,-1 0-1,1 0 0,-2 0 0,2 0 0,-4 0 0,4 0 0,-3 1 0,1 1 0,-2 1 0,2-2-1,-1 1 2,1-1-1,-1 1 0,2-1 0,-2 1 0,1 0-1,-3-2 0,3-2-1,-1 5-1,-2-1-1,6 2-2,-4-4-1,8 8-5,-9-11-7,8 1-17,8 8-2,-13-10 2,12 2 1</inkml:trace>
  <inkml:trace contextRef="#ctx0" brushRef="#br1" timeOffset="8953">750 4 37,'-9'-4'21,"10"7"-3,-2-2-1,2 1-5,5 2-1,-1-1-3,9 6-2,-4 0 0,9 2 0,-1-3-2,6 5 0,-2-2-1,4 3-1,-2-1 1,5 3-2,-4-1 1,3 3-1,-2 3 0,-2 1 0,5-3 0,-1 6 0,-1-6-1,-1 4 1,0-5-1,-3 1 1,0-1-1,-3-3 0,-3-4 2,-3-2-2,-4 0 0,-2-6 1,-5 3 0,-3-3-1,0-3 1,-3 3 0,-5-1 0,5 1-1,-4-2 1,1 4-1,-2-2 0,-1 3 0,0-3 1,2 1-2,-2-1 2,0 4-1,-2-1 0,-1 0 0,-2 0-1,-1 3 1,1 3 0,-6 2 0,-1 1 0,-4-1 0,-1 5-1,-4 1 2,-1 4-1,1 1 0,-4 2 0,2 0 0,0-2 1,-2 5-1,-1-3 0,4-2 0,1-4-1,3-3-1,6-1 0,-2-3-3,6 1-1,2-9-6,12 3-7,0 3-15,-3-13-2,12 8 2</inkml:trace>
  <inkml:trace contextRef="#ctx0" brushRef="#br1" timeOffset="10187">783 922 45,'-3'-11'20,"5"7"-2,-2 1-2,0-2-4,3 7-2,-5-5-1,7 9-2,-8-5-1,7 13-1,-5-8 0,4 9 0,-5 0 0,7 7 0,-5-4 0,6 6-1,-3 3-1,6 1 0,1 1 0,2 1-1,2-1 1,4 1-1,0 1 0,5 2 0,0-6 0,-1 4-1,4-2 1,-2 0-1,-1-4 0,0 1 0,-1 2-1,-6-4 1,6 0-1,-4-1 1,-4 1-1,0 4 0,-4-4 1,0 0-1,-3 1 0,-2-6 0,-4 0 1,3 2-1,-4-9 0,-4-1 0,4-2 0,0-5 0,0-1 0,4-1 0,-4-1 0,1-1-1,1 0 0,-1-3-1,1 3 0,-2-6-3,1 6-2,-2-9-2,8 9-7,-14-12-6,7 0-14,1 6-3,-2-9 2</inkml:trace>
  <inkml:trace contextRef="#ctx0" brushRef="#br1" timeOffset="10843">710 1761 42,'-11'-13'33,"14"-2"-10,8-3-2,1-12-4,14 7-2,-7-18-3,14 9 0,-4-11-4,13 2-1,-3-10-2,7 8-1,2-6 0,1-1-2,0 3-1,-2 2 0,-2 2 0,-4 5 0,-6 5 0,-7 7-1,-5 8-1,-6 5 0,-7 7-2,-8-1-2,5 8-3,-13-5-7,9 8-21,-4 4-3,-5-5-2,1 3 3</inkml:trace>
</inkml:ink>
</file>

<file path=ppt/ink/ink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1-12T20:55:34.093"/>
    </inkml:context>
    <inkml:brush xml:id="br0">
      <inkml:brushProperty name="width" value="0.07938" units="cm"/>
      <inkml:brushProperty name="height" value="0.07938" units="cm"/>
      <inkml:brushProperty name="color" value="#99CC00"/>
      <inkml:brushProperty name="fitToCurve" value="1"/>
    </inkml:brush>
  </inkml:definitions>
  <inkml:trace contextRef="#ctx0" brushRef="#br0">649 162 25,'7'-1'30,"-11"-17"3,1 5-13,6 1-3,-6-1-5,7 5-4,-5-6-1,4 10-1,-5-8-2,2 7 0,-1-1 0,-2 1-1,-2-2 0,2 4-1,-6-3 0,-2 3 0,0-2 0,-1 2-1,0-3 1,0 6-2,-4-3 1,3 0 0,0-3 0,3 3-1,-3 3 1,3 0 0,0-3-1,-2 3 1,3 0 0,-2 0-1,1 3 1,0-3-1,0 0 1,-1 0-1,-3 3 0,5 3 0,-5-3 0,2 3 1,0 2-1,-2 1-1,3 8 2,-2-5-1,0 6 1,-5-3-1,4 3 1,-6 2-1,2 0 0,3 3 0,-7-7 0,2 9 0,2-7 1,1 3-1,-1 0 1,1-1-1,3 0 0,0-2 1,5 0-1,1 2 1,1-5-1,4 2 1,0 0-1,1-2 1,2 2 0,-1 1 0,1-3 0,0 2 0,0-2-1,3 2 1,0-2 0,0-3 0,3 0 0,2 3-1,-2-2 1,1 2 0,-2 0 0,4-3 0,-1 2 0,1 1 0,-1-4 0,2 1 0,1-5 0,1 2 0,1-2 0,2-1 0,-1 0-1,-2 0 1,2-3 0,-1 0 0,3 0-1,-3-3 0,6 0 1,-2-3-1,3 0 1,1-3 0,2 0 0,-2 0 0,2-4-1,-1 4 1,-4-3-1,1 3 1,-3 0-1,-3 0-1,-3 0 1,-2 6 1,0-6-1,-1 4 0,-2-1 0,4 2 0,0-4 1,2 4-1,-2-2 0,5 0 0,-2-3-1,2 1 1,1-1-1,-4-6-1,4 9-1,-7-6-2,6 12-3,-11-12-3,11 21-13,-8 0-18,-6-5 1,1 9-1,-5-4 3</inkml:trace>
  <inkml:trace contextRef="#ctx0" brushRef="#br0" timeOffset="1610">393 1920 32,'5'2'31,"-13"-4"-2,5 5-9,4 5-2,-4 4-6,10 9-2,-9 1-3,10 11 0,-8-3 0,3 12-2,-5-3 0,2 7-1,-7-5 1,3 4-2,-6-5 1,2-1-1,-1-2-1,3-4 0,0-1-1,1-5 0,4-4-1,-1-3 1,2-3-1,-3-2 0,3-3 0,0 3 0,0 0-1,0-4 0,0 4-2,-3-4 0,4 6-3,-7-11 0,12 10-4,-15-17-4,14 10-6,-7-11-9,-2-10-9,10 6 3,-8-12 1</inkml:trace>
  <inkml:trace contextRef="#ctx0" brushRef="#br0" timeOffset="2157">179 1989 31,'7'-8'22,"-8"-6"-1,4 2-2,6 3-1,-6-5-3,16 8-2,-10-9-1,15 9-3,-10-6 1,15 6-3,-11-3-1,13 6-2,-5-3 0,5 7-1,-2-2-1,-2 4 0,4 3 0,1 0-1,-4 1 0,2 3 1,-5-1-1,2 4 1,-2 0-1,-2 0 0,-5-1 0,2 4 0,-2-4 0,-2 3-1,-3 0 1,4 2-1,-3-4 1,3 7 0,-3 0 0,-1 3-1,-2-2 1,1 3-1,-2 1 1,-1 1-1,-3 1 1,-2-3-1,0 2 0,-1 0 1,-3-2-1,-3 0 0,-4 2 0,4-1 1,-6-1 0,3 0-1,-3 1 1,0-3-1,-4 4-1,3 0 2,-4-2-1,2-1 0,-4 1 0,4-2 0,-3 2 1,-2-3-1,2 1 1,-4-1 0,6-3-1,-4-1 0,1-2 0,3-3 1,-3-1-1,3-4 0,-4-2 0,0-1 0,0-2 0,0 3 0,0-1 0,-3-1 0,1-1 0,-1 1 0,1 0 0,1 0 0,0 0 0,-2-2 0,1-1 1,-2 0-1,3 0 0,-2-3 0,1 2-1,1-2 1,-2 0-1,3-3-1,-1 3 0,-5-5-2,4 5-1,-5-8-2,4 8-2,-12-12-6,12 15-13,-9-5-12,-5-1 0,4 8 2</inkml:trace>
</inkml:ink>
</file>

<file path=ppt/ink/ink3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0-31T22:42:19.968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0 57 16,'0'0'2,"0"0"-2,0 0 1,0 0-1,0 0 1,0 0 0,0 0 0,0 0 1,0-3 0,0 6-1,0-3 1,0 0-1,0 0 0,0 0 0,0 0 0,0 0-1,2 0 1,-1 0-1,6 3 1,-4-6 0,5 3 1,-4 0 0,5 0 0,-3 0 2,0 3 0,1-3 1,-4 0-1,5 0 1,-5 0 0,6-3 0,-3 3-1,1 0 0,0-3 0,4 3-2,-1 0 2,0 0-1,1 1 0,-1-1 0,2 0 1,0 0-1,1 0 0,-2 0 0,3 0 0,3-1-1,-3 2 0,4-1-1,-3 2 1,4-2-1,1 1 1,-1-1-1,0 2 1,3-2 0,0 0 0,2-2 0,0 4 0,-1-4-1,4 2 1,0-1 0,-1 2-1,3 1 1,0 1-1,1-3 1,1 1-1,-3-2 0,5 2 1,-2-2-1,1 1 1,1 0-1,1 0 1,0 0 0,0 0 0,-3 0-1,5 0 1,-4 0 0,1 0 0,-2-2 0,3 1-1,0 1 0,4 1-1,-2-4 1,5 3 0,-1-1 0,3 1-1,2 0 1,-1 0-1,1 0 1,-1-2-1,2 2 1,1 0 0,-2-3 0,-1 1-1,3 0 1,1 2-1,-2 0 1,4-1-1,-1 1 1,1 1-1,2-1 0,3-3 1,-3 3-1,1 0 0,2 0 0,0 0 1,-1 0-1,1 0 0,-2 0 0,2 0 0,-3 2 0,1-1 0,-4-1 1,2 2-1,-3-5 1,0 3-1,1-2 0,1 2 0,0-1 0,2 1 0,-2 0 0,1 1 0,5 2-1,-3-3 1,4 0 0,-3 0 1,1 0-1,0 0 0,-2 0 0,1 0 0,0 0 0,0-1 1,-4 1-1,2 0 0,0 0-1,-1 1 2,3-2-1,1-1 0,-4 2 0,1-1 0,3-1 0,0 2 1,-2-1-1,2 1 1,-3 1-1,2-1 0,-2 0 0,-4 0 0,3 2 0,0-1 0,-5-1 0,3 0 0,-2 0 0,-1 0 0,0 0 0,1 0 0,0 0 0,-1 0 0,2 3 0,-1-3 0,2 2 0,-2-4 0,2 2 0,-1 0 0,-1-1 0,-1 1 0,-2 0 0,5-2 0,-4 2 0,2 0 0,-1 3 0,1-3 1,-1 0-1,0 0 0,-2 0 0,2 0 0,0-1 0,-3 2 0,3-2 0,-3 2 0,3-1 0,3 2 1,-3-2-2,2 1 1,0-1 1,-2-1-1,0 1 0,-2-3 0,-2 1 0,2-1 0,0 2 1,-1-1-1,2 2 0,-2-1 1,1-1-1,0 2 0,-1 0 0,3 0 0,-1 0 0,-2-1 0,0-1 0,-2 1 0,3-1 0,1 2 0,1-1 0,-3 1 1,3 0-1,-5 1 0,1-1 0,-1 0 0,-1 0 0,-6 2 0,3-4 1,-3 2-1,0 0 0,-1 0 0,-2 0 0,1 0 0,-3 2-1,0-2 1,1 1 0,-2-2-1,-1 1 2,-5 0-1,1 0 0,0 1 0,-1-1 0,-3 0 0,0 0 0,-5 0 0,0 3 0,1-3 0,-1 0-1,-1 3 1,3-3 0,2-3 0,-5 3 0,2 0 0,1-3 0,1 6 0,2-4 1,-1 2-1,2-1 0,0 2 0,5-2 0,1 0 0,1 0 0,3 0 0,-4-2 0,5 1 0,-4 1 0,0-2 0,-4 2-1,0 0 1,-3 0-1,-8-3-2,5 8-6,-16-8-18,-1-4-10,1 2-2,-21-15 3</inkml:trace>
</inkml:ink>
</file>

<file path=ppt/ink/ink3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0-31T22:42:30.671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0 0 19,'0'4'3,"1"5"0,-2-1 0,2 3 1,-1 4 0,2 0 0,-2-1 1,3 7 0,-3-3 0,3 1 0,-2 0 1,-1 4-1,2-2 0,-2 2 0,1 1 1,-1 2-1,2 4-1,-2-4 0,0 5-1,0-3 0,4 4 1,-4-2-1,1-1 0,-1-2-1,2 2 0,-2-1 0,1 0-1,-1 0 1,2 4-1,-2-2 0,0 3 0,1 0 0,2 5 0,-1-3-1,-1 5 1,1-2-1,-1 3 0,1-3 0,2 4 1,-2 0-1,-1 1 0,2-2 0,-3 3 0,0-6 0,5 8 0,-2-1 0,-2-3 1,0 0-1,-1 1 0,2 2 0,-1-1 0,2 2 1,-1-3-1,-1 2 0,1 1 0,-1-1 0,1 4 0,-2-2 0,4-5 0,-2 4 0,-1-3 0,1 2 0,-1-1 0,4 0 0,-4 2 1,1-5-1,-1 2 0,1 4 0,-2 0 1,0 1-1,1 4 0,-1-5 0,4 3 0,-2 0 0,-1 0-1,-1 1 2,0 2-1,0-2 0,3 2 0,2 2 0,-4-1 0,1 2 0,-1 3 0,-1-2 0,2 2 0,-1-3 0,2 2 0,-1 1 0,-1 0 0,1-2 1,-2 1-1,1-4 0,1-6 0,-1 4 1,2-2-1,-1-6-1,-1 0 2,-1-3-2,0-3 2,1 5-2,1-3 1,-2 1 1,3-3-1,0 0 1,-3 0-1,-2-1 0,4 1 0,-2-4 0,1 1 0,-1-4 1,0 5-2,3-3 2,-1 4-2,-1-2 1,-1 2 0,3 0 1,-1 0-1,-2 2 0,0-2 0,1-3 0,-1-2 0,2 2 0,-2-3 0,1-2 0,-1 4 0,2-4 0,-2 3 0,0 1 1,3-1-1,-3 2 0,1-2 0,-1 0 1,2-5-1,-2-1 0,0-7 0,0-1 0,0-6 0,0 0 0,1-2 0,-1-1 0,0 1 1,0 3-1,0 6 1,0 2 0,3 2 0,-4 5 1,1 5 0,-2-5 1,4 4-2,-2-4 1,0-2 0,0 1-1,0-4 0,0-4 1,1-2-2,-1-3 0,0-2 0,1 0 0,1-6 1,-2 2-1,0-5 0,0 0 0,-2 0 0,2-3 0,0 3 0,2-3-1,-4-3-3,2 3-4,-2-3-9,-1-5-10,10-1-6,-11-15 0,11-2 0</inkml:trace>
</inkml:ink>
</file>

<file path=ppt/ink/ink3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0-31T22:44:14.109"/>
    </inkml:context>
    <inkml:brush xml:id="br0">
      <inkml:brushProperty name="width" value="0.05292" units="cm"/>
      <inkml:brushProperty name="height" value="0.05292" units="cm"/>
      <inkml:brushProperty name="color" value="#333399"/>
      <inkml:brushProperty name="fitToCurve" value="1"/>
    </inkml:brush>
  </inkml:definitions>
  <inkml:trace contextRef="#ctx0" brushRef="#br0">2486 274 24,'3'-3'7,"-5"-4"1,5 1-1,-4 0-2,2 3 0,-2-2 0,-1-1 0,2 0 0,-1 0 0,-1 0 0,1 2 0,-1-1-1,1 1 1,-1 2-1,2-1 0,-1 2 0,-1-1 0,1 1 0,-1-2 1,2 3-1,-1-1-1,1-1 0,-3 1-1,3 1 0,0 0-1,0 3 0,0-1 0,3 3-1,-3 1 0,0 1 1,0 5 0,0 0 0,-3-1 0,3 4 0,-2 1 0,1 3-1,1-2 1,0 2 0,0-2 0,0 1-1,3 2 1,0-3-1,0 0 1,1-1-1,-1-1 1,2 0-1,-1 0 0,-1-4 0,0-5 0,1 3 0,-2-5 0,-2 2 1,1-6 0,1 0-1,-2-3 1,0-4 0,-2 1 0,-1-6 1,0-2 0,3-1 0,-2-3-1,-4-2 1,3-2 0,-2 4-1,1-8 0,-1 4 0,-5 0 1,5-2-1,-3 2 1,3-2-1,-4 4 0,6 1 0,-4 0 0,4 4 0,0 0 0,2 2 0,-1-3 0,2 4-1,2-3 1,-2 1-1,1-2 0,-1 1 1,3 3-1,-3-3 0,0 7 0,1 0 0,-1 4 1,0-1-1,0 1 0,0 3 0,0 2 0,0 3-1,0-1 1,0 3 1,0 2-2,0 3 2,0 4-2,0 6 1,-1-1 0,1 4 1,0-1-1,0 7 0,-3-4 0,2 1 0,-1 0 0,2 1 1,-1-3 0,-1 3-1,1-3 1,1 2-1,-3-1 1,1-2-1,1-1 0,-1-2 0,1-1 0,1-5 1,0-3-1,1 0 0,1-7 1,-1 1-1,1-3 1,2-1 0,-1-2-1,0 0 1,1-2-1,-1-2 1,0-5-1,0-3 1,2-4-1,-1-2 1,2-2-2,-1-1 2,2-4-1,0 0 0,2-1-1,0 2 1,-1 2 0,-1-1 0,-1-1 0,1 2 0,-2 2 0,-1 2 0,-1 2 0,-1 1 1,-1 3-1,-1 2 0,-1 3-1,-1-1 1,1 4 0,-2-2 0,0 3 0,0 0 0,-2 0 0,-1 3 0,2 2 0,-2 1-1,2 1 1,-5 2 0,1 0-1,1 1 1,-2 4 0,2-1 0,-2 2-1,1 1 2,-1 0-2,4 2 1,0-1 1,1 1-1,1 1 0,0-1 0,3 3 0,0-4 0,0 3 0,1-3 0,1 2 0,-1-1 1,-1 0-1,0-3 0,0 4 0,-1-2 0,1 1 1,-2 0-2,2-3 1,-1-4-2,1 4-2,-2-3-2,5 0-5,-9-9-9,6-2-16,3 7-1,-7-5 1,8 0 1</inkml:trace>
  <inkml:trace contextRef="#ctx0" brushRef="#br0" timeOffset="2516">0 348 28,'4'0'9,"-4"-5"0,3 5-1,0-2 0,2 2-2,-1-3 0,5 3 0,0-2 3,3 1-2,2 1 0,3-3-1,3 3 1,-3-5-1,8 5 0,-3-4-1,8 2 0,-5-2-1,7 3 0,-6-5 0,5 3 0,-6-2-1,3 2-1,-4-3 1,1 4-1,-1-1 0,-2 0 0,3-2 0,0 4 0,-1-4-1,1 4 1,-1-2-1,-1 0 0,-2 0 0,1 0 1,-4 2-1,1 5 0,1-4-1,-3 0 1,0 0 0,3 2 0,-2-1 0,3 1-1,-5-2 1,5-2-1,-2 1 1,0 2 0,-2-2 0,2 1 0,0 3-1,-1-3 1,0 1 0,1 0-1,-3 1 1,3-1-1,2 1 0,-3-1 0,4 1 1,-1-2-1,1 0 1,2 0-1,-2-2 1,0 2 0,3-3 0,2 2-1,-5 1 1,2-3-1,-2 3 0,5-1 1,-4-1-1,0 2 0,-1 0 0,0-3 1,3 0-1,3 2 0,-2-2 1,0 1-1,1-1 0,4 3 0,-3-1 0,3 1 1,-3-2-1,2 4 0,1-4 0,0 2 1,2 0-1,-1 0 0,1 3 0,-1-3 0,1 2 0,-2-2 0,-1 3 0,-1-5 0,-4 5 0,-2-3 0,-1 2 0,0-1 1,-4 1-1,-3 1 0,-2-2 0,3 3 0,-4-1 0,0 0 0,0 0 0,3 0 0,-1-3 0,0 0 0,3 0 0,0-3 0,1 0 0,-4 3 1,3-3-1,-6 6 0,1-3 0,-6 0 1,-1 0-1,-2 0 0,-3 0 0,0 0 1,0 0-1,-2-3 0,1 3 0,1-1 1,-3 1-2,0-2 1,-2 4 0,1-2 0,-4 0 0,-2 0 0,-5 1 0,0-1 0,-5 0 0,-2 0 0,-2 0 0,-6 0 0,4 3 0,-4-3 0,0 3 0,5 0 0,0-1 0,4 1 0,4-2 0,0 1 0,2-5 0,7 3 0,-3-3 1,-1 1-1,-4 2-1,-5 0 1,-4-1 0,-3 1 0,-5 3 0,-8-2 0,3 4 0,-2-3-1,0 1 1,3-1 0,0 2 0,2-2 0,1-1 0,5 1-1,2-1 2,2-1-1,0 2 0,3-2-1,2 0 1,0-2 0,-3 1 0,3-2 0,-5 0 0,1 3 0,0 0 0,0 0-1,-4 0 2,2 0-2,-1 0 1,0 3 0,1-3 0,1 0 0,1 0 0,0 0 1,2-3-1,1 3 0,1-3 0,0 3 0,0 0-1,2 3 1,-1-5 0,-1 4 0,1 1 0,1-2 0,1 1 0,-6-1 1,4 1-1,-3-1-1,0 1 1,-2 1 0,-4-3 0,0 1 0,-3-1 0,0 1 0,1-2 0,-3 1 0,5-1 0,0-1 0,1 2-1,5-3 1,1 0 0,4 2 0,0-1 0,3-2 0,2 2 0,0 2 0,2-1 0,1-1 0,-2 2 1,4-1-2,-2 1 1,3 0 1,0 0-1,-1-3 0,2 4 0,-2-1-1,1 0 1,-1 2 0,1-2 0,-2 0 0,1 1 0,-1-2 0,0 1 0,2 0 0,-3 0 0,3 3 0,0-3 0,3 0 0,-1 0 0,1 0 0,3 0 0,-2 3 0,1-6 0,-2 3 0,1-3 0,-1 3 1,2 0-1,-1 0 0,-1 0 0,0 0-1,2 0 1,1-3 0,-2 6 0,4-6-1,-2 3 1,0 0-1,0 0 1,-2 0 0,2 0 0,-3 3-1,-2 0 0,0 0 0,-1 3-2,-3-3 0,3 8-4,-8-9-3,11 8-12,-5 0-16,-4-8 1,8 4 0,-12-12 2</inkml:trace>
</inkml:ink>
</file>

<file path=ppt/ink/ink3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0-31T22:51:45.453"/>
    </inkml:context>
    <inkml:brush xml:id="br0">
      <inkml:brushProperty name="width" value="0.05292" units="cm"/>
      <inkml:brushProperty name="height" value="0.05292" units="cm"/>
      <inkml:brushProperty name="color" value="#990099"/>
      <inkml:brushProperty name="fitToCurve" value="1"/>
    </inkml:brush>
  </inkml:definitions>
  <inkml:trace contextRef="#ctx0" brushRef="#br0">85 2823 35,'10'-2'13,"-10"-7"0,11 3-2,-7-1 0,3 1-2,2 0-2,2-2-1,0 3 0,-2-4-2,5 4 0,-4 2-2,5 2-1,-3 2 0,2 1 0,-3 4-1,-4 1 0,2 2 1,-1 1-1,-5 2 1,-1 0-1,-2-1 1,-2 1 0,-1 0 0,-5 0 1,1-1 0,-4 3 0,0-4 0,-4 3 0,0-3 0,-3 2 0,0-6 0,2 3 0,-5-6 0,5 0 0,0-6 1,4 0 0,-4 0 0,10-3-1,-5-6 1,11 2-1,-6-6 2,6 1-2,-1-2-1,4-7 1,-2 1-1,4-2 1,-1 1-1,5-2 0,0 1 0,0 7 0,4-4-1,2 9 0,-2-2 1,1 6-1,-1 0 0,0 9 0,2-5 0,1 5 0,-4 2 0,3 1 0,-2 0 0,-1 3 0,0 4 0,-1-2 0,-3 9 0,1-2-1,-6 0 1,-1 5 1,-2 2-1,-3 2 0,-5 0 0,-2 5 0,-3-7 1,-1 1-1,-5 1 0,-3-3 1,-2-4-1,2-2 0,0-6 1,1-5 0,0-1 0,2-4-1,4-5 1,3 0 0,4-6 0,-1 0 0,3-1-1,3-3 0,1 1 1,1 1-1,2-4 0,2 3 0,3-1 0,-1 1 0,2 1 0,3 2 0,1 2 0,1-2-1,5 4 1,1 3 0,3 0 0,1 2 0,0 3 0,-1 0 0,0 3 0,-1-1 0,-5 2 0,2 0 0,-6 4 0,0 1 0,-2 1 0,-2 2 0,-1 5-1,-3-2 1,0 1 0,-6 2 0,-2 2 1,-3 0-1,-4 0 0,0 2 0,-4-4 1,-1-1-1,0-2 0,-6-2 1,1-4-1,1-3 0,2-5 0,3-3 1,-2-4-1,3-3 1,2-4-1,6-5 1,1 2 0,3-2-1,3-2 1,1-1-1,5 0 0,-3 1 0,4-2 0,-1 1 0,6 4 0,2-1 0,-1 2 0,0 4 0,-1 5 1,1 1-2,2 6 1,-1 3 0,-4 3 0,2 2 0,0 3 0,1 2 0,2-3 0,-2 4 1,-1 0-1,0 1 0,-5-2 0,2 2 0,-6 1 0,-2-1 1,-4 1-2,-4 0 1,-2 0 1,-3 2-1,-2-5 0,-4 0 1,-1 0-1,-7-4 1,1-1-1,3-4 1,0-1-1,-2-4 1,6-1-1,-1-4 0,6-1 0,2-3 0,5-5 0,4 2 0,2-5 0,2-1 0,4-3 1,2 1-1,2 1 1,3-4-2,1 2 1,5 2 0,-4-1 0,4 2 0,-3 4 0,-1 3 0,0 4 0,-3 3 0,-3 4 0,0 4 0,-3 5 0,-2 3 0,2 2 0,-2 3 0,1 3 0,-4 3 0,1 3 0,-2-4 0,-3 4 0,-2-5 1,-1 1-1,-2-2 0,-3-4 0,-4-2 1,1-6-1,-4 1 0,3-4 0,-3-2 0,0-4 1,2-5-1,0-2 1,3-1-1,2-2 0,2 0 0,5-5 0,1 2 0,0 0 0,6 0 0,0 1 0,3 2-1,3 0 1,0 3 0,7 2 0,-1 1-1,2 2 1,1 2 0,0 4-1,1-2 2,-3 4-1,2 1-1,-4-1 1,-3 0 0,1 2 0,-4-1 0,-1-1 0,-4 2 0,-3 3 1,-1-3-2,-7 5 2,-1 3-1,-3-1 0,-7 3 0,-3-3 0,-2 5 1,-1-6-1,-2-2 0,4-4 1,-2-2-1,4-5 0,6-4 0,2-2 0,5-3 0,2-5 0,6-4 0,3 0 0,3-2 0,5 1 1,1-5-1,-1 4 0,6 1 0,-1 2 0,2 0 0,-4 4 0,4 6 0,-4-1 0,0 6 0,0 5-1,-2-1 1,-5 5-1,0 2 1,2-1 0,2 2 0,-3 1 0,0 2 0,-1-2 1,2 5-1,2-2 0,-6 2 0,0-2 0,-1 5 0,-2-2 0,-5 0 1,0 2-1,-6-1 0,0-2 0,-3 0 0,-1-2 0,-3-3 0,-1-1 0,-2-5 0,1-2 0,2-4 1,0-2-1,1-3 0,3-5 0,2-1 1,2-2-2,7 3 1,1-7 0,1 0 0,5-2 0,6 4 0,0-1 0,3 3-1,1 2 1,-1-1 0,1 3 0,-2 7 0,-1 1 0,-4 3-1,0 6 0,-6 0-2,2 7-2,-7-4-2,9 13-6,-10-6-16,-1 0-9,8 6-2,-10-7 3</inkml:trace>
  <inkml:trace contextRef="#ctx0" brushRef="#br0" timeOffset="73656">716 598 31,'5'-5'13,"-8"-1"-1,6 0-1,-3 0-2,-1 0 1,1 0-2,-3 2-1,2 1-1,-4-3 0,4 2-1,-4-2-1,2 3-1,-1-3 1,-1 3-2,-1-3 1,2 2-1,-2-1 1,3 2-1,-3-1 0,2 1 0,-2-3 0,1 2 0,-1-1 0,-1 2-1,1-1 0,0 2 0,0 0 1,2 2-2,-4-2 1,2 2 0,-1 0-1,1 0 0,-1 0 1,1-1-1,-5 1 1,-2 0-1,1 0 0,0 0 1,-1 1-1,0 2 0,-3-2 0,4 2 0,0-1 1,1 1-1,1 0 0,4-2 0,-3 1 1,5 2-2,-1-1 2,2 0-1,2-3 0,-2 3 0,0 0-1,2 3 2,-1-3-1,1 0 0,-4 2 0,2 1 1,2 0-1,-4 3 0,1-2 1,2 2 0,-4 0-1,2 1 0,3 2 0,-4-2 1,2 2-1,0-2 0,2 1 0,-1-2 0,2-1 1,-3 0-1,3 0 0,0 0 2,0 1-2,3-1 1,-1 0-1,-1 2 1,-1-3-1,2 1 1,1-1-1,3 2 1,-4 0-1,6 1 1,-4 0-1,4 1 1,2 0-1,-1 3 0,0-4 1,1 5-1,1-4 0,-1 1 1,0-2-1,2 1 1,-3-2-1,1-1 1,-1 1 0,0 0-1,-3 0 0,0 0 1,0-1-1,-2 1 0,1 0 0,1-2 1,-5 4-1,1-2 0,-1-2 0,2 0 1,-1 2 0,-2 0-1,0 0 1,-2 1-1,-1 2 0,0-1 1,-1 0-1,-2 1 1,-2-2-1,3 0 0,-3-1 0,1 1 1,1-1-1,-3 1 0,-1-1 1,1 0-1,-2-2 1,1 2-1,-2-2 1,0-1 0,2 0-1,0-1 1,1-2 0,1-1 0,-1-2 0,0 0 0,1 0 0,3 0-1,-5-1 1,2-2-1,-1 2 1,4-2 0,-6-2-1,4-1 1,-2 1-1,-1 2 1,2-6-1,-1 3 1,-1 0-1,1 0 0,0 0 1,-1 0-2,-1 2 2,1 0-1,3-1 0,-4 1 0,2-2 0,-1 3 0,1-3 0,3 3 1,-4 0-1,1 0 0,3 0 0,0 3 0,-3-3 0,5-3 0,-4 4 0,1-6 0,6 1-1,-2-3-2,-2-1 0,2-6-2,12 3-1,-9-9-4,12 8-7,-5-7-9,5-6-11,7 9-1,-5-4 3</inkml:trace>
  <inkml:trace contextRef="#ctx0" brushRef="#br0" timeOffset="75672">831 497 25,'1'6'12,"-5"-3"-2,3 4-1,-5 1 0,3 2-1,-3 0-1,1 2 0,-1 1-2,2-1 0,0 3 0,-2 2-1,1-1 1,1 1-1,-1 6-1,1-5 1,1 5-1,-5 2-1,3 5 1,-4-4 0,1 2 0,-2 1-1,1-2 0,0-1 0,2 4 0,-1-8-1,4 0 0,1 0 0,3 0 0,-2-5-1,4 1 1,-1-3 0,1 0 0,1-4 0,1 1 0,-1-5 1,3 4 0,-1-5-1,3-1 0,-3 1 0,2-1 0,-2-1 0,1-1 0,-2-1 0,1 0-1,-1-2 1,-1 2-1,1-2 1,-1 1 0,0 1-1,3-2 0,0 1 0,0 1 0,2 1 0,-1-3-1,0 4 0,2-5-2,0 4-2,-4-8-3,5 7-7,-3-1-12,-5-8-7,11 8 0,-11-12 2</inkml:trace>
  <inkml:trace contextRef="#ctx0" brushRef="#br0" timeOffset="76437">963 116 42,'-9'-20'33,"9"10"2,-10-5-12,-1-4-8,7 7-5,-7-4-6,4 7-1,-2 0-2,3 3-2,3 6-1,-1 0-2,7 6-2,-6 0-6,9 4-8,0 7-11,-6-10-3,10 12 1</inkml:trace>
  <inkml:trace contextRef="#ctx0" brushRef="#br0" timeOffset="76875">1095 544 19,'7'5'13,"-9"-7"-3,5 8 0,-3 0-1,0 4 0,0 2-1,-1 3 1,-2 5-1,-4 1 0,4 2-1,-9 4-1,7 1-1,-8-3-1,6 7-1,-7-4 0,5 3-1,-2-3-1,2 1 1,4-4-1,-1 1 0,2-4-1,-1-1 1,2-3 0,3-2 0,0 0-1,0-4 0,0 0 0,2-7 1,1 3-1,-2-4 0,1 1 1,-2-4-1,3 1 1,-2-2 0,-1 0 1,3-2-1,-1 1 0,-1-2 0,1-2 0,-1 2 0,1-6 0,2 1 0,-2-4 1,2-1-1,0-3 1,1-2 0,-1-3-1,4 1 0,1-2 1,1 0-1,0-5 1,2 1-2,0-1 3,0 5-2,3 0 0,-2 2 1,-4-1-1,6 3 0,-6 1 0,-3 5-1,2 0 1,3-2-1,-2 2 0,1-1 0,2 1 0,0-3 0,0 2 0,4 1 0,-3-1 0,0 4 0,-2 2 1,-1-1-1,-1 4 0,-1 3 0,-4 1-1,-1 1 1,3 0 0,-3 4 0,0 1 0,1-2 0,1 3 0,1 1 1,-3-1-1,-1 5 0,4 0 0,-6-2 0,3 2 0,-3 1 0,2 0 1,-1 2-1,-1-2 0,-1 5 0,-1-4 0,-5 7 0,3 0 1,-7-1-1,2 4 0,-1 1 1,-3 1-1,2 1 0,1-4 0,-1 2 1,3-4-1,2-1 0,-2-1 0,5-2 1,-3-3-1,5-2 0,1 0 0,-2-3 0,2 1 0,-1-3 0,-1 1-1,2-3 0,2 0 0,-2-4-1,3 4-1,-5-5-3,5 6-4,-4-9-3,8 7-8,-4 2-12,-3-5-2,6 8 1</inkml:trace>
  <inkml:trace contextRef="#ctx0" brushRef="#br0" timeOffset="79328">1731 770 27,'5'-3'20,"-10"-5"-2,7-1-3,-2 3-1,-2-3-4,4 5-2,-4-4-1,5 5-1,-3-2-1,3 5-2,-3 0-1,3 0 0,-1 0-1,1 3 0,-1 2-1,1 0 0,-3 2 1,0 1-1,0-1 1,0-1 0,-3 3 0,1-7 0,-1 7 0,0-6 0,-2 0 1,2 0 0,-3-3 0,5 6 0,-5-6 1,3 0-1,-2-3 0,2 3 0,2-6 0,-2 0-1,2 0 1,-1 1 0,2-1-2,3-2 1,0 0-1,-2 3 0,2-1 0,2 2 0,1-1 0,-3 0 0,-2 2 0,1 0 0,-1 3 0,1 0 0,-2 0 0,0 0 0,0 0 0,0 0 0,-2 0 0,2 3-1,2-3-1,-2 3 1,1-3-1,-1 0-1,3 2-1,-4 1-1,5 8-4,-5-5-4,2 1-7,2 8-11,-9-7-1,12 10 0</inkml:trace>
  <inkml:trace contextRef="#ctx0" brushRef="#br0" timeOffset="80218">1672 1163 28,'-4'-10'19,"8"10"-2,-4-8-1,3 4-1,0-1-4,0-3-2,4 5-1,-4-6-1,8 6-2,-6-6 0,4 6-2,-3-3-1,2 3 0,-2 0-1,0 3-1,-2 3 0,0 0 1,-1 0-1,2 3 0,-2 0 0,-2 3 0,2 0 0,-1-1 1,-2 4 0,0 0-1,-2 3 1,-2-1 0,-1 1 0,1-3 0,-2 2 0,0-3 0,-1-1 0,1-4 0,-3-6 1,1 1-1,-2-5 2,1 0-1,-3-7-1,1 1 1,-1-8 0,1 7-2,2-6 1,1 3-1,2-2 0,1 2 0,4 0 0,2 5 0,4 0 0,-1 0-1,3 6 0,2-6-2,2 9-1,1-7-2,2 11-3,0-9-7,3 2-8,7 6-11,-12-12 2,13 10 0</inkml:trace>
  <inkml:trace contextRef="#ctx0" brushRef="#br0" timeOffset="81875">1693 732 33,'3'0'10,"-6"-6"0,3 3-1,0 0-1,3 3-1,0-2-1,0 2 1,2 2-3,1-2 0,5 3-1,-4 0 0,2 0 0,-3 0-1,1 3 1,-2 0-1,-2 3 1,-3 0 0,0-4-1,-3 4 1,0-3 0,-2 0 0,1-3 0,-2-3 1,3 0-1,-3-6 1,3 3-1,-1-6 1,2 3-2,-2-5 1,1 6-1,1-3-1,1 2-1,1 0-1,1-2-2,4 8-3,-2-3-3,7 3-8,2 8-11,-3-8-5,15 7 0</inkml:trace>
</inkml:ink>
</file>

<file path=ppt/ink/ink3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0-31T22:53:08.515"/>
    </inkml:context>
    <inkml:brush xml:id="br0">
      <inkml:brushProperty name="width" value="0.05292" units="cm"/>
      <inkml:brushProperty name="height" value="0.05292" units="cm"/>
      <inkml:brushProperty name="color" value="#990099"/>
      <inkml:brushProperty name="fitToCurve" value="1"/>
    </inkml:brush>
  </inkml:definitions>
  <inkml:trace contextRef="#ctx0" brushRef="#br0">177 6 20,'-9'-4'5,"3"4"1,1-3-1,-1 4 1,1-1 0,-1 3 0,2-1 0,-2-1 0,1 2 0,1 0 0,-2 1-1,3-1 1,-3 6-2,5-3 0,-2 1 1,-3 2-2,6 0 1,-3 0 1,4 2-1,-1-2 0,6 4 0,-4-2-1,2 3 1,2-2-1,3 3 1,-5-3-1,7 4-1,-5-2 1,3 3-1,-2-1 0,2 1 0,-5 0 0,5-1 0,-1 0-1,-2-1 0,1-1 1,0 1 0,-2-2-1,4 5 0,-5-4 0,4 3 0,0-3 1,-3 1-1,2-2 0,-1 5 0,0-7-1,0 4 1,1-3 0,1 3 0,-4-4 0,2 4 0,0-2 0,2-1-1,-3 1 1,1-1 0,2 0-1,-4-2 0,1-1 0,1 0 1,-2-1-1,1-2 0,-3 2 0,1-4 1,0 0-1,-1 1 0,-1-1 0,1 1 1,-1-2-1,1 1-1,1-3 1,-3 1 0,0-1-1,1 1 0,1-2 0,-4 0-1,4 3 0,-4-3 0,5 3-1,-4-3-3,2 6 1,-4-8-3,6 8-2,-7-7-3,5 3-4,-1-2-6,-4-8-8,10 11 0</inkml:trace>
  <inkml:trace contextRef="#ctx0" brushRef="#br0" timeOffset="938">8 673 41,'-4'-6'15,"4"6"-3,-4-3 0,2 1-1,1-1-3,1 1-2,3-1 0,-3-3-1,5 3 0,-3-6 0,7 3-1,-6-3 1,9 2-1,-2-5 0,2 5 0,-2-8-1,8 5-1,-5-3 1,8 1-2,0-3 1,0 3-1,-5-2 0,5-1 0,-2-3 0,2 4 0,-5-1-1,2 2 1,-1-2-1,-3-1 1,-2 3 0,-1-2 0,-2 3-1,2-1 1,-1 0-1,-4 1 2,0 1-2,3 0 0,-3-1 0,3 4 0,-1-4 1,1 5-1,2-7 0,-1 6 0,3-1 0,-2 0 0,2 0 0,0-3 0,2 7 0,-4-4 0,-1 1-1,2 4 1,-8 0 0,2-1 0,-3 2 0,-1 0 0,-1 0-2,-1 0 0,0 3-1,-1-4-2,4 7-6,-9-7-10,4-5-12,4 12-2,-8-9 2</inkml:trace>
  <inkml:trace contextRef="#ctx0" brushRef="#br0" timeOffset="1906">639 442 37,'-3'-6'23,"8"6"-2,-4-3-2,1 0-5,5 2-2,-4-5-3,8 6-1,-6-6-2,6 5-2,-4-5 0,4 4-1,-4-2 0,6 2-1,-1 0 0,2 0 1,-1-1-1,2 0 0,-1 2-1,3 1 0,2 0 0,-3 0 0,1 0-1,-1 0 2,-1 0-2,1 1 0,-3 1 1,2-4 0,1 2-1,-2-1 1,1 1-1,1 0 0,-1-2 1,1 1-1,0-1 1,-2 1 0,0-2-1,0 1 1,-2 1-1,-1 1 1,0-3 0,-1 7-1,1-4 0,-1 3 0,0-1 0,-1-1 0,-1 1 0,2 1 0,0-3 0,-1 3 0,0-3 0,0 0 1,1 3-1,-2 0 0,-1-3 0,2 2 0,0-2 0,-2 0 0,1 0 0,1-2 1,1-1-1,-1 0 0,-3 0 0,3 0 0,0 3 0,-5-3 1,3 3-1,1 0-1,-2 0 1,1 3 0,2-6 0,-3 6 0,0-3 1,1 0-1,-1 0 0,3 0 0,1 1 0,-5 1 0,2-1-1,4 1 1,-2-1 0,1-1 0,-3 0 0,2 0 0,-1-1 0,2 1 0,-6-2 0,2-1 1,2 2-1,-2-2 0,0 4 0,1-4 0,-1 3-1,1-1 1,1-2 0,-1 2 0,1 1 0,-1-2 0,0-1 0,1 3 0,-1-1 1,1 2-2,0-1 1,-3 2 0,2-2 0,1 0 0,-2 0 0,1 0 1,3 0-1,-2-2 0,1 1 0,-2-1 0,1 1 0,-1 1 0,2 0 1,-2-2-1,1 1 0,1 1 0,-2 0 0,0 0 0,2 0 0,-1-3 1,0 0-1,1 3 0,2-2 0,-2 2 0,0 0 0,-1-1 0,1 2-1,-1 1 1,-1-1 0,-1-1 0,0 2 0,0-2 0,-2 0 0,2 1 0,-1-2 0,-1 2 0,1-1 0,-2 0 0,1 2 0,-4-2 0,1 0 0,1-2-1,-1 2 0,-1-3-1,2 5-1,-7-5-2,8 6-3,-7-9-9,5 3-12,4 6-7,-10-7-1,7 5 1</inkml:trace>
  <inkml:trace contextRef="#ctx0" brushRef="#br0" timeOffset="3438">1761 129 25,'4'6'16,"-7"-9"-2,6 6 0,-3 0-2,0-6 1,3 6-3,-2-3-2,5 3 0,-3-3-2,6 6 0,-1-6-2,2 6 0,2-3-1,1 0 0,0 3-2,1-2 1,1 0-1,-2 1 0,0 1 0,1 1 0,-6-4 0,7 4-1,-3 2 0,-1-3 1,-1 0 0,0 0-1,-2-3 1,2 3 0,0-3-1,1 2 1,-1-2 0,-1 0 0,1 2-1,-1-5 0,-1 3 0,1-2 0,-2 2 0,-3-3 0,4 3 1,-4 0-1,5 0 0,-4 0 0,1 0 0,-2 0 1,2 0-1,-3-1 0,3 1 0,-3 0 0,-3 0 0,4 0 0,-2-1 0,-2 1 1,0 0-1,0 1 0,-2-1 0,2 1 1,-4 1-1,2 2 0,-1-3 0,-1 2 0,1 0 0,-3-1 1,2-1-1,-2 3 0,0-2 0,-3 2 0,0 0 1,1 1-1,1 1 0,-5-4 0,3 6 0,-2-5 0,0 2 0,1 1 0,-2-3 0,-1 3 0,1-3 1,0 3-1,0-1 0,2 3 0,-4-4 0,5-1 0,1 1-1,2 1 1,-3-3 0,3 1 0,-2 0 0,0 0 0,3 0 0,-4 0 0,2 0 1,-4 0-2,4 1 1,-2 0 0,0-2 0,3 1 0,-1-2 0,1-3 0,2 2 0,1-3 0,0 2 0,3-2 0,-2 0 0,1 0-1,1 1 1,0-1 0,0 0-1,0 0 1,0 2-2,-2-4 1,2 4-2,0-5 1,3 4-3,-3-7-2,6 8-3,-3-8-7,3 0-7,6 11-7,-8-17-1,11 13 1</inkml:trace>
</inkml:ink>
</file>

<file path=ppt/ink/ink3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0-31T22:47:50.718"/>
    </inkml:context>
    <inkml:brush xml:id="br0">
      <inkml:brushProperty name="width" value="0.05292" units="cm"/>
      <inkml:brushProperty name="height" value="0.05292" units="cm"/>
      <inkml:brushProperty name="color" value="#FF3300"/>
      <inkml:brushProperty name="fitToCurve" value="1"/>
    </inkml:brush>
    <inkml:brush xml:id="br1">
      <inkml:brushProperty name="width" value="0.05292" units="cm"/>
      <inkml:brushProperty name="height" value="0.05292" units="cm"/>
      <inkml:brushProperty name="color" value="#333399"/>
      <inkml:brushProperty name="fitToCurve" value="1"/>
    </inkml:brush>
    <inkml:brush xml:id="br2">
      <inkml:brushProperty name="width" value="0.05292" units="cm"/>
      <inkml:brushProperty name="height" value="0.05292" units="cm"/>
      <inkml:brushProperty name="fitToCurve" value="1"/>
    </inkml:brush>
    <inkml:brush xml:id="br3">
      <inkml:brushProperty name="width" value="0.05292" units="cm"/>
      <inkml:brushProperty name="height" value="0.05292" units="cm"/>
      <inkml:brushProperty name="color" value="#008000"/>
      <inkml:brushProperty name="fitToCurve" value="1"/>
    </inkml:brush>
  </inkml:definitions>
  <inkml:trace contextRef="#ctx0" brushRef="#br0">1373 1 23,'-2'-3'6,"2"6"-2,-3-6 1,3 6 0,-1-6-1,1 6 1,-3 0-1,2-1 0,-1 1 0,2 0-1,0 0 1,-1 0-1,-1 0 0,1 0 0,-2 3-1,3-6 2,-2 6-2,2-3 1,0 1-1,-1-1-1,1 2 2,0 0-1,1 1 0,-2-1 0,1 1 0,0 1 0,0 0 1,0-2-1,0 1 0,0-2 0,0 0 0,0-1-1,1 2 1,-1-5 0,2 4-1,-4-2 0,4-1 0,-2 1 1,0-1-1,0 2 0,3 3 0,-3-2 1,0-1-1,0 3 0,1 3 0,-2-5 0,1 5 0,-3-3 0,1 3 1,1 0-1,1-1 1,-3 1-1,1 3 1,-4-2-1,5 1 1,-2 3-1,-2-5 0,1 3 0,1-3 0,-1 2 0,2 0-1,1-1 1,1 0 0,-2-1 0,-1 3 0,3-3 0,-3 1-1,2 2 0,1-1 0,0-2 1,0 2-1,0-3 0,0 3 0,1-2 1,-1-1-1,3 3 0,-1 0 0,-1 0 0,1-3 0,-2 1 0,1 0 0,-1-3 0,0 0 1,0-3-1,0 0 1,0 0-1,0 0 0,0 0 0,0 1 0,2-1 0,-2 1 0,0 2 0,3-1 0,-2 2 0,-1-3 0,2 2 0,-1-1 0,1-1 0,-2 0 0,1 1 1,-1-2-1,3 0 0,-2 1 0,-1 1-1,2-2 1,-2 1 0,1 0 1,-1-1-1,0 0 0,2 3 0,-1 0 1,-1-3-1,0 3 1,0-2-1,0 4 0,0-1 0,0 0 1,0 1-1,0 0 0,0 3 2,0-1-2,0 0 0,-1 1 0,1-3 1,-2 4-1,2 0 0,-1-3 0,1 1 0,0-1 0,-2 0 1,1-1-1,-2 6 0,3-6 0,0 6 0,0-5 1,-1 5-1,1 4 0,0-3 0,0 1 0,0-2 1,1 1-1,-2-2 0,1 4 0,0-9 1,0 3-1,0-3 1,1 3-1,-2-1 0,1-1 0,0-2 1,0 2-1,0 0 0,0-2-1,0 2 1,1 0 0,-2-2 1,2 3-1,-1-1 0,0 0 0,0 0 1,0 0-1,3 0 0,-3-1 0,0 3 0,1-3 0,1-2 1,-2 2-1,0-1 1,0-1-1,1-2 0,-1 2 1,-1 2 0,1-3-1,0 6 0,1-1 0,-1 0 0,-1 4 0,1-3 0,0 1 0,0-3 0,-2 3 0,2-4 0,-1 3 1,1-4-1,-3 3 0,2 2 0,1 0 1,-2 0-1,2-1 0,-1 1 1,1-2-1,-2 4 0,1-7 0,-2 5 1,3-3-1,-2-1 0,2 0 1,-1 1-1,1-1 0,-2 0 0,-1 2 0,3-3 0,0 1 0,-1-2 0,1 1 0,0-1 0,-2 0 0,2 1 0,0 0 0,0-1 1,0 5-1,3-3 0,-3 1 0,0 0 0,0 3 0,-3-3 0,3-4 0,0 4 0,0 0 0,-1 3 0,1-3 0,0 5 0,0-5 1,0 3-1,0 0 0,0-2 0,0-1 0,0 3 0,0-4 0,0 0 0,0-2 0,0 2 0,0 0 1,0 1-1,0-2 0,0 2 0,0 0 0,0-1 0,0 1 0,0-3 0,0 0 0,0 0 0,1 0 0,-1 0 1,0-1-1,0 4 0,0-3 0,0 3 0,0 0 1,0 0-2,-1-1 1,1 1-1,0 0 1,0-2 0,-3 1 1,3-1-1,0-1 0,-2 3 0,2 0 0,0-2 0,0 2 1,-1 1-1,1-3 0,-2 1 0,1-1 0,1-1 0,-2-2 0,2 1 0,0-2 0,0 0 0,0 0 0,0 0 0,0 2 0,0-2 0,0 3 0,0-3 0,0 0 0,2 0 0,-2 0 0,0 0 0,0-3 1,1 0-1,-1 0 0,0 3-1,0-3 1,0 0 0,0 0 0,0 3 0,0-3 0,0 3 0,0-3 1,0 0-1,0 3 0,0-3 0,0 0 0,0 0 0,0 0 1,2 3-1,-2-3-1,0 0 1,0 0 0,0 0 0,0 0 0,0 0 0,0 0 1,0-3-1,0 6 0,0-6 0,0 3 0,0 3 0,0-3 0,0 0 0,0 3 0,0-3 0,0-3 0,0 6 0,0-6 0,0 3 0,0 0 0,0 0 0,0 0 1,0 3-1,0-3 0,1 0 0,-1 3 0,0-3 0,-1 0 0,1 0 0,0-3 0,0 3 0,0-3 0,0 3 0,0 0-1,0 0 1,0 0 0,0 0 0,1 3 0,-1-3 0,0 0 0,0 0 1,0 0-1,0 0 0,0-3 0,-1 3 0,1 0 0,0 3 0,0-6 0,0 6-1,0-6 1,1 6 0,-1-3 0,0 0 0,2 0 0,-2 0 0,0 3 0,1-3 0,-1 2 0,2 1 0,-2 0 0,1-3 0,-1 3 0,0 0-1,3-3 1,-3 3 1,0-3-1,0 3 0,2 0 0,-1 0 0,-1 0 0,0 0 1,0 3-2,0-5 1,0 2 0,0-1 1,0-2-1,0 0 0,0 0 0,0-2 0,0 1 1,0-1-1,0 1 0,-1-1 0,-1 1 0,2-2 0,-3 0 0,2-3 0,-1 3 0,2-3 0,-1 0 0,1 0 0,0 1 0,0-4 0,0 0 0,1 3 0,1-3 0,-2 2 0,1-2-1,2-1 1,-1 0 0,1-2 0,-2 1 0,-1-2 1,2 2-1,1-1 0,0 1-1,0 1 2,-3 0-1,4 1 0,-3 0 0,2 0-1,-1-2 1,-1-1 1,-1 0-1,0 0 0,0 1 0,3-1 0,-3 0-1,2 3 1,-2-2 0,0 3 0,1-2 0,-1 1 0,2-1 0,-2 1 0,1 0 0,-1 0 0,2 2 0,-2-5 0,1 8 0,-1-5 0,3 3 0,-1-1 0,-1-1 0,1-2 0,-1 4 0,-1-3 0,0-2 0,2 3 0,1-2 1,-3 1-1,1 3 0,-1-2 0,1-1 0,-1 3 0,2-3 0,-1 0 0,-1 0 0,2 2 0,-2-2 0,4 2 0,-2 0-1,-1-1 1,-1 1 0,2 0 0,-1-1 0,-1 1 1,3 1-1,0-3-1,-1 2 2,1-2-1,-3 3 0,1-3 0,4 2 0,-4 0 0,1-1 0,-2-2 0,1 3 0,-1-2 0,0 0 0,0 0 0,0-3 0,0 2 0,0 0 0,0-2 0,0 3 1,0 0-1,0-2 0,0 5-1,0-9 1,0 9 0,0-6 1,0-1-1,0 3 1,0-2-2,0 2 2,0-2-1,0 3 1,0-2-1,0 0 0,0 1-1,-1 0 1,-1 1 0,2-3 0,0 0 1,-1-1-2,1 0 1,-3 1 1,3-3-1,0 4 1,0-1-1,0-3 0,-2 5 0,4-5 0,-2 2 1,0 0-1,0 0-1,3-5 2,-3 2-1,1-3 0,-1 4 0,2-3 0,-2 4 0,0-1 0,0 3 1,1 3-2,-1 1 2,0-1-1,0 0 0,-1 0 0,1 0 1,0 0-1,0-1 0,0 0 0,-2-2 0,2 2 0,0-2-1,-1 3 1,-2-5 0,3-3 0,-2 3 0,2-1 0,-1 0 0,1 1 0,0 0 0,-3-2 1,1 4-1,1 1 0,-1-3 0,-1 3 0,5-1-1,-2-1 1,-2 1 0,2-1 1,0 4-1,0 0 0,0-1 0,-1 2 1,-1 0-1,2 3 0,-1-1 1,-1 1-1,-1-3 0,3-1 0,-1 1 0,1-1-1,-2 0 1,2-3 0,0 0 0,0 1-1,2-3 1,-1 0 0,2 0 0,0 1 0,-1 1 0,-1-1 1,-1 4-1,0-2 1,0 2-1,0 3 0,0 0 0,0 0 0,0 3 0,-1 0 0,1 0 0,-2-2 0,1 3 0,-1-1 0,-1 0 0,2 0 0,-1-3 1,2 3-1,-1 0 0,-1 1 0,1-3 0,1 2 0,-3 0 0,3 0-1,0 0 1,-1 0 0,1-2 0,0 2 0,0-3 0,0 0 0,1 0-1,-1 0 2,3 2-1,-3 1 0,1 3 0,-1-3 0,0 3-1,0-2 1,2 2 0,-2-3 0,0 3 0,0-4 0,1-2 0,1 0 0,-1-3 0,5 1 0,-3-3 0,5 4 0,-4-5 0,5 2 0,-5 3 0,2 1 0,-4 1 0,1 2 0,0-1 0,-3 4 1,0 0-1,0 1 0,-3 1 0,3 1 0,-2 1 0,2 1-1,-1 2 1,-1 0 1,2 5-1,-3-3 0,-1 0 0,3 2 0,-1 3 0,-1 0 0,-1 3 1,1-1-2,1 3 1,-1 0-1,-1 2 2,2 2-2,-1-2 1,2 4 0,-4-3 0,4 1 0,-1-1 0,2 2 0,-1-5 0,1 1 0,-2 1 0,2 0 0,0-1 0,-1 1 0,1-1 0,-1 1 0,1-1 0,0 2 0,1 1 0,-1 0 0,-3 1 1,2 1-1,1 0-1,-2-2 1,2 3 1,-1-2-1,-1-1-1,1-2 2,1 1-2,0-4 2,0 2-1,0-2 0,1 0 0,-1-1 0,0-2 0,0 1 0,2 0-1,-1 0 1,-2-1 1,2-2-1,-1-1 0,2 0 0,1 0 0,-2-1 0,0 1 0,1 0 0,-1 0 0,-1 2-1,0 1 1,0 0 0,0 1 1,0 2-2,0-2 2,2 0-2,-4 0 2,2-3-1,0 0 0,0 1 0,0-4 0,2-1 0,-2 0 0,0 2 0,0-2 0,0 0 0,3 3 0,-3-3 0,0-1-1,0 1 2,0 2-1,0-1 0,1-1 0,-1 1 0,2-3 0,-2 4 0,0-4 0,3 2 0,-3-3 0,0 2 0,0-3 1,0 2-1,0 2 0,0 0 0,0-2 0,0 3 0,1-1 0,-2 2 0,1-1 0,0-4 0,0 3-1,0-1 2,0 1-1,0-3 0,0 3 0,1-3 0,-1 6 0,0-4 0,0 4 0,0-2 0,0 4-1,2-3 1,-2-2 0,0 4 1,-2-4-1,2 1 0,-1-2 0,1 4 1,-2-4-1,2 1 0,0-1 0,0-3 0,0 4 0,0-1 1,0-1-1,-1 0 0,2 1 0,-1-1 0,0 0 0,0 5 0,0 0 0,0 0 0,0-1 0,0 1 0,-1 0 0,1 3 1,0-1-2,0-5 2,-2-3 0,2 0-1,-1 0 0,1-2 0,0 2 0,0-2 0,1-1 0,-1 2-1,0-1 1,0 2 0,2-6 0,-2 3 0,0-1 1,0 0-1,0 1 0,1 0 0,-1-1 0,0 4 0,0 1 0,0-1 0,0 0-1,0 0 1,0 0 0,0-2 0,-1 0 0,1 1 0,0-1 0,-2-1 0,2 0 1,0 1-1,0-1 0,0 0 0,-1 0 0,1 3 0,0-3 0,0 0 0,-3 3 0,3 0 0,0-3 0,-2 3 0,2-3 0,0-1 0,-1 1 0,1 0 0,0 0 0,0 0 0,0-6 0,0 6 0,0-6 0,0 3 1,0 3-1,0-3 0,-2 0 0,2 3 0,0 0 0,0-3 0,-1 6 0,1-6 0,0 3 0,-1 0 0,1-3 0,0 0 1,0 3-1,-3 0-1,3-2 1,0 2 1,0 0-1,-2-1 0,2 1-1,0-2 1,0 0 0,0 1 0,-1-2 0,1 1 0,-2-1 0,2 0 0,0 0 1,-1 3-1,1-3 0,-2 3 0,-1-3 0,2 3-1,1-3 1,0 0 0,-2 0 0,1 0 0,1 0-1,-2 0-1,2 0 0,-1-3-2,2 9-3,-7-9-9,6 0-23,0 6 0,-6-6 0,1 9 2</inkml:trace>
  <inkml:trace contextRef="#ctx0" brushRef="#br1" timeOffset="19782">91 1503 36,'-5'-5'13,"8"5"-1,-4-3 0,1 2 0,0 1-2,-2-2-2,4 2-1,-4-1-2,4 2 0,-2-2-2,1 2 0,-2-2-1,2 2 0,-1-1 0,3 3 0,-3-3 0,5 2 0,-2-2 0,0 3 1,0-2-1,2 1 0,-3-2 0,2 2-1,-1-2 1,2 3 1,-2 0-2,1 0 1,-1-1-1,3 1 1,-1 0-1,-1-2 0,2 2 0,-2-1 0,1-1 0,-2 0 0,0 1 0,0 1 1,1-2-1,-2 2 0,4 0 0,-2 2 0,0-2 0,2 1 0,0 2-1,2-3 1,-1 0 0,-1 3 0,0-1 0,3 1 0,-3-1-1,0 2 1,1-1 0,-1 0-1,1 1 0,1-2 0,-2 1 1,1-1-1,-1 0 1,1 1-1,-1-2 1,-1 2-1,-1 0 1,1 0-1,-2 0 0,3-1 1,-3-2-1,1 3 1,-1-1-1,1 1 0,-1-1 0,2 1 0,-2-4 1,-2 4-1,-1 0-1,5-2 2,-4 0-1,1 1 0,-1-1 0,1 1 0,2 0 0,-3 1 1,2 0-1,-3 2 0,5 2 0,-2-3 0,0 2 0,-2-2 1,1 2-1,2-1 0,-1 0 0,-1-2 0,-1 0 0,4 3 1,-4-3-1,1 0 0,-1 0 0,-1-1 0,1 1 0,-1 0 1,2 2-1,1-1-1,-2 0 1,-1 4 0,2-3 0,-1-2 0,-1 0 1,2 3-1,-2-3 0,1 1 0,1-2 0,1 2 0,-3-4 0,1 4 0,-1-2 0,2-1-1,-2 0 1,0-1 1,1 0-1,-1-1 0,0 2 0,0-2 0,0 1 0,0 1 1,0 0-1,0 1 0,2 1 0,-2-3 0,0 3 0,0-2 0,0 0 0,1 1 0,-1-2 0,0 1 0,0 1 0,0-1 0,0 0 0,0 2 0,3-3 0,-3 0 1,0 0-2,0 0 2,0-6-1,2 3 0,-2 0 1,0 3-1,-2-6 1,2 3-1,0 0 1,0 0 0,0 0-1,0-3 0,2 0 0,-2-3 1,0 0-1,1-1 0,-1 0 1,0-4-1,0 3 0,2-4 0,-2 0 0,0 3 1,0-1-2,0-2 1,0-1 0,0 1 0,-2-1 0,1-2 1,-1 4-1,-2-3 0,1 0 1,-3 2-1,1-1 0,1 1 1,-2 0-1,-4 0 0,4-4 0,-2 2 1,-1-1-1,4 0 0,-3 2 0,1 0 0,-2 1 0,3 0 1,-1 3-1,2 1 0,-2-3 0,-1 2 0,2 1 0,-1-1 0,-2 0 0,3-1 0,-1 1 0,-2-1 1,3 2-1,-1-1-1,-2 4 1,4-3 0,-1 2 1,0 0-2,0 1 1,-1 2 0,1-3 0,-1 0 0,2-3 0,-1 5 0,3-2 0,-1 3 0,-1 0 1,3 0-1,0 3 0,1-2-1,-2 1 1,3 0 0,-5-2 0,2 1 0,-1-1-1,1 0 1,-2 2 0,1-2 1,-3-2-2,-1 4 2,2-1-1,2 1 0,-1-2 0,-2 2 0,2-2 0,1 1 0,1 2 0,2 0 0,-1-3 0,1 3 0,1 0 0,0 2-1,1-2 1,-1 0 0,0 0 0,0 0 0,2 0 0,-1 0 0,2-2 0,0 4 0,3 1 0,1-2 1,1 1-2,-1 1 2,3 1-1,4 0 1,-2 2-1,-1 0 0,1-1 0,2 3 0,0 1 0,0 0 1,-2 0-1,1 0 0,2-1 0,-3 4 1,-1 0-1,1-2 0,-3 1 0,2-1 0,-4 0 0,0 2 0,2 0 0,-4-1 0,2 1 0,-1-2 0,-2-1 1,-2 3-1,5 0 0,-4-1 0,3-2 1,-1 2-1,-1-1 0,2 0 0,0 0 0,-2-1 0,-1 2 0,3-6 0,-3 7 1,3-6-2,-3 6 2,0-2-1,2 0 0,-3 1 0,0-2 0,4-1 0,-3 1 0,0 3 0,-3-6 0,3 4 0,1-3 0,-2 2 0,-1 0 0,-1 0 0,2 0 0,-1-3 0,2 2 0,-1 1 1,-2-3-1,0 6 0,1-3 1,-1-1-1,2 1 0,-2 0 0,0 0 0,0-2 0,1 1 0,0-3 0,-1 0-1,0-1 2,3-1-1,-3-1 0,0-1 0,2 2 0,-2-1 0,0 1 0,0-2 0,1 2 0,-1-2 0,0 1 0,0-1 0,0-1 1,0 0-1,0 2 0,2-4 0,-4 2 0,2 0 0,0-1 0,0-2 0,0 0 0,-1-1 0,1-4 1,0 1-1,0-3 0,0-1 0,0 1 0,-2-5 0,-1 1 1,2-1-1,0 0 0,-1 1 0,-1-4 0,0 2 0,0-3 0,-1 2 0,-1-2 0,2-3 0,-4 2 0,4-2 1,-1 1-1,-2 4 0,1-4 0,-1 2 0,-1 1 0,2 1 0,-4 0 0,4 0 0,-3 1-1,1-2 1,-1 2 0,2 0 1,-2 1-1,2 3 0,-2 0 0,1 4 0,1-1 0,-1 6 0,4-2 0,0 2 0,-2 1 0,4 2-1,-1-2 1,2 4-1,0-2 0,0 2-1,-1 0-1,4 4-2,-6-3-1,7 9-3,-8-12-5,13 14-11,-8-2-12,1-6-3,5 3 3,-4-8 1</inkml:trace>
  <inkml:trace contextRef="#ctx0" brushRef="#br1" timeOffset="23063">337 1607 35,'-8'-9'15,"-8"-4"-1,4 3-1,-4 1 0,1-3-2,-1 3-3,-2-1 0,5 4-2,-2-6-1,6 8 0,-3-2-1,8 4-2,-5 0 1,7 0-1,-2-1 0,4 5 1,-2-4 0,4 2-1,-5-3 1,4 2 0,-2-2 0,2 4-1,-1-2 0,2 2-1,2-1 1,-1 2-1,2 2-1,3-1 1,1 1-1,3-1 1,0 2 0,0-1 1,3-1-1,0 3 0,-2-2 0,2 4 0,-4-2 0,0 4 0,-4-1 0,2 3-1,0 2 0,-2-2 1,-1 0 0,3 0-1,-6-1 0,5 0 1,-5-4-1,2-1 1,-2-3-1,-3 0 1,0 0 0,0-3 0,-1-3 0,-2 0 0,-3-3 0,2 0 0,-5-1-1,0-2 1,-3-3-1,2 2 1,-4-3-1,2 1 0,-4-1 0,4 1 1,1-1-1,-3 1 0,2 2 0,2-1 0,1 1 0,2 3 0,1 1 0,1 1 0,2 2 0,2 2 0,-1-1 0,1 2 0,1-1 0,0 2-1,0-2 1,0 1 0,1 0 0,-1 0-1,2 1 1,-1-1-1,1 3 0,-2-1 0,1 4-2,2-5-1,2 7-2,-7-7-3,11 9-6,-10-7-3,10 10-5,-4-4-5,-3-1-6,8 8 1</inkml:trace>
  <inkml:trace contextRef="#ctx0" brushRef="#br1" timeOffset="23953">254 1517 30,'-11'-6'19,"11"3"-3,-10 3-3,7 0 0,-4 0-4,1 5-1,3 5-2,-6 2 0,1 4-2,-3 5-1,3 2 1,-5 1-1,4 2 0,-4 1-1,1-5 0,-2 0 0,7-2 0,0-5-1,2-3 0,1-2 1,4-7-1,-2-3 1,5-2-1,0-6 1,0-1 0,2-4 0,2-2-1,-3-9 1,4 5-1,-2-4 1,3-4-2,-3-2 2,2 2-2,-2-5 1,2 3 1,4 1-1,-4 1-1,3 4 1,-2 4 0,1 1 0,-1 6 0,-3 6-1,3 2 1,-3 4-1,-2 1 1,-1 5-1,2-1 0,-2 2 1,-1 2-1,3-3 0,-2 4 1,0-3 0,1 4-1,-1-4 0,2 2 1,-1-3 0,1 1 0,0-1-1,1 0 1,0-3 0,0 0 0,3-2 0,-1 2 0,-1-1 0,0-1 0,1 1-1,-4-1 1,4 1-1,-5-1 0,2 0 1,-2 1-1,2-1 1,-1-1-1,-1 2 0,5-1 0,-4 2-1,5-3-1,0 5-1,-5-4 0,7 5-3,-7-7-1,7 9-6,-10-11-4,5 2-12,4 7-7,-10-12 1,9 10 2</inkml:trace>
  <inkml:trace contextRef="#ctx0" brushRef="#br1" timeOffset="24922">208 1542 24,'-3'-3'7,"4"3"0,-1-1-1,2 1 1,-1-3-1,1 1-1,2-2 0,1 3 0,0-2-1,3-2 0,-1 2-1,-1-3 2,5 0-1,-5-1 1,2 1 0,-3-1-1,4 2 1,-8-3 0,7 6-1,-5-4 1,1 5-1,-3-5 0,4 3 0,-4-3 0,4 5 1,-5-4-1,4 1 0,-5 1-1,4 1 0,-3 0-1,1 3 1,2-1-1,2 1-1,-4 1 2,7 2-1,-4-1 0,8 5 0,-3-4 1,3 3 0,-2-1-1,6 2 0,-2-3 0,0 4 0,1-3-1,0 2 1,-3-3-1,-2 1 0,1-3 0,-1 0-1,-4 2 1,-2-4 0,-1-1 0,-1 0 0,1 0 0,-3 0 0,0-1 0,-3-1 0,1-1 0,1 0-1,-4 0 0,-2 0 0,-1-3 0,-2 1-1,-2 2 1,-1 0-1,-2-2 0,-3 1 1,1 2-1,0 1 0,0 2 1,0-1-1,0 0 0,5 2 1,0-2-1,3 0 1,0 0-1,5-2 1,1 1-1,-2 1 0,5-2 0,0 2-1,0 2 1,0-1-2,6 2 1,-4 0-2,5 2 0,-4-5-3,9 9-5,-9-9-6,12 1-13,2 9-5,-9-8 1,10 11 1</inkml:trace>
  <inkml:trace contextRef="#ctx0" brushRef="#br2" timeOffset="44453">0 774 31,'5'3'15,"-8"-6"-2,6 4 0,-3-1-2,0-1 1,4 1-2,-4 0-1,5-2-2,-4-2-1,5-1 0,-3 1-1,6-2-1,-3-1-1,4-4-1,2 1 0,4-3-1,-1-3 0,4-2 0,2-8 0,3 2-1,-2-5 1,5 1-1,-1-2 0,1 0 0,1 0 1,-4-1-1,1 5 0,-3 1 0,-5 6 0,-1 0 0,-3 7 0,-7 0 1,0 6-1,-5 3-1,1 3 1,-4 0-1,1 3 1,1-3-1,-1 3 1,-4 0-1,4 0 0,-1-3 1,1 0 0,1 3 0,-2-3-1,1 6 1,-4-6 0,4 3 0,-1 0 0,2 0 0,-1 0 0,-1 3 0,1-4 0,1-2-1,-2 5 1,-1-1 0,3-2 0,-1 1 0,-1-2 0,2 2 0,0 0 0,-1 0 0,-1 3 0,2 0 0,-1 0 0,-3-1 0,2 4 0,-1 0 0,-3 1 0,3-1 0,-3 4 0,3 1 0,-1 2 1,-3-1-1,5 2 0,-4 1 1,3-1-1,-1 4 0,-1 0 0,5-1 1,-1 1-1,-2-1 0,-2-1 0,4 2 1,-1-2-1,2 2 0,0-5 0,0 1 0,0-5 0,-1-1-1,1-3 1,1-5 0,-1 0 1,0-3-1,0 0 0,0 0 0,0 0 0,0-3 0,-1 6 0,1-3-1,1 0 0,-2-3-1,2 6 0,-2-6-1,1 6-2,-3-6-3,4 6-4,-2-3-6,-5-6-9,15 15-3,-18-15 0</inkml:trace>
  <inkml:trace contextRef="#ctx0" brushRef="#br3" timeOffset="75438">1619 84 24,'-2'-4'6,"4"4"-1,-4 0-1,2 0-1,0-2-2,0 2 0,0 2 0,0-2-1,0 0 1,0-3-1,0 3 2,2-1-1,-4 1 0,2 1 1,0-1 0,0 0 0,0 0 0,0 1-1,0-1 1,0 2 0,0-4 0,0 2 0,0 0 0,0 0 0,0 0 0,0 0-1,0 0-1,2 2 0,-2-1 0,0-1 0,0 3-1,3-3 0,3 0 1,-3 0-1,4-3 1,-1 3 0,4 0 0,1 0-1,3 0 1,1 3 0,-1 0 0,0-3 0,4 3 0,1-3 0,-4 0 0,6 0 0,0 0 0,2 0 0,0 0 1,3 0-1,1-1 0,2 1 0,1 0 0,1 0 0,0 0 1,3 0-1,-1-2 0,2 2 0,1 0 0,-1-1 0,-2 1 0,0 0 0,1 0 0,-2 1 0,-1-1 0,0 0 0,-1-1 1,3 1-1,-2 0 0,-2-2 1,5 2 0,-4 0 0,3 0-1,-4 0 1,2 2-1,-4-2 1,4 1-1,-3-1 0,-3 0 0,3 0-1,-1 0 1,4 0 0,-1-3 0,-4 3 0,4 0 0,1 0 1,3-1-1,-1-1 0,2 2 1,-2 0 0,5 0-1,-2 0 1,-2 0 0,0 0-1,-3 0 1,-4 0 1,-2 0-2,-4-1 0,-2 1 0,-3-2 0,-4 2 0,-3 0 0,-5 0 0,2-1 1,-4 1-1,-4 0 1,-4 0 0,-1-1 0,-5 1-1,-4-2 1,-5 2-2,-4 2 1,-6-2 0,-6 0 0,-5 0 0,-5 0-1,-3-3 1,-5 6 0,-1-6 0,-4 3 0,3 0 0,-4 0 0,2 0 0,-4 0-1,7 0 1,0 0 0,-2 1 0,8-2 0,0 1 0,2-3 0,7 3 0,2-2 0,1 2 0,4 0 0,-2 2 1,8-2-1,-2 3 0,5-2 0,2 1 1,-1-1-1,6 0 0,0-1 0,5-1 0,0 2 1,2-3-1,1 3 0,1-2 0,2-1 1,-1 2-1,1 0 0,2 0 0,1 0 1,0 0-1,-1 0 1,2 0-1,-1 0 1,-1 2-1,-1-2 1,-1 0 0,-2 0 0,-1 0-1,-2 0 1,-2 0 0,-2 0-1,0-2 1,-5 1 1,3 1 0,-4-3 1,4 3-1,-2 0 2,2 0-1,0 0-1,5 0 1,-2 0-1,3 0-1,0 0-1,-2-3 1,3 3-1,-1-3 0,2 3 0,0 0 0,-2-3 0,6 3 0,-5 0 0,4 1 0,3-1 0,-2 2 0,3-2 0,1 1 0,-1-2 1,3 1-1,0 0-1,3 0 1,-3-2 0,0 4 0,0-4 0,0 1 1,2 2-1,-1 1 1,-1-4-1,0 4 1,3-2 0,-3 0-1,5 0 1,-2 0-1,-3 1 0,3-2 1,4 2-1,-1-1 1,0 2-1,6-2 1,0 0 0,4 0 0,-3 0-1,8-3 1,-3 3 1,7 0-1,-4-3 0,4 6 0,4-3 0,-2 0-1,4 0 1,2 0 0,1 0-1,4 1 1,-1-4 0,2 3-1,2 0 1,-1 0-1,-1-1 1,4 1-1,-5-2 1,1 2-1,-4 2 0,1-1 1,-1-2-1,-1 2 1,0-1-1,0 0 1,-1 0-1,1 2 1,0-2-1,3-2 1,-4 4 0,1-4-1,-3 4 0,1-2 0,-4-2 0,-1 4 0,1-2 1,-1 0-1,1-3 0,-3 6 0,-1-6 0,1 3 0,2 3 1,-4-3-1,2 0 0,2 0 0,0 0 0,-1-3 0,7 3 0,-5-3 0,2 3 0,1-3 0,-2 3 1,3 0-1,-3 0 0,2 0 0,2 0 0,-2 0 1,1 0-1,3 1 0,-1 1 0,0-4 0,3 2 0,-2-1 1,-2-1-1,2 2 0,-1 2 0,3-2 1,0 0-1,2 1 0,-4-2 0,5 2 0,-1-4 1,-1 3 0,-2-1 0,-1 1-1,-6-1 1,-4 1-1,-5 1 1,-3-1 0,-7 1-1,-2-1 0,-6 2 1,-2-2 1,-4-2-1,0 2 0,-5 0 0,-2 0-1,-1 0 0,-1 0 1,0 0-1,-2 0 0,2 3 0,1-3 0,2 0 0,-1 0 0,4 0 1,2 0-1,2-1 0,0 1 0,3-2 0,-1 4 0,1-2 0,0 1 0,1-1-1,2 2 1,2-2 0,4 0-1,3 0 1,5-2 0,3 1 0,6-1 0,4 2 1,4-1-1,3 4 0,3-3 0,3 0 1,3 0-1,-2 0 0,2 3 1,0-3-1,-3 0 1,0 0 0,1 0-1,-2 0 1,-4-2-1,1 2 0,-1 0 0,-2 0 0,-2 0 0,4-1 0,-4 1-1,2-2 1,-1 2 0,2-1 1,-4 0-1,1 1 0,0 2 0,-1-3 0,-4 2 0,-1 1 0,-1-4 0,0 4 0,-2-2 0,0 0 0,-1-2 0,2 4 0,1-4 0,1 2 0,-1 2 0,-2-1 0,3-1 0,-3 2 0,6-2 0,-7 3 0,1-3 0,0 0 0,-1-3 0,6 3 0,-4 0 1,4-3-1,-1 3-1,1 0 1,1 0 0,2 0 0,-1 1 0,5-2 0,-1 4 0,-2-3 0,4 0 0,-2-2 1,1 2-1,-2 0 0,-2 0 0,1 0 0,-1 2 0,1-2 0,0 0 0,0 4 0,-2-7 0,4 3 0,-2 0 0,3 0 0,-1 2 1,-4-4-1,5 2 0,2 0 0,-2 0 0,-2 0 1,2 2-1,2-2-1,-4 0 1,-1-2 0,5 2 0,-7-1 0,2 1 0,-1 0 0,-2 0 0,2 0 0,-7 0 0,2 0 1,1 3-1,-4-3 0,0 3 0,-1-3 0,-2-2 0,3 4 0,-3-5 0,2 3 0,-2-2 0,-1 2 0,0 0 0,-2 2 0,1-1 0,-5-1 0,3 0 0,-3 2 0,0-2 0,-1-2 0,3 2 1,-2-1 0,1-1-1,0 2 0,-1 2 0,0-2 0,0 0 1,-2 0-1,2 1-1,-2-1 1,0 0 0,1 0 0,-1 0 0,0 0 1,-1 0-1,3 0 0,-3 0 0,1 0 0,0 0 0,-2 2 0,1-4 0,1 4-1,-1-2 2,1 0-1,-1-2 0,-3 2 0,1 0 0,2 0 0,-3 0 1,-2 0-1,2 0 0,-1 2 0,-4-1 0,1-1 0,-2 0 0,-2 0 1,-1 0-1,1 0 0,-1 0 0,0-3 0,0 5-1,5-4 1,-4 2 0,2 0 0,-1 2 0,-2-4 0,4 4 0,-2-2 0,-1 0 1,-1-2-1,2 2 0,-2-1 1,1 1-2,1 0 1,4 1 0,-2-1 0,3-1 0,-1 2 0,2-1 0,2 0 0,-1 0 0,-3 0 0,3-1 0,0 1 0,0 1 0,-3-1 0,2 0 0,1 2 0,2-2 0,-4-2 0,0 2 1,2-1-1,0 2 0,0-2 0,-4 1 0,2 0 0,-3 1 0,2 1 0,-3-1 0,0-1 0,2 3 0,-4-3 0,1 2 0,-1-2 0,4-2 0,-4 2 0,1-1 0,0 1 0,3-3 0,-1 6-1,-1-3 1,3 0 0,-3 0 0,3 0 0,-3 0 0,2 0 0,-1 0 0,-1-3 1,1 6-2,2-3 1,-3-3 0,3 3 0,-3 0 0,5 0 0,-4 0 0,-1 0 0,3 0 0,-2-3 0,2 6 0,-1-6 1,1 3-1,-3 0 0,4 0 0,-4 0 0,4 0 0,1 3 0,-4-6 0,5 6-1,-5-3 1,4 0 0,-4-3 0,2 3 0,-1 0 0,-4 0 0,1 0 0,1 0 0,-2 0 1,-1 3-1,0 0 0,0-3 0,2 0 0,-1 0 0,-1 0 0,2 0 0,-1 0 0,-1 0 0,3-3 0,-3 3 0,-4 3-1,5-3 2,3 0-2,-4 0 1,3 3 0,-1-6 0,4 6 0,-2-3 0,2-3 1,-3 3-1,0 0 0,0 0 0,0-3 0,-1 6 0,-1-3 0,-1 0 0,0 0 0,0 0 0,0 0 0,0 0 1,0 0-1,0-3 1,0 3-1,0 0 0,0 0 0,0 0 0,0 0 0,1 0 0,-1 3-1,2-3 1,-2 0 0,0-3 0,1 3 0,-1 0 0,0 0 1,0 0-1,0 0 1,0 0-1,0 3 1,0-3-1,3 3 0,-6-3 0,6 0 1,-6 0-1,3 0 0,0 0 0,-1-3 1,1 3-1,-2 0 0,1 0-1,1 0 2,-1 3-1,-1-3-1,2 0 1,-3 0 0,2 0-1,-2-3-1,3 3 0,-5-3-3,5 6-4,-10-12-14,1 0-12,10 9-3,-11-7 3,6 8-1</inkml:trace>
  <inkml:trace contextRef="#ctx0" brushRef="#br0" timeOffset="86063">8420 77 19,'-1'-3'4,"1"2"0,0-2-1,0 0 0,-2-3 0,4 3-1,-4 0 0,2 0-1,0 0 1,0 0 0,0 0 0,0 2-1,0-1 1,0-1 0,0 2 0,0-1 0,-1 1 1,1-1-1,-2 1 0,2 1 0,0-2-1,0 2 1,-1-1-1,1 2 0,0-2 0,0 2 0,0-1 0,0 2 0,0-2 1,0 0-1,0 1 1,0-1-1,1 0 1,-1-1 1,0-1-1,0 1 0,0 2 0,0-1 0,0 0 0,-1 0-1,1 2 1,1-2 0,-1 1-1,0-1 0,0 0 0,0 0 2,2 3-1,-2 2 1,1-1 0,-2 5 0,2 0 1,-1 0 0,2 7 0,-4-1-1,4 1-1,-2 1 1,1 4-1,-1-1 0,3 4 0,-3 4 0,0 1 0,0 1 0,0 3 0,0 0-1,2 4 1,-2-4-1,1 4 0,-1-5-1,0 7 1,2-9 0,-2 4-1,1 0 0,2 1 1,-3-1-1,2 0 1,-2 0-1,1 3 1,-2-4 0,2 1-1,-1-2 1,2-1 0,-1 3-1,1-4 1,-2-1-1,1 0 1,1-2-1,1-1 0,-3 1 0,0-1 1,0-4-1,1 0 1,-1 3-1,2 2 0,-2-2 2,1 0-2,-1 3 1,1-2 0,-1 2-1,2 3 1,-2-9-1,0 4 1,1-2 0,-1-1 0,2 1-1,-1-4 1,-1-1-1,2 6 1,-2-2-1,1 1 1,-1-3-1,0 3 1,0-4-1,-1 2 0,1-3 1,0-1-1,0-6 0,0-1 0,0 1 1,1-3-1,-1 1 0,0-1 0,0 4 0,2 4 0,-2 3-1,0 4 1,0-1 0,-2 1 0,1-2 0,1-2 0,-2-2 0,-1-3 0,2-4 0,-2 0 0,2-4 1,-2-1-1,1 0 0,1-3 0,-2 0 0,1-2 0,-1-1 0,2-1-1,-1-1 1,1-4-1,1 0-1,-2-4 1,4-2-1,-4-5 0,4-1 0,-4-2-1,5-4 1,-4-5 0,2 1 1,-2-9 0,-1 2-1,1-12 2,1-2-1,-2-7 0,2-4 1,-1-5 0,1-5-1,-2-2 0,4-2 0,-2 2 1,1-1-1,1 4 1,-1 1 0,-1 5 0,-1 7 0,2 2 0,-2 7 1,2 7 0,-1 5 0,0 4 0,-1 6 1,1 7-1,-2 4 0,2 3 1,0 1-1,-3-2-1,3 3 1,0 1 0,0-6 0,0 0 1,0-1-2,-3-3 0,3 2 0,0 2 1,0 2-1,0 0 0,-1 3 0,1 6 1,0-3-1,0 6 0,0 0 1,-2 0-1,2-3 0,-1 3 0,-1 0 1,2 0-1,-1-3 0,1 1 0,-3 2 0,2-3 0,-1 3 0,2-6 0,-1 0 1,1 0-2,-2-3 1,2-3 0,-1 4 0,1-10 0,0 3 0,0-1 0,0 7-1,0-4 1,0 0 0,0 1 0,0 2-1,0 5 1,0-2 0,0 4 0,0-3-1,0 5 1,0 1 1,0 1-1,0 5 0,0-2 0,0 8 1,0 0-1,-2 3 1,2 7-1,0 1 0,0 7 1,2-1 0,-2 12-1,0 0 1,1 8 0,1 2 1,-1 5-1,1 4 0,-1 2 0,2 3 0,0-2 0,-2 2 0,1-2-1,1 1 1,-2 0-1,2-3 1,-1 0-1,-1-6 1,1-3-1,-2-1 1,0-5-1,0-1 1,0-3-1,-2-4 0,1 2 0,1-7 0,-2 4 0,2-8 0,-1 5 0,1-9 1,1 2-1,-1-4 0,2 1 0,-2-4 0,0 1 0,0-1 0,1-2 1,-1 3-2,0 1 1,2-3 0,-2 0 0,-2-3 0,2 2 0,0-4 0,-1 0 0,1-3 0,1 0 1,-2-1 0,1-4-1,0 1 0,0-4 0,0 0 1,0 0-1,0-3 1,0 0 0,-2 0-2,2 0 2,0 0-1,0-3 0,0 3 1,-1 0-1,1 0 0,0 0 0,-2 0 0,2 0 0,0-3 0,0-4 0,-1-6-1,-2-4 1,3-8-1,-2-7 1,2-8-1,-3-8 0,5-5 0,-5-10-1,1-3 0,0-5 0,2 1 0,-3-7 0,1 8 0,1-6 1,1 5-2,-5 3 2,4 3-2,-4-2 2,4 5-3,-2 3 1,3 5 0,-2 1 0,1 5-2,-2 0 0,4 8-1,-4-4 0,3 8 1,-4-4-1,4 6 2,-4-4-1,2 3 2,-2 0 1,4 2 0,-5 3 0,5-1 1,-1 10 1,-1-2 0,2 5 0,0 4 1,0-3 1,0 6 0,-3-8 0,3 0-1,0-2 1,-1-1-2,1-2 1,-2-2 0,2 0 0,-1 0 0,1 3 2,-2-2 0,2 8 0,-1-3 0,1 7 0,-6-4 1,6 6-2,-5-2 1,5 6-1,-4 0 0,3 3-1,-2-3 1,1 4-1,1-1 0,-4 3 0,-1-3 0,5 0 0,-7 3-1,5-3 1,-4 3-1,4 0 0,-4 0 0,4 0 0,-2 3 0,2-3 1,0 0-1,3 0 0,-4 3 0,2-3 0,1 0 0,-1 0 1,1 0-1,1 3-1,0-6 1,0 3 1,0 0-1,0 0 0,0 0 0,0 0 0,0 0 0,0 0 1,1 0-1,1 0 0,1 0 0,1-3 0,-2 3 0,1-3 0,0 0 1,0 3-1,-2 0 0,1-3 0,-1 3 0,1 0 1,-1 0-1,2 3 0,-3 0 0,2 0 1,-2 0-1,0 3 1,0 2 0,0 4 0,0-3 2,0 4-2,0 2 1,0 4 0,0-1-1,1 5 1,-2-2 0,2 2 0,-1 1-1,1 7 1,-1-9 0,2 8-1,-2-3 1,1 7 0,-1 1-1,3 5 0,-1 1 0,-2 3 1,1 4-2,2-2 1,0 4-1,0 3 1,0-3-1,-3 1 1,5-2-1,-1 1 1,-2-6-2,2 3 2,-2-3-1,0-6 0,-2 5 1,3-5-2,0-1 1,-1-1 0,1-2 1,-3 0-2,1 1 2,2-1-2,-1-5 1,-1 4 0,2 2 1,-1 0-2,-1 2 1,1-2 1,-1 1-1,-1-1 0,2 0 0,-1-1 0,-1-3 0,2-5 1,-2-2-1,1-1 0,-1 1 0,0-4 0,2 1 0,-2-3 0,1-4 0,-1-2 0,1 0 0,-1-2 0,0-1 0,0 0 1,2 0-1,-2-1-1,0 1 1,-2 4 0,4-4 0,-2 3 0,0-2-1,1 1 1,-1-4 0,0 0 0,0 1 0,0-2 0,0-1 0,0 1 0,0-3 0,0 2 0,2-1 0,-2 2 0,0-5 0,0-1 0,0-3 0,0-5-1,0-3 1,0-6 0,0-4-1,0-10 0,-2-8 1,1-7-1,1-4 0,-2-6 0,1-3 0,0-2 0,-1-2 1,-1-1-1,3 4 1,-4-2 0,2-1 0,1 4 0,-1-1 0,-2-5 0,-1-2 0,1-7 0,1-8 0,-2-3-1,1-8 1,0 1 0,-2-1 0,3 5 0,-2 7-1,4 13 1,-7 10-1,7 11 1,-4 7-1,5 9 2,-1 3-2,1 8 1,-2 2 0,2 2 1,-1 4-1,1 5 1,-1 1-1,1 0 1,0 3-1,0-3 0,0 3 0,0-3 0,0 3-1,0-1 1,0 2 0,0 4 0,0 4 0,0 7 0,0 5 0,0 4 1,-2 10 0,2 11-1,-4 4 1,4 12 0,-3 2 0,1 11 0,1 3 0,-2 7 0,1 2-1,2 1 1,0 2 0,2-6-1,-2 1 1,3-7-1,-2-1 0,1-8 0,-1-4 1,2-5-2,-3 0 2,5-2-2,-5-5 1,1-6 1,-1-2-1,1-5 1,1 0-2,-2-6 1,1-3 0,-1-3 0,2-2 0,-2-2 0,3 1 0,-3-2 0,0 1-1,1-1 2,-1-2-1,-1 3 0,1-4-1,1 4 1,-1-1 0,0-2 0,5-5 0,-4 6 0,-1-2 0,2-3-1,-2-1 1,0-1 1,4 1-1,-4-4-1,-3 0 1,5-5 0,1 1 0,-2-2 0,1 0 0,-1-2 0,-1-1 0,0 2 0,5-2 0,-5 0 0,0 0 0,0-2 0,0 1 0,0-4 0,0-1 0,0-2 0,0-3 0,1-6 0,-1-4 0,0-5 0,2-10-1,1-6 1,-3-10 0,1-5-1,0-6 1,2-6-1,0-5 0,0-4 0,-4-2 0,-2-4 1,3 4-1,-2-6 1,1 2-1,-3-6 1,-2 5 0,0 0 1,0 10-1,4 3-1,-2 4 2,1 11-2,-2 7 1,2 6 0,2 6 0,-1 4-1,1 5 2,0 1-1,1 4 0,0-1 0,0 3 0,-2 3 0,2 4 0,0 4 0,0-3-1,0 8 2,0-2-2,0 2 1,0 0 0,0-2 0,-3 1 0,3-5 0,-1 1 0,1-6 0,0 6 0,-2-5 0,2 1 0,0-3 0,-1 5 0,1 0 0,-2 4 0,2 0 0,0 0 0,0 5 0,0 2 0,0 1 0,0 2 0,0 2-1,0-1 1,0 2 0,0-4 0,0 3 0,0-3 0,0 3 0,0-3 1,0 6-1,0 0 0,0 0 0,0 4-1,0 2 0,0 4-3,-1-7-5,7 8-12,-9-8-1,4 2-4,1-1-11,-11-13 1</inkml:trace>
  <inkml:trace contextRef="#ctx0" brushRef="#br0" timeOffset="190625">8897 771 32,'-1'-18'15,"2"11"-2,-1-11-1,0 8 1,0-3-3,-1 2-2,-1 2 0,-5-1-2,4 7-1,-6-6-1,0 9 0,0 0-2,0 0 0,-6 2 0,5 2-1,-3 1 0,1 1 0,-1 2 0,4 1 0,0-1-1,1 0 1,3 3-1,2-4 1,3 2 0,1 3-1,2-2 1,3 2 0,0 1 1,1 2-1,1-1 0,-1 5 0,3 0 0,1-1 1,-2 3-1,0-2 1,-1-2-1,4 2 1,-3-1-1,-1 0 1,-1-4-1,2 3 1,-5-6-1,4 6 2,-5-6-2,6 1 0,-7 0 0,4-3 0,-1 2 0,1-2 0,-3 0 0,3 0 0,-3 0-1,1-2 1,-2 0 0,0 1-1,0 2 1,-2-1 0,0-2 0,0 0 0,-2 1 0,0-2 0,-1 0 0,-3-1 2,-2-2-2,1 2 1,-5-4 0,0 1-1,-6-2 1,2 1-1,-3-4 0,0 3-1,-1-3 1,3-1 0,-3-2-1,1 0 1,3-1-1,0 2 1,1-2-1,0 1-1,2 2 1,-1-2 0,7 3-2,-2 0 0,5 3-2,-4-4-2,8 5-3,-7-7-9,8 5-10,4 4-9,-8-6 0,7 4 1</inkml:trace>
  <inkml:trace contextRef="#ctx0" brushRef="#br0" timeOffset="191594">9162 759 50,'2'3'23,"-7"-3"-1,2 3-4,3 6-3,-6-4-2,3 10-3,-4-5-2,1 11-2,-4 1 0,4 7-1,-5 1-1,4 7 0,-3-4-1,2 4 0,-1-5-2,2 1 1,-2-7-1,5-1 1,-2-6-1,1-2-1,1-4 1,2-4-1,1-1 0,1-2 1,0 0-1,0-3 0,1 0-1,-2-3 0,2 0-2,-1-6-1,3 2-3,-4-11-9,10 2-14,0-2-7,-6-10 0,10 0 0</inkml:trace>
  <inkml:trace contextRef="#ctx0" brushRef="#br0" timeOffset="192000">9184 364 49,'3'5'31,"-15"-19"1,11 2-13,-5 6-13,3 0-2,3 0-6,0 9-3,-3-3-2,6 6-4,-3 3-7,2-6-11,9 18-1,-11-13 1</inkml:trace>
  <inkml:trace contextRef="#ctx0" brushRef="#br0" timeOffset="192344">9346 862 33,'-3'-12'19,"9"9"-1,-6-1 0,0-1-4,1 5-2,-4-4-2,5 2-3,-4-1-2,2 6-1,0-3-1,-1 5 0,-2 1-2,1 5 0,-2 3 1,2 2 0,-5 3-1,-2 4 1,3-1-1,-3 6 1,0-4-1,-2 5 0,2-5 0,0 1 0,-2-2-1,7-2 1,-5-3-1,8-4 0,-5-1 1,4-1-1,-1-3 0,3 0 0,3-3 0,2-3 0,-2 0 1,0 0-1,4-3 0,-4-3 0,6-3 0,1 0 0,-4-7 1,7 1-1,-2-6 0,2-1 1,2-3-1,1-1 0,-1-2 0,3-2 0,-2 2 0,0-3 0,4 5 0,-4-4 0,2 5 0,-4 2 0,1 1 0,-1 2 0,-3 3 0,-2 5 0,-1 1 0,-1 3 0,-1 3 0,0 1 0,1 1 0,-1 1 0,2-2 0,-1 1 0,1 3 0,0-5 0,-2 5 0,2-1 0,-4-1 1,1 3-1,-2 4 2,0-1-1,-3 0-1,-2 4 1,1-2 0,-2 4 0,-3 2 1,0 1-1,-3-2 0,1 7 1,-2-3-1,1 4 1,-3-2-1,2 4 1,-3-5-2,4 3 1,-2-2 0,4 0 0,-2 0-1,3-4 1,0 3-1,2-4 1,-1-3-1,2 3 0,0-5 0,3-1 0,2-2 1,2-1-2,2-2 1,2-1-1,2-3 0,3-3 0,4-1-2,0-6-1,9 2 0,-4-6-3,5 5-2,-5-9-2,6 9-4,-7-1-10,-5-5-10,11 9 2,-17-8 2</inkml:trace>
  <inkml:trace contextRef="#ctx0" brushRef="#br0" timeOffset="193625">10255 477 40,'0'-2'19,"-11"-1"-2,7 3-1,-6 3-4,-4 0-2,2 7-2,-7-1-2,4 7 0,-5 2-1,2 7-1,-6 3 0,3 4-1,1 4 0,-1 3 0,0 2-1,-1 4 0,1 0 0,7-4-1,-4 0 0,6-2 0,2-4 0,-1 0 0,7-5-1,-2-1 1,4-6 1,1 1-1,1-6-1,0 4 1,1-3 0,1-3-1,2-3 1,1 2 0,-2 1-1,4-1 0,1-2 0,-3-3 0,4 2-1,-4 0-1,8-2-2,-7-10-2,10 3-4,-8-6-6,8-6-10,3 9-8,-8-16 0,12 10 1</inkml:trace>
  <inkml:trace contextRef="#ctx0" brushRef="#br0" timeOffset="194313">10293 857 42,'2'15'19,"-4"-6"-1,2 3-1,2 5-3,-4-8-2,7 7-2,-5-5-1,7 6-2,-4-7-1,4 8-1,-5-6 0,5 5-1,-5-5 0,7 9 0,-6-6-1,6 1 0,-6 0 0,5-1-1,-2 1-1,5-2 1,-2 0-1,-1-3 0,1 0 0,-1-4-1,-1 2 1,1 0-1,0-3 0,-3-1 1,1 1-1,-5-3 0,2 0 0,-1 3 0,1-3 0,-3 0-1,3-3 0,-6 0-1,6 0 0,-8-3-2,5 3-2,-4-6-2,5 9-6,-8-12-7,4 6-5,3 6-10,-9-9 2,9 9 1</inkml:trace>
  <inkml:trace contextRef="#ctx0" brushRef="#br0" timeOffset="194860">10204 1229 49,'3'3'23,"-3"-3"1,-1-3-5,2 5-3,-2-8-3,5 7-3,-5-8-2,8 5 0,-5-8-3,7 6 0,-6-7-1,10 1 0,-6-3-2,7 0 1,-4-2-1,5 0 0,-5-1-1,5 1 0,-3 1 0,-2-1-1,2 3 0,1 1 0,-2 0 0,-1-1 0,0 1-1,-1-1 0,2 6-2,-8-6 0,6 6-1,-8-4-3,8 7-2,-15-9-9,13 7-11,1 3-7,-13-8 0,11 8 1</inkml:trace>
  <inkml:trace contextRef="#ctx0" brushRef="#br0" timeOffset="195407">10684 521 35,'-3'-3'16,"6"6"0,-4-5-3,2 4 0,4 1-3,-5-2 0,7 7-1,-4-5-1,3 4-1,-2-3-1,5 5-1,0-3-1,0 3 0,-2-2-2,4 3 0,-2-1 0,1 2 0,-1 0 0,3 4 0,-5-2 1,5 5-1,-5-2 0,1 3-1,-2-1 1,1 2 0,-2 1-1,-1 5 0,-3-5 0,2 5 0,-3 2 0,-1-1 0,-1 4 0,-2-2 0,-3 0-1,-2 1 1,-2 2-1,-3-1 1,-4-2-1,0 4 0,-3 2 0,-1-1-2,0 4 1,-2-1-1,-2 4-2,-6-6-3,9 9-5,-13-6-10,2-8-14,6 8 0,-9-14 1</inkml:trace>
</inkml:ink>
</file>

<file path=ppt/ink/ink3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0-31T22:53:24.406"/>
    </inkml:context>
    <inkml:brush xml:id="br0">
      <inkml:brushProperty name="width" value="0.05292" units="cm"/>
      <inkml:brushProperty name="height" value="0.05292" units="cm"/>
      <inkml:brushProperty name="color" value="#990099"/>
      <inkml:brushProperty name="fitToCurve" value="1"/>
    </inkml:brush>
  </inkml:definitions>
  <inkml:trace contextRef="#ctx0" brushRef="#br0">408 417 44,'2'-4'18,"-2"-5"-2,0 0 0,0 3-4,-5-3-1,5 3-2,-6-2-2,2 3-1,-3-2-1,1 4-1,-5-4-1,5 4 0,-4-2-1,0 1-1,-2 1 1,-3 3-2,3-3 1,-1 3 0,1 0-1,-1 3 1,-2 0-1,0 0 0,3 3 0,-4 1 1,6 2-1,-4 1 0,2 0 0,2 1-1,1 3 1,5 1 0,-4-2 0,7 2 0,-4 0 0,5 1 0,2 0 0,-2-1 1,0-1-1,0 3 1,-2-1-1,4 0 0,-1 0 0,-1 0 1,3 0 0,0 5-1,5-6 0,-2 5 0,1-2 0,3 2 1,1-5 0,-1 6-1,-2-4 0,5 2 0,-6-1 2,1 1-2,-2-3 1,-2 1 0,-1-3-1,-2-2 1,-2 0 1,-3-3-1,-1-2 1,-2-1 0,-2-2 0,-3 2 0,-3-3 0,-1 0-1,-2 0 0,0 0 0,2-3 0,0 0 0,1 0 0,3 0-1,-1-3 1,4 3 0,0-6-1,0 3 1,0 0-1,3 0 0,-1-3 0,-2 6 0,6-3 0,-3 0-1,5 0-1,-2 1-1,4-1-1,-4-3-2,9 6-5,-7-9-4,11 6-10,0 0-10,1-6-1,7 6 1</inkml:trace>
  <inkml:trace contextRef="#ctx0" brushRef="#br0" timeOffset="969">539 446 39,'-8'-3'17,"11"5"-3,-6-2-1,3 0-1,-1 3-3,-5-2-1,6 5-2,-6-1 0,4 6-2,-8-2 2,6 6-1,-7-2 0,5 8-1,-4-2 0,3 4 1,-5 1-1,4-1-1,-4 1 0,4 5 1,-4-5-2,6 5 0,-9-4 0,8 0 1,-4 0-2,2-4 1,-1 1-1,1-3 1,0-3-1,0 3 0,2-1-1,1 1 1,2-4 0,-4 2-1,4 1 0,-1-6-1,4 2 0,-2-8-1,3 2-1,0-8-2,4 2-3,-5-13-6,11-1-8,-1 3-12,-6-16-2,9 8 1</inkml:trace>
  <inkml:trace contextRef="#ctx0" brushRef="#br0" timeOffset="1515">527 45 47,'-9'-12'30,"10"4"-9,-1 3-5,-1-4-7,1 6-2,-2-2-3,1 2-2,1 3-2,1 0 0,1 3-3,-2-3-3,9 5-4,-6 1-9,1-6-7,11 18-5,-15-17 2</inkml:trace>
  <inkml:trace contextRef="#ctx0" brushRef="#br0" timeOffset="1937">679 502 22,'-4'-10'14,"10"9"-4,-6-5-2,1 6-1,-1-2-1,2 7-2,-2-1 0,-2 2 0,1 3 0,-2 1 2,1 0-2,-2 3 1,2 4 0,-5-1 0,6 3 1,-10-1-1,8 2-1,-7 1 0,4 5 0,-4-8-2,1 5 0,1-1 0,-1 0-1,5 0 0,-3 0 0,1 1-1,0-4 1,0 1-1,0 1 1,0-7 0,1 1-1,1-3 0,1-3 0,2-3 1,-1 0-1,1-5 1,-1 2-1,2-2 0,0 1 1,0-1-1,0-1 1,-1 0 0,2-1-1,1-4 1,-1 1 0,1-3 1,1-2-1,0 0 0,2-3 0,3-2 1,1 0-1,-3-5 1,8 3-1,-2-3 1,3-5-1,-2 0 0,5-4 1,-2 0-1,7 0 1,-3 1-2,1 2 1,-2 0 0,2 5-1,-3 2 0,3 6 0,-4-2 0,-2 3 0,3-3 1,-3 6-1,0 1 0,-1 3 0,0-2 0,-4 0 0,0 4 0,1-1 0,-4 6-1,-2-1 1,1-4 0,-3 7 0,-2-2 0,3 3 0,-1-1 0,-3 1 0,-1 5 1,-1-3-1,-2 9 0,1-4 0,-4 6 0,1-1 0,-5 2 0,1 4 1,0 1-2,-1-2 1,1 1 1,-2 2-1,0-2 0,6 2 1,-3-2-1,-1 1 0,4 0 0,-1-3 0,2-3 0,4 1 0,2-1 0,-1-5 0,3 0 1,0-2-1,5 1 0,-2-5-1,2 0 0,3-5-1,4 0-4,-7-10-3,13 1-8,-2-6-8,-1-10-11,9 11 2,-6-17 0</inkml:trace>
  <inkml:trace contextRef="#ctx0" brushRef="#br0" timeOffset="3390">1535 25 29,'-3'14'11,"-9"0"0,8 5-1,-8 1 0,3-2-1,-4 5 0,-2 4-2,2-1-2,-2 2 0,0 5-2,-3-4 1,0 6-1,-1-1-1,4 3 1,-5 1-1,2 2 1,3-4-1,-1 6 0,1-7-1,3 2 1,-3-2-1,2-1 1,4-2-1,2 0 0,-2-4 0,3 3 0,2-3 0,-2 0-1,1-2 2,5-1-1,-1 5-1,-1-7 1,2 2 0,2-1-1,-1 1 0,1-3 0,4 0-1,-3-2 0,2-2-1,1 0-2,3-1-1,-6-2-4,6 0-7,0 2-7,-9-11-9,13 9 2</inkml:trace>
  <inkml:trace contextRef="#ctx0" brushRef="#br0" timeOffset="4203">1628 513 40,'-7'-5'26,"10"8"-3,0-1-3,-2-2-4,7 8-3,-7-2-3,11 10-1,-8-4-3,8 9 1,-6 4-3,3 1 0,-1 4-1,2 3 0,-4-3-1,1 2 1,1-5-1,3 3-1,-3-8 0,2 3 0,-2-4 0,1-3-1,-4-4 1,3 1-1,-4-6 0,-1 0 0,0 0 0,-1-4-1,1-2-1,-3-1-1,1 1 0,-4-6-2,5 4-1,-7-7-4,8 8-2,-9-11-4,8 9-3,-8-4-7,0-5-6,7 12-1</inkml:trace>
  <inkml:trace contextRef="#ctx0" brushRef="#br0" timeOffset="4703">1445 1043 44,'-3'-7'23,"7"-1"-2,4-2-3,1-6-2,7 4-1,-6-11-3,18 4-1,-10-14-3,13 4 0,-3-3-3,9-1-1,-7-2 0,5-3-3,-3 1 1,2 0-1,-5 2 0,2 4 0,-4 3-1,-3 3-1,-1 3 1,-5 5-1,1 3-1,-5 4-1,-1 6-1,-9-7-3,7 13-3,-11-14-3,7 16-7,-5-7-8,-4-4-9,8 9 3,-10-14 2</inkml:trace>
  <inkml:trace contextRef="#ctx0" brushRef="#br0" timeOffset="5265">2145 92 34,'10'12'16,"-7"0"-1,5 1-2,-4 5-1,2-4-2,2 11-2,-3-4-1,1 1-1,2 3-1,-1 3 0,-1-2-1,2 5 0,-6-1 0,7 2 0,-6 0 0,3 1-1,-3 0 0,3 6 0,-3-3-1,0 2 0,-3-2 0,0 3 0,-3 0 0,0-1-1,-6 3 0,-1-4 1,-6 2-1,-1 1 0,-2-2 0,-5 2-1,-4 1 0,-4-3 0,5 2-1,-6-5-3,1 2-1,-2-9-2,4 6-6,-1-11-10,-4-4-12,12 3 0,-6-16 2</inkml:trace>
</inkml:ink>
</file>

<file path=ppt/ink/ink3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0-31T23:32:44.859"/>
    </inkml:context>
    <inkml:brush xml:id="br0">
      <inkml:brushProperty name="width" value="0.05292" units="cm"/>
      <inkml:brushProperty name="height" value="0.05292" units="cm"/>
      <inkml:brushProperty name="color" value="#FF3300"/>
      <inkml:brushProperty name="fitToCurve" value="1"/>
    </inkml:brush>
  </inkml:definitions>
  <inkml:trace contextRef="#ctx0" brushRef="#br0">96 1129 23,'-1'-12'10,"9"3"-1,-7-3-2,5 3 0,0-5-2,5 5 0,-5-5-1,3 8-1,1 0 0,-3 3 0,-2 3 0,2 3 1,-4 6-1,1-3-1,0 8 1,-4-3 0,-3 4 0,0 0-1,1 0 1,-7 0-1,5 2 0,-9 1 0,4-3-1,-3-1 1,1-3 0,1-4 0,0-1 0,0-4 1,5-4-1,-1-4 1,3 2 0,-3-5-1,3 1 0,1-3-1,2 2 0,-1-3 0,-1 0 0,4 1 0,-2-1-1,3-3 0,-3 3 0,3 0 1,3 3-1,-3 0 0,3 2 1,-1 4-1,-2 2 0,4 1 1,0 3-1,0 3 0,2 2 1,2 1-1,-2 3 1,0-3 0,-4 3-1,4 3 0,-6-3 1,-1 4 0,-2-3-1,-3 3 1,1-3 0,-8 2-1,0-4 1,-2 0 1,0-5-1,-3-2 0,-1-1 0,2-4 0,-1-2 0,1-5 0,4 4 0,0-5-1,1-1 1,2-2-1,4-1 1,-2 0 0,5-2-1,5 0 0,-2 1 1,6-1-1,0 1 0,2 4 1,1-1-1,0 4 0,2 1 0,-2 4 0,0 2 0,4 5 1,-4-2-1,0 6 0,-3 3 0,2 0 1,-6 6-1,4 1 0,-8 2 1,1 0-1,-4 5 0,-4 1 0,2 1 2,-8-3-2,4 0 0,-4-4 1,2-3-1,-2-6 1,5-2-1,-1-10 1,-1-4 0,4-5-1,-1-3 1,3-6-1,0-3 1,-2-1-1,5-2 1,0 1 0,5-1-1,-4 4 0,2 4 1,-1 3-1,1 4 0,2 6 0,-2 5 0,3 4-1,-2 1 0,3 6 0,-3-1-1,8 6-2,-9-4-6,13 4-11,-2 0-13,-7-15-2,8 0 1</inkml:trace>
  <inkml:trace contextRef="#ctx0" brushRef="#br0" timeOffset="1375">459 87 28,'-4'-11'15,"-7"-5"-2,0 5-1,2-3-2,-5 4 0,3-1-2,-2 3 0,2 5-3,-6 0 0,3 3-2,-2 2 1,0 1-2,1 0 0,-2 6-1,2-3 0,-1 6 0,3 0 0,-4 4-1,5-4 1,-4 6-1,9-1 0,-7 2 1,8 3 0,-3 0-1,4 4 1,-1 0 0,-2 6-1,5-2 2,-3 7-2,1-2 1,2 4 0,2 2 0,-4 2 0,4 1 0,-1 0 0,4-1-1,4-2 1,-3-3-1,6-5 1,-4-3-1,7-8 1,0 0-1,3-9 1,-1-3 0,0-4 0,6 0 0,0-9 0,1 0 0,-1-3 1,0-6 0,0-3-1,1 0 1,2-7 0,0 1 0,-1-3 0,-2 0 0,0-2-1,-2-2 2,0 0-1,-2-1-1,-3-2 1,-2 2-1,0 4 0,-2-6 0,-3 1 0,-1-1 0,-4 1-1,1 3 1,-2-2-1,1 1 0,-4 0 1,0 0-1,-3 4 0,1 6 0,-2-2 1,-1 3-2,0 5 1,-1 3-1,0 3 0,-3 3-2,4 3-1,-4-3-3,6 9-2,-6-9-3,10 12-5,-7-3-5,1-6-10,10 9-1,-13-9 1</inkml:trace>
  <inkml:trace contextRef="#ctx0" brushRef="#br0" timeOffset="2281">297 395 35,'6'17'21,"-6"-5"-3,5 2 0,1 0-4,1-2-1,6 4-3,-6 0-2,9 0-1,-6 1-1,4 6-1,-2-3-1,2 7-1,-2-3-1,-1 4 1,0-4 0,1 3-1,-1-7 0,-2 3-1,0-5 0,0 0 0,1-4 0,2 1 0,-5-3 0,3 0 0,-3-2-1,1-3 1,-2-1 0,-1-1-1,-1 1 1,1-3-1,-4 0 0,2-2 1,-1 3-1,-1-1 1,-1 0-1,4 0 0,-4 0 1,1 0-1,1 0 0,-1 0 1,-1 0-1,2 0 0,-2 0 0,0-3 0,1 0-1,-2 0-2,2 3-1,-5-9-6,7-3-24,3 9-3,-8-12-1,7 2 2</inkml:trace>
</inkml:ink>
</file>

<file path=ppt/ink/ink3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1-01T00:05:40.921"/>
    </inkml:context>
    <inkml:brush xml:id="br0">
      <inkml:brushProperty name="width" value="0.05292" units="cm"/>
      <inkml:brushProperty name="height" value="0.05292" units="cm"/>
      <inkml:brushProperty name="color" value="#FF3300"/>
      <inkml:brushProperty name="fitToCurve" value="1"/>
    </inkml:brush>
  </inkml:definitions>
  <inkml:trace contextRef="#ctx0" brushRef="#br0">38 306 33,'2'1'12,"-4"-8"0,4 8 0,-4-4-1,4 3-2,-2 0-3,0 0-1,5 3-2,-5 0-1,1 6 0,-1 1 0,0 5-1,-1 0-1,1 5 1,1 1 1,-1 3-1,-1 2 1,1 3 1,-4-2-1,4 7 2,0 1 0,0 9-1,0 1 1,0 5 0,0 1 0,4 3-1,-4 1 0,1 7 0,-1-9-1,3-1 1,-3 0 0,3 3-1,-3-5 0,0-3 0,0-2-1,2-1 1,-1-3-1,2-3 0,-3-4-1,0-7 0,0-4 1,2-6-1,-4-5 1,4-3-1,-2-4 1,0-1-1,0-2 1,0-1 0,0-2-1,0 2 1,0-4-1,0-3 0,0-6 0,0-5-1,1-6 1,1-10 0,-2-7-1,-2-8 0,-1-11 1,2-5 0,-2-5 0,1-7-1,2-7 0,-1-1 1,-1 1-1,-1-2 1,3 3-1,-5-2 1,5 6-1,-1 4 2,-2 10-1,1 6 0,2 10 1,0 5 0,-1 8 0,1 10 0,-3 6 0,3 6 0,0 4 0,0 1-1,0 5 0,0 6 0,0 5 0,0 2-1,0 5 1,0 7 0,0 6 0,0 6 1,1 8-1,1 3 1,-2 2-1,3 6 1,-3 6 0,1 5 0,-1 0 0,2 6 0,-2-1 0,1 1 0,-1 6 1,4-3-1,-3 3-1,1-3 2,-1-1-1,1-7 0,-1-1 0,1-8-1,-1-12 1,-1-3-1,2-14 1,-2-5-1,0-15 1,1-4 0,-1-12 0,0-6 0,-1-8-1,2-7 0,-1-13 1,0-4-2,-4-8 1,2-5-1,2-4 0,0-1 0,-1-1 1,-2 2 0,1-4-1,1 0 1,-3 4-1,4-2 1,-1 6-1,-1-1 2,1 5-2,1-4 0,-2 9 1,1 2 0,-1 7 0,2 4 0,-1 3 0,1 9 0,0 5 0,-2 5 0,1 9-1,1 5 1,0 5-1,0 8 1,0 3-1,0 5 0,1 9 1,-1 7 0,2 3-1,-2 10 1,3 9 0,-2 6 1,1 9-1,-1 4 1,-1 4 0,2 5-1,-2 0 1,1 7 0,-1-3-1,4-2 1,-3-5-1,-1-6 2,2-5-2,-1-10 0,-1-6 0,0-13 0,2-8 0,-1-12 0,-1-6 0,0-10 0,0-9 0,0-8 0,0-9 1,0-5-1,-1-10 0,1-8-1,0-10 2,-2-3-1,1-8 0,-1-3-1,-3-6 1,5-1-1,-1-1 1,-2-4-1,1 3 1,1 3-1,1 3 0,-3 2 1,3 1-1,-2-1 2,1-1-2,-2 1 0,0 3 1,-2-2 0,2 4 0,-3 4 0,6 11 0,-3 8 0,1 11 0,-1 9 0,2 10 0,1 8-1,1 11 1,-2 8 0,2 9 0,-1 7 0,2 10 0,1 12 0,-2 5 1,4 6-1,-4 2 0,6 4 1,-7 4 0,6 3-1,-5-4 1,1 1 0,-1 0-1,1 3 1,-2 0 0,4 4-1,-2-4 1,1-2 0,-2-1-1,1-3 1,1-9-1,-3-8 1,2-7-1,-1-10 0,-1-12 0,2-10 1,-2-6-1,0-8 0,0-5 1,1-7-1,-2-6 0,1-5 0,1-10 1,-2-2-1,-1-14 0,4-2-1,-4-9 1,-1-5 0,2-6-1,-3-4 1,4-1-1,-3-1 0,2 3 1,-1 2-1,1 4 1,-2 6 0,3 7-2,0 5 2,-2 0-1,1 3 1,1 6 0,-2 0-1,2 3 1,-1-2 0,1 8 0,-3 4 0,3 5 0,0 5-1,1 9 1,-1 6 0,2 6 0,-1 15 0,-1 6 0,3 8 1,-1 9 0,-2 16 0,0 5 0,3 8 1,-3 1 0,3 2 0,-5-3 0,4 0 0,-1-9-1,1-9-2,-1-8 0,-1-11-1,5-2-2,-5-16-4,6 8-12,-6-17-8,2 3-1,2-9-10,-10-9 2</inkml:trace>
</inkml:ink>
</file>

<file path=ppt/ink/ink3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7:59.390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1-13T09:22:55.125"/>
    </inkml:context>
    <inkml:brush xml:id="br0">
      <inkml:brushProperty name="width" value="0.09701" units="cm"/>
      <inkml:brushProperty name="height" value="0.09701" units="cm"/>
      <inkml:brushProperty name="color" value="#008000"/>
      <inkml:brushProperty name="fitToCurve" value="1"/>
    </inkml:brush>
  </inkml:definitions>
  <inkml:trace contextRef="#ctx0" brushRef="#br0">14 15 20,'-2'3'1,"0"-1"0,0 0 0,0 1 0,1-1-1,-2-1 1,2-1-1,0 0 0,1 0 1,-1-2 0,2-1 3,0 1 1,1-1 0,-1-1 0,1 1 0,-2 0 0,3 2-2,-2-1-5,-2-3-14,8 11-6</inkml:trace>
</inkml:ink>
</file>

<file path=ppt/ink/ink3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7:43.07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3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8:00.781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3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8:03.60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3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0-31T22:40:47.140"/>
    </inkml:context>
    <inkml:brush xml:id="br0">
      <inkml:brushProperty name="width" value="0.05292" units="cm"/>
      <inkml:brushProperty name="height" value="0.05292" units="cm"/>
      <inkml:brushProperty name="color" value="#333399"/>
      <inkml:brushProperty name="fitToCurve" value="1"/>
    </inkml:brush>
  </inkml:definitions>
  <inkml:trace contextRef="#ctx0" brushRef="#br0">154 208 26,'-8'-3'8,"8"4"-1,-3-4 0,3 3-1,-3-3 0,3 3-2,-4-1-1,4 1-1,-2 1 0,1 2 0,1 2 0,0 1 0,0 2 0,0 3 0,0 0 0,1 1 1,-1 3-1,2 4 0,1 3-1,-2 0 1,2 5-1,-3-2 1,3 1-1,2 0 0,-2-1 0,0-3 0,3-4 0,-3-2 0,-1-4 0,3-2 0,-2-2-1,-2-1 1,1-3 0,-1-1 1,2 0-1,-6-3 1,3-1 0,-1-4 0,1 2 0,-3-4 0,3 1-1,-6-4 0,3 3 0,0-5-1,0 5 0,-3-5 1,5 4-1,-5-6 0,1-2 1,2-1-1,-3 0 0,5-1 1,-2-4 0,-1 3-1,1-2 0,1 4 0,-1-2 0,-3 2 0,6 0 0,-4 1 0,-1 1 0,2 2 0,3 0 0,-3-1 1,-1 7-1,3-3 1,-1 7-1,1 0 0,-2 0 0,0 3 1,0 0-1,3 0 0,-3 0 0,1 0 0,1 0 0,-2-2 0,1 5 0,2 0 0,-1 2 0,-1 1 0,2 4 0,0-1 0,0 2 0,0 4 0,2 0 0,-1 5 0,-1 1 0,2 5 0,1 4 0,-2 2 0,2 2 0,-3 3 0,2-1 0,-2-5 0,1 0 1,1-4-1,-2-7 0,3-5 0,-3-3 1,0-7-1,1 1 1,-1-9 0,-1 0 0,1-2 0,-3-3 0,1-2 0,1-2 0,1-4-1,-3-2 1,0-5 0,-2-4 0,4-3 0,-2-3 0,-3-1-1,4-1 1,-5 0-1,4 3 1,-4-1-1,2 7 0,-2 5 1,2 1-1,-3 2 0,5 5 1,-2 5-1,2 1 0,2 3 1,-1 2 0,1 2-1,1 3 0,1 0 0,1 2 0,-1 0 0,1 4 0,5-3 0,0 6 0,-1-3 0,2 1 0,-4 0 0,5 2 0,-2-3 0,-1 5 0,2 1 0,-2-2-1,-2 5 2,-1-5-1,3 2 0,-3-3 0,-1-1 0,-1-5 0,2 3 1,-2-6-1,-1 0 0,0-1 0,0-1 0,-1-1 1,-2-1-1,2-1 0,-1-1 0,1 0 0,-2-4 0,0 1 0,0-3 0,3 3 1,-3-4-1,3 1 0,-2-4-1,2 1 1,2-1 0,-2 0 1,3-2-1,-3-1 0,1 3 1,4-5 0,-4 3 0,2 2-1,-3 3 1,3 1 0,-2 0 0,-1 6-1,0-3 1,0 3 0,0 3-1,0-3 0,-1 3 0,1-4 1,0 4-1,-1-1 0,1 2 0,1 1-1,-1 2 1,0 3 0,1-1 0,2 6 0,-1 3 0,-1-2 0,1 2 0,2 1 0,-2 3 0,1 0 0,-2 3 0,-1 0 0,2 0 0,-2 2 0,3-5 0,-2 1-1,-2-5 1,1-3 0,0-9 0,1-3 0,-1-3 0,2-9 0,1-3 1,-3-4 0,0 0-1,3-4 0,0-2 1,-1-3-1,0-3 1,-1 1 0,-1 1-1,6-2 1,-6-1-1,2 5 1,-5 2 0,3 5-1,-5 4 1,4 2 1,-1 4-2,1 4 1,-3 0 0,2 3-1,1 0 0,1 0 1,-2 1-2,2 2 2,0 1-2,0 0 1,2 2 0,-2 0 0,0 3 0,1-1 0,1 1 0,-2-1 0,3 1 0,-2 0 1,0-1-1,1-1 0,-2 0 0,3 1 0,0 1 0,-2-3 0,2 4-1,-1-3 1,2 2 0,2 2 0,-3-4 1,5 0-1,-4 2 1,2 0-1,1-1 1,-1 0 0,2-2-1,1 6 1,-4-4-1,6 2 1,-2 0 0,1-1 0,-1-3 0,1 3 0,4 0 0,-1-3 0,0 3 0,4 3-1,-3-4 1,3 1 0,-4 3-1,2 0 1,-5-3-1,0 3 1,1-3-1,-1-2 0,-1 2 1,-1-3-1,-1 1 1,0 2-1,1-3 1,-4 1-1,2-2 1,-3 2-1,-1-4 1,-1 3 0,0-4 0,-1 4 0,3-6 0,-3 3-1,-3 0 1,3 0-1,0 0 1,0 1-1,0 1 0,0-2 0,-1 1-1,1-1 1,0 0 0,0 0-1,0 0-1,-1-1-1,3 2-2,-4-5-2,7 7-6,-10-6-8,7-3-14,3 9-3,-5-5 1,4 7 2</inkml:trace>
</inkml:ink>
</file>

<file path=ppt/ink/ink3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0-31T22:40:50.125"/>
    </inkml:context>
    <inkml:brush xml:id="br0">
      <inkml:brushProperty name="width" value="0.05292" units="cm"/>
      <inkml:brushProperty name="height" value="0.05292" units="cm"/>
      <inkml:brushProperty name="color" value="#333399"/>
      <inkml:brushProperty name="fitToCurve" value="1"/>
    </inkml:brush>
  </inkml:definitions>
  <inkml:trace contextRef="#ctx0" brushRef="#br0">36 23 33,'3'10'12,"-3"-4"0,0 3-1,1-3 0,2-1 0,0 1-1,-3-4-2,3-1 0,-3-1-1,2 2-2,-2-2 0,1 0-1,1 1-1,2 2-1,-2 0 0,-1 1-1,2-2 1,4 2-1,-5-1 1,1 0-1,1 0 1,-2 3-1,1-6 0,3 6 0,-3-3 1,0 0-1,4 0 0,-4 3 0,4-6 0,-5 0 0,5 3 0,-4-3 0,5 1 0,-5 3-1,-2-5 2,5 1-2,-3 1 2,1 1-1,1-1 0,-1 2-1,-1 0 1,3 0 0,-3 3-1,4-6 1,-5 6-1,1-6 1,1 6 0,-2-3-1,1 0 0,3 3 1,-5-1-1,2 1 1,0 2-1,2 1 0,-2-4 1,2 1-1,-2 0 1,0-1-1,5-1 1,-5 0-1,1-1 0,-1 2 1,2-1-1,-2 1 0,1-3 0,-1 3 0,0-2 0,1 3 1,-2-2-1,1 3 1,-2-1-1,4-1 1,-5 2-1,3 0 1,-2 2-1,2-4 0,0 3 0,-1-2 0,-2 0 1,1 0-1,1 0 0,3-3 1,-3 4-1,-1-2 0,2 1 0,2-1 0,-4 3 0,2-1 0,0-1 0,2 3 1,-4-3-1,2 0 0,0-1 1,0 4-1,0-6 1,0 6-1,1 0 0,-1-2 0,0 4 0,3-1 0,-4 0 0,4 0 0,-2 2 0,1 0 0,-3 0 1,3-1-1,-1 1 0,1-3 1,-2 1-1,3 2 0,-3 0 1,1-2-1,1 3-1,-3-4 1,3 0 0,-2 0 0,-2-3 0,4 0 1,-4-1-1,4 1 0,-5-3 0,3 3 1,-2 0-1,1 1 0,2 2 0,-4 0 0,3 0 0,0-3 0,-1 5 0,0-2 0,1 0 0,0 3 0,0-3 0,0 2 1,0 1-1,0 0 0,2-3 0,-4 2 0,2 1 1,0-2-1,0 5 0,0-6 0,1 1 0,-1-1 0,0 0 0,2 0 0,-2-2 0,0 0 0,0 1 0,0 2 0,0-1 0,-2 3 1,1-1-1,-1-2 0,2 6 1,-2-3-1,1 2 0,-2 1 0,1-3 0,2 0 0,-1-4 0,1 7-1,1-2 1,-1-2-1,0 0 1,0 0 1,0 0-1,2 1 0,-2 0 0,0 0 0,-1-2 0,3 2 1,-5-1-1,3 1 0,-2 0 0,2-3 0,-4 0 0,2-2 0,-1 0 0,2 1 0,-1-2 0,-1-2 0,0 2 1,2 3-1,-1-3 0,-4-1 0,5 3 0,-4-2-1,4 1 2,-1 0-1,-1-2 0,2-1 0,-1 1 0,1-1 0,-1 0 0,1 2 0,-1-1 0,1 2 0,1 0 0,0 2 0,-2 0 0,3 0 0,-2 0 0,2 1 0,-1 0 0,0 1 0,0-4 0,0 0 0,2 3 0,-2 1 0,0 1 0,0-4 0,-1 4-1,3-3 1,-2 1 0,0 1 1,0-1-2,0 0 1,0-3 1,0 7-1,-2-7 1,2 8-1,0-6-1,-1 2 1,-1-2 0,1 0 1,-1 0-1,1-3 0,-1 1 0,0-3 0,-1 2 0,2 0 0,-2 1 0,1-1 0,-2 2 0,1-1 0,1 0 1,-1-1-2,0 5 1,0-6 0,2 6 0,-2 0 0,1 0 0,1-2 0,-2 2 0,1 1 0,1-2 0,-2 5 0,1-6 0,1 0 0,-1 0 0,2-1 0,0-2 0,-1 0 0,1 0 0,-2 0 0,1-3 0,2 0 1,-4 0-1,2 0-1,-2-3 1,1 3 0,-1-3 0,-1 0 1,1-3-1,0 3 0,1-3 0,-1 3 0,0-3 0,0-3 1,1 6-1,-1-3 0,2-3-1,-2 3 1,0-3 1,1 0-1,-2 0 0,1 1 0,0-6 0,0 4 0,-2-2 1,2 0-1,-1-2 0,0 2 1,-1-3-1,-2 0 0,2-1 1,-1 0 0,0-2-1,0 2 0,0-2 1,3 2-1,-3-2 0,2 2 0,-2-3 0,1 1 0,1 3 0,-2-2 0,0 2 0,0-4 0,2 0 1,-1 1-1,-1 2 1,2-2-1,-2 0 0,1 1 0,1-1 0,2-1 0,-2 1 0,1 0-1,0-1 1,0-3 0,0 1 1,0 4-1,-2-4 0,2 3 0,-1-1 0,-2 2 0,1-3 0,1 3 0,-2-1 0,0 2 0,0 0 0,0-1 0,-1 1 0,-1 0 0,1 3 0,-2-2 0,0 2 1,0-1-1,0 2 0,0-2 0,-1-3 0,2 3 0,2-1 0,-1-6 0,-1 1-1,2-1 1,0-1 0,-1 0 0,1 1 0,-3 1 0,0 2-1,0 0 2,0 2-1,0 1 0,-1-3 0,1 4 0,0-4 0,-1 0 1,1-2-1,-2 2 0,3 2 0,-3-2 0,1 3 0,-1-2 0,1-1 0,-2 3 0,0-3 0,2-2 0,-2 2 0,-2-1 0,6 0 0,-3 0 0,1-1 0,2 3 0,-1-2 0,2 4 0,-2-1-1,2 1 1,1-1 0,-5 1 0,4 2 0,-1-4 0,-1 0 0,0 2 0,-1-3 0,0 1 0,-1-4 0,-1 0 0,1-2 0,0-1 0,1-1 1,-2 0-1,6-2 0,-6 4 0,2-2 0,2 0-1,-4 4 1,0 2 0,3 3 0,-2 1 0,2-1 0,1 3 0,-2 1 0,2-3-1,-1 3 2,-2-7-1,2 0 0,-5 1 0,2 0 0,1 1 0,-1 0 0,1 0 0,-1 2 0,2 5 0,0-1-1,1 4 1,-2-5 1,4 8-1,-4-1 0,4 2 0,-2 0-1,3 2 1,0-1 0,-1 2 0,2 0-1,1-3 0,-1 1 1,1-1 0,-1 0 0,-2 0 0,2 0 0,-1 0 0,-1 0-1,-1 0 2,3 0-1,-3 0 0,2 2-1,0-2 1,-1 0 0,1-2 0,1 4 0,2-2-1,-1 0 1,-1 1 0,-1-1 0,2 3 0,-1 0-1,2 2 1,0-2-1,-1 1 1,1-1 0,0 0 0,0 0 0,1 0 0,-1-2 0,0 1 0,2 5 0,-1-4 0,2 4 0,0-1-1,-1 2 1,1-1 0,3 3 0,-2 2-1,3-9 1,1 6 0,-2 0 1,3-4-1,0 4 1,-4-1-1,4-1 0,-1-1 0,2 3 0,0-1 0,1 0 1,1 2-2,-2 0 1,2 1 0,-2-2 1,1 1-1,0-1 0,0 1 0,-2 0 0,-2 2 0,1-3 0,0 0 1,3-1-1,-7 3-1,2-3 1,-1 1 1,1 3-1,-1 0 0,1 0 0,-3 1 0,5 0 1,-4 2-1,2-4 0,-3 4 0,4-3 0,-2 0 0,2-1 0,-2-2 0,1-1 0,1-1 1,-1 2-1,3-2 0,-3 2 0,1 0 0,4-2 0,-4 3 0,2-1 0,-3 3 0,1-6 0,-2 1 0,1-4 1,-4 3-1,0-6 1,-1 3 0,-1-2-1,-1-2 0,-1-1 0,1 0 1,-3 0-1,-1-4-1,2 2 1,-4-5 0,4 0 0,-5-6 0,1 2 0,1-3 0,-3 0 0,2 0 0,1-3 0,-3 2 0,0 1 0,0-1 0,3-1 0,-4 2 0,-2 0 0,0 1 0,0 0-1,1 4 1,-1-4 0,-2 6 0,3 0 0,-1 2-1,0-5 1,-1 3 0,-4-1 0,4 0 0,3-1 0,-4-3 0,1 2-1,4-1 1,0 5 0,2 0 0,4 2-1,1-3 1,-2 3 0,2 0 0,2 2 0,0-4-1,0 3 1,0 2 0,2 0 0,-2 0 0,3 0 0,-3 0 0,0 3 0,0 0 0,1 3 0,-1-3 0,2 3 0,-2 3-1,0-1 1,3 6 0,1-2 1,1 2-1,-2 3 0,4 2 0,3 0 0,1 2 0,1 4 0,-1-2 0,3 4 0,1-5 0,-2 1 0,0-2 0,-1 1 0,-2-1 0,2-2 0,-1-1 1,-3 2-1,1-4 1,2 2-1,-7-2 0,4 1 0,-3 0 0,0-2 1,-1-3-1,2-2 0,-3 1 0,0 2 0,2-4 0,-2 3 0,0-4 0,1 10 0,-1 0 0,1-1 0,1 3 1,-1-4-1,2 5 0,0-5 0,0 0 0,1-1 1,1 1-1,-2-1 0,4-1 0,-4 1 0,1 0 0,1 3-1,-1-1 1,1-2 0,-1 3 0,-1-6 0,0-1 1,0 3-1,0 0 0,-2 0 0,2-2 0,-1-1 0,-1 1 0,0 2-1,1-1 1,-1-1 0,1 1 0,-1 0 0,1 2 1,1 0-1,-5 2 0,4 1 1,0 3-1,-3-4 0,2 4 0,1-3 0,-1-2-1,-1 0 1,2-5 0,-1 2 0,2-6 1,-3 2-1,1-1 0,-1 0 0,0 1 0,0 2 0,0-1 0,0 0 0,0 1 0,0 2 0,0-3 0,2 5 0,-1-3 1,0 0-1,-1 0 1,2 1-1,-2-1 0,1 4 0,-1-1 0,2-1 0,-1 4-1,1-2 1,-3 1 0,3-6 0,-2 3 0,0-5 0,0 1 1,0 0-1,0 1 0,0-4 0,-2 5 0,1 0 0,-1-3 0,-1-1 0,3 4-1,-1-3 1,-1 0 0,1 3 0,-1-3 0,1 0 0,-1 1 1,-1 2-2,1 0 1,1 1 1,-2-3-2,0 3 1,0 2 1,0 0-1,1 3 0,-1-4 0,2 0 0,-2 2 0,1-1 0,1-1 0,-1 0 0,1-1 0,1-1 0,0 0 0,-2-1 0,1-2 0,1 3 0,0-3 1,-2 3-1,2-3 0,-3 0 0,5 1 0,-4-1 0,0 0 0,-1 0 0,2-1 0,-2 1-1,0 3 1,1-3 0,-1 3 0,0 0 1,2 0-1,-1-1 0,-1 3 0,2-3 0,-1 1 0,-1-1 0,2-1 0,-2-1 0,0 0-1,1-2 1,1 2 1,-2 1-1,1 1-1,1 0 1,-1 1 0,-1 2 1,2-3-1,-1 1 0,-1 0 0,2-3 0,-2-3 1,0 0-1,0-3 0,0 0 0,0 0 0,0-3-1,0 3 2,0-3-2,1 3 1,-1 0 0,0 0 0,0 0 0,0 3 0,0-3 0,0 0 0,-1 0 0,1 0 1,0-3-1,0 3 0,0-3 0,0 0 0,-2 0 0,1 0 0,1 0-1,0 0 1,-2-3 0,2 3 0,0 1 0,-1-1 1,1 3-1,0 0 0,0-3 0,0 1 0,-2 1 0,2-2 0,-1 0 0,-1-2-1,1 0 1,-2-3 0,1-1 0,1-1 0,-2-3 0,0-2 0,2-5 1,-5 1-1,3-5 0,0 0 0,-2-6 0,1 3 0,-1-5 0,-2 4 0,1 0 0,0 0 0,0 0 0,-1 3 0,-1 2-1,1 1 2,-2 1-1,0-2 0,2 2 0,-2-3 0,0 5 0,3-1 0,-1 1 0,2 0 0,1 1 0,-1 0 0,-1 4 0,2-1 0,-2 0 0,0-1 0,-1 0 0,-1 3 0,2-1-1,1 1 1,0-3 1,1 3-1,1-3 0,0 1 0,0 3 0,0-4 0,1 0 0,-4 1 0,2 0 0,0 1-1,-1 2 1,-1-6 1,0 4-1,0-3 0,0 1 0,0 0 0,-1 0 0,1-2 0,-1 1 0,1 2 0,-2 0 0,2-2-1,1-1 1,-1 3 0,0-2 0,0 2 0,0 0 0,-3-1 0,3-1 0,0-1 0,0 0 0,0 2 0,2 1 0,-4-1 0,1 2 0,3-1 0,-2-1 0,0 1 0,-2-3 0,4 2 0,-3-4 0,2 0 0,-2-2 0,2 2-1,-4-1 1,6 1 0,-4-1 0,6 1 0,-7 3 0,5-2 0,-4 0 0,4 2 0,-6 2 0,4 0 0,-2 2 0,1 0 0,0 2 0,-3 6-1,2-4 1,0 3 0,-4-3 0,2 3-1,-1 0 2,0-1-2,1 3 1,0-2 0,3 3 0,0 0 0,3 0 0,0 3-1,-3-3 0,5 3 1,-2-3 0,1 0 0,-1 3-1,2-3 1,-2 3-1,3-3 2,0 3-2,0 0 1,-2 0 0,-1 0 0,3 0-1,0 0 1,-1 0 0,-1 0 0,1-3-1,-1 3 1,1-3 0,-2 3 0,0-3 0,0 6 0,0-3-1,-1 0 1,1 3 0,3-3 0,-3 0 0,0 0 0,1-3 0,2 3 0,0-3 0,0 3-1,2 3 1,1 0 0,-3 3 0,1-3-1,1 6 1,1-6-1,1 6 1,-1-6 0,1 2 0,2 0 1,2 2-1,-4 0 0,5 1 0,0 4 0,-3-4 0,4 4 0,1 0 0,-1 1-1,0-1 1,1 1 1,1 2-1,-1 2 0,3 0 0,-4 0 0,3 2 0,-1-1 1,0 6-1,3-2 0,-2 0 0,2-2 0,-2-1 0,1 2 0,2-2 0,-4-6 0,4 3 1,-3-1-1,1 1 0,-4-3 0,3 5 0,1-2 0,-2 2 1,-2 2-1,0 1 0,-1-2 0,2 2 0,-1-2 1,-1-2-1,0 1 0,0 0 0,0 2 0,-4-2 0,4-2 0,2 2 1,-2 1-2,-3-6 1,1 5 0,-1-5 0,0 2 1,0-1 0,0 1-1,0 0 0,-2-1 0,3 4 0,1-2 0,-2 0 0,0 3 0,0-2-2,1-3 2,-1 3 0,0-3 0,0-1 0,-2 1 0,4 0 0,-3-5 1,-2 7-1,2-2 0,-1-4 0,1 2 0,-2-1 0,1 3 0,1-3 0,-4 3 1,4-4-1,-3 0 0,1 2 0,0 3 0,0-7 0,-1 4-1,-1-2 1,-1 1 1,2 1-1,-2 2 0,1-1 0,-1 2 0,0-3 1,0 4-1,0-3 1,0 1-1,2 0 0,-2 1-1,0-2 2,1 0-1,1 2-1,-1 0 1,1 2 0,-1-2 0,1 0 0,1-2 1,-2-1-1,1 0-1,1-1 1,-2-2 1,2 0-1,-2 0-1,1 0 1,-1-1-1,1 0 1,-1-1 0,-1 0 0,0 2 1,0 2-1,0-1 0,0 0 0,-1 2 0,1 0 0,0 1 0,0 0 0,0-4 0,0 0 0,0-2 0,0 2 0,0-3 1,1-2-1,-1 1 0,0 0 0,2 3-1,-2 1 1,0-1 0,0-2 0,0 3 0,0 0 0,0-3 0,0 3 0,-2-6 0,2 0 1,0-3-1,0 2 0,0-2 0,0 0-1,0 0 2,2-2-1,-2 2-1,0-3 1,-2 0 0,2 0 1,0-3-1,0 0 1,-1-3-1,1 3-1,-2 0 1,2-2 1,-1 5-1,1-3 0,0 3-1,0 0 1,0 3 0,0 0 0,1 0 0,-1 1 0,2 1 0,-1 1 0,2-2 0,-1-1 0,-1 5 0,1 0 0,1-2 0,-2 3 0,1-3 0,-2-3 0,1 3 0,-1 0 0,0-3 0,0-6 0,-1 3 0,-1-6 1,-1 4-1,0-7-1,-1-1 1,-1-4 0,1 0 0,-2-4 0,-1-4 1,2-3-1,-1-3 0,0 4 0,0-9 0,-1 5 0,-2-4 0,0 1 0,0-2 0,1 3 0,-3 1 0,-2-2-1,1 5 2,-1-4-1,2 4 0,1 4 0,-3-1 0,4 2 0,-2 1 0,1-2 0,-2 1-1,2 1 1,-4 1-1,3-6 2,0 3-1,1-2 0,2 4 0,-2-1 0,3 1 0,-1 2 1,2 0-1,0 4-1,-1 1 1,1-3 0,0-4 0,0 3-1,2 1 2,-2-5-2,1-2 1,1 2 0,-2 1 0,3-1 0,-6-1 0,2 3 0,1-1 0,-3 1-1,0-2 1,-1-1 0,-2 2-1,0-5 0,-1 4 0,-3-4 0,1 3 0,-2-1-1,1 2 0,0 1-1,3 2-1,-7-1 0,10 8-2,-6-13-3,7 11-6,-6-10-8,-3-4-13,9 12-1,-6-14 2</inkml:trace>
</inkml:ink>
</file>

<file path=ppt/ink/ink3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0-31T22:41:00"/>
    </inkml:context>
    <inkml:brush xml:id="br0">
      <inkml:brushProperty name="width" value="0.05292" units="cm"/>
      <inkml:brushProperty name="height" value="0.05292" units="cm"/>
      <inkml:brushProperty name="color" value="#333399"/>
      <inkml:brushProperty name="fitToCurve" value="1"/>
    </inkml:brush>
  </inkml:definitions>
  <inkml:trace contextRef="#ctx0" brushRef="#br0">184 67 38,'-4'2'15,"-4"-4"-1,1 5-2,-1 0 0,1 3-3,3 0-1,-1 0 0,2 0-1,-1-1 0,5 3 0,-4-7 0,9 5-1,-6-6 0,8 3-1,-3-3 0,9 4 1,-5-4-2,7 2-1,-3 1 0,5 0-1,0-3 0,1 1 0,0 1-1,5 1 1,-3-2 0,1 4-1,0-5 1,2 8-2,0-5 2,-2 6-2,-2-3 2,3 1-2,-4-2 1,0 1-1,-4-2 1,1-4 0,-5 3-1,-4-4 1,2 1 0,-6-5-1,0 1 1,-2-2 1,-2-2-2,-2 1 1,0 0-1,0-1 1,-3-2-2,2 3 2,-4 1-1,-1 3 0,2-3 0,-5 3 0,-3 0 0,-1-3 0,-6 2 0,-3 0 0,1-2-1,-6 0 1,1-3 1,-2 3-1,-1-3 0,0 3 0,2 3 0,1 0 0,1 1 0,-1 0 0,4 2 0,2 0-1,2-1 0,2-2 1,1 0 0,3-2 0,3 2 0,6-1 0,-3 0 0,5 1 0,2 1 0,4 2 0,1 2-1,0-2 1,4 3-1,-1-2 1,6 0 0,3 1 0,1-1 0,2 4 0,4-4 1,3 4-2,3-1 2,5 3-1,-2-1 0,2 3 0,-1 0 1,4-3-1,-5 3 0,1-3 1,-3-1-1,-1 4 1,-3-3-1,-3 0 0,-1 0 0,-2-3 0,-3 0 1,-1-2-1,-3 2 0,-2-1 0,-4-1 0,2-1 1,-5 0 0,1 0 0,-4-1 0,0 1-1,-4-2 1,2 1-1,-1-2 1,-3 0-1,2 3 0,-5-3-1,0-3 2,-1 3-1,-1 0 0,-1 0 0,1 3-1,-3 0 1,-2 0 0,0 3 0,-2 0 0,2 0-1,-1 0 0,-2 0 0,3-3 0,0-3 0,2 0-1,-2-4 0,4 4 0,-1-8-1,4 6-1,-3-7-3,6 6-2,-4-12-7,11 7-10,4-3-12,-7-5 0,10 5 2</inkml:trace>
</inkml:ink>
</file>

<file path=ppt/ink/ink3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0-31T22:41:03.218"/>
    </inkml:context>
    <inkml:brush xml:id="br0">
      <inkml:brushProperty name="width" value="0.05292" units="cm"/>
      <inkml:brushProperty name="height" value="0.05292" units="cm"/>
      <inkml:brushProperty name="color" value="#333399"/>
      <inkml:brushProperty name="fitToCurve" value="1"/>
    </inkml:brush>
  </inkml:definitions>
  <inkml:trace contextRef="#ctx0" brushRef="#br0">74 38 24,'-2'3'10,"-7"-4"0,8 5-1,-6-2 0,5 2-1,-1-1 1,-1-1 0,4 0-1,-3-3 0,3 2-1,-2-2-1,4 2 0,-4-3-1,4 4-1,-2-3-1,1 2-1,1-1 0,2 2-1,-2-2 0,1 1 0,0 1 0,4 1 1,0 0-1,-1 0 1,3 3-1,2-1 1,2 0 0,2 2 0,1-2 1,3 3-1,0-2 0,2 3 1,-3-3 0,3 6 0,-4-2 0,4-1-2,-6 3 1,1-4-1,-4 1 0,0 3 0,-2-3 0,1 0-1,-5-6 0,0 4 1,-4-10 0,1 7 1,-3-5-1,-3-5 0,1-3 0,-4 2 0,-2-2 0,-1-3 0,-6 4-2,2-4 2,-2-1-2,1 1 1,-4 0 1,1 0-1,1 3 0,-2-1 0,4 0 0,-3 3 0,4-1 0,0 2 0,1 0 1,-1 1-2,-1-1 1,4 1 0,2 2 0,0-1 0,-1 0 0,-2 1 0,2 0-1,1 0 1,0-3 0,-1 3 0,0-2 0,0 3 0,5-1 0,-3 1 0,4 1 0,-5-1 0,7 2-1,1 2 1,1 1 0,4 0 0,-1 2-1,4 1 1,-1 2 0,3 0 0,5 3 0,0-1 0,3 2 0,4 0 1,0-1 0,2 4 0,1-5-1,2 2 1,-5-2 0,2-1-1,-4-2 1,1 1 0,-5-2-1,-1 0 1,-5-3-1,-2-1 1,-2-2 0,1 3 0,-4-3 0,-1 3 0,-5-9 0,3 6 0,-3-5 0,-2 2 0,-2 0-1,-1-3 1,-5-3-1,0-1 0,-3 1 0,-1-6 0,-4 5 0,1-3 0,2 2 0,-3 1 0,4 3 0,2-4 0,-2 3 0,3 2 0,0 1 0,2 1 0,2-2 0,0 2 0,-1-1 0,2 2 0,1 2-1,3-1 0,-1 1 1,3 1 0,2 0 0,1 0-1,-2 0 1,4 0 0,-2 0 0,0-2 1,0 2-2,0-1 1,1 2-1,-1-1 0,2 3-1,1-1 0,4 4-1,-4-3 0,9 6-1,-2-5-1,12 11 0,-2-7-1,11 14-3,-3-5 0,7 8-3,-3-5-2,8 4-4,-3 2-4,-5-5-9,10 8 0</inkml:trace>
</inkml:ink>
</file>

<file path=ppt/ink/ink3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0-31T22:41:18.640"/>
    </inkml:context>
    <inkml:brush xml:id="br0">
      <inkml:brushProperty name="width" value="0.05292" units="cm"/>
      <inkml:brushProperty name="height" value="0.05292" units="cm"/>
      <inkml:brushProperty name="color" value="#333399"/>
      <inkml:brushProperty name="fitToCurve" value="1"/>
    </inkml:brush>
  </inkml:definitions>
  <inkml:trace contextRef="#ctx0" brushRef="#br0">17 45 32,'-8'-11'16,"7"5"0,-1-3 0,1 2 0,0 2-3,-1 1-3,2 4-1,-4-3-3,8 6-2,-4 0 0,4 4-1,-2-3-1,5 7 0,-2 0 1,5 4 0,-2 0 0,3 5-1,0-2 1,1 3-1,-2-1 1,3 1 0,-2-2-2,3 1 1,-3-2 0,4 4 0,-5-3 0,2 0-1,0 0 1,0 1 0,-1-1-1,4 3 1,-1-2-1,-3 1 0,3-2 0,2 0 0,-3 0 0,1-1 0,-1 2 0,-1-5 0,1-5-1,0 4 1,-7-3 0,2 4-1,1-2 0,-5 2 1,3-2 0,2 2-1,-6-3 1,5 2-1,-2-5 1,1 0 0,0 0-1,-2 0 1,1-4-1,-3 4 0,1-3 0,1 0 0,-4 0 0,2-3 0,-1 1 1,-1-1-1,2-1 0,-3-2 1,0-2-2,-3 1 0,3-1 0,-3-2-2,3 4-2,-3-9-3,3 9-5,-9-9-12,6 0-12,2 6-2,-7-8 3</inkml:trace>
  <inkml:trace contextRef="#ctx0" brushRef="#br0" timeOffset="953">32 848 39,'-2'-2'17,"2"5"-2,0-3 1,0-4-3,6 2-1,-6-5-2,5 6-1,-4-13-1,8 10-2,-8-8-1,10 2-1,-7-2-1,4 0 1,0-4-2,3 1 0,-2-2 0,3-1 1,-1-2-1,1-2-1,6-3 0,-3-3 0,3-2 1,-2-1-1,2-2 0,-2 2 0,2-2 0,2 4-1,0-3 1,-4 4 0,2 0 0,-3 0 0,2 3-1,-2 1 1,-5-2 0,-1 2 0,2 4-1,1-2 1,-4 4-1,3 1 0,-2 0 0,-2 1 0,2 2 0,0 0 0,0 1 0,1 3 0,-4 0 0,3 1 0,-2 1 0,-2 2 0,-1 4 0,-2-1 0,-2 3 0,1 0-2,-1 0 0,-1 0-1,2 5-2,-4-5-5,5 8-11,-2 2-15,-6-5-1,4 8 2,-8-10 1</inkml:trace>
</inkml:ink>
</file>

<file path=ppt/ink/ink3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0-31T22:41:35.187"/>
    </inkml:context>
    <inkml:brush xml:id="br0">
      <inkml:brushProperty name="width" value="0.05292" units="cm"/>
      <inkml:brushProperty name="height" value="0.05292" units="cm"/>
      <inkml:brushProperty name="color" value="#0099CC"/>
      <inkml:brushProperty name="fitToCurve" value="1"/>
    </inkml:brush>
  </inkml:definitions>
  <inkml:trace contextRef="#ctx0" brushRef="#br0">320 1224 33,'15'35'10,"9"12"0,-7-1-2,4 1-2,-2-1 0,-2-4-2,0-1-1,-3-8-1,-2-4-1,-1-8-1,0-4-1,-2-8-3,1 0-4,-4-12-5,6 9-5,-14-18-6</inkml:trace>
  <inkml:trace contextRef="#ctx0" brushRef="#br0" timeOffset="563">0 1283 29,'6'9'8,"8"2"-1,-3 3 0,7 3 1,-3 4-2,4 2 0,-1 5 0,0 2-1,-3 2 0,-1 0-2,-2-1-1,-1 0 0,-2 3-1,-2-8 1,-3-1-2,2-4 1,-1-2-1,2-3 0,-1-4-1,4-2-1,-2-2-3,2-4-5,5 3-6,-14-14-8,20 13-1</inkml:trace>
  <inkml:trace contextRef="#ctx0" brushRef="#br0" timeOffset="1063">342 932 24,'12'28'8,"0"4"-1,4 0-1,2 1-1,3 3 0,3-3-1,2 5-1,2-4 1,2 2-1,1 1 0,2 1-1,-2-2 1,-2 0-1,1 0 0,-3-8-1,-5 2 0,-4-6-1,-2-3-2,-6-5-2,1 0-4,-8-10-4,5 5-5,-11-19-7</inkml:trace>
  <inkml:trace contextRef="#ctx0" brushRef="#br0" timeOffset="1609">699 811 30,'33'27'10,"-7"-10"-1,6 13-1,0-1 0,4 2-1,-4 3-1,4 2-1,-2 3 1,1 0-3,-2 5-1,2-1 0,-5 1-1,1 0 0,-4-3 0,-1 0 0,-2-5-1,-3-1 0,-3-3-1,-2-5-1,-3-4-4,-2-5-5,-1 5-5,-10-20-7,12 15-2</inkml:trace>
  <inkml:trace contextRef="#ctx0" brushRef="#br0" timeOffset="2125">893 420 23,'16'15'11,"14"13"1,-5 0-2,11 7-1,-4-3-1,8 5 0,-1 3-1,-1-3-2,4 4 0,-7 0-1,8 0 0,-9 0-1,5 5 0,-10-2 0,4-2-2,-8 1 1,-3 0-2,1-4 1,-4 4 0,-3-2-1,0-6 0,-2 2 0,-2 0-1,-1-2 0,-2-3-1,2 1-2,-5-2-2,-1-3-5,1-2-6,-6-2-3,6 5-5,-15-22-2</inkml:trace>
  <inkml:trace contextRef="#ctx0" brushRef="#br0" timeOffset="2688">1194 113 27,'32'4'8,"-1"-1"0,6 9-1,2 0 0,-1 11-1,1-1-1,2 8-1,-5 2 0,2 3 0,-5 1 1,-1 5-2,-3 2 1,-3-1-2,-1 1 1,-4-1 0,3 5-1,-6-1 0,1 1 0,-4 0-1,2 2 0,-2 0 0,-1 3-1,2 1 1,-3 0 0,2 6-1,0-1 1,1 3-2,-1 0 0,1 0-1,-2 0-2,0 1-2,-3-3-4,-4-6-5,3 3-2,-10-14-5,14 14-3</inkml:trace>
  <inkml:trace contextRef="#ctx0" brushRef="#br0" timeOffset="3781">975 411 23,'34'40'3,"3"6"0,7 11 0,3 6-1,4 14 0,-2 2 0,1 0-1,-4 5 0,-6-2-1,-2 1-1,-7-8-3,-1-3-2,-9-17-2,2 6-4</inkml:trace>
  <inkml:trace contextRef="#ctx0" brushRef="#br0" timeOffset="4313">902 899 24,'34'50'6,"11"11"-1,0-1-1,7 12-1,0 0-1,-2 3-3,-1-6-2,-9-3-2,3-1-1,-10-15-2</inkml:trace>
  <inkml:trace contextRef="#ctx0" brushRef="#br0" timeOffset="4766">812 679 26,'38'48'10,"-5"-1"-1,11 8-1,1 2-3,9 6 0,0 3-1,3 5-2,-3 4 0,-2-3-1,-7 4-1,-5-2 0,-3-4-3,-8-3-1,-7-6-2,-7-11-3,2 2-3,-12-20-4,13 8-5</inkml:trace>
  <inkml:trace contextRef="#ctx0" brushRef="#br0" timeOffset="5328">559 1204 32,'48'66'9,"1"-5"-2,5 7-1,-4-3-3,8-7-5,-4 4-6,-9-13-7,14 17-5</inkml:trace>
  <inkml:trace contextRef="#ctx0" brushRef="#br0" timeOffset="6031">1006 0 24,'13'12'4,"3"5"0,6 1-1,1 3 0,5-4-1,0 4 0,3-2-1,5-2 0,-2 1-1,4-3-1,-4 2-4,6 0-3,-12-4-3,12 13-7</inkml:trace>
  <inkml:trace contextRef="#ctx0" brushRef="#br0" timeOffset="6750">998 576 18,'31'47'1,"6"-3"0,2 2-1,4-5-1,3 0-2,-5-10-4,11 4-2</inkml:trace>
  <inkml:trace contextRef="#ctx0" brushRef="#br0" timeOffset="7313">748 438 22,'4'1'13,"5"10"-2,2-3-2,7 10 0,1 0-1,10 4-1,2 4 1,8 2-4,2 9 0,5 0-2,0 1-1,0 1 0,0 3-1,-3-1-3,-5 0-2,-4-3-7,-2 5-4,-13-18-8,10 19-2</inkml:trace>
  <inkml:trace contextRef="#ctx0" brushRef="#br0" timeOffset="7906">656 888 21,'49'52'8,"12"12"-2,-8-4-2,0-1-3,1 2-4,-16-15-3,5 1-5,-19-16-6</inkml:trace>
  <inkml:trace contextRef="#ctx0" brushRef="#br0" timeOffset="8234">270 1384 24,'40'36'15,"6"3"-3,-6-3-1,-3-3-4,-3-2-3,-5-7-3,-5-2-4,-5-11-7,1 7-10,-19-18-3</inkml:trace>
</inkml:ink>
</file>

<file path=ppt/ink/ink3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0-31T22:41:43.656"/>
    </inkml:context>
    <inkml:brush xml:id="br0">
      <inkml:brushProperty name="width" value="0.05292" units="cm"/>
      <inkml:brushProperty name="height" value="0.05292" units="cm"/>
      <inkml:brushProperty name="color" value="#0099CC"/>
      <inkml:brushProperty name="fitToCurve" value="1"/>
    </inkml:brush>
  </inkml:definitions>
  <inkml:trace contextRef="#ctx0" brushRef="#br0">0 0 11,'4'6'17,"13"1"-18,15-1-3,4-9-6</inkml:trace>
</inkml:ink>
</file>

<file path=ppt/ink/ink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1-13T09:22:56.640"/>
    </inkml:context>
    <inkml:brush xml:id="br0">
      <inkml:brushProperty name="width" value="0.09701" units="cm"/>
      <inkml:brushProperty name="height" value="0.09701" units="cm"/>
      <inkml:brushProperty name="color" value="#008000"/>
      <inkml:brushProperty name="fitToCurve" value="1"/>
    </inkml:brush>
  </inkml:definitions>
  <inkml:trace contextRef="#ctx0" brushRef="#br0">125 179 26,'-1'0'4,"2"0"0,-1 0-1,0 1-2,0-1-1,0 0-3,0 0-1,0-1-1,0 2 0,0-2-1</inkml:trace>
  <inkml:trace contextRef="#ctx0" brushRef="#br0" timeOffset="328">152 158 20,'0'1'4,"0"-2"-2,1 1 0,-1-1-2,1 0 1,0 1-2,-1-1-2,0 2-3,-2-4-5</inkml:trace>
  <inkml:trace contextRef="#ctx0" brushRef="#br0" timeOffset="21828">69 63 32,'-4'-2'23,"8"2"-3,-5-3-4,3-1-5,1 0-4,-1-2-2,3 0-1,-1-1 1,3 0-2,-3 0 0,4 2 0,-5 0-1,2 4-1,-2 0 0,2 2 0,-2 1-1,0 2 0,-1 0 0,1 1 0,-1 2 0,-2 0 1,-3 2-1,-3 3 1,-3 1 0,-2-1 0,-3 0 1,0 0 0,-1-3 1,1-2 0,0-4 1,5-2-1,-1-6 0,5 1 0,1-3 0,1 0 0,2-2-1,3-1-1,2-1-1,0 2 0,3-4 0,3 3 0,1-1-1,1 2 0,0 2 1,1 1-1,-2 1 1,-2 3-2,-1 2 2,-2 0 0,-5 4 0,2-1 0,-5 4 0,-1-2 2,-2 2-2,-2-1 1,-1 1-1,-2 0 1,0-3 0,1 2-1,0-3 0,2-1-2,2-1-5,0-5-8,3-4-19,7 5-2,-7-10 0,7 2 1</inkml:trace>
</inkml:ink>
</file>

<file path=ppt/ink/ink3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0-31T22:42:32.781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148 147 19,'4'-2'4,"-4"-2"0,2 2-2,1 2 0,-2 3-1,1 3 0,-1 3 1,1 6 0,-2 7 0,-3 3 1,0 7 0,-8 3-1,0 5 1,-4 0-1,-2 2 0,0-2 0,-3-5-1,3-1 0,0-8-1,6-2 1,-1-6-1,6-1 0,3-11 0,3-3 0,6-6 0,1-3 1,5-11-1,1-1 2,4-6-1,3-4 2,0-1-1,-1-6 0,0-3 1,3 1-1,-1-3 0,0 3-1,-1-1 1,-2 3-1,-1 1-1,-3 5 2,-2 4 2,-1 4-2,-3 1 1,0 2 1,-2 0 0,-2 7-1,1-1 1,-2 3 0,-2-1-1,1 4-1,-1 0 1,2 2-1,-3 1 0,1 4 0,1-1-1,-1 5 1,1-1-1,2 3 0,1 2-1,-2 3 2,3 0-1,-2 2 1,4 4-1,-4 0 2,5 2-1,0 1 0,0-1 1,4 4-1,-3-7 0,2 3 0,0-6 0,-2-1 0,2-4-1,-1 0 1,-3 0-1,3-3 1,-7-2-1,7-1 0,-4 0-1,2 3 1,-6-3-1,1 0 1,2-2-1,-4 2-2,5 0-2,-7-3-6,6-6-17,3 14-6,-6-19-1,12 17 0</inkml:trace>
</inkml:ink>
</file>

<file path=ppt/ink/ink3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0-31T22:42:47.890"/>
    </inkml:context>
    <inkml:brush xml:id="br0">
      <inkml:brushProperty name="width" value="0.05292" units="cm"/>
      <inkml:brushProperty name="height" value="0.05292" units="cm"/>
      <inkml:brushProperty name="color" value="#333399"/>
      <inkml:brushProperty name="fitToCurve" value="1"/>
    </inkml:brush>
  </inkml:definitions>
  <inkml:trace contextRef="#ctx0" brushRef="#br0">181 272 22,'3'0'6,"3"-3"1,4 2-1,3-4 1,2 2-1,4-2 0,8 0-1,0 1-1,4-1-1,2-1-1,5 2 0,1 0-2,-1-1-1,-1 1 0,-1-1-3,-5 3-1,-6-3-2,-3 7-1,-13-4-2,0 7-1,-13-7-1</inkml:trace>
  <inkml:trace contextRef="#ctx0" brushRef="#br0" timeOffset="360">89 252 19,'6'-5'6,"0"8"0,0-6 0,4 5 0,-4-4 0,4 2 0,2-1 1,0 1-1,6 0 0,1-2 0,6 1 0,2-2-2,8 0 1,4-3-1,4 2-1,4-2 0,4-2-1,-1 3 0,2-4 0,0 1-1,0 4 0,-6-2-1,-3 2 0,-3-1 0,-10 4 0,-7-2 0,-3 2-1,-9 2-1,-9-1-1,-5 3-1,-9 0-3,-6 1-2,-1 1-4,-9-2 0,0 4-3,-9-6 0</inkml:trace>
  <inkml:trace contextRef="#ctx0" brushRef="#br0" timeOffset="813">126 189 26,'-6'-2'5,"4"4"1,-1 0-1,3 1 0,-4-3 1,4 3 0,1-3 0,5 3 1,5 0-1,-1-3 2,11 3-1,-3-4-1,8 2 0,3-4-1,8 3 0,-2-4 0,10 1-1,2-3 0,8 3 0,0-6-1,6 3-1,-1-1 0,6 3-1,-4-2 0,0 0 0,-1 3 0,-5 0-1,-4 3 1,-7 0-1,-4 2 0,-8-2 0,-8 4 0,-4-4-1,-6 3-1,-8-3-2,-3 3-2,-8-3-2,3 0-3,-13-3-2,2 3-5,-4 3-5,-11-13-4,8 15 0</inkml:trace>
  <inkml:trace contextRef="#ctx0" brushRef="#br0" timeOffset="1375">43 172 21,'-6'-2'7,"9"4"-2,-11-2 1,7 3-2,-4-1 1,1-1-1,1 1 1,-1 1 0,-1 0 2,5-2 0,8 1 2,-5 0-1,7 1 0,3-3 0,8 6 1,3-6-1,8 3-1,2-3-1,11 2-1,1-4 0,10 2-1,2-4-1,10 1-1,-1-2 1,7 1-2,0-2 1,2 2-1,-2-1 0,-6 3 0,-4 0 0,-9 1-2,-5 4-1,-13-2-1,-7 3-2,-17-1-2,1 3-3,-20-4-4,-2 1-6,-7 4-10,-16-12-1,11 14 1</inkml:trace>
  <inkml:trace contextRef="#ctx0" brushRef="#br0" timeOffset="1969">0 86 33,'4'-4'14,"7"7"-1,-1-3-1,6 2 1,-1 1-2,4-1-1,7 1 0,0-5 0,8 5-1,-2-6-1,11 6-1,-2-7-1,8 7-1,0-6-1,9 4 1,-2-4-2,6 6-1,-1-6 0,4 6 0,-1-4-1,1 2 0,-1 2 0,1 0-1,-4 2 1,-3-1-1,-5 2 0,-8 1-1,-2-1-1,-12-5-1,-3 4-2,-12-8-3,1 6-2,-11-10-6,-2 4-9,1 3-9,-16-11 1,7 13 0</inkml:trace>
  <inkml:trace contextRef="#ctx0" brushRef="#br0" timeOffset="2578">117 197 35,'3'0'14,"9"3"-2,1-3 1,5 0-1,6 2-1,2-2-3,8 0 0,2-3-1,8 1-1,2-4 0,11 2-1,-2-2-1,5 0 0,0-1 0,5 4-1,-4 0 0,4 2-1,-1-1 0,1 4 0,-3-1 0,3 1 0,-5 1-2,1-3 1,-7 0 0,0-3-1,-4 0 1,-4 3-1,-6-3 0,-4 0 0,-5 0-1,-4 0 1,-2 3-1,-3-3-1,-4 3 1,-3 0-2,-2-1 1,-4-2-1,1 4-2,-7-4-1,2 3-3,-8-3-3,1 3 0,-8-1-2,-1 1-3,-6 1-2,-4-7-1,2 12-1</inkml:trace>
  <inkml:trace contextRef="#ctx0" brushRef="#br0" timeOffset="3110">796 159 34,'-3'-3'14,"12"5"-1,0-4-1,9-1-2,2 0 2,10 1-4,3 0 0,2-1-2,10 2 0,1-4 0,6 2-1,-2-1 0,11 1-1,-2-1 0,11-1-1,-7 1 1,9 1-1,-3-3-1,5 3-1,1 0 0,-4 3 0,3-1-1,-9-1 1,2 1-1,-5-1 0,-7 2 0,-5-1-1,-10 1 0,-3-2-1,-10 2-1,-8 0-2,-1 2-1,-12-2-1,2 4-2,-10-7-2,-2 3-3,-4-1-2,-7-2-3,2 4-2,-11-8-3</inkml:trace>
  <inkml:trace contextRef="#ctx0" brushRef="#br0" timeOffset="4485">2031 235 24,'-24'6'9,"-1"-6"0,10 3-1,5-3 0,7 3 0,4-3 1,10 0-1,5 0 1,9 0-2,5 0 0,8-3-2,4 0 0,1 0-1,6-2 0,1 2-1,4 0 0,-5-3-1,0 1-1,-5 2 0,-1-1 0,-6 0-1,-1 1-1,-11 1-3,-7-2-7,-8-1-11,3 11-9,-20-13 1,4 13 1</inkml:trace>
  <inkml:trace contextRef="#ctx0" brushRef="#br0" timeOffset="9594">2560 2 17,'-1'-2'4,"2"4"-2,-1-3-1,0 1 0,0 1-1,2-1 0,-2 0 1,0 0-1,0 0 0,0 0 1,0 0-1,0 2 0,1 1-2,-2-2-3,4 7-3,-6-7-1</inkml:trace>
</inkml:ink>
</file>

<file path=ppt/ink/ink3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0-31T22:42:34.640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15 3 32,'5'0'17,"-10"-3"0,5 6-3,0-6-1,-1 3-3,1 3-1,-2-3-3,4 3-1,-2-3-1,1 6 0,2-6-1,3 10 1,-1-5-1,3 5 0,3-3 0,4 5 0,-1-3-1,7 5 0,1 1 0,3 1-1,2-4 0,1 6 0,0-4 0,-1-2 0,0 1 0,-4-1 0,-8-2 0,0-1 0,-5-1 0,-5-3-1,1 0 1,-3-1 0,-3 1-1,0-1 2,-2-2-1,1 2-1,-4 0 0,2 1 1,0-1-1,-3 1 0,3-1 1,-2 0-1,0 2 0,-4 0-1,2 0 1,-4 1 1,3 1-1,-3 4 0,-5-4 0,0 4 0,-5 4 1,0 2 0,-4 1 0,1 3-2,-1-1 2,0-1-1,0-1 1,4-1-1,6-5-1,0-1 2,4-5-2,2-4 1,3 0 0,3 0 0,3-1 0,-2-1-1,5 2 0,-3 0 0,2-2-2,-2 1-2,4 4-3,-7-8-6,6 2-17,2 8-4,-8-11 1,7 9 1</inkml:trace>
  <inkml:trace contextRef="#ctx0" brushRef="#br0" timeOffset="922">254 794 20,'-3'-6'27,"10"10"-4,-7-1-5,4 2-2,1 6-2,-5 0-3,9 6 0,-6 2-3,6 9 0,-3-1-3,4 5 0,-4 0-1,6 2-1,-3-1-1,-1 5 0,1-10 0,2 4-1,-4-9 0,0 2-1,1-5 1,-2-1-1,0-5 0,-2-2-1,2 0-1,-6-8-3,5 7-5,-8-13-7,3 2-11,3 5-9,-9-11 2,6 7 0</inkml:trace>
  <inkml:trace contextRef="#ctx0" brushRef="#br0" timeOffset="1328">165 1311 44,'13'-15'32,"0"-1"-5,5-7-4,6 3-3,-5-12-5,14 4-3,-10-7-4,13 3-3,-7-1-1,4 1-2,-3 4-1,-4-1-1,-2 7 0,-3 1-1,-3 6-1,-8 4-3,5 8-5,-12-6-13,-3-1-14,6 10-1,-8-9 2,8 6 0</inkml:trace>
</inkml:ink>
</file>

<file path=ppt/ink/ink3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0-31T22:43:00.453"/>
    </inkml:context>
    <inkml:brush xml:id="br0">
      <inkml:brushProperty name="width" value="0.05292" units="cm"/>
      <inkml:brushProperty name="height" value="0.05292" units="cm"/>
      <inkml:brushProperty name="color" value="#333399"/>
      <inkml:brushProperty name="fitToCurve" value="1"/>
    </inkml:brush>
  </inkml:definitions>
  <inkml:trace contextRef="#ctx0" brushRef="#br0">100 74 39,'-8'-9'21,"8"5"-2,-1 4-2,-2-6-1,6 9-3,-3-6-1,7 9-3,-4-4 0,9 7-3,-3 0 1,7 6-1,-3-1-1,10 9 0,-7 0-1,12 1-1,-9 1 0,5 4 1,-3-1-2,1 3 0,-4 0 0,1-2-1,-1-3 0,-4 4 1,0-7-1,-1 1 0,-7-2-1,1 0 1,-2-4 1,-1 2-2,-1-7 1,-1 2-1,1-2 1,1-1-2,-2-3 2,-1-3-1,1 0 0,-1-3-1,2-1 1,-3-2-1,3 0 0,-6-5-1,3 5 0,-6-6-3,9 6-2,-9-9-4,9 9-7,-10-12-6,5 2-11,4 7-3,-8-13 1</inkml:trace>
  <inkml:trace contextRef="#ctx0" brushRef="#br0" timeOffset="609">0 518 28,'3'0'16,"-4"-8"-1,5 4-1,-1-2 1,3-4-3,3 4 1,-2-9-1,11 3-1,-1-7-2,9 3 0,1-9-2,11 2-1,-5-7 0,10 1-2,3-8 0,3 5-2,-2-4 0,2 6-1,-5 0 0,-4 1 0,-4 2-1,-2 7 1,-9 1-1,-6 2 0,-5 6-1,-9-3-1,-5 10-2,-10-5-3,3 12-4,-14-7-6,5 7-10,-1 8-10,-9-6 2,5 10 0</inkml:trace>
</inkml:ink>
</file>

<file path=ppt/ink/ink3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0-31T22:42:19.968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0 57 16,'0'0'2,"0"0"-2,0 0 1,0 0-1,0 0 1,0 0 0,0 0 0,0 0 1,0-3 0,0 6-1,0-3 1,0 0-1,0 0 0,0 0 0,0 0 0,0 0-1,2 0 1,-1 0-1,6 3 1,-4-6 0,5 3 1,-4 0 0,5 0 0,-3 0 2,0 3 0,1-3 1,-4 0-1,5 0 1,-5 0 0,6-3 0,-3 3-1,1 0 0,0-3 0,4 3-2,-1 0 2,0 0-1,1 1 0,-1-1 0,2 0 1,0 0-1,1 0 0,-2 0 0,3 0 0,3-1-1,-3 2 0,4-1-1,-3 2 1,4-2-1,1 1 1,-1-1-1,0 2 1,3-2 0,0 0 0,2-2 0,0 4 0,-1-4-1,4 2 1,0-1 0,-1 2-1,3 1 1,0 1-1,1-3 1,1 1-1,-3-2 0,5 2 1,-2-2-1,1 1 1,1 0-1,1 0 1,0 0 0,0 0 0,-3 0-1,5 0 1,-4 0 0,1 0 0,-2-2 0,3 1-1,0 1 0,4 1-1,-2-4 1,5 3 0,-1-1 0,3 1-1,2 0 1,-1 0-1,1 0 1,-1-2-1,2 2 1,1 0 0,-2-3 0,-1 1-1,3 0 1,1 2-1,-2 0 1,4-1-1,-1 1 1,1 1-1,2-1 0,3-3 1,-3 3-1,1 0 0,2 0 0,0 0 1,-1 0-1,1 0 0,-2 0 0,2 0 0,-3 2 0,1-1 0,-4-1 1,2 2-1,-3-5 1,0 3-1,1-2 0,1 2 0,0-1 0,2 1 0,-2 0 0,1 1 0,5 2-1,-3-3 1,4 0 0,-3 0 1,1 0-1,0 0 0,-2 0 0,1 0 0,0 0 0,0-1 1,-4 1-1,2 0 0,0 0-1,-1 1 2,3-2-1,1-1 0,-4 2 0,1-1 0,3-1 0,0 2 1,-2-1-1,2 1 1,-3 1-1,2-1 0,-2 0 0,-4 0 0,3 2 0,0-1 0,-5-1 0,3 0 0,-2 0 0,-1 0 0,0 0 0,1 0 0,0 0 0,-1 0 0,2 3 0,-1-3 0,2 2 0,-2-4 0,2 2 0,-1 0 0,-1-1 0,-1 1 0,-2 0 0,5-2 0,-4 2 0,2 0 0,-1 3 0,1-3 1,-1 0-1,0 0 0,-2 0 0,2 0 0,0-1 0,-3 2 0,3-2 0,-3 2 0,3-1 0,3 2 1,-3-2-2,2 1 1,0-1 1,-2-1-1,0 1 0,-2-3 0,-2 1 0,2-1 0,0 2 1,-1-1-1,2 2 0,-2-1 1,1-1-1,0 2 0,-1 0 0,3 0 0,-1 0 0,-2-1 0,0-1 0,-2 1 0,3-1 0,1 2 0,1-1 0,-3 1 1,3 0-1,-5 1 0,1-1 0,-1 0 0,-1 0 0,-6 2 0,3-4 1,-3 2-1,0 0 0,-1 0 0,-2 0 0,1 0 0,-3 2-1,0-2 1,1 1 0,-2-2-1,-1 1 2,-5 0-1,1 0 0,0 1 0,-1-1 0,-3 0 0,0 0 0,-5 0 0,0 3 0,1-3 0,-1 0-1,-1 3 1,3-3 0,2-3 0,-5 3 0,2 0 0,1-3 0,1 6 0,2-4 1,-1 2-1,2-1 0,0 2 0,5-2 0,1 0 0,1 0 0,3 0 0,-4-2 0,5 1 0,-4 1 0,0-2 0,-4 2-1,0 0 1,-3 0-1,-8-3-2,5 8-6,-16-8-18,-1-4-10,1 2-2,-21-15 3</inkml:trace>
</inkml:ink>
</file>

<file path=ppt/ink/ink3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0-31T22:42:30.671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0 0 19,'0'4'3,"1"5"0,-2-1 0,2 3 1,-1 4 0,2 0 0,-2-1 1,3 7 0,-3-3 0,3 1 0,-2 0 1,-1 4-1,2-2 0,-2 2 0,1 1 1,-1 2-1,2 4-1,-2-4 0,0 5-1,0-3 0,4 4 1,-4-2-1,1-1 0,-1-2-1,2 2 0,-2-1 0,1 0-1,-1 0 1,2 4-1,-2-2 0,0 3 0,1 0 0,2 5 0,-1-3-1,-1 5 1,1-2-1,-1 3 0,1-3 0,2 4 1,-2 0-1,-1 1 0,2-2 0,-3 3 0,0-6 0,5 8 0,-2-1 0,-2-3 1,0 0-1,-1 1 0,2 2 0,-1-1 0,2 2 1,-1-3-1,-1 2 0,1 1 0,-1-1 0,1 4 0,-2-2 0,4-5 0,-2 4 0,-1-3 0,1 2 0,-1-1 0,4 0 0,-4 2 1,1-5-1,-1 2 0,1 4 0,-2 0 1,0 1-1,1 4 0,-1-5 0,4 3 0,-2 0 0,-1 0-1,-1 1 2,0 2-1,0-2 0,3 2 0,2 2 0,-4-1 0,1 2 0,-1 3 0,-1-2 0,2 2 0,-1-3 0,2 2 0,-1 1 0,-1 0 0,1-2 1,-2 1-1,1-4 0,1-6 0,-1 4 1,2-2-1,-1-6-1,-1 0 2,-1-3-2,0-3 2,1 5-2,1-3 1,-2 1 1,3-3-1,0 0 1,-3 0-1,-2-1 0,4 1 0,-2-4 0,1 1 0,-1-4 1,0 5-2,3-3 2,-1 4-2,-1-2 1,-1 2 0,3 0 1,-1 0-1,-2 2 0,0-2 0,1-3 0,-1-2 0,2 2 0,-2-3 0,1-2 0,-1 4 0,2-4 0,-2 3 0,0 1 1,3-1-1,-3 2 0,1-2 0,-1 0 1,2-5-1,-2-1 0,0-7 0,0-1 0,0-6 0,0 0 0,1-2 0,-1-1 0,0 1 1,0 3-1,0 6 1,0 2 0,3 2 0,-4 5 1,1 5 0,-2-5 1,4 4-2,-2-4 1,0-2 0,0 1-1,0-4 0,0-4 1,1-2-2,-1-3 0,0-2 0,1 0 0,1-6 1,-2 2-1,0-5 0,0 0 0,-2 0 0,2-3 0,0 3 0,2-3-1,-4-3-3,2 3-4,-2-3-9,-1-5-10,10-1-6,-11-15 0,11-2 0</inkml:trace>
</inkml:ink>
</file>

<file path=ppt/ink/ink3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0-31T22:44:14.109"/>
    </inkml:context>
    <inkml:brush xml:id="br0">
      <inkml:brushProperty name="width" value="0.05292" units="cm"/>
      <inkml:brushProperty name="height" value="0.05292" units="cm"/>
      <inkml:brushProperty name="color" value="#333399"/>
      <inkml:brushProperty name="fitToCurve" value="1"/>
    </inkml:brush>
  </inkml:definitions>
  <inkml:trace contextRef="#ctx0" brushRef="#br0">2486 274 24,'3'-3'7,"-5"-4"1,5 1-1,-4 0-2,2 3 0,-2-2 0,-1-1 0,2 0 0,-1 0 0,-1 0 0,1 2 0,-1-1-1,1 1 1,-1 2-1,2-1 0,-1 2 0,-1-1 0,1 1 0,-1-2 1,2 3-1,-1-1-1,1-1 0,-3 1-1,3 1 0,0 0-1,0 3 0,0-1 0,3 3-1,-3 1 0,0 1 1,0 5 0,0 0 0,-3-1 0,3 4 0,-2 1 0,1 3-1,1-2 1,0 2 0,0-2 0,0 1-1,3 2 1,0-3-1,0 0 1,1-1-1,-1-1 1,2 0-1,-1 0 0,-1-4 0,0-5 0,1 3 0,-2-5 0,-2 2 1,1-6 0,1 0-1,-2-3 1,0-4 0,-2 1 0,-1-6 1,0-2 0,3-1 0,-2-3-1,-4-2 1,3-2 0,-2 4-1,1-8 0,-1 4 0,-5 0 1,5-2-1,-3 2 1,3-2-1,-4 4 0,6 1 0,-4 0 0,4 4 0,0 0 0,2 2 0,-1-3 0,2 4-1,2-3 1,-2 1-1,1-2 0,-1 1 1,3 3-1,-3-3 0,0 7 0,1 0 0,-1 4 1,0-1-1,0 1 0,0 3 0,0 2 0,0 3-1,0-1 1,0 3 1,0 2-2,0 3 2,0 4-2,0 6 1,-1-1 0,1 4 1,0-1-1,0 7 0,-3-4 0,2 1 0,-1 0 0,2 1 1,-1-3 0,-1 3-1,1-3 1,1 2-1,-3-1 1,1-2-1,1-1 0,-1-2 0,1-1 0,1-5 1,0-3-1,1 0 0,1-7 1,-1 1-1,1-3 1,2-1 0,-1-2-1,0 0 1,1-2-1,-1-2 1,0-5-1,0-3 1,2-4-1,-1-2 1,2-2-2,-1-1 2,2-4-1,0 0 0,2-1-1,0 2 1,-1 2 0,-1-1 0,-1-1 0,1 2 0,-2 2 0,-1 2 0,-1 2 0,-1 1 1,-1 3-1,-1 2 0,-1 3-1,-1-1 1,1 4 0,-2-2 0,0 3 0,0 0 0,-2 0 0,-1 3 0,2 2 0,-2 1-1,2 1 1,-5 2 0,1 0-1,1 1 1,-2 4 0,2-1 0,-2 2-1,1 1 2,-1 0-2,4 2 1,0-1 1,1 1-1,1 1 0,0-1 0,3 3 0,0-4 0,0 3 0,1-3 0,1 2 0,-1-1 1,-1 0-1,0-3 0,0 4 0,-1-2 0,1 1 1,-2 0-2,2-3 1,-1-4-2,1 4-2,-2-3-2,5 0-5,-9-9-9,6-2-16,3 7-1,-7-5 1,8 0 1</inkml:trace>
  <inkml:trace contextRef="#ctx0" brushRef="#br0" timeOffset="2516">0 348 28,'4'0'9,"-4"-5"0,3 5-1,0-2 0,2 2-2,-1-3 0,5 3 0,0-2 3,3 1-2,2 1 0,3-3-1,3 3 1,-3-5-1,8 5 0,-3-4-1,8 2 0,-5-2-1,7 3 0,-6-5 0,5 3 0,-6-2-1,3 2-1,-4-3 1,1 4-1,-1-1 0,-2 0 0,3-2 0,0 4 0,-1-4-1,1 4 1,-1-2-1,-1 0 0,-2 0 0,1 0 1,-4 2-1,1 5 0,1-4-1,-3 0 1,0 0 0,3 2 0,-2-1 0,3 1-1,-5-2 1,5-2-1,-2 1 1,0 2 0,-2-2 0,2 1 0,0 3-1,-1-3 1,0 1 0,1 0-1,-3 1 1,3-1-1,2 1 0,-3-1 0,4 1 1,-1-2-1,1 0 1,2 0-1,-2-2 1,0 2 0,3-3 0,2 2-1,-5 1 1,2-3-1,-2 3 0,5-1 1,-4-1-1,0 2 0,-1 0 0,0-3 1,3 0-1,3 2 0,-2-2 1,0 1-1,1-1 0,4 3 0,-3-1 0,3 1 1,-3-2-1,2 4 0,1-4 0,0 2 1,2 0-1,-1 0 0,1 3 0,-1-3 0,1 2 0,-2-2 0,-1 3 0,-1-5 0,-4 5 0,-2-3 0,-1 2 0,0-1 1,-4 1-1,-3 1 0,-2-2 0,3 3 0,-4-1 0,0 0 0,0 0 0,3 0 0,-1-3 0,0 0 0,3 0 0,0-3 0,1 0 0,-4 3 1,3-3-1,-6 6 0,1-3 0,-6 0 1,-1 0-1,-2 0 0,-3 0 0,0 0 1,0 0-1,-2-3 0,1 3 0,1-1 1,-3 1-2,0-2 1,-2 4 0,1-2 0,-4 0 0,-2 0 0,-5 1 0,0-1 0,-5 0 0,-2 0 0,-2 0 0,-6 0 0,4 3 0,-4-3 0,0 3 0,5 0 0,0-1 0,4 1 0,4-2 0,0 1 0,2-5 0,7 3 0,-3-3 1,-1 1-1,-4 2-1,-5 0 1,-4-1 0,-3 1 0,-5 3 0,-8-2 0,3 4 0,-2-3-1,0 1 1,3-1 0,0 2 0,2-2 0,1-1 0,5 1-1,2-1 2,2-1-1,0 2 0,3-2-1,2 0 1,0-2 0,-3 1 0,3-2 0,-5 0 0,1 3 0,0 0 0,0 0-1,-4 0 2,2 0-2,-1 0 1,0 3 0,1-3 0,1 0 0,1 0 0,0 0 1,2-3-1,1 3 0,1-3 0,0 3 0,0 0-1,2 3 1,-1-5 0,-1 4 0,1 1 0,1-2 0,1 1 0,-6-1 1,4 1-1,-3-1-1,0 1 1,-2 1 0,-4-3 0,0 1 0,-3-1 0,0 1 0,1-2 0,-3 1 0,5-1 0,0-1 0,1 2-1,5-3 1,1 0 0,4 2 0,0-1 0,3-2 0,2 2 0,0 2 0,2-1 0,1-1 0,-2 2 1,4-1-2,-2 1 1,3 0 1,0 0-1,-1-3 0,2 4 0,-2-1-1,1 0 1,-1 2 0,1-2 0,-2 0 0,1 1 0,-1-2 0,0 1 0,2 0 0,-3 0 0,3 3 0,0-3 0,3 0 0,-1 0 0,1 0 0,3 0 0,-2 3 0,1-6 0,-2 3 0,1-3 0,-1 3 1,2 0-1,-1 0 0,-1 0 0,0 0-1,2 0 1,1-3 0,-2 6 0,4-6-1,-2 3 1,0 0-1,0 0 1,-2 0 0,2 0 0,-3 3-1,-2 0 0,0 0 0,-1 3-2,-3-3 0,3 8-4,-8-9-3,11 8-12,-5 0-16,-4-8 1,8 4 0,-12-12 2</inkml:trace>
</inkml:ink>
</file>

<file path=ppt/ink/ink3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0-31T22:53:05.671"/>
    </inkml:context>
    <inkml:brush xml:id="br0">
      <inkml:brushProperty name="width" value="0.05292" units="cm"/>
      <inkml:brushProperty name="height" value="0.05292" units="cm"/>
      <inkml:brushProperty name="color" value="#990099"/>
      <inkml:brushProperty name="fitToCurve" value="1"/>
    </inkml:brush>
  </inkml:definitions>
  <inkml:trace contextRef="#ctx0" brushRef="#br0">57 94 28,'-5'-10'19,"10"10"-2,-5-7-1,3 2-1,0 1-4,0-5-2,4 6-1,-4-6-1,8 6-2,-5-5 0,3 5-2,-3-3-1,1 3 0,-1 0-1,0 3-1,-1 3 0,-1 0 1,-1 0-1,2 3 0,-2-1 0,-2 4 0,2 0 0,-1 0 1,-2 3 0,0-1-1,-2 4 1,-2 0 0,-1-1 0,1-2 0,-2 3 0,0-5 0,-2 0 0,2-4 0,-3-6 1,2 2-1,-4-7 2,2 1-1,-3-7-1,0 1 1,0-7 0,2 5-2,1-4 1,0 1-1,3-1 0,1 3 0,4-2 0,2 6 0,4 1 0,-1-1-1,4 6 0,1-6-2,1 9-1,2-7-2,3 11-3,-1-10-7,4 3-8,6 6-11,-12-12 2,13 11 0</inkml:trace>
</inkml:ink>
</file>

<file path=ppt/ink/ink3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0-31T22:53:08.515"/>
    </inkml:context>
    <inkml:brush xml:id="br0">
      <inkml:brushProperty name="width" value="0.05292" units="cm"/>
      <inkml:brushProperty name="height" value="0.05292" units="cm"/>
      <inkml:brushProperty name="color" value="#990099"/>
      <inkml:brushProperty name="fitToCurve" value="1"/>
    </inkml:brush>
  </inkml:definitions>
  <inkml:trace contextRef="#ctx0" brushRef="#br0">177 6 20,'-9'-4'5,"3"4"1,1-3-1,-1 4 1,1-1 0,-1 3 0,2-1 0,-2-1 0,1 2 0,1 0 0,-2 1-1,3-1 1,-3 6-2,5-3 0,-2 1 1,-3 2-2,6 0 1,-3 0 1,4 2-1,-1-2 0,6 4 0,-4-2-1,2 3 1,2-2-1,3 3 1,-5-3-1,7 4-1,-5-2 1,3 3-1,-2-1 0,2 1 0,-5 0 0,5-1 0,-1 0-1,-2-1 0,1-1 1,0 1 0,-2-2-1,4 5 0,-5-4 0,4 3 0,0-3 1,-3 1-1,2-2 0,-1 5 0,0-7-1,0 4 1,1-3 0,1 3 0,-4-4 0,2 4 0,0-2 0,2-1-1,-3 1 1,1-1 0,2 0-1,-4-2 0,1-1 0,1 0 1,-2-1-1,1-2 0,-3 2 0,1-4 1,0 0-1,-1 1 0,-1-1 0,1 1 1,-1-2-1,1 1-1,1-3 1,-3 1 0,0-1-1,1 1 0,1-2 0,-4 0-1,4 3 0,-4-3 0,5 3-1,-4-3-3,2 6 1,-4-8-3,6 8-2,-7-7-3,5 3-4,-1-2-6,-4-8-8,10 11 0</inkml:trace>
  <inkml:trace contextRef="#ctx0" brushRef="#br0" timeOffset="938">8 673 41,'-4'-6'15,"4"6"-3,-4-3 0,2 1-1,1-1-3,1 1-2,3-1 0,-3-3-1,5 3 0,-3-6 0,7 3-1,-6-3 1,9 2-1,-2-5 0,2 5 0,-2-8-1,8 5-1,-5-3 1,8 1-2,0-3 1,0 3-1,-5-2 0,5-1 0,-2-3 0,2 4 0,-5-1-1,2 2 1,-1-2-1,-3-1 1,-2 3 0,-1-2 0,-2 3-1,2-1 1,-1 0-1,-4 1 2,0 1-2,3 0 0,-3-1 0,3 4 0,-1-4 1,1 5-1,2-7 0,-1 6 0,3-1 0,-2 0 0,2 0 0,0-3 0,2 7 0,-4-4 0,-1 1-1,2 4 1,-8 0 0,2-1 0,-3 2 0,-1 0 0,-1 0-2,-1 0 0,0 3-1,-1-4-2,4 7-6,-9-7-10,4-5-12,4 12-2,-8-9 2</inkml:trace>
  <inkml:trace contextRef="#ctx0" brushRef="#br0" timeOffset="1906">639 442 37,'-3'-6'23,"8"6"-2,-4-3-2,1 0-5,5 2-2,-4-5-3,8 6-1,-6-6-2,6 5-2,-4-5 0,4 4-1,-4-2 0,6 2-1,-1 0 0,2 0 1,-1-1-1,2 0 0,-1 2-1,3 1 0,2 0 0,-3 0 0,1 0-1,-1 0 2,-1 0-2,1 1 0,-3 1 1,2-4 0,1 2-1,-2-1 1,1 1-1,1 0 0,-1-2 1,1 1-1,0-1 1,-2 1 0,0-2-1,0 1 1,-2 1-1,-1 1 1,0-3 0,-1 7-1,1-4 0,-1 3 0,0-1 0,-1-1 0,-1 1 0,2 1 0,0-3 0,-1 3 0,0-3 0,0 0 1,1 3-1,-2 0 0,-1-3 0,2 2 0,0-2 0,-2 0 0,1 0 0,1-2 1,1-1-1,-1 0 0,-3 0 0,3 0 0,0 3 0,-5-3 1,3 3-1,1 0-1,-2 0 1,1 3 0,2-6 0,-3 6 0,0-3 1,1 0-1,-1 0 0,3 0 0,1 1 0,-5 1 0,2-1-1,4 1 1,-2-1 0,1-1 0,-3 0 0,2 0 0,-1-1 0,2 1 0,-6-2 0,2-1 1,2 2-1,-2-2 0,0 4 0,1-4 0,-1 3-1,1-1 1,1-2 0,-1 2 0,1 1 0,-1-2 0,0-1 0,1 3 0,-1-1 1,1 2-2,0-1 1,-3 2 0,2-2 0,1 0 0,-2 0 0,1 0 1,3 0-1,-2-2 0,1 1 0,-2-1 0,1 1 0,-1 1 0,2 0 1,-2-2-1,1 1 0,1 1 0,-2 0 0,0 0 0,2 0 0,-1-3 1,0 0-1,1 3 0,2-2 0,-2 2 0,0 0 0,-1-1 0,1 2-1,-1 1 1,-1-1 0,-1-1 0,0 2 0,0-2 0,-2 0 0,2 1 0,-1-2 0,-1 2 0,1-1 0,-2 0 0,1 2 0,-4-2 0,1 0 0,1-2-1,-1 2 0,-1-3-1,2 5-1,-7-5-2,8 6-3,-7-9-9,5 3-12,4 6-7,-10-7-1,7 5 1</inkml:trace>
  <inkml:trace contextRef="#ctx0" brushRef="#br0" timeOffset="3438">1761 129 25,'4'6'16,"-7"-9"-2,6 6 0,-3 0-2,0-6 1,3 6-3,-2-3-2,5 3 0,-3-3-2,6 6 0,-1-6-2,2 6 0,2-3-1,1 0 0,0 3-2,1-2 1,1 0-1,-2 1 0,0 1 0,1 1 0,-6-4 0,7 4-1,-3 2 0,-1-3 1,-1 0 0,0 0-1,-2-3 1,2 3 0,0-3-1,1 2 1,-1-2 0,-1 0 0,1 2-1,-1-5 0,-1 3 0,1-2 0,-2 2 0,-3-3 0,4 3 1,-4 0-1,5 0 0,-4 0 0,1 0 0,-2 0 1,2 0-1,-3-1 0,3 1 0,-3 0 0,-3 0 0,4 0 0,-2-1 0,-2 1 1,0 0-1,0 1 0,-2-1 0,2 1 1,-4 1-1,2 2 0,-1-3 0,-1 2 0,1 0 0,-3-1 1,2-1-1,-2 3 0,0-2 0,-3 2 0,0 0 1,1 1-1,1 1 0,-5-4 0,3 6 0,-2-5 0,0 2 0,1 1 0,-2-3 0,-1 3 0,1-3 1,0 3-1,0-1 0,2 3 0,-4-4 0,5-1 0,1 1-1,2 1 1,-3-3 0,3 1 0,-2 0 0,0 0 0,3 0 0,-4 0 0,2 0 1,-4 0-2,4 1 1,-2 0 0,0-2 0,3 1 0,-1-2 0,1-3 0,2 2 0,1-3 0,0 2 0,3-2 0,-2 0 0,1 0-1,1 1 1,0-1 0,0 0-1,0 0 1,0 2-2,-2-4 1,2 4-2,0-5 1,3 4-3,-3-7-2,6 8-3,-3-8-7,3 0-7,6 11-7,-8-17-1,11 13 1</inkml:trace>
</inkml:ink>
</file>

<file path=ppt/ink/ink3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0-31T22:48:35.171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0 444 31,'5'3'15,"-8"-6"-2,6 4 0,-3-1-2,0-1 1,4 1-2,-4 0-1,5-2-2,-4-2-1,5 0 0,-3-1-1,6-1-1,-3-1-1,4-3-1,2-1 0,4-2-1,-1-3 0,4-2 0,2-8 0,3 2-1,-2-5 1,5 1-1,-1-1 0,1-2 0,1 1 1,-4-1-1,1 5 0,-3 1 0,-6 6 0,1 0 0,-4 7 0,-7 0 1,0 6-1,-5 3-1,1 3 1,-4 0-1,1 3 1,1-3-1,-2 3 1,-2 0-1,3 0 0,-1-3 1,1 0 0,1 3 0,-2-3-1,1 6 1,-4-6 0,4 3 0,-1 0 0,2 0 0,-1 0 0,-1 3 0,1-3 0,1-3-1,-2 4 1,-1 0 0,3-2 0,-1 1 0,-1-2 0,2 2 0,0 0 0,-1 0 0,-1 3 0,2 0 0,-1 0 0,-4 0 0,4 2 0,-2 1 0,-3 2 0,3-3 0,-3 6 0,3-1 0,-1 3 1,-4-1-1,7 2 0,-5 1 1,3 0-1,-1 2 0,-1 1 0,5-1 1,-1 1-1,-2 0 0,-2-2 0,4 1 1,-1-1-1,2 2 0,0-5 0,0 2 0,0-6 0,-1-2-1,1-1 1,1-6 0,-1 0 1,0-3-1,0 0 0,0 0 0,0 0 0,0-3 0,-1 6 0,1-3-1,1 0 0,-2-3-1,2 6 0,-2-6-1,1 6-2,-3-6-3,4 6-4,-2-3-6,-5-6-9,15 15-3,-18-15 0</inkml:trace>
</inkml:ink>
</file>

<file path=ppt/ink/ink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1-13T09:23:14.046"/>
    </inkml:context>
    <inkml:brush xml:id="br0">
      <inkml:brushProperty name="width" value="0.09701" units="cm"/>
      <inkml:brushProperty name="height" value="0.09701" units="cm"/>
      <inkml:brushProperty name="color" value="#008000"/>
      <inkml:brushProperty name="fitToCurve" value="1"/>
    </inkml:brush>
  </inkml:definitions>
  <inkml:trace contextRef="#ctx0" brushRef="#br0">134 0 40,'2'3'17,"-5"-5"-2,3 6-1,-1 0-2,0 3-3,0 4-2,-4 3-1,1 6-1,-2 4-1,-2 5-1,-4 7-1,2 2-2,-4 2 1,0 3-2,3-3 1,-2-3 0,2-4-1,0-5-1,7-7-1,-2-7-3,4-5-4,1-7-4,2-6-5,5 1-5,-7-15-5</inkml:trace>
  <inkml:trace contextRef="#ctx0" brushRef="#br0" timeOffset="922">316 8 33,'-14'9'28,"8"5"-8,-2 2-3,3 1-6,1 4-4,-3 1-3,1 3-2,0 2-1,1 0-2,-1 2-1,-1-4-3,3 3-3,-1-3-6,0-8-10,6 7-5,-7-14 1</inkml:trace>
</inkml:ink>
</file>

<file path=ppt/ink/ink3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0-31T22:48:15.640"/>
    </inkml:context>
    <inkml:brush xml:id="br0">
      <inkml:brushProperty name="width" value="0.05292" units="cm"/>
      <inkml:brushProperty name="height" value="0.05292" units="cm"/>
      <inkml:brushProperty name="color" value="#333399"/>
      <inkml:brushProperty name="fitToCurve" value="1"/>
    </inkml:brush>
  </inkml:definitions>
  <inkml:trace contextRef="#ctx0" brushRef="#br0">2 112 24,'-3'-3'7,"4"3"0,-1-2-1,2 2 1,-1-2-1,1 0-1,2-2 0,1 2 0,0-1-1,3-1 0,-1 1-1,-1-3 2,5 0-1,-6-1 1,4 1 0,-4-1-1,4 2 1,-8-4 0,7 8-1,-5-5 1,1 5-1,-3-5 0,4 3 0,-4-3 0,4 4 1,-5-2-1,4 0 0,-5 1-1,4 1 0,-3-1-1,1 5 1,2-2-1,2 1-1,-4 1 2,6 2-1,-2-1 0,7 4 0,-3-2 1,2 2 0,0-1-1,5 1 0,-3-1 0,2 3 0,0-3-1,0 1 1,-3-1-1,-2 0 0,0-3 0,1 0-1,-5 1 1,-2-2 0,-1-2 0,-1 0 0,1 0 0,-3 0 0,0-2 0,-3 1 0,1-2 0,1 0-1,-4 0 0,-2 0 0,-1-3 0,-2 0-1,-2 3 1,-1 0-1,-2-1 0,-3 0 1,1 2-1,0 1 0,-1 2 1,2-1-1,-2 0 0,7 2 1,-1-2-1,3 0 1,0 0-1,5-2 1,1 1-1,-2 1 0,5-2 0,0 2-1,0 2 1,0-1-2,6 2 1,-4 0-2,5 1 0,-4-4-3,9 9-5,-9-9-6,12 2-13,2 8-5,-9-9 1,9 13 1</inkml:trace>
</inkml:ink>
</file>

<file path=ppt/ink/ink3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0-31T22:48:14.671"/>
    </inkml:context>
    <inkml:brush xml:id="br0">
      <inkml:brushProperty name="width" value="0.05292" units="cm"/>
      <inkml:brushProperty name="height" value="0.05292" units="cm"/>
      <inkml:brushProperty name="color" value="#333399"/>
      <inkml:brushProperty name="fitToCurve" value="1"/>
    </inkml:brush>
  </inkml:definitions>
  <inkml:trace contextRef="#ctx0" brushRef="#br0">160 135 30,'-11'-6'19,"11"3"-3,-10 3-3,7 0 0,-5 0-4,3 4-1,2 7-2,-6 1 0,1 4-2,-4 4-1,5 4 1,-6-1-1,4 4 0,-4-1-1,1-4 0,-2 0 0,7-1 0,0-6-1,2-4 0,1 0 1,4-8-1,-2-3 1,5-2-1,0-7 1,0 1 0,2-6 0,2 0-1,-3-10 1,4 5-1,-2-5 1,3-2-2,-3-3 2,2 2-2,-2-5 1,2 2 1,4 2-1,-4 2-1,3 2 1,-2 5 0,1 2 0,-1 5 0,-3 6-1,3 2 1,-3 4-1,-2 1 1,-1 5-1,2-2 0,-3 4 1,1 1-1,2-4 0,-2 6 1,0-4 0,1 3-1,-1-2 0,2 1 1,-1-4 0,1 3 0,0-2-1,1 0 1,0-3 0,0-1 0,3 0 0,-2 1 0,1-2 0,-1 1 0,1-1-1,-4 1 1,4-1-1,-6 1 0,4-1 1,-3 1-1,2-1 1,-1-1-1,-1 2 0,5-1 0,-4 2-1,5-3-1,0 4-1,-5-2 0,7 4-3,-7-8-1,6 11-6,-8-12-4,4 2-12,4 7-7,-10-12 1,9 10 2</inkml:trace>
</inkml:ink>
</file>

<file path=ppt/ink/ink3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0-31T22:48:13.781"/>
    </inkml:context>
    <inkml:brush xml:id="br0">
      <inkml:brushProperty name="width" value="0.05292" units="cm"/>
      <inkml:brushProperty name="height" value="0.05292" units="cm"/>
      <inkml:brushProperty name="color" value="#333399"/>
      <inkml:brushProperty name="fitToCurve" value="1"/>
    </inkml:brush>
  </inkml:definitions>
  <inkml:trace contextRef="#ctx0" brushRef="#br0">171 125 35,'-7'-9'15,"-9"-4"-1,4 2-1,-4 2 0,1-2-2,-1 2-3,-2-1 0,4 4-2,0-6-1,5 7 0,-3 0-1,8 3-2,-5-1 1,7 2-1,-2-2 0,4 4 1,-2-2 0,4 1-1,-5-3 1,4 1 0,-2-1 0,2 5-1,-1-4 0,2 4-1,2-2 1,-1 1-1,2 4-1,3-2 1,1 1-1,3-1 1,0 1 0,0 1 1,3-2-1,-1 3 0,0-2 0,1 3 0,-4-1 0,0 5 0,-4-3 0,2 4-1,0 3 0,-2-3 1,-1-1 0,3 1-1,-6 0 0,5-2 1,-6-2-1,4-2 1,-3-4-1,-3 1 1,0 0 0,0-3 0,-1-3 0,-2 0 0,-3-2 0,2-1 0,-5-2-1,0 0 1,-3-4-1,2 1 1,-4-2-1,2 1 0,-4-1 0,4 1 1,0-1-1,-1 1 0,1 2 0,2 0 0,1 0 0,2 2 0,1 2 0,1 2 0,2 1 0,2 2 0,-1-1 0,1 2 0,1-1 0,0 2-1,0-2 1,0 1 0,1 0 0,-1 0-1,2 1 1,-1-1-1,1 3 0,-2-1 0,1 3-2,2-3-1,2 5-2,-7-5-3,11 8-6,-10-7-3,9 10-5,-2-4-5,-4-2-6,8 9 1</inkml:trace>
</inkml:ink>
</file>

<file path=ppt/ink/ink3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0-31T22:48:10.500"/>
    </inkml:context>
    <inkml:brush xml:id="br0">
      <inkml:brushProperty name="width" value="0.05292" units="cm"/>
      <inkml:brushProperty name="height" value="0.05292" units="cm"/>
      <inkml:brushProperty name="color" value="#333399"/>
      <inkml:brushProperty name="fitToCurve" value="1"/>
    </inkml:brush>
  </inkml:definitions>
  <inkml:trace contextRef="#ctx0" brushRef="#br0">5 10 36,'-5'-4'13,"8"4"-1,-4-3 0,1 1 0,0 2-2,-2-1-2,4 1-1,-4-2-2,4 4 0,-2-4-2,1 4 0,-2-4-1,2 4 0,-1-2 0,3 3 0,-3-3 0,5 1 0,-2-1 0,0 3 1,0-1-1,2-1 0,-3-1 0,2 3-1,-1-3 1,2 3 1,-2 0-2,1 0 1,-1-2-1,3 2 1,-1 0-1,-1-1 0,2 1 0,-2-2 0,1 1 0,-2-1 0,0 1 0,0 1 1,1-2-1,-2 2 0,3 0 0,0 1 0,-1-1 0,2 2 0,0 1-1,2-4 1,-1 1 0,-1 3 0,0 0 0,3 0 0,-3-2-1,0 4 1,1-2 0,-1 0-1,1 1 0,1-3 0,-2 2 1,1 0-1,-1-1 1,1 0-1,-1 0 1,-1 1-1,-1 0 1,1-1-1,-2 1 0,2 0 1,-2-3-1,2 3 1,-2-2-1,1 2 0,-1 0 0,2 0 0,-2-4 1,-2 3-1,-1 1-1,5-1 2,-4-1-1,1 1 0,-1-1 0,0 0 0,4 2 0,-4 0 1,2 0-1,-3 1 0,5 4 0,-2-4 0,0 2 0,-2-2 1,1 2-1,2-2 0,-1 2 0,-1-3 0,-1 0 0,3 3 1,-2-3-1,-1 0 0,1-1 0,-2 1 0,1 0 0,-1 0 1,2 1-1,1 1-1,-2-1 1,-1 3 0,2-1 0,-1-3 0,-1 0 1,2 3-1,-2-3 0,1 1 0,1-3 0,1 4 0,-3-5 0,1 4 0,-1-2 0,2-1-1,-2 0 1,0-1 1,1 0-1,-1-1 0,0 2 0,0-2 0,0 1 0,0 1 1,0 0-1,0 1 0,2 1 0,-2-3 0,0 2 0,0 0 0,0-1 0,1 1 0,-1-2 0,0 1 0,0 0 0,0 1 0,0-1 0,0 2 0,3-3 0,-3 0 1,0 0-2,0 0 2,0-6-1,2 3 0,-2 0 1,0 3-1,-2-6 1,2 3-1,0 0 1,0 0 0,0 0-1,0-3 0,2 0 0,-2-3 1,0 0-1,1-1 0,-1 0 1,0-4-1,0 3 0,2-4 0,-2 0 0,0 3 1,0-1-2,0-2 1,0-1 0,0 1 0,-2-1 0,1-2 1,-1 3-1,-2-1 0,1-2 1,-3 4-1,1-3 0,1 3 1,-2-1-1,-4 0 0,4-4 0,-2 1 1,-1 1-1,3-1 0,-1 2 0,0-1 0,-2 3 0,3-1 1,-2 3-1,4 0 0,-3-1 0,-1 1 0,2 0 0,-1 1 0,-2-1 0,3-2 0,-1 3 0,-2-3 1,3 4-1,-2-2-1,0 3 1,3-1 0,-1 1 1,0 0-2,0 0 1,-1 3 0,1-3 0,-1 1 0,2-4 0,-1 4 0,3-1 0,-1 3 0,-1 1 1,2-1-1,2 3 0,0-2-1,-2 1 1,3-1 0,-5-1 0,2 2 0,-1-2-1,1 0 1,-2 1 0,1-1 1,-4-1-2,1 3 2,1-1-1,2 1 0,-1-2 0,-2 1 0,2-1 0,1 2 0,1 1 0,2 0 0,-1-3 0,1 3 0,1 0 0,0 1-1,1-1 1,-1 0 0,0 0 0,0 0 0,2 0 0,-1 0 0,2-1 0,0 2 0,3 2 0,1-1 1,1-1-2,-1 2 2,3 2-1,4-1 1,-2 2-1,-1 0 0,1-2 0,2 5 0,0 0 0,0 0 1,-2-1-1,1 1 0,2 0 0,-3 3 1,-1 0-1,1-2 0,-3 0 0,1 1 0,-2-1 0,-1 2 0,2-1 0,-4 1 0,2 0 0,-1-2 0,-2-1 1,-2 3-1,5 0 0,-4-1 0,3-2 1,-1 1-1,-1 1 0,2-1 0,0 0 0,-2-1 0,-1 1 0,3-4 0,-3 6 1,3-6-2,-3 6 2,0-2-1,1 0 0,-1 1 0,-1-3 0,4 1 0,-3 0 0,0 3 0,-3-6 0,3 4 0,1-3 0,-2 2 0,-1 0 0,-1 0 0,2 0 0,-1-4 0,2 4 0,-2 0 1,-1-3-1,0 6 0,2-3 1,-2-1-1,1 1 0,-1 0 0,0 0 0,0-2 0,2 1 0,-1-3 0,-1 0-1,0-1 2,3-1-1,-3-1 0,0-1 0,2 2 0,-2-1 0,0 0 0,0 0 0,1 1 0,-1-2 0,0 1 0,0-1 0,0-1 1,0 0-1,0 2 0,2-4 0,-4 2 0,2 0 0,0-1 0,0-2 0,0 0 0,-1-1 0,1-4 1,0 1-1,0-3 0,0-1 0,0 1 0,-2-5 0,-1 1 1,2-1-1,-1 0 0,1 0 0,-2-2 0,0 1 0,0-3 0,-1 2 0,-1-2 0,2-3 0,-4 2 0,4-2 1,-2 1-1,0 3 0,0-2 0,-1 1 0,-1 1 0,2 0 0,-4 2 0,3-1 0,-1 0-1,0 0 1,-1 1 0,2-1 1,-3 3-1,4 2 0,-3 0 0,1 3 0,1 0 0,-2 7 0,5-3 0,1 2 0,-3 0 0,4 3-1,-1-1 1,2 2-1,0-1 0,0 3-1,-1-1-1,4 4-2,-6-4-1,7 10-3,-8-12-5,13 15-11,-8-3-12,0-6-3,7 2 3,-5-6 1</inkml:trace>
</inkml:ink>
</file>

<file path=ppt/ink/ink3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0-31T22:47:50.718"/>
    </inkml:context>
    <inkml:brush xml:id="br0">
      <inkml:brushProperty name="width" value="0.05292" units="cm"/>
      <inkml:brushProperty name="height" value="0.05292" units="cm"/>
      <inkml:brushProperty name="color" value="#FF3300"/>
      <inkml:brushProperty name="fitToCurve" value="1"/>
    </inkml:brush>
  </inkml:definitions>
  <inkml:trace contextRef="#ctx0" brushRef="#br0">76 1 23,'-2'-3'6,"2"6"-2,-3-6 1,3 6 0,-1-6-1,1 6 1,-3 0-1,1-1 0,1 1 0,1 0-1,0 0 1,-2 0-1,1 0 0,-1 0 0,-1 3-1,3-6 2,-1 6-2,1-3 1,0 1-1,-2-1-1,2 2 2,0 0-1,2 1 0,-4-1 0,2 1 0,0 1 0,0 0 1,0-2-1,0 1 0,0-2 0,0 0 0,0-1-1,2 2 1,-2-5 0,1 4-1,-2-2 0,2-1 0,-1 1 1,0-1-1,0 2 0,3 3 0,-3-2 1,0-1-1,0 3 0,2 3 0,-4-5 0,2 5 0,-3-3 0,2 3 1,-1 0-1,2 0 1,-2-1-1,0 4 1,-4-2-1,5 1 1,-2 3-1,-2-5 0,1 3 0,1-3 0,-2 3 0,4-2-1,-1 0 1,2 0 0,-1-1 0,-2 3 0,3-3 0,-3 1-1,2 2 0,1 0 0,0-4 1,0 3-1,0-2 0,0 1 0,1-1 1,-1 0-1,3 1 0,-2 2 0,1-2 0,-1-1 0,-1 0 0,2-1 0,-2-2 0,0 0 1,0-3-1,0 0 1,0 0-1,0 0 0,0 0 0,0 1 0,1-1 0,-1 2 0,0 0 0,3 0 0,-1 2 0,-2-2 0,1 1 0,1-2 0,-1 0 0,-1 1 0,2-1 1,-2-1-1,3 0 0,-2 1 0,-1 1-1,2-2 1,-2 1 0,1 1 1,-1-2-1,0 0 0,2 2 0,-1 1 1,-1-3-1,0 3 1,0-2-1,0 4 0,0-1 0,0 1 1,0-1-1,0 2 0,0 1 2,0 0-2,0 1 0,-1-1 0,1-1 1,-2 2-1,2 1 0,-1-3 0,1 1 0,0-1 0,-2 0 1,1 0-1,-2 4 0,3-4 0,0 4 0,0-4 1,-2 6-1,2 2 0,0-2 0,0 1 0,0-1 1,2 0-1,-4-2 0,2 3 0,0-7 1,0 1-1,0-1 1,2 1-1,-4 0 0,2-1 0,0-1 1,0 0-1,0 1 0,0-1-1,0 0 1,2 1 0,-4-1 1,4 2-1,-2-1 0,0 0 0,0-1 1,0 1-1,3 0 0,-3 0 0,0 1 0,1-1 0,1-3 1,-2 1-1,0 1 1,0-3-1,1 0 0,-1 1 1,-1 1 0,1-1-1,0 4 0,1 1 0,-1-1 0,-1 3 0,1-1 0,0 0 0,0-4 0,-2 4 0,2-3 0,-1 1 1,1-2-1,-3 2 0,1 2 0,2-1 1,-1 1-1,1 0 0,-2 0 1,2-2-1,-1 3 0,-1-5 0,-1 3 1,3-2-1,-1 0 0,1-2 1,-2 2-1,2 0 0,-1-2 0,-2 4 0,3-4 0,0 0 0,-1-1 0,1 2 0,0-3 0,-2 1 0,2 2 0,0-1 0,0-1 1,0 4-1,3-1 0,-3 0 0,0 0 0,0 2 0,-3-2 0,3-3 0,0 3 0,0 0 0,-1 3 0,1-4 0,0 7 0,0-6 1,0 3-1,0-1 0,0 0 0,0-2 0,0 2 0,0-2 0,0-1 0,0-3 0,0 4 0,0-1 1,0 0-1,0 0 0,0 1 0,0-1 0,0 1 0,0 0 0,0-3 0,0 0 0,0 0 0,1 0 0,-1-1 1,0 1-1,0 3 0,0-3 0,0 3 0,0 0 1,0-1-2,-1 1 1,1 0-1,0 0 1,0-2 0,-3 1 1,3-1-1,0-1 0,-2 3 0,2 0 0,0-2 0,0 2 1,-1 1-1,1-3 0,-2 1 0,1-1 0,1-1 0,-2-2 0,2 1 0,0-2 0,0 0 0,0 0 0,0 0 0,0 2 0,0-2 0,0 3 0,0-3 0,0 0 0,2 0 0,-2 0 0,0 0 0,0-3 1,1 0-1,-1 0 0,0 3-1,0-3 1,0 0 0,0 0 0,0 3 0,0-3 0,0 3 0,0-3 1,0 0-1,0 3 0,0-3 0,0 0 0,0 0 0,0 0 1,2 3-1,-2-3-1,0 0 1,0 0 0,0 0 0,0 0 0,0 0 0,0 0 1,0-3-1,0 6 0,0-6 0,0 3 0,0 3 0,0-3 0,0 0 0,0 3 0,0-3 0,0-3 0,0 6 0,0-6 0,0 3 0,0 0 0,0 0 0,0 0 1,0 3-1,0-3 0,1 0 0,-1 2 0,0-2 0,-1 0 0,1 0 0,0-2 0,0 2 0,0-3 0,0 3 0,0 0-1,0 0 1,0 0 0,0 0 0,1 3 0,-1-3 0,0 0 0,0 0 1,0 0-1,0 0 0,0-3 0,-1 3 0,1 0 0,0 3 0,0-6 0,0 6-1,0-6 1,1 6 0,-1-3 0,0 0 0,2 0 0,-2 0 0,0 2 0,1-2 0,-1 3 0,2 0 0,-2 0 0,1-3 0,-1 3 0,0 0-1,3-3 1,-3 3 1,0-3-1,0 3 0,1 0 0,1 0 0,-2 0 0,0 0 1,0 3-2,0-5 1,0 2 0,0-1 1,0-2-1,0 0 0,0 0 0,0-2 0,0 1 1,0-1-1,0 1 0,-2-1 0,1 1 0,1-2 0,-3 0 0,2-3 0,-1 3 0,2-3 0,-1 0 0,1 0 0,0 1 0,0-4 0,0 0 0,1 3 0,1-3 0,-2 2 0,1-2-1,2-1 1,-2-1 0,2 0 0,-1 0 0,-2-2 1,1 1-1,2 1 0,0 0-1,0 1 2,-3 0-1,5 1 0,-4 0 0,2 0-1,-1-2 1,-1-1 1,-1 0-1,0 0 0,0 0 0,3 1 0,-3-1-1,2 3 1,-2-3 0,0 5 0,1-3 0,-1 1 0,2-1 0,-2 1 0,1 0 0,-1 0 0,1 2 0,-1-5 0,2 8 0,-2-5 0,3 3 0,-2-1 0,1-1 0,-1-2 0,1 4 0,-2-3 0,0-3 0,1 5 0,2-3 1,-3 1-1,2 3 0,-2-3 0,1 0 0,-1 4 0,2-4 0,-1 0 0,-1 0 0,2 2 0,-2-2 0,4 2 0,-2-1-1,-1 1 1,-1 0 0,2-1 0,-1 1 0,-1-1 1,3 3-1,0-4-1,-2 1 2,2 0-1,-3 2 0,2-3 0,2 2 0,-2-1 0,-1 1 0,-1-3 0,2 2 0,-2-1 0,0 1 0,0-1 0,0-3 0,0 2 0,0-1 0,0 0 0,0 2 1,0 0-1,0-3 0,0 6-1,0-8 1,0 8 0,0-6 1,0-1-1,0 2 1,0 0-2,0 0 2,0 0-1,0 2 1,0-3-1,0 2 0,0 0-1,-2-1 1,1 2 0,1-2 0,0-1 1,-2-1-2,2-1 1,-3 3 1,3-4-1,0 3 1,0 0-1,0-2 0,-1 3 0,2-3 0,-1 0 1,0 1-1,0 0-1,3-5 2,-3 2-1,2-3 0,-2 4 0,1-2 0,-1 2 0,0 0 0,0 4 1,2 2-2,-2 0 2,0 0-1,0 0 0,-2 0 0,2 1 1,0-1-1,0-1 0,0-1 0,-1-1 0,1 2 0,0-2-1,-2 4 1,-1-7 0,3-1 0,-1 1 0,1 0 0,-2 1 0,2-1 0,0 2 0,-3-3 1,2 4-1,-1 0 0,1-1 0,-2 1 0,5 0-1,-2-1 1,-2 1 0,2-1 1,0 4-1,0 0 0,0-1 0,-1 3 1,-1-2-1,2 4 0,-1 0 1,-1-1-1,-1-2 0,3 0 0,-1-1 0,1 0-1,-2 0 1,2-3 0,0 1 0,0-1-1,2-1 1,-1-2 0,2 2 0,0-1 0,-1 3 0,-1-3 1,-1 6-1,0-4 1,0 3-1,0 3 0,0 0 0,0 0 0,0 3 0,-1 0 0,1 1 0,-2-4 0,1 4 0,-1-1 0,-1 0 0,2 0 0,-1-3 1,2 4-1,-1-1 0,-1 0 0,1-2 0,1 2 0,-3 0 0,3 0-1,0 0 1,-2 1 0,2-4 0,0 3 0,0-3 0,0 0 0,2 0-1,-2 0 2,3 2-1,-3 1 0,1 3 0,-1-3 0,0 3-1,0-2 1,2 2 0,-2-3 0,0 3 0,0-4 0,1-2 0,1 0 0,-1-3 0,5 1 0,-3-3 0,4 4 0,-2-5 0,4 2 0,-5 3 0,2 1 0,-4 1 0,1 2 0,0-1 0,-3 4 1,0 0-1,0 1 0,-3 1 0,3 1 0,-2 1 0,2 1-1,-1 2 1,-1 0 1,2 5-1,-3-3 0,-1 0 0,2 3 0,1 1 0,-2 1 0,-2 3 1,2-1-2,2 3 1,-2 0-1,-1 2 2,2 2-2,-1-2 1,2 4 0,-4-3 0,4 1 0,-1-1 0,2 2 0,-1-5 0,1 2 0,-2-1 0,2 1 0,0-1 0,-1 1 0,1 0 0,-2-1 0,2 1 0,0 1 0,2 0 0,-2 1 0,-3 1 1,1 1-1,2 0-1,-1-2 1,1 4 1,-2-4-1,1 1-1,-1-4 2,2 3-2,0-6 2,0 4-1,0-4 0,2 1 0,-2 0 0,0-4 0,0 3 0,1-1-1,1 0 1,-4-1 1,4-2-1,-2-1 0,1-1 0,2 1 0,-1 0 0,-1 0 0,1-1 0,-1 1 0,-1 3-1,0 0 1,0-1 0,0 2 1,0 2-2,0-2 2,2 0-2,-4 1 2,2-4-1,0 0 0,0 0 0,0-2 0,2-3 0,-2 1 0,0 3 0,0-3 0,0 0 0,3 2 0,-3-2 0,0 0-1,0 0 2,0 1-1,0 0 0,1-1 0,-1 2 0,2-4 0,-2 3 0,0-2 0,3 0 0,-3-2 0,0 3 0,0-4 1,0 2-1,0 2 0,0-1 0,0 0 0,0 2 0,1-1 0,-2 1 0,1 1 0,0-6 0,0 4-1,0 0 2,0 0-1,0-3 0,0 3 0,1-4 0,-1 7 0,0-3 0,0 3 0,0-2 0,0 3-1,2-1 1,-2-3 0,0 4 1,-2-4-1,2 1 0,-1-2 0,1 3 1,-2-2-1,2 0 0,0-2 0,0-1 0,0 3 0,0-2 1,0 1-1,-1-1 0,2 0 0,-1 1 0,0-1 0,0 5 0,0 0 0,0-1 0,0 1 0,0 0 0,-1 0 0,1 2 1,0 1-2,0-6 2,-2-3 0,2 0-1,-1 0 0,1-2 0,0 2 0,0-2 0,1-1 0,-1 2-1,0-1 1,0 2 0,2-6 0,-2 3 0,0-2 1,0 2-1,0 0 0,1 0 0,-1-1 0,0 4 0,0 1 0,0-1 0,0 0-1,0 0 1,0-1 0,0 0 0,-1-1 0,1 1 0,0-1 0,-2-1 0,2 0 1,0 1-1,0-1 0,0 0 0,-1 0 0,1 3 0,0-3 0,0 0 0,-3 3 0,3 0 0,0-3 0,-2 3 0,2-4 0,0 1 0,-1 0 0,1 0 0,0 0 0,0 0 0,0-6 0,0 6 0,0-6 0,0 3 1,0 3-1,0-3 0,-2 0 0,2 3 0,0 0 0,0-3 0,-1 6 0,1-6 0,0 3 0,-2 0 0,2-3 0,0 0 1,0 3-1,-3 0-1,3-2 1,0 2 1,0 0-1,-1-1 0,1 0-1,0 0 1,0-1 0,0 1 0,-2-2 0,2 1 0,-1-1 0,1 0 0,0 0 1,-2 3-1,2-3 0,-1 3 0,-2-3 0,1 3-1,2-3 1,0 0 0,-1 0 0,0 0 0,1 0-1,-2 0-1,2 0 0,-1-3-2,2 9-3,-7-9-9,6 0-23,0 6 0,-6-6 0,0 9 2</inkml:trace>
</inkml:ink>
</file>

<file path=ppt/ink/ink3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0-31T22:51:02.718"/>
    </inkml:context>
    <inkml:brush xml:id="br0">
      <inkml:brushProperty name="width" value="0.05292" units="cm"/>
      <inkml:brushProperty name="height" value="0.05292" units="cm"/>
      <inkml:brushProperty name="color" value="#FF3300"/>
      <inkml:brushProperty name="fitToCurve" value="1"/>
    </inkml:brush>
  </inkml:definitions>
  <inkml:trace contextRef="#ctx0" brushRef="#br0">21 38 49,'3'6'31,"-15"-21"1,10 3-13,-4 6-13,3 0-2,3 1-6,0 7-3,-3-2-2,6 6-4,-3 3-7,2-6-11,10 18-1,-12-13 1</inkml:trace>
</inkml:ink>
</file>

<file path=ppt/ink/ink3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0-31T22:53:27.796"/>
    </inkml:context>
    <inkml:brush xml:id="br0">
      <inkml:brushProperty name="width" value="0.05292" units="cm"/>
      <inkml:brushProperty name="height" value="0.05292" units="cm"/>
      <inkml:brushProperty name="color" value="#990099"/>
      <inkml:brushProperty name="fitToCurve" value="1"/>
    </inkml:brush>
  </inkml:definitions>
  <inkml:trace contextRef="#ctx0" brushRef="#br0">354 0 29,'-3'14'11,"-8"0"0,6 5-1,-7 1 0,3-2-1,-4 5 0,-2 4-2,2-1-2,-2 2 0,0 5-2,-2-4 1,-1 6-1,-1-1-1,4 3 1,-6 1-1,4 2 1,2-4-1,-1 6 0,1-7-1,3 2 1,-3-2-1,2-1 1,4-2-1,2 0 0,-2-4 0,3 3 0,1-3 0,-1 0-1,2-2 2,4-1-1,-1 5-1,-1-7 1,2 2 0,2-1-1,-1 1 0,1-3 0,3 0-1,-2-2 0,3-2-1,0 0-2,3-1-1,-6-2-4,6 0-7,0 2-7,-9-11-9,13 9 2</inkml:trace>
  <inkml:trace contextRef="#ctx0" brushRef="#br0" timeOffset="813">447 488 40,'-7'-5'26,"10"8"-3,0-1-3,-2-2-4,7 8-3,-7-2-3,11 10-1,-7-4-3,6 9 1,-5 4-3,3 1 0,-1 4-1,2 3 0,-4-3-1,1 2 1,1-5-1,3 3-1,-3-8 0,2 3 0,-2-4 0,0-3-1,-2-4 1,2 1-1,-4-6 0,-1 0 0,0 0 0,-1-4-1,0-2-1,-2-1-1,2 1 0,-5-6-2,4 4-1,-5-7-4,7 8-2,-9-11-4,8 9-3,-8-4-7,0-5-6,7 12-1</inkml:trace>
  <inkml:trace contextRef="#ctx0" brushRef="#br0" timeOffset="1313">264 1018 44,'-3'-7'23,"8"-1"-2,2-2-3,2-6-2,7 4-1,-5-11-3,17 4-1,-11-14-3,14 4 0,-3-3-3,9-1-1,-7-2 0,5-3-3,-4 1 1,3 0-1,-4 2 0,1 4 0,-4 3-1,-4 3-1,1 3 1,-6 5-1,1 3-1,-6 4-1,1 6-1,-10-7-3,6 13-3,-10-14-3,8 16-7,-7-7-8,-2-4-9,7 9 3,-11-14 2</inkml:trace>
  <inkml:trace contextRef="#ctx0" brushRef="#br0" timeOffset="1875">963 67 34,'11'12'16,"-8"0"-1,4 1-2,-3 5-1,2-4-2,2 11-2,-2-4-1,-1 1-1,3 3-1,-1 3 0,-1-2-1,2 5 0,-5-1 0,5 2 0,-5 0 0,3 1-1,-3 0 0,3 6 0,-3-3-1,0 2 0,-3-2 0,0 3 0,-3 0 0,0-1-1,-6 3 0,-1-4 1,-6 2-1,-1 1 0,-2-2 0,-4 2-1,-6 1 0,-3-3 0,5 2-1,-5-5-3,-1 2-1,-1-9-2,5 6-6,-2-11-10,-5-4-12,14 3 0,-7-16 2</inkml:trace>
</inkml:ink>
</file>

<file path=ppt/ink/ink3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0-31T23:32:44.859"/>
    </inkml:context>
    <inkml:brush xml:id="br0">
      <inkml:brushProperty name="width" value="0.05292" units="cm"/>
      <inkml:brushProperty name="height" value="0.05292" units="cm"/>
      <inkml:brushProperty name="color" value="#FF3300"/>
      <inkml:brushProperty name="fitToCurve" value="1"/>
    </inkml:brush>
  </inkml:definitions>
  <inkml:trace contextRef="#ctx0" brushRef="#br0">96 1129 23,'-1'-12'10,"9"3"-1,-7-3-2,5 3 0,0-5-2,5 5 0,-5-5-1,3 8-1,1 0 0,-3 3 0,-2 3 0,2 3 1,-4 6-1,1-3-1,0 8 1,-4-3 0,-3 4 0,0 0-1,1 0 1,-7 0-1,5 2 0,-9 1 0,4-3-1,-3-1 1,1-3 0,1-4 0,0-1 0,0-4 1,5-4-1,-1-4 1,3 2 0,-3-5-1,3 1 0,1-3-1,2 2 0,-1-3 0,-1 0 0,4 1 0,-2-1-1,3-3 0,-3 3 0,3 0 1,3 3-1,-3 0 0,3 2 1,-1 4-1,-2 2 0,4 1 1,0 3-1,0 3 0,2 2 1,2 1-1,-2 3 1,0-3 0,-4 3-1,4 3 0,-6-3 1,-1 4 0,-2-3-1,-3 3 1,1-3 0,-8 2-1,0-4 1,-2 0 1,0-5-1,-3-2 0,-1-1 0,2-4 0,-1-2 0,1-5 0,4 4 0,0-5-1,1-1 1,2-2-1,4-1 1,-2 0 0,5-2-1,5 0 0,-2 1 1,6-1-1,0 1 0,2 4 1,1-1-1,0 4 0,2 1 0,-2 4 0,0 2 0,4 5 1,-4-2-1,0 6 0,-3 3 0,2 0 1,-6 6-1,4 1 0,-8 2 1,1 0-1,-4 5 0,-4 1 0,2 1 2,-8-3-2,4 0 0,-4-4 1,2-3-1,-2-6 1,5-2-1,-1-10 1,-1-4 0,4-5-1,-1-3 1,3-6-1,0-3 1,-2-1-1,5-2 1,0 1 0,5-1-1,-4 4 0,2 4 1,-1 3-1,1 4 0,2 6 0,-2 5 0,3 4-1,-2 1 0,3 6 0,-3-1-1,8 6-2,-9-4-6,13 4-11,-2 0-13,-7-15-2,8 0 1</inkml:trace>
  <inkml:trace contextRef="#ctx0" brushRef="#br0" timeOffset="1375">459 87 28,'-4'-11'15,"-7"-5"-2,0 5-1,2-3-2,-5 4 0,3-1-2,-2 3 0,2 5-3,-6 0 0,3 3-2,-2 2 1,0 1-2,1 0 0,-2 6-1,2-3 0,-1 6 0,3 0 0,-4 4-1,5-4 1,-4 6-1,9-1 0,-7 2 1,8 3 0,-3 0-1,4 4 1,-1 0 0,-2 6-1,5-2 2,-3 7-2,1-2 1,2 4 0,2 2 0,-4 2 0,4 1 0,-1 0 0,4-1-1,4-2 1,-3-3-1,6-5 1,-4-3-1,7-8 1,0 0-1,3-9 1,-1-3 0,0-4 0,6 0 0,0-9 0,1 0 0,-1-3 1,0-6 0,0-3-1,1 0 1,2-7 0,0 1 0,-1-3 0,-2 0 0,0-2-1,-2-2 2,0 0-1,-2-1-1,-3-2 1,-2 2-1,0 4 0,-2-6 0,-3 1 0,-1-1 0,-4 1-1,1 3 1,-2-2-1,1 1 0,-4 0 1,0 0-1,-3 4 0,1 6 0,-2-2 1,-1 3-2,0 5 1,-1 3-1,0 3 0,-3 3-2,4 3-1,-4-3-3,6 9-2,-6-9-3,10 12-5,-7-3-5,1-6-10,10 9-1,-13-9 1</inkml:trace>
  <inkml:trace contextRef="#ctx0" brushRef="#br0" timeOffset="2281">297 395 35,'6'17'21,"-6"-5"-3,5 2 0,1 0-4,1-2-1,6 4-3,-6 0-2,9 0-1,-6 1-1,4 6-1,-2-3-1,2 7-1,-2-3-1,-1 4 1,0-4 0,1 3-1,-1-7 0,-2 3-1,0-5 0,0 0 0,1-4 0,2 1 0,-5-3 0,3 0 0,-3-2-1,1-3 1,-2-1 0,-1-1-1,-1 1 1,1-3-1,-4 0 0,2-2 1,-1 3-1,-1-1 1,-1 0-1,4 0 0,-4 0 1,1 0-1,1 0 0,-1 0 1,-1 0-1,2 0 0,-2 0 0,0-3 0,1 0-1,-2 0-2,2 3-1,-5-9-6,7-3-24,3 9-3,-8-12-1,7 2 2</inkml:trace>
</inkml:ink>
</file>

<file path=ppt/ink/ink3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1-01T00:05:40.921"/>
    </inkml:context>
    <inkml:brush xml:id="br0">
      <inkml:brushProperty name="width" value="0.05292" units="cm"/>
      <inkml:brushProperty name="height" value="0.05292" units="cm"/>
      <inkml:brushProperty name="color" value="#FF3300"/>
      <inkml:brushProperty name="fitToCurve" value="1"/>
    </inkml:brush>
  </inkml:definitions>
  <inkml:trace contextRef="#ctx0" brushRef="#br0">38 306 33,'2'1'12,"-4"-8"0,4 8 0,-4-4-1,4 3-2,-2 0-3,0 0-1,5 3-2,-5 0-1,1 6 0,-1 1 0,0 5-1,-1 0-1,1 5 1,1 1 1,-1 3-1,-1 2 1,1 3 1,-4-2-1,4 7 2,0 1 0,0 9-1,0 1 1,0 5 0,0 1 0,4 3-1,-4 1 0,1 7 0,-1-9-1,3-1 1,-3 0 0,3 3-1,-3-5 0,0-3 0,0-2-1,2-1 1,-1-3-1,2-3 0,-3-4-1,0-7 0,0-4 1,2-6-1,-4-5 1,4-3-1,-2-4 1,0-1-1,0-2 1,0-1 0,0-2-1,0 2 1,0-4-1,0-3 0,0-6 0,0-5-1,1-6 1,1-10 0,-2-7-1,-2-8 0,-1-11 1,2-5 0,-2-5 0,1-7-1,2-7 0,-1-1 1,-1 1-1,-1-2 1,3 3-1,-5-2 1,5 6-1,-1 4 2,-2 10-1,1 6 0,2 10 1,0 5 0,-1 8 0,1 10 0,-3 6 0,3 6 0,0 4 0,0 1-1,0 5 0,0 6 0,0 5 0,0 2-1,0 5 1,0 7 0,0 6 0,0 6 1,1 8-1,1 3 1,-2 2-1,3 6 1,-3 6 0,1 5 0,-1 0 0,2 6 0,-2-1 0,1 1 0,-1 6 1,4-3-1,-3 3-1,1-3 2,-1-1-1,1-7 0,-1-1 0,1-8-1,-1-12 1,-1-3-1,2-14 1,-2-5-1,0-15 1,1-4 0,-1-12 0,0-6 0,-1-8-1,2-7 0,-1-13 1,0-4-2,-4-8 1,2-5-1,2-4 0,0-1 0,-1-1 1,-2 2 0,1-4-1,1 0 1,-3 4-1,4-2 1,-1 6-1,-1-1 2,1 5-2,1-4 0,-2 9 1,1 2 0,-1 7 0,2 4 0,-1 3 0,1 9 0,0 5 0,-2 5 0,1 9-1,1 5 1,0 5-1,0 8 1,0 3-1,0 5 0,1 9 1,-1 7 0,2 3-1,-2 10 1,3 9 0,-2 6 1,1 9-1,-1 4 1,-1 4 0,2 5-1,-2 0 1,1 7 0,-1-3-1,4-2 1,-3-5-1,-1-6 2,2-5-2,-1-10 0,-1-6 0,0-13 0,2-8 0,-1-12 0,-1-6 0,0-10 0,0-9 0,0-8 0,0-9 1,0-5-1,-1-10 0,1-8-1,0-10 2,-2-3-1,1-8 0,-1-3-1,-3-6 1,5-1-1,-1-1 1,-2-4-1,1 3 1,1 3-1,1 3 0,-3 2 1,3 1-1,-2-1 2,1-1-2,-2 1 0,0 3 1,-2-2 0,2 4 0,-3 4 0,6 11 0,-3 8 0,1 11 0,-1 9 0,2 10 0,1 8-1,1 11 1,-2 8 0,2 9 0,-1 7 0,2 10 0,1 12 0,-2 5 1,4 6-1,-4 2 0,6 4 1,-7 4 0,6 3-1,-5-4 1,1 1 0,-1 0-1,1 3 1,-2 0 0,4 4-1,-2-4 1,1-2 0,-2-1-1,1-3 1,1-9-1,-3-8 1,2-7-1,-1-10 0,-1-12 0,2-10 1,-2-6-1,0-8 0,0-5 1,1-7-1,-2-6 0,1-5 0,1-10 1,-2-2-1,-1-14 0,4-2-1,-4-9 1,-1-5 0,2-6-1,-3-4 1,4-1-1,-3-1 0,2 3 1,-1 2-1,1 4 1,-2 6 0,3 7-2,0 5 2,-2 0-1,1 3 1,1 6 0,-2 0-1,2 3 1,-1-2 0,1 8 0,-3 4 0,3 5 0,0 5-1,1 9 1,-1 6 0,2 6 0,-1 15 0,-1 6 0,3 8 1,-1 9 0,-2 16 0,0 5 0,3 8 1,-3 1 0,3 2 0,-5-3 0,4 0 0,-1-9-1,1-9-2,-1-8 0,-1-11-1,5-2-2,-5-16-4,6 8-12,-6-17-8,2 3-1,2-9-10,-10-9 2</inkml:trace>
</inkml:ink>
</file>

<file path=ppt/ink/ink3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1-01T00:13:53.859"/>
    </inkml:context>
    <inkml:brush xml:id="br0">
      <inkml:brushProperty name="width" value="0.05292" units="cm"/>
      <inkml:brushProperty name="height" value="0.05292" units="cm"/>
      <inkml:brushProperty name="color" value="#008000"/>
      <inkml:brushProperty name="fitToCurve" value="1"/>
    </inkml:brush>
  </inkml:definitions>
  <inkml:trace contextRef="#ctx0" brushRef="#br0">0 1062 28,'-3'-6'11,"8"9"1,-2-9 0,8 0-2,8-3 0,1-9 2,12-5-2,5-10-1,14-2-1,7-14-1,18-1-1,7-12-1,12-1 0,11-14-2,5 1 2,0-3-2,6 0-1,-6 3 0,-7 1 0,-9 12-1,-11 5 1,-17 18-1,-12 2-2,-13 16 0,-13 3-1,-11 16-2,-18 5-1,-3 11-1,-15 1-3,4 10 0,-15 2-2,6 5-1,-5-4-2,1 0-2,5 1-2,-1-10-4,16 11-3</inkml:trace>
  <inkml:trace contextRef="#ctx0" brushRef="#br0" timeOffset="547">683 1011 44,'23'-26'19,"11"0"-2,5-6 0,13-9-3,13-3-3,-3-11-1,16 1-2,2-7-1,12 2-2,-6-2-1,10 2-1,-12 2-1,2 4 0,-8 6-1,-1 5 0,-10 4-3,-7 7 0,-7 4 1,-7 3-2,-5 8-2,-12 1-1,1 9-1,-14-2-4,1 10-2,-8-4-4,-4 5-4,0 10-6,-13-12-2</inkml:trace>
  <inkml:trace contextRef="#ctx0" brushRef="#br0" timeOffset="1031">1294 1111 43,'26'-21'21,"10"-7"0,9-7-3,8-7-3,16-7-3,-1-7-2,11-2-2,1-7-3,7 4 0,-6 0-2,5-2-1,-2 5 0,-1 3-1,-1 8-1,-4 3 1,-6 9-2,-6 2-1,-6 11-1,-11 4-1,-6 9-2,-14 0-1,0 9-4,-14-3-3,4 7-4,-9 6-8,-11-7-4,8 12 0</inkml:trace>
  <inkml:trace contextRef="#ctx0" brushRef="#br0" timeOffset="1516">2128 1188 46,'26'-27'20,"15"-5"-3,7-4 1,8-10-3,10-2-2,1-9-2,11 4-2,-3-6-3,5 1 0,-5 0-2,0 7-2,-9 7 1,-5 1-2,-9 10-1,-9 5-4,-6 10-2,-13 3-3,-4 12-5,-12 0-8,-7 4-11,1 13 0,-14-5-1</inkml:trace>
</inkml:ink>
</file>

<file path=ppt/ink/ink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1-13T09:23:24.015"/>
    </inkml:context>
    <inkml:brush xml:id="br0">
      <inkml:brushProperty name="width" value="0.09701" units="cm"/>
      <inkml:brushProperty name="height" value="0.09701" units="cm"/>
      <inkml:brushProperty name="color" value="#008000"/>
      <inkml:brushProperty name="fitToCurve" value="1"/>
    </inkml:brush>
  </inkml:definitions>
  <inkml:trace contextRef="#ctx0" brushRef="#br0">7 13 33,'-1'-2'12,"2"2"-3,-3-4-2,2 3-4,0 1-8,-6-7-11,12 14-6</inkml:trace>
</inkml:ink>
</file>

<file path=ppt/ink/ink3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1-01T00:14:00.484"/>
    </inkml:context>
    <inkml:brush xml:id="br0">
      <inkml:brushProperty name="width" value="0.05292" units="cm"/>
      <inkml:brushProperty name="height" value="0.05292" units="cm"/>
      <inkml:brushProperty name="color" value="#008000"/>
      <inkml:brushProperty name="fitToCurve" value="1"/>
    </inkml:brush>
  </inkml:definitions>
  <inkml:trace contextRef="#ctx0" brushRef="#br0">501 108 26,'1'2'12,"-4"-5"0,3 4-1,-1 1 0,-5 2-1,1 2 1,-6 4-2,2 6 0,-5 4-1,0 10 0,-7 2-1,0 11-2,-5-1 0,-2 10-1,-4 0 0,6 5-2,-8-8 0,4 7 0,-6-9 0,4 0-1,2-7 1,2-5-1,1-5-1,4-5 1,4-7-1,5-6 0,7-3-1,2-9-1,8 0-2,0-12-1,8 0-3,-3-13-2,13 4-4,-3-14-3,10-6-2,3-1-2,-1-8 1,7 2 1</inkml:trace>
  <inkml:trace contextRef="#ctx0" brushRef="#br0" timeOffset="437">611 0 37,'-2'11'13,"-4"-3"0,0 5 0,-5 6 1,1 2-3,1 6-1,-4-3-2,6 10-1,-4-1-2,5 8 0,-3 2-1,7 1-1,-6 3 0,7 0-1,-1-1 0,2 4-1,-4-8 1,4-1-1,-3-4 0,1-2-1,-1-3 0,-3-5 0,1-1-1,2-8-1,-3 0-1,2-9-2,2 11-4,-7-15-3,6 1-7,0 5-9,-8-16-3,14 13 0</inkml:trace>
  <inkml:trace contextRef="#ctx0" brushRef="#br0" timeOffset="922">294 655 47,'15'-3'22,"5"-4"0,3-3-4,9 3-3,-4-10-4,10 8-2,-6-6-4,4 4-1,-1-1-2,-2 3-1,-2 0-1,-6 1-1,-1 4-3,-4-2-3,3 4-6,-8-1-8,-1-6-10,4 9-1,-10-14 0</inkml:trace>
  <inkml:trace contextRef="#ctx0" brushRef="#br0" timeOffset="1281">960 196 40,'-11'32'15,"7"9"-1,-9 3-1,1 5-1,-3 1-3,-4 2 0,1-2-3,-3-6-1,4 2-2,-3-4 0,6-8-1,0-1-1,7-6 0,-2-4-1,7-8 1,2-3 0,3-5 1,3-11 0,2 0-1,4-8 1,3-2 0,-2-7 0,8 1 0,-4-4 0,6-1 0,-3 1 0,4 0 0,-2-4 0,2 9-1,-2-4 1,-1 5-2,0 1 1,-4 6 0,2 4-1,-6 4 1,3 3-1,-3 3 0,1 4 0,0 6 1,-2 3-1,2 1 0,-6 6 1,4 0-1,-9 1 1,0 2 0,-6 0 1,-2-5 0,-4 3-1,-3-1 1,-2-5 0,0-1 0,-4-2-1,0-4 0,-2-1 1,0-4-1,-2-4 0,3-2 0,-3-3-1,-1-2 0,0-2 1,2 1-2,1-2 0,2-1-1,4 4-1,-2-1-2,10 9-5,-6-9-3,12 6-8,0 3-12,0-9-3,11 6 2</inkml:trace>
  <inkml:trace contextRef="#ctx0" brushRef="#br0" timeOffset="2219">1347 488 27,'2'2'6,"-4"-4"1,4 4-1,-4-2-1,4 0 0,-4 0-1,4 0 0,-4 0 0,2 0 0,0-2 0,0 1-1,2 1 1,-2-2 1,0 2-2,1 0 0,1-1-1,-2 1-1,1 0 0,-1 0 1,0 0 1,0 0 0,0 1 0,0-2 0,0 4 1,-1-3-1,1 1 0,-3 1 0,3-1-2,-2-2 1,2 2-1,-1-2 0,-2 1 0,1-2-1,2 2 1,0-1-2,0 2 0,0 1-3,-2-2-2,4 4-5,0 1-6,-4-7-10,13 13-2,-13-13 0</inkml:trace>
  <inkml:trace contextRef="#ctx0" brushRef="#br0" timeOffset="2781">1731 496 22,'-9'-16'27,"9"10"-8,-8-3-1,-1 3-5,-3 2-2,-6 1-2,5 4-1,-11 1-2,6 2-1,-5 2-1,1 5-1,-1 1-1,3 3 1,-3 0-2,3 2 1,2-3 0,3 3-1,1-5 0,3 0 0,7-3 0,2 2 0,4-5-1,2 0 1,6 0-1,0-3 1,2 3 0,4-3-1,-1 0 1,0 3 0,1-3 1,-3 0-1,-3 3 2,-4-3-1,-5 3 0,-1 1 0,-7 0-1,-6 1 1,-6-1 0,-4 1 0,-7-2-1,1 0 0,-4-3 0,-1 5-1,-3-4 0,4 2-1,2 3 0,0 1-1,4 3-1,-1-1-1,13 8-4,-5-12-4,16 10-9,0-3-9,3-9-6,16 5 2,-4-14 0</inkml:trace>
  <inkml:trace contextRef="#ctx0" brushRef="#br0" timeOffset="3609">1927 494 45,'3'3'23,"-1"-4"-3,6 1-2,-1 1-4,2-2-3,8 7-1,-3-6-3,6 7-1,-8-2-1,3 4-3,-2-1 1,0 2-2,-10 1 0,2 3 0,-8 1 0,-5 0 1,-5 5-2,-4 1 0,-3 5-2,-9 1 2,3 4-1,-6-3 1,4 4-1,1-4 1,4-6-1,3-5 1,7 3-1,9-11 1,5-3 0,5-3 0,11-6 0,3 0 1,8-3-1,2-5 1,9-1 0,-1 0 0,0-6 1,3 4-1,-1-7-1,-1 4-1,-6 5-3,-8-2-1,-2 7-4,-8-5-5,-4 7-10,-2 8-11,-17-4 1,5 7 1</inkml:trace>
  <inkml:trace contextRef="#ctx0" brushRef="#br0" timeOffset="4125">1878 707 37,'9'-3'26,"-2"-3"-3,0 0-2,5 7-3,-2-5-4,10 7-4,-8-3-2,9 6-2,-2 0-2,1 3-1,1-3-1,2 3-1,0 2 0,-2-2-1,2 0 1,-1 0-1,-2-1 0,-1-1 0,-5 5 1,-2-5-1,-2 2 0,-3-3 1,-4-3-1,2 3 1,-2-3-1,-1 0 0,-2-3 0,1 3 0,1 0 0,-1-3 0,5 0 0,-6 0 0,3 0 0,0 0 0,2-3 0,-3 0 0,4 0 0,-2 0-1,2 3-1,0-6-2,5 6-5,-6-6-5,10 0-8,-3 6-12,-6-9-2,10 2 2</inkml:trace>
  <inkml:trace contextRef="#ctx0" brushRef="#br0" timeOffset="4734">2543 541 28,'-11'-6'28,"11"12"-9,-9 0 0,3 3-5,-2 10-3,-7 2-1,4 8-1,-6 1-1,3 10-2,-4-1-1,4 5-1,-4-7-1,7-1-1,2-7-1,3-6-1,3-5-3,3-12-2,12-4-7,-3-10-12,2-12-10,13 7-1,-5-19 1</inkml:trace>
  <inkml:trace contextRef="#ctx0" brushRef="#br0" timeOffset="5000">2625 319 8,'-14'-18'29,"13"15"-1,-13-12 2,2 6-19,9 3-5,1 0-8,4 6-10,-1-6-9,15 18-8,-10-15 1</inkml:trace>
  <inkml:trace contextRef="#ctx0" brushRef="#br0" timeOffset="5219">2994 508 3,'-9'-6'26,"7"12"2,-17-6-5,2 0-9,-2 6-3,-5-3-3,-2 9-2,-3 0-1,1 7-1,1-4 0,2 7-1,4-3 1,4 4-2,6-5 1,10 0 0,5-6-1,8 2 0,7-8 0,5 3 0,2-6 0,6 2 1,-4-7-1,3 8 0,-8-6-1,-2 5 2,-7-2 0,-5 3-1,-9-3 0,-8 3-1,-7 3 1,-6-3-1,-10 3 0,0-3-2,-2 6-2,-4-8-1,9 5-4,-4-8-3,18 7-4,-1-8-9,9-6-11,17 9 1,-1-17 1</inkml:trace>
  <inkml:trace contextRef="#ctx0" brushRef="#br0" timeOffset="5656">3424 497 35,'8'-13'29,"3"11"1,-21-3-15,-5 2-3,-5 9-6,-12 1-2,0 5-2,-5 3-1,-3 3 1,4 3-1,2 1 0,5 2 0,1-3 0,8 1 1,8-6-1,6-1 1,6-1 0,6-5 0,6 0 0,4-4 0,8 4 0,-2-9 0,4 6 0,-3-3 1,1 5-1,-4-5-1,0 3 1,-9 0 1,-5 0-1,-3 3-1,-9 0 0,-7 3 0,-2-4 0,-9 4 0,-7-1-1,-4 1-1,-5-1 0,3-1-2,-4-2-3,10 2-1,-2-5-5,11 6-5,7-8-7,6-8-9,16 11-1,-3-13 2</inkml:trace>
  <inkml:trace contextRef="#ctx0" brushRef="#br0" timeOffset="6187">3680 714 31,'0'4'22,"-6"-6"0,4-1-3,5 4-3,-3-4-3,9 5-1,-2-10-3,11 4-1,-3-8-1,10 3-2,-5-11 1,9 5-3,-5-8 1,4 3-2,-7-1 0,-2 4-1,-7 2 1,-5 4-2,-7 5 1,-7 6 0,-12 5-1,-7 7 0,-4 2 0,-10 8 0,-4 6 0,-1 2 0,1 4 0,-2-1-1,5 3 1,5-2 0,9-1 0,10-1 1,15-6-1,6-3 0,11-7 1,15 0-1,13-10 1,14-6-1,13-9-2,10-10-3,18 7-13,4-11-18,3-4-1,3 4 0,-2-10 0</inkml:trace>
</inkml:ink>
</file>

<file path=ppt/ink/ink3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1-01T00:14:08.078"/>
    </inkml:context>
    <inkml:brush xml:id="br0">
      <inkml:brushProperty name="width" value="0.05292" units="cm"/>
      <inkml:brushProperty name="height" value="0.05292" units="cm"/>
      <inkml:brushProperty name="color" value="#008000"/>
      <inkml:brushProperty name="fitToCurve" value="1"/>
    </inkml:brush>
  </inkml:definitions>
  <inkml:trace contextRef="#ctx0" brushRef="#br0">253 146 34,'0'0'12,"-8"-3"0,7 3-2,1 0-1,0 0 0,4 3 0,4-6-1,3 3 1,-1-3 0,13 0 0,-1-3-1,11 6 0,-5-9-2,13 6 0,-4-6-1,9 3 0,-3-5 0,6 6-2,-5-2 0,5-1-1,-4 1 0,2 4 0,-3-2 0,-1 8 0,-3 0-1,1 3 0,-7 0 0,1 5-1,-4 0 1,-4-2-1,2 1 0,-3-2 0,2 0 0,-2-4 0,0 1 1,5-1-1,-5-2 0,3-1 0,-3 2 1,3-3-1,-5 0 0,1-3 0,-2 0 1,-2 0-1,-2-3 0,-7 3 0,2 0 0,-10 3 0,-1-3 0,-3 3-1,-7 3 1,-4-3-1,-4 0 1,-5 3-1,-5-3 1,-4 3-1,-5 0 0,-2-3 1,-7 5-1,0-4 1,-3 5-2,-3-3 1,-4 2 0,-1-2 0,2-3 0,-5-3 1,1 3-1,-4-6 1,2 3 0,-3 0 0,-1 3 0,1 1 0,-3 2 0,4 3 0,4-1 0,0 1 0,3-3 0,7 5 0,3-5 0,8 0-1,3-3 1,6 1 0,4-1 1,4 2-1,6-2 0,6 1 1,1-2-1,6 2 1,9-2-1,2 2 1,8-1 0,4-3 0,10 0 0,9-3 0,1 0 0,13-3 1,3 1-1,5-1 1,6 0-1,1-3 0,1 1 0,4 2 0,-2-4 0,1 2 0,-4 3 0,2 1-1,-5-1 1,-1 7 0,-8-1 0,-3 4 0,-8 4-1,-9 0 0,-4 1 0,-8 2 1,-7-2-1,-5-1 0,-7 3 0,0-3 0,0-3 1,-4-3-1,2 3 0,1 0 0,-2-3 0,0 0 0,-1 0 1,-1-3-1,-2 3 0,-4-3 1,-1-3-2,-4-3 1,-4 6 0,-7-7 0,-1 7-1,-7 0 0,-3 0 0,-8 6 0,-4-3 0,-3 3 0,-5 0 1,-3 1-1,-5-4 1,-1 1-1,1 2 1,-2 0-1,2-1 0,-3-1 1,4 1-1,-3 4 0,3-2 1,-1 1-1,-3 1 1,4 3 0,-2 2 0,1-1 0,5-2 0,6 3 0,5-4 0,7-1 0,11 0 0,3-1 0,10-5-1,6-2 1,6 2 1,7-6-1,3 2 0,11-4 0,10-3 1,0-1 0,13 0 0,8 0 1,2-3-1,7 1 0,4-1 0,4 0 0,1 0 0,1-1 0,-2 1 0,-4 6-1,-4-3 0,-2 6 1,-6 3 0,-1 3-1,-10 3 0,0 3 1,-2 3-1,-1 2 0,3 1 0,1 0 1,-1-3-1,-4 0 0,1-3 1,-4 0-1,-2-3 0,-6-3 0,-3 0 0,-7-1 0,-5 1 0,-4 0 0,-2-2 1,-3 2-1,-5-1 0,-2 1 0,-1-2 0,0 1 0,-2-1 1,-1-1-1,0 0 0,-3 0-1,-2 3 1,-3-1-1,-7 2 0,-5-1 1,-8 3 0,-6 0-1,-10 3 1,-7 3 0,-9-2 0,-2-1 0,-7 0-1,-3 0 0,-1-3 0,1-2 0,0 1 0,-1-4 0,1 7-1,-3-5 2,1 3-1,0 3 1,4 3 0,1 0-1,4 0 1,9 2 0,7-2 0,6 2-1,13-5 1,12 1-1,4-2 1,14-4 0,1-2 0,11 1 0,1-2 0,5-2 0,5-4 0,3-1 1,2-3-1,3-3 1,-1 4-1,7-4 1,-3 0 0,2 3-1,4-1 1,-2 7-1,3 0 1,2 6-1,3 2 1,1 1-1,2 6 1,1-1-1,4 4 1,1 0-1,-2-1 1,4 1 0,-1-2-1,4-1 0,-4-4 1,2 1 0,0 0-1,0-6 1,7 0-1,3-1 1,-3-5-1,6-2 1,1-3-1,2-1 0,-1 0 0,-1-3 0,-10 1 0,-2 4 0,-11 0 0,-10 4 0,-7 0 0,-9 6 1,-8 3-1,-5 0 0,-8 3 0,-3-1 0,-4 1 0,-1 0 0,-5 2-1,-3 1 0,-1-3 0,-4 0 0,-1 0 0,-3 2-1,-1-2 1,-6-2-1,1-1 0,-3-3 1,0 0 0,-4-3-1,1 0 1,-2-1 0,0-4 1,-1 0-1,-1-1 1,-1 3-2,1 0 1,-3 3 0,1 2 0,-2 1 0,10 1 0,0 2 0,5 2 1,6-4 0,9 4-1,8-2 2,8 1-1,9-1 1,8 1-1,13-1 2,8-2-1,10 4 1,8-5 0,6 1 0,3-2-1,9-1 0,-2 2 0,6-3-2,-2 3 0,0 0 0,4 3-2,-3-3-2,7 6-3,-8-6-10,7 6-19,5 5-1,-5-7 0,12 7 1</inkml:trace>
</inkml:ink>
</file>

<file path=ppt/ink/ink3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1-01T00:15:28.171"/>
    </inkml:context>
    <inkml:brush xml:id="br0">
      <inkml:brushProperty name="width" value="0.05292" units="cm"/>
      <inkml:brushProperty name="height" value="0.05292" units="cm"/>
      <inkml:brushProperty name="color" value="#008000"/>
      <inkml:brushProperty name="fitToCurve" value="1"/>
    </inkml:brush>
  </inkml:definitions>
  <inkml:trace contextRef="#ctx0" brushRef="#br0">31 143 24,'-12'-14'22,"9"10"-2,-5-4-3,2 3-1,4 2-5,2-3-2,8 8-1,0-5-1,7 6 0,0-5-2,13 4 1,-2-5-1,6 4 1,2-4-2,7 2 1,-4-4-1,8 4 0,-3-4-1,2 1 0,1-3-1,1 3 0,-5-2 0,2 3 0,-3-3 1,2 1-2,-2 1 1,1 2-1,1-1 1,-2 2-1,-5-1 0,5 2 0,-4 2-1,-4-4 1,1 4 0,-1-1-1,0 2 1,0-1-1,-1-1 1,2 1-1,-1-1 0,5 1 0,-3-1 1,0 1-1,-1-2 0,-1 0 1,2 0-1,-2-2 0,-1 1 1,1 1-1,-6-2 0,5 2 1,-7 0-1,1 0 0,-4 2 0,0 1 0,-1 0 0,-1 0 0,-2 0 0,1-3 0,0 3 0,1 0 1,2 0-1,-4 0 0,3 0 0,0 0 1,0 0-1,1-3 0,-3 3 0,2-3 0,-1 3 0,1-3 0,-1 0 0,1 0 1,3 0-1,2 0 0,-1-1 0,2-1 0,3 1 1,-4-1-1,6 1 0,-1-2-1,-2-2 1,1 5 0,-2-3 1,1 1-1,-2-1 0,3 2 0,-3-2 0,-2 3 0,-1 0 0,0-3 0,-1 3 0,1 3 0,-3-2 0,0-2 0,-5 2 1,3-1-1,-2 2 0,2 1 0,-3 1 0,2-2 0,0 0 0,0-1 0,-2 1 0,5-4 0,-5 2 0,4-1 1,-6-3-1,3 4 0,1-4 1,-5 2-1,5 1 0,-4-2 0,1 0 0,1-2 0,2 1 1,5-2-1,-5 0 0,2-1 0,0-2 0,-2 3-1,0 0 0,-7 0-2,2 5-2,-10-7-3,7 14-4,-13-12-5,5 14-13,-9-1-11,-11-2 1,-1 7 2</inkml:trace>
  <inkml:trace contextRef="#ctx0" brushRef="#br0" timeOffset="1313">268 669 34,'15'-13'23,"8"7"-3,-4-3-2,2 0-3,4 5-3,-7-7-1,11 9-2,-12-4 0,12 6-2,-11-4-1,13 5 0,-5-4-1,8 5-1,1-7 0,11 4-1,-3-7 0,6 2-1,-2 0 1,7 1-1,-4-2 0,4 1-1,-4-2 1,1 5-1,-5 0 0,0 1 0,-4 2 0,1 0-1,-6 2 1,3 1 0,-8 0 0,-3 3-1,2-1 1,-1 4 0,-1-3 0,0 1-1,-1 1 1,1 0-1,2-2 0,-1-3 1,-1-3 0,5 3-1,-2-3 1,0-3-1,2 3 1,-2 0 0,-3 0 0,0 0-1,2 3 1,-3-2-1,-2 1 0,1-2 0,2 1 0,2-2 1,1-1-1,0 1 1,0-1-1,2 1 1,1-1-1,0 2 0,-1-1 0,-2 2 0,-1-1 0,-2 2 0,3-1 0,-8 2 1,2-3-1,-6 3 0,0 0 0,0 0 0,-5 1 1,2 0-1,-1-2 0,0-1-1,0 2 1,-2-1 0,2-1 0,0 1 0,2-2 1,2 1-1,-3-1 0,6 0 1,-2 2-1,-1-2 0,-2 1 0,4-1 0,-2 0 0,0 0 0,0-1 0,3-1 0,-1-1 0,1-1 0,5-2 1,0-1-1,-1 1 1,4 0-1,-5 0 0,-2 3 0,-2-4 0,-6 4 0,-3 0 0,-4 3 0,-1-4-1,-4 4 1,-1 0-1,-3 0 0,2 0-1,-4 0-1,5 4-2,-6-8 0,6 14-4,-15-13-4,12 13-12,-8-2-16,-13-4 1,-2 5 2,-14-5 2</inkml:trace>
  <inkml:trace contextRef="#ctx0" brushRef="#br0" timeOffset="2532">443 463 31,'0'6'20,"-5"-6"0,8 0-2,6 4-2,2-8-3,12 8-2,-2-14-1,16 16 0,0-13-2,12 7-1,-3-6 0,10 3-2,-4-3-1,8 3-1,-3-6 0,7 2 0,-7-5 0,5 6-1,-2-3-1,3 3 1,-5-3-1,-1 6 1,-4 0-1,-4 3 1,-1 0-1,-2 6-1,-5-3 1,-1 6-1,-2-1 1,0 1 0,-3-2-1,-1 3 1,-2-6-1,2 1 1,-2-2-1,0-2 1,-4 1-1,1-2 1,-2 0-1,-1 3 1,2-3-1,-4 1 0,1-1 0,-1 3 1,1-3-1,-1 0 0,2 0 1,-1 0-1,1-3 0,0 0 1,-2 2-1,-1-1 0,0 2 0,0 2 0,-3-2 0,-1 1 0,-1 1 0,-1-1 0,0-1 0,1 3 0,-1-3 0,4-3 0,-1 3 0,0 0 0,0-1 0,0 1 0,1-5 0,1 4 0,1-2 1,0-2-1,3 2 0,1-3 0,-1 1 0,3 1 1,0 1-1,-1 0 0,-1 0 1,0 1-1,-5 4 0,0-2 0,-4 3 0,4-2 0,-5 2 0,-1 0 0,1-3 0,-5 3 1,1-3-1,-4 6-1,2-6 1,-8 0-1,1 0-1,-2 0-1,2 4-2,-8-8-4,11 11-10,-13-4-19,-1 0-2,-1 3 0,-7-3 2</inkml:trace>
</inkml:ink>
</file>

<file path=ppt/ink/ink3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1-01T00:14:52.531"/>
    </inkml:context>
    <inkml:brush xml:id="br0">
      <inkml:brushProperty name="width" value="0.05292" units="cm"/>
      <inkml:brushProperty name="height" value="0.05292" units="cm"/>
      <inkml:brushProperty name="color" value="#008000"/>
      <inkml:brushProperty name="fitToCurve" value="1"/>
    </inkml:brush>
  </inkml:definitions>
  <inkml:trace contextRef="#ctx0" brushRef="#br0">218 885 16,'0'-32'4,"5"-5"-1,-2-5-1,0-7 0,3-7-1,-3-2-1,3-4 1,-3-2 0,2 3 2,0 5-1,-4 9 2,-1 6 1,-6 6 0,4 14 1,-1 6 0,0 10-1,-7 7 0,2 7 0,-4 6-1,4 6 1,-3 7-2,5 6 1,-3 6-1,1 7 0,5 6 0,0 3-1,0 5 0,0 2 0,3 2 0,0 2-1,2 3 1,2-11-1,-2-1 0,-1-11 1,1-5-2,1-11 2,0-7-1,-3-10 1,0-10-1,-3-8 1,1-5-1,1-5 1,-1-12-1,1-4 0,-4-5 0,5-8-1,0-4 0,0-5 0,5-2 0,-4-3 0,7 0 0,-5 4 0,5-2 0,-5 5 1,1 4-1,-1 1 1,2 5 0,-3 5 1,-1 9-1,-1 5 0,0 6 1,-1 0-1,2 9 1,-2 3-1,-1 4 0,2 5 0,0 5-1,-3 1 0,1 12 0,-1 4 0,2 10 0,-1 4 0,2 11 1,0 2-1,2 7 0,-2 8 1,-2-1-1,2 0 1,2 4-1,-4-4 1,2-4-1,0-4 1,0-8-1,0-10 0,2-9 0,-2-9 1,1-10-1,2-9 0,-1-12 0,-1-9 1,1-6-1,0-14 0,4-6 1,-3-14-1,4-3 1,-1-4-2,4-11 1,0-5 0,1-1 0,0-4 0,0 2 0,-1 2 0,-2 6-1,0 5 2,-1 12-1,-4 7 1,-1 13-1,-2 5 0,-3 13 0,-3 6 0,-1 4 0,0 5 0,2 6 0,-4 3 0,1 5 0,4 7 0,-2 5 0,1 12 0,4 6 0,-4 8 0,3 7 0,-1 8 0,3 6 1,0 4-1,-1 2 0,-2 1 1,0-1-1,1-1 1,4-4-1,-4-8 1,4-4-1,-2-7 1,3-8 0,0-3-1,-2-14 0,1-1 1,-1-9-1,1-7 1,-2-4-1,0-9 1,0-4-1,-2-10 1,2-3-1,-3-7 1,3-5-1,-1-12 0,1-6 0,0-11-1,0-7 2,0-5-2,0-9 1,1-4 0,1-2 0,-1 6 0,1 6 0,-1 12 1,-1 7-2,0 11 1,-1 13 0,-1 11 1,-1 7-1,0 9-1,-1 9 1,1 6 0,1 10 0,-2 8 0,0 3 0,3 16 0,-2 4 0,-2 6 0,5 11 0,2 0 1,-1 10-1,2 2 0,-1 7 0,-1-6 1,4 1-1,-2-1 0,-1-5 1,-1-10-1,-1-9 0,0-12 0,0-9 0,-1-9 0,1-11 1,0-12-1,0-6 2,0-9-2,1-8 0,-1-10 1,2-8-1,-2-9 1,1-8-1,2-9-1,0-10 1,-1-5-1,1-8 1,2-2 0,-2-3 0,0 7 0,-2 3 0,2 3 0,-3 15 0,0 8 1,-4 14-1,2 10 0,-1 7 0,-3 7 0,1 9 0,2 6 0,-3 3 0,5 6-1,-2 3 1,3 6 0,-3 7 0,1 1 0,2 7 0,0 9 0,2 4 0,-1 10 0,2 5 0,-1 3 1,1 6-1,0 8 1,-2 4-1,2-1 1,-1-4-1,1 1 1,-2-5-1,1-8 0,1-7 0,-1-11 0,-1-11 0,1-10 0,2-8 0,-2-10 1,-1-10-1,-1-7 0,2-8 0,-2-12 0,1-4 1,-2-7-1,4-14 0,0-7-1,-1-12 1,-1-8 0,1-11 0,1 0 0,3-3-1,-3 2 1,0 5 0,1 10 0,-4 13 0,0 13 0,-1 16 0,-4 11 0,1 12 0,-2 11 0,1 8 0,-3 9 0,4 8 0,-4 12 0,5 4 0,-2 13 0,2 6 0,2 8-1,-1 7 2,2 8-1,3 2 0,-3 5 0,2 1 0,-2-1 1,0-6-1,1-3 1,-1-11-2,-3-10 2,5-11-1,-2-11 0,0-15 0,0-4 0,-2-9 0,2-10 0,0-9 0,-1-7 0,-1 0 0,1-10 0,-2-8 0,1-10 0,-1-8 1,2-4-2,-1-5 1,1-3-1,-1-9 1,2 2-1,2 0 1,-7 6 0,3 3 0,1 5 0,-2 10-1,-5 5 2,-1 14-1,1 4 0,-1 9 0,2 8 0,-4 9-1,9 9 1,-5 6 0,5 13 0,4 5 0,-2 10 0,7 10 0,-4 6 0,7 2 1,-1 4-1,0 0 0,-6-1 1,6-6-1,-7-1 1,1-6-2,3-10 2,-8-10-2,4 1-2,-7-17-6,11 4-4,-7-10-12,-1-12-10,8 3-1,-7-14 2</inkml:trace>
  <inkml:trace contextRef="#ctx0" brushRef="#br0" timeOffset="11625">174 190 33,'-2'-4'13,"-7"-5"-1,6 3 0,0 0-2,0 0 0,-2 2-2,4 0-1,-1 1-1,-1-3 0,5 4-1,-2-4-2,3 2 1,-2-4-1,9 3 0,-3 1-1,7-1-1,-5 1 1,7 1-1,-3-2 1,6 4-1,-4-1 0,2 1 0,-3 1-1,-1 1 1,3 2-1,-4 3 1,-1 3-1,-4 2 1,-2 4 0,-1 0 0,-7 4 0,2 2 0,-10-1 0,0 4 0,-7-3 0,3 1 0,-7-1 0,-1-4-1,0-2 1,-1-2 0,1-5 0,2-2 0,-1-7 1,4-4-1,2-10 0,7 3 0,-3-10 0,4-2 1,4-5-1,2 0-1,4 0 1,-1 1-1,2 0 0,7 4 0,0 3 0,1 2 0,1 3 0,2-1 0,3 5 0,-3 1 1,4 4-1,-3-1 1,-2 8-1,6 0 0,-6 3 0,2 5 0,0-4 0,-1 4 0,-2-2 0,-1 3-1,1-3 1,-3 0 0,-4 0 1,0 3-1,-10 2 0,0 3 1,-5-1-1,-4 3 0,-6 3 0,-4-2 1,-7 3-1,-1-5 0,1-1 0,1-2 1,0-5-1,3-2 0,1-2 0,9-5 1,3-1-1,4-3 0,2-4 1,6-1-1,2-7 0,3 0 1,7-4-1,0 3 0,3-3 1,0 3-1,7-3 0,0 7 0,-1 3 0,2-2 1,0 8-2,-1 3 2,2 0-1,-5 5 0,1 1 0,2 3 0,-6 3 0,-1 3 0,3 0 1,-7 2-1,0 3 0,-1-2 0,-4 1 0,1 3 0,-7-4 0,-4 2 0,-1-2 0,-4-2 1,-4 0-1,-2-1 1,-2 0-1,-5-3 0,-1 0 1,-1-3-1,3-6 1,0 0-1,5-3 0,1-3 0,2-5 1,7 1-1,4-5 1,1-1-1,7 0 0,1-2 0,9-1 0,4 0 0,2 0 0,3 3 0,1 0 0,1 1 0,1 3 0,0 1 1,-8 5-1,-1 2 0,-3 2-1,-3 4 1,-2 4-2,-6-2-2,3 10-4,-14-6-9,7 2-17,-1 10-2,-10-6-2,0 10 2</inkml:trace>
  <inkml:trace contextRef="#ctx0" brushRef="#br0" timeOffset="19781">100 335 22,'2'26'5,"1"9"0,-5 1-1,2 7 1,-1 1-1,-4-2 0,1 4 0,1-1-1,-5 2-1,7-1 1,-1-2-1,4-4-1,-1-2 0,5-5 0,-4 2 0,1-6-1,1-2 1,1-7-1,-2-2-1,2-3 1,-4 1-1,2-6 0,-3-2 0,2 1 0,-1-3 0,-2-6-1,1 3-1,-2-3 0,2-3 0,-3-3-1,3 0-1,-4-6-1,4-4 0,-5-2-1,6-3 0</inkml:trace>
  <inkml:trace contextRef="#ctx0" brushRef="#br0" timeOffset="20219">100 356 19,'-4'-5'2,"-1"5"0,4-1-1,1 1 0,-2 1-1,2 3 0,0-1 0,-4 0 0,4 4 1,1 2 1,-1 5 0,6 6 1,-4 3 0,4 5 0,-3 6 1,3 4 0,-3 3-1,3 4 0,-1 1 0,-4-2 0,-1-1 0,-1-1 0,1-2 0,-2-2 0,-1-2 0,2-2 0,-1-3-1,2-3 0,0 2-1,0-6 0,0 1 1,0-4-2,0-1 1,0-2-1,2-1 1,-4-2-1,2 0 0,2 0 0,2-3 1,-4 2-1,2-3 0,-1 1 0,1-6 0,-2 3 0,0-3-1,1-1 1,-1-1-1,2-4-2,-2 3 1,0-1 0,2-2-3,-2-3-1,0 1-4,-2-7-2,7 8-3,-15-19-8</inkml:trace>
  <inkml:trace contextRef="#ctx0" brushRef="#br0" timeOffset="20937">99 780 25,'-6'18'13,"10"11"-2,-8-5-1,8 7-2,-2-1-2,-8 2-2,4-3-1,2-3-2,2 1 0,-2-9 0,0 4-2,1-7-1,-1 0-1,6-6-2,-4 2-4,-5-5-2,6 6-4,-12-12-4</inkml:trace>
</inkml:ink>
</file>

<file path=ppt/ink/ink3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1-01T00:15:32.750"/>
    </inkml:context>
    <inkml:brush xml:id="br0">
      <inkml:brushProperty name="width" value="0.05292" units="cm"/>
      <inkml:brushProperty name="height" value="0.05292" units="cm"/>
      <inkml:brushProperty name="color" value="#008000"/>
      <inkml:brushProperty name="fitToCurve" value="1"/>
    </inkml:brush>
  </inkml:definitions>
  <inkml:trace contextRef="#ctx0" brushRef="#br0">196 11 47,'0'-7'22,"3"4"-1,-3 1-5,-8 4-3,7 5-1,-10 1-4,8 10-1,-9 0-1,3 11-2,-4 0 0,1 14-1,-2 2 0,1 7-1,0 6 0,3 2-1,-3 1 0,3-2-1,-1 1 1,0-6-1,2-3 0,0-7 1,4-5-1,1-7 0,-2-6 0,4-5 0,0-7 0,4-4 1,0-2-1,2-6 0,2-5 1,3 0 0,1-7 0,0 1 1,6-6-1,4-2 1,-2-5 0,9-4 1,3-9 0,8-2-1,5-11 1,4 1-1,8-10 0,8-3 0,-3-4 0,4 3-1,-3 0 1,2 7-2,-13-1 2,-1 9-2,-12 11 1,-6 8-1,-8 6-1,-8 6-1,-4 7-1,-8 2-1,1 10-1,-8-2-2,5 9-2,-8-11-4,8 13-3,-10-8-5,4 2-10,2 4-5,-9-5 2</inkml:trace>
  <inkml:trace contextRef="#ctx0" brushRef="#br0" timeOffset="687">491 464 60,'-1'18'25,"1"2"-1,3 6-3,-6-8-4,6 14-3,-8-9-2,8 9-3,-7-5-3,1 10 0,-3-7-1,6 2-1,-5-5-1,2-1-1,1-6 0,2-3-1,0-4 0,2-1 0,4-9-1,-3 4 0,6-6 1,-3 2-1,2-1 0,3-2 1,1-2-2,3 1 0,2-1-2,-5-4 0,8 4-2,-7-7-3,13 6-6,-10-12-8,7 4-11,6 2-6,-6-4 0,8 4 3</inkml:trace>
  <inkml:trace contextRef="#ctx0" brushRef="#br0" timeOffset="1203">1234 330 21,'-19'0'15,"6"7"-1,-4 2-1,-3 7-2,-3 3 0,-2 3-2,2 7 0,-3-1-2,0 4-2,2 1 0,2 0-1,3 1 0,8-2-1,0-5-1,8 2 1,3-6-1,5 3 1,7-11-1,2 3 1,1-3 0,6-3 0,-1-3 0,3 1 0,-1-7 1,2-3-1,-4-3-1,8-7 2,-7-2-2,2-6 0,0-3 0,-2-2 0,-1-4 0,0-2 0,-3-8 1,0 4-1,-6-4 0,-5 4 0,-2-5 0,-4 8-1,-7-1 0,-3 4 0,-3 3-1,-6 5-1,1 6-1,-3 1-2,4 15-2,-6-10-4,10 17-9,-3 2-14,-1-3-4,6 14 0,-9-10 1</inkml:trace>
  <inkml:trace contextRef="#ctx0" brushRef="#br0" timeOffset="1890">1896 414 56,'-16'-12'24,"3"1"-4,1 5-4,-8-4-5,6 10-4,-5 0-3,-1 3-2,1 6 0,2 0-1,2 4 0,1 4 0,4 0 0,5 1 1,-1-1-1,6 3 1,0-2 0,6 0 0,3-3 0,3 5 0,-1-5 0,11 3 1,-7-5-1,5 5 0,-3-4 2,3 1-1,-4-3 0,-2 5 0,-5-2 0,-4 0 0,-5 0 0,-3 2 0,-9-3 0,-5-1-1,-9-1 0,0-3-1,-11-1 0,-1-2 0,-4 0 0,3-3-1,-3 0 0,7 0 0,6-3-2,5-3-1,11 0-2,1-7-3,23 5-8,-2-12-10,12-2-12,10 0-2,0-5 4</inkml:trace>
  <inkml:trace contextRef="#ctx0" brushRef="#br0" timeOffset="2437">2207 429 28,'-3'22'31,"-9"-10"3,1 4-14,5 10-2,-8-3-3,7 13-4,-7-7-2,6 8-2,-1-1-3,3 1-1,-2-4-1,5-1-1,2-9 0,1 0-1,3-8-1,0-11-3,6 1-7,-3-16-11,3-5-13,11-6-3,-8-11 2</inkml:trace>
  <inkml:trace contextRef="#ctx0" brushRef="#br0" timeOffset="2687">2219 104 40,'-13'-20'35,"5"8"2,-7-5-1,1 4-20,8 7-6,-5-3-6,8 4-4,5 7-4,-1-2-4,16 9-10,0 9-18,-2-4-1,11 10 2,0-9 0</inkml:trace>
  <inkml:trace contextRef="#ctx0" brushRef="#br0" timeOffset="3171">2613 511 37,'-11'-1'27,"8"11"-12,-5 6-2,4-1-5,-2 9-2,-2 2 0,2 3-2,-3 3 0,-2 0-1,3 0 0,-1-5 0,1 0-1,-1-2 0,6-1-1,-3-9 0,3 0 1,3-6-1,3-6 1,5-6-1,-1 0 0,7-9 1,-2-3-1,10-3 0,-1-8 0,5 0 1,2-1-1,-1-1 1,6-1 0,-1 2-1,-3-3 1,-2 4 0,2-1 0,-3 2-1,-3 2 0,-1 7-1,-1 4 0,-7 2 0,0 4 1,-5 6-1,0 3-1,-1 0 1,-4 4 0,1-4 0,0 3 0,-4 0 1,-1 0-1,2 3 1,-2-3 0,-2 3 0,1 3 0,-5 4 2,1-1-2,-3 3 0,2-1 0,-2 2-1,-1 3 1,5-1 0,-5-3-1,4 3 0,2-1 1,0 0-1,1-2 0,2-1 0,0 0 1,2-5-1,-1 0 0,5 0 0,-2-3 1,3-3-1,4 0 0,-5-3-2,12 5-4,-11-13-10,11-2-15,3 5-5,-5-13 0,11 6 0</inkml:trace>
  <inkml:trace contextRef="#ctx0" brushRef="#br0" timeOffset="4000">3432 432 50,'-3'19'20,"-10"-3"1,3 4-4,0 4-4,-6-1-3,5 11-2,-7-10-2,5 6-1,-4-1-2,7-2-1,-4-1-1,5 6 1,-2-11-1,7 5-1,-1-1 1,0-4 0,7-1-1,2-7 1,3-1 0,2-7-1,3-7 1,2 1 0,3-11-1,4 0 0,0-8 0,5 0 0,4-6 0,0-3 0,4 2 0,-2-3-1,2-2 1,-2-2 0,0 4 1,-4 0-1,-4 2 0,-1 4 0,-8 4 0,-1 3 0,-5 7 0,-3 1 0,-1 6 0,-4 3 0,-1 3 0,0 3 1,-4 0 0,1 6 0,-3 2 1,-2 7-1,-3-1 0,-1 6 1,0-2 0,1 6-1,-4 2 0,3 0 1,-1 0-1,4-2 0,1 2 0,2-6-1,3 3 1,3-6-2,6 0 0,2-10-1,6-1-2,-2-9-4,10 5-6,-6-14-8,6-8-11,7 2-4,-8-6 3</inkml:trace>
  <inkml:trace contextRef="#ctx0" brushRef="#br0" timeOffset="4687">4301 438 16,'15'-9'27,"-21"-9"-2,2 12-7,-9 3-4,-3 6-4,-4 9-2,-8 3-3,4 10 0,-2-3-1,3 6 0,-2-4-1,8 6 0,2-5 1,7 1-1,4-8 1,5 6 0,2-9-1,8 7 0,0-7 1,7 3-1,1-1 0,-1-1-1,2 1 0,-2 3 0,1-3 0,-6-1 0,-3 1 1,-1 1-1,-6-4 0,-5 1-1,-2-4 1,-10-1-2,-3 0 1,-7-1-3,-7-3-4,-9-9-7,2 0-26,-3 12 2,-11-6-1,1 6 1</inkml:trace>
</inkml:ink>
</file>

<file path=ppt/ink/ink3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1-01T00:15:54.984"/>
    </inkml:context>
    <inkml:brush xml:id="br0">
      <inkml:brushProperty name="width" value="0.05292" units="cm"/>
      <inkml:brushProperty name="height" value="0.05292" units="cm"/>
      <inkml:brushProperty name="color" value="#008000"/>
      <inkml:brushProperty name="fitToCurve" value="1"/>
    </inkml:brush>
  </inkml:definitions>
  <inkml:trace contextRef="#ctx0" brushRef="#br0">440 28 27,'-6'-6'13,"6"6"0,-4-3-1,2 0 0,-1 1-1,0-2-1,-2 2-2,-1-1-1,6 3 0,-9-3-2,7 3 0,-7-3-1,3 5 0,-2-2-2,-1 3 1,-1-2 0,-1 4-1,-3 1 1,3 0-1,-7 0 1,3 6-1,-7-6 0,4 7 0,0-4-1,-4 1 1,2 1 0,0 3-1,3 4 1,1-3-2,2 3 1,2 0-1,-1 1 1,3-1-1,0-1 0,1 1 1,3-6-1,0 2 1,3-4-1,0 2 1,-2 1-1,4-1 0,-2 1 0,-3 1 1,3 1-1,-1 1 0,-2 2 0,2-2 0,-2 1 0,4-2 0,-1 1 0,-2-3 1,4 1-1,1 1 0,0-3 1,0 0 0,0 2-1,5-2 1,-4 2-1,2-2 1,-1-3-1,4 2 1,-3-2-1,1 2 0,3-5 1,0 1-1,-1-2 1,5 2 0,-3 0-1,-2-4 1,3 0 0,2-2 0,-1 1 0,1-1 0,0-1-1,0 0 1,-2-1-1,3 1 1,-1 0-1,-1 0 0,1 0 1,0 1-1,1-1 0,-4 2 0,1-1 1,-1-1-1,1 0 0,-3-1 0,0 1 0,0-5-2,0 4-1,-1-5 0,6 6-4,-5-11-5,6 9-9,2 1-16,-7-11-1,9 6 3,-6-13 0</inkml:trace>
  <inkml:trace contextRef="#ctx0" brushRef="#br0" timeOffset="1156">674 166 33,'-10'-3'11,"7"6"-2,-5-3-1,3 3-1,-1 0-1,2 4-1,-2 3-1,1-2 1,-3 5-1,2 1-1,-1 6 0,-1-5 0,2 6 0,-2 1-1,2-1 0,-2 0 0,2 0 0,-1 5 0,-1-3 0,0 1 0,2 1 0,0 1 0,0-1 0,0-6 0,3 5 1,1-6-1,2 0 0,0-4 0,3 0 1,0-4-1,3-1 0,-1 1 0,3-6 0,-1-1 0,2-1 0,1-2 1,2 0-1,0-3 0,3 1 0,-1-5 0,3 3 0,1-2 0,1 0 0,-2 0-1,1-3 2,-3 0-1,2-3-1,-2 1 1,2-4 0,-6-3-1,3 0 0,-5-1 1,2 0-1,-4-1 0,-1 0 0,-1 2 1,0-2-2,-4 2 1,1 0 0,-2-2 0,0 2 0,-2-1 0,2 1-1,-3 1 0,2 2 1,-2-3-1,-2-2 1,0 1-2,-2 0 1,-1 3 0,-1-1 0,0 2-1,-2-4 2,0 9-2,1 1 1,0 0 0,0 6 1,0-4-1,3 4-1,-2 3-1,-1 0 0,3 5-2,-4 0-2,5 10-4,-9-12-3,12 15-7,-8 0-9,-1-7-8,10 9 3,-7-11 1</inkml:trace>
  <inkml:trace contextRef="#ctx0" brushRef="#br0" timeOffset="2156">1250 154 40,'-17'-3'20,"5"6"-4,-7-3-2,4 3-3,1 3-3,-5 0-2,3 10-1,-4-7-1,2 4-1,3-2 0,-2 7-1,1-7 1,4 9 0,0-10-1,3 1 0,1-2-1,4-1 0,-3-2 1,7 0-1,3 0 0,2-2 0,-2 3 0,6-4 0,-1 3 0,3-3-1,-2 3 1,3 0-1,0 0 1,1 0-1,-1 0 0,0 2 1,0-1-1,1 2 0,-1 0 1,-1 4-1,1-1 0,-3 0 1,2 3-1,-1 2 1,-2 0-1,-3 1 1,1 2-1,-3-2 1,-2-5 0,-1 6 0,0-7 1,0 3 0,-10-6 0,7-1 2,-8-2-2,2-3 1,-5 1-1,5-2-1,-7-1 1,4-1-1,-2 0-1,2 4 1,1-8 0,1 4-1,-3-6 1,1 3-1,0-6 1,0 0-1,0-3 0,-2 0-1,0 3-1,2-6-1,6 7-4,-7-7-5,13 12-7,-4 1-13,-2-5-5,10 10 1,-7-11 2</inkml:trace>
</inkml:ink>
</file>

<file path=ppt/ink/ink3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1-01T00:15:58.218"/>
    </inkml:context>
    <inkml:brush xml:id="br0">
      <inkml:brushProperty name="width" value="0.05292" units="cm"/>
      <inkml:brushProperty name="height" value="0.05292" units="cm"/>
      <inkml:brushProperty name="color" value="#008000"/>
      <inkml:brushProperty name="fitToCurve" value="1"/>
    </inkml:brush>
  </inkml:definitions>
  <inkml:trace contextRef="#ctx0" brushRef="#br0">27 35 30,'0'-1'22,"-7"-8"-1,5 4-1,2 2-3,-4-2-3,7 4-2,-8-5-2,10 7-3,-5-5-2,3 4-2,-2-2 0,5 5-2,-4-1 0,4 1-1,-1 0 1,2 6-1,-2-4 0,4 7 0,-7-5 1,2 5-1,1-4 2,-4 4-1,-1-4 0,0 2 0,-4-2 1,-1-3-1,-1-2 1,-2 0-1,-2-2 0,0-1 1,1 0-1,5-3 0,-6 0 0,6-1 0,1-2 0,4-2-1,4 2 0,1-6 0,3 6 0,0-8 1,4 5-1,-1-2 1,-1 5-1,1 0 0,-3 1 1,2 10-2,-2-5 2,0 8-2,3-4 1,-4 5-1,3-1 2,-2 3-1,-1-2 0,-2-3 1,-3 3 0,-3 1 0,-5-2 0,-3 1 0,-4 0 0,-2-3-1,-2 3-2,-7-5-3,12 6-9,-12-1-21,2-7-3,8 7-1,-7-12 1</inkml:trace>
</inkml:ink>
</file>

<file path=ppt/ink/ink3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1-01T00:16:00.078"/>
    </inkml:context>
    <inkml:brush xml:id="br0">
      <inkml:brushProperty name="width" value="0.05292" units="cm"/>
      <inkml:brushProperty name="height" value="0.05292" units="cm"/>
      <inkml:brushProperty name="color" value="#008000"/>
      <inkml:brushProperty name="fitToCurve" value="1"/>
    </inkml:brush>
  </inkml:definitions>
  <inkml:trace contextRef="#ctx0" brushRef="#br0">353 25 42,'8'-3'24,"-13"-6"-3,0 3-3,2 4-5,-6-4-2,3 9-3,-5-6-2,7 6-1,-9 0-2,4 6 0,-1 3-1,0 2 0,-2 3 0,0 4-1,0 3 1,-2 2 0,-4-1 0,5 3-1,-5-2 2,4 3-2,-4-5 0,4 4 0,-1-2 0,1 2 0,-1 0 0,2-1-1,1 2 0,1 0 1,1-2-1,-1-1 0,5 0 0,0-3 0,0 1 1,1-1-1,2-2 0,1-1 0,1-2 0,1 0 0,0-2 0,0-1 0,1-3 1,2 0-1,-1-3 1,3 0-1,-1 0 1,4 0 0,-4-5 1,7 3-1,-2-2 0,5 1 1,-2-5-1,5 2 0,-1-4 1,3-2-1,0-2 0,2 1-1,-1-2 1,2-4 0,-1 1-1,0 0 0,1 3-2,-5-3-2,4 6-3,-9-9-5,10 9-15,-2 0-10,-10-6-2,6 4 2</inkml:trace>
  <inkml:trace contextRef="#ctx0" brushRef="#br0" timeOffset="797">520 192 33,'0'6'15,"-9"0"-2,6 3-2,-5 3-2,0 7 0,1-3-3,-1 7 0,0 2-1,-2 0-1,3 3-1,-2 2 0,0-1 0,4-5-1,-2 7 1,4-4-1,3-3 0,1 2-1,2-5 1,2-1-1,1-2 0,0 2 0,2-8 0,-1-1-1,3-2 1,-1-3 1,2 3-1,-5-7 1,4-2 1,-2-3 0,3 0 0,-2-9 0,-1 4 0,-2-9 0,3 2-1,-3-6 0,3 3 0,-1-5-1,1 3 0,-3-3 2,2 2-2,0 0 1,-2-5-1,0 2 1,-2-2-1,-2 0 1,1 3-1,-3-3 0,3 3 0,-8 1-1,4 2 1,-2-1-1,1 5 1,-4-2-1,2 5 0,1-1-1,-4-1 2,4 3-1,-3 2 1,0 4-1,1 3-1,2 0 1,0-1-2,-1 5 1,-1 5-3,4 0-2,-7 0-5,8 7-6,-8-1-11,-2-3-8,7 12 1,-8-9 1</inkml:trace>
  <inkml:trace contextRef="#ctx0" brushRef="#br0" timeOffset="1562">1097 180 43,'-14'-9'21,"5"7"-2,-3-1-3,-5 3-4,0 3-3,-1 2-1,-1 5-4,-1 1-1,3 1 0,-1 0 0,3 4 0,0 2-1,4 0 1,3-1 0,5 1 0,3-1 0,5 2-1,2-3 1,7 0-1,-2 0 1,8 0 0,-3 3-1,5-1 0,-7 2 1,3 1-1,-4-6 1,0 5 0,-5-8-1,-3 0 2,-6-3-1,-1 0 0,-9-6 0,0 3-1,-9-3 0,-2 0-1,-4 1 1,-4-1-2,-3 1 0,-3-2-1,0 4-1,-8-6-1,6 7-4,-9-11-7,8 4-23,-3 9-2,-5-8-1,3 9 2</inkml:trace>
</inkml:ink>
</file>

<file path=ppt/ink/ink3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8-10-26T21:32:47.656"/>
    </inkml:context>
    <inkml:brush xml:id="br0">
      <inkml:brushProperty name="width" value="0.05292" units="cm"/>
      <inkml:brushProperty name="height" value="0.05292" units="cm"/>
      <inkml:brushProperty name="color" value="#008000"/>
      <inkml:brushProperty name="fitToCurve" value="1"/>
    </inkml:brush>
  </inkml:definitions>
  <inkml:trace contextRef="#ctx0" brushRef="#br0">104 47 51,'-3'-13'24,"0"9"0,-1-7-4,5 10-2,-5-10-5,7 11-2,-6-6-5,6 6 0,-3 6-1,4 0-3,-1 9 1,3 8-2,-6 4 1,5 5-1,-5 8 0,-5 9 0,1 2 0,-5 8 0,-2-4-1,-1 4 1,-1-2 0,0-1 0,-1-9-1,5-1 1,-1-12-1,4-6 0,2-7 0,2-7 0,4-2 0,-1-4 0,2-4 0,3 1 0,-2 4 0,0 0 0,1 1-1,-4 6 2,-1 0-2,0 3 2,-3 0-2,0 0 2,-1-4-1,0 0 0,1-4 0,0-5 1,2-5-1,2-2 1,2-8-1,2-5 1,6-4 1,4-7-1,6-10 1,5-7-1,5-8 2,12-9-1,0-4 0,6-7 0,4-1-1,4 6 0,-2-2 0,-6 9 0,0 8-1,-11 9 1,-6 9-1,-7 9 0,-7 6 0,-7 7 0,-3 5-1,-4 2 0,-4 5 0,0-2-1,0 1-1,-4 1-1,4 2-2,-6-5-3,9 8-5,-13-7-10,6 5-11,2 7-5,-7-6 2,6 8 2</inkml:trace>
  <inkml:trace contextRef="#ctx0" brushRef="#br0" timeOffset="844">386 454 23,'-3'0'34,"7"12"1,-7 2-8,0-4-9,8 15-3,-10-7-3,8 14-1,-3-11-3,8 9-2,-6 4-1,1-2-2,-2-3 0,5 2-1,-3-5-1,-1 0 1,-1-6-1,4-2 0,-5-6-1,2-3 1,-1-6 0,1 0 0,-2-6-1,1 0-1,5 3 0,-6-3-2,5 3-3,-7-9-5,13 15-7,-11-10-14,0-2-8,11 7 0,-10-7 3</inkml:trace>
  <inkml:trace contextRef="#ctx0" brushRef="#br0" timeOffset="1344">876 376 14,'7'2'25,"-16"-10"-7,9 5-2,-3 2-3,2-1-3,-1 7-2,-2-2 0,4 6-1,-7 0 0,3 8 0,-5-2-1,3 11 0,-10-5 0,7 9 0,-8 1-1,6 4-1,-5-3-2,3 4 1,1-2-1,3-4-1,3 0 0,0 1-1,4-4 1,2-4-1,3-3 1,3-1-1,4-2 1,-3-2-1,5-4 1,2-2 0,0-4 0,4-1 0,-1-4 0,2-1 0,0-2 0,4-1 0,-3-2 1,3-1 0,0 1-1,-1-8 1,-1 3 0,1-2-1,-6-2 1,3-2-1,-1-1 0,-3-1 0,1-3 0,-3 0 0,1-2 0,2 3-1,-6-5 1,3-1 0,-4-1 1,-3 5-1,0 1 0,0 0 0,-4 1 1,-2 1-1,-2 4 1,2 5-1,-6-4 0,1 4 0,-1-1 0,-1 4 0,-3-1 0,1 3-1,-3-1 0,0 1 1,-5 1-1,2 0 1,-4 4-2,-1-1 1,0 1 0,-1 4-1,0 0 0,1 0-1,3 5 0,0-4-2,6 8-1,-2-6-5,14 16-9,-7-7-21,1-6 0,7 6-1,-4-9 3</inkml:trace>
</inkml:ink>
</file>

<file path=ppt/ink/ink3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7:59.390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7:59.390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3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7:43.07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3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8:00.781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3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8:03.60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3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9:43.296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3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7:59.390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3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7:43.07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3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8:00.781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3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8:03.60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3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9:43.296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3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1-02T23:31:58.253"/>
    </inkml:context>
    <inkml:brush xml:id="br0">
      <inkml:brushProperty name="width" value="0.07938" units="cm"/>
      <inkml:brushProperty name="height" value="0.07938" units="cm"/>
      <inkml:brushProperty name="color" value="#FF0000"/>
      <inkml:brushProperty name="fitToCurve" value="1"/>
    </inkml:brush>
  </inkml:definitions>
  <inkml:trace contextRef="#ctx0" brushRef="#br0">79 58 48,'0'0'33,"-29"-2"-1,29 2 0,0 0-20,-29-19-6,29 19-2,0 0-2,-21-19 0,21 19-3,0 0-1,0 0-2,0 0-4,0 0-9,0 0-15,23-17 1,-4 17 0,-19 0 0</inkml:trace>
</inkml:ink>
</file>

<file path=ppt/ink/ink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7:43.07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3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1-02T23:31:53.762"/>
    </inkml:context>
    <inkml:brush xml:id="br0">
      <inkml:brushProperty name="width" value="0.07938" units="cm"/>
      <inkml:brushProperty name="height" value="0.07938" units="cm"/>
      <inkml:brushProperty name="color" value="#FF0000"/>
      <inkml:brushProperty name="fitToCurve" value="1"/>
    </inkml:brush>
  </inkml:definitions>
  <inkml:trace contextRef="#ctx0" brushRef="#br0">0 19 31,'0'0'23,"3"-19"-2,-3 19-1,0 0-3,0 0-3,0 0-3,0 0-3,0 0-2,0 0-1,0 0-3,0 0 0,0 0-1,0 0-1,8 27 1,0-8-1,1 4 1,3 3-1,1 1 1,1 4 0,-1-1-1,0-1 1,1 1-1,-3-1 0,-1-1 0,-1-1 1,-3 1-1,2-3 0,-2-2 0,1 0 0,-1-2-1,2-2 1,-8-19-2,15 34 0,-15-34-2,13 23-2,-13-23-3,0 0-5,0 0-6,17-9-7,-17 9-3,20-33 1,-3 14 7</inkml:trace>
  <inkml:trace contextRef="#ctx0" brushRef="#br0" timeOffset="488">524 50 22,'0'0'20,"0"0"-1,0 0-2,-4-17-4,4 17-3,0 0-2,0 0-2,0 0 0,-15 28-1,15-28 0,-18 31 1,3-12 0,4 9-1,-10 1 0,3 9 0,-6 0-2,-1 10 0,-4 3-1,0 8 0,-5 2-1,1 4 0,-1-2-1,3 0 1,3-4-1,1-8 1,6-5-1,4-10 0,5-9-1,4-6 0,8-21 0,-5 22-1,5-22 0,0 0-3,0 0-1,0 0-3,26-5-4,-26 5-6,18-29-8,-18 29-3,23-40 1,-4 19 3</inkml:trace>
  <inkml:trace contextRef="#ctx0" brushRef="#br0" timeOffset="1044">755 204 1,'0'0'19,"0"0"6,0 0-7,0 0-2,17 6 0,-17-6-2,0 0-2,18 4-1,-18-4-3,23 5-3,-23-5 0,30 6-3,-7-2 1,-2-4-2,2 2 0,2-4 1,0 2-1,-2-2 0,4 0-1,-1-2 1,-1 0 0,0 1-1,0-1 0,-2 0-1,-4-2 0,2 6-1,-21 0-2,31 0-4,-31 0-7,0 0-9,25 2-7,-25-2 1,0 0 0</inkml:trace>
  <inkml:trace contextRef="#ctx0" brushRef="#br0" timeOffset="1548">872 438 23,'0'0'19,"0"0"0,0 0-3,0 0-1,0 0-1,0 0-3,0 0-1,0 0-2,0 0-2,23 12-1,-23-12-2,17 4 1,-17-4-2,21 0 1,-21 0-1,29-2 1,-29 2-1,32-6 1,-32 6-1,35-6-1,-18 4 1,2 2-2,-19 0 1,33 6-1,-33-6 1,28 8-1,-28-8 0,25 5 1,-25-5-1,25 0 0,-25 0 1,27-5-1,-27 5-1,27-10 1,-27 10-2,25-4 0,-25 4-1,26 2-1,-8 4-3,-18-6-4,28 6-12,-9-3-9,-19-3 1,31-3 0</inkml:trace>
</inkml:ink>
</file>

<file path=ppt/ink/ink3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1-02T23:31:56.202"/>
    </inkml:context>
    <inkml:brush xml:id="br0">
      <inkml:brushProperty name="width" value="0.07938" units="cm"/>
      <inkml:brushProperty name="height" value="0.07938" units="cm"/>
      <inkml:brushProperty name="color" value="#FF0000"/>
      <inkml:brushProperty name="fitToCurve" value="1"/>
    </inkml:brush>
  </inkml:definitions>
  <inkml:trace contextRef="#ctx0" brushRef="#br0">0 349 30,'0'0'21,"0"0"-1,0 0-1,0 0-4,0 0-2,0 0-4,0 0-1,2-24-2,-2 24-1,13-31-1,1 14-1,-1-8 0,4 0-1,4-3-1,4 1 1,-2-3-1,4 3 0,-4 2-1,2 4 1,-2 2-1,0 6 1,-2 0-1,-2 5 1,0 0-1,-2 5 0,0 1 0,-17 2 0,31-2 0,-31 2 0,25 4 0,-25-4 0,19 7 0,-19-7 0,17 12 0,-17-12 1,0 0-1,19 19 0,-19-19 0,0 0 0,10 19 0,-10-19 1,0 19-1,0-19 0,-6 23 0,0-6 0,-1 2 0,-5 0 0,1 8 0,-3-5-1,1 5 1,0-2-1,-1-2 0,-1 0 0,3-6 1,12-17-1,-17 26 1,17-26-1,0 0 0,-15 19 1,15-19-1,0 0 1,0 0-1,0 0 1,0 0-1,0 0 1,0 0 0,17 0 0,-17 0 0,23-9 0,-23 9 0,29-15 0,-10 5 0,2-5 0,2 2 0,2-7 0,0 3 0,0-4 0,5 0 0,-1-1 0,1-1 0,-1 0 0,-2 0 0,0 0 0,-2 2 0,1 4 0,-8 0 0,-1 5 1,-17 12-1,23-19 0,-23 19 1,0 0-1,19-1 1,-19 1-1,0 0 1,4 17-1,-4-17 0,2 19 1,-2-19-1,0 0 0,3 23-1,-3-23 1,0 0 0,4 17 0,-4-17 1,0 0-1,0 24 0,0-24 0,-4 29 0,1-12 0,-1 2 0,-2 2 0,2 0 0,-2-2 0,3-2 0,3-17 0,-4 27-1,4-27 1,0 0 0,2 19 0,-2-19 0,0 0 0,0 0 0,0 0-1,0 0 2,21 2-2,-21-2 1,0 0 1,23-11-1,-23 11 0,21-18 0,-21 18 0,27-26 0,-27 26 0,30-27 0,-30 27 0,33-29 0,-33 29 0,32-24 0,-32 24 0,35-25 0,-18 14 0,2-3 0,0 1 0,0 1 0,2-1 0,-21 13 0,33-23 0,-33 23 0,25-13 0,-25 13 0,0 0 0,19 2 0,-19-2 0,0 0 0,9 25 0,-9-25 0,4 22 0,-4-22 0,2 23 0,-2-23 0,0 23 0,0-23 0,0 21 0,0-21 0,-6 23 0,6-23 0,-5 21 0,5-21 0,-8 23 0,8-23 0,-6 23 0,6-23 0,-4 17 0,4-17 0,0 0 0,0 23 0,0-23 0,0 0 0,0 0-1,0 0 1,4 17 0,-4-17-1,0 0 1,0 0 0,0 0 0,17-8 0,-17 8 0,0 0 0,16-27 0,-16 27 0,23-28 0,-6 7 0,-2 2 0,8-2 0,2 0 0,-2 0 0,2 4 0,0 0 0,0 3 0,-4 3 1,-2 1-1,-2 1 0,-17 9 0,29-13 0,-29 13 0,21-8 0,-21 8 0,0 0 1,23-8-1,-23 8 0,0 0 0,0 0 0,19-9 0,-19 9 0,0 0 0,0 0-1,0 0 1,0 0 0,0 0 0,0 0 0,9 23 0,-9-23 1,-5 30-1,1-11 0,-2 2 0,-2 6 0,1 0 1,-1 1-1,0 1 0,1-3 0,1-1 0,0-2 0,1-4 0,3-2-1,2-17 0,0 17-2,0-17-2,0 0-8,0 0-12,-4-24-6,4 24 0,2-35 0</inkml:trace>
</inkml:ink>
</file>

<file path=ppt/ink/ink3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1-02T23:31:58.801"/>
    </inkml:context>
    <inkml:brush xml:id="br0">
      <inkml:brushProperty name="width" value="0.07938" units="cm"/>
      <inkml:brushProperty name="height" value="0.07938" units="cm"/>
      <inkml:brushProperty name="color" value="#FF0000"/>
      <inkml:brushProperty name="fitToCurve" value="1"/>
    </inkml:brush>
  </inkml:definitions>
  <inkml:trace contextRef="#ctx0" brushRef="#br0">49 115 18,'12'-24'24,"-12"24"-4,21-31-3,-21 31-3,23-23-3,-23 23-3,31-19-1,-31 19-2,34-13-1,-15 9-2,4 4 0,-4 2 0,2 2-2,-4 4 1,1 1-1,-18-9 0,23 27 1,-16-6-1,-1 0-1,-6 3 1,-2 5 0,-4 0 0,-1-1 0,-5 1-1,-1 1 1,-2-7 0,-5 6 0,5-8 0,0-1 0,1 0-1,14-20 0,-24 28 0,24-28 0,-12 21 0,12-21 0,0 0-1,0 0 1,4 17 0,-4-17 1,0 0-1,19 0 1,-19 0 0,19 0 0,-19 0-1,21 2 1,-21-2 0,21 8 0,-21-8 0,21 13 0,-21-13 0,16 17 0,-16-17 0,13 25 1,-13-25-1,8 27 0,-10-10 1,2-17 0,-6 30 1,0-13 0,6-17 0,-19 31 1,19-31 0,-27 28 0,8-18 1,19-10-1,-34 15 0,17-9-1,-4-8 0,3 2 0,-3-6-1,2 1 0,0-5-1,2 2-1,0-1-1,17 9-1,-25-15-2,25 15-4,0 0-7,-19-14-10,19 14-5,0 0 1,-4-17 1</inkml:trace>
</inkml:ink>
</file>

<file path=ppt/ink/ink3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1-02T23:31:59.741"/>
    </inkml:context>
    <inkml:brush xml:id="br0">
      <inkml:brushProperty name="width" value="0.07938" units="cm"/>
      <inkml:brushProperty name="height" value="0.07938" units="cm"/>
      <inkml:brushProperty name="color" value="#FF0000"/>
      <inkml:brushProperty name="fitToCurve" value="1"/>
    </inkml:brush>
  </inkml:definitions>
  <inkml:trace contextRef="#ctx0" brushRef="#br0">0 69 1,'0'0'20,"0"0"4,9 23 0,-9-23-9,0 0-3,14 28-1,-14-28 0,15 25-1,-15-25-1,19 29-2,-19-29-1,23 34-1,-11-15-2,1 4-1,0-2 0,3 2 0,-1-2-1,0 0 0,3 0 0,1-4 0,-6 0 0,-13-17 0,29 27-1,-29-27 0,21 17-1,-21-17-1,0 0-1,0 0-1,0 0-4,0 0-6,0 0-10,0 0-8,0 0 0,-27 2 1</inkml:trace>
  <inkml:trace contextRef="#ctx0" brushRef="#br0" timeOffset="372">19 498 9,'0'0'28,"-19"5"2,19-5-5,0 0-3,7-30-1,11 17-3,-13-24-3,20 11-3,-9-16-2,12 6-3,-3-8-1,8 6-2,-5 0-2,1 5-1,-4 7-1,-2 3 1,-2 6-1,-2-1-1,-19 18-2,27-24-1,-10 20-3,-17 4-8,27-25-21,-27 25-1,29-19 0,-12 9 1</inkml:trace>
</inkml:ink>
</file>

<file path=ppt/ink/ink3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1-02T23:32:06.929"/>
    </inkml:context>
    <inkml:brush xml:id="br0">
      <inkml:brushProperty name="width" value="0.07938" units="cm"/>
      <inkml:brushProperty name="height" value="0.07938" units="cm"/>
      <inkml:brushProperty name="color" value="#FF0000"/>
      <inkml:brushProperty name="fitToCurve" value="1"/>
    </inkml:brush>
  </inkml:definitions>
  <inkml:trace contextRef="#ctx0" brushRef="#br0">0 95 9,'0'0'20,"0"0"-5,0 0-2,0 0-1,0 0-1,0 0-1,0 0-2,0 0 1,0 0-1,21-4 0,-21 4-1,0 0 1,0 0-3,25 13 0,-25-13-2,17 18 1,-17-18-2,21 21 0,-21-21 0,23 22 0,-23-22 0,25 27-1,-25-27 1,26 23-1,-26-23 0,23 25 1,-23-25-1,27 23 0,-27-23 0,23 22-1,-23-22 1,23 21-1,-23-21 1,21 21-1,-21-21 1,17 19-1,-17-19 1,16 18 0,-16-18-1,15 17 1,-15-17 0,15 19-1,-15-19 1,14 17 0,-14-17 0,0 0-1,15 19 1,-15-19-1,0 0 1,0 0-2,0 0-1,0 0-1,0 0-3,0 0-3,17-15-12,-17 15-12,4-17 0,-4 17 0,4-23 1</inkml:trace>
  <inkml:trace contextRef="#ctx0" brushRef="#br0" timeOffset="688">669 0 33,'0'0'19,"0"0"-2,0 0-1,0 0-3,0 0-3,0 0 0,0 0-2,0 0-1,0 0-1,-15 17-1,15-17-1,-15 32-1,3-11-1,3 8 1,-5-1-1,-5 12 0,-2-2 0,-2 10-1,-2-4 1,-2 3 0,-1 1-1,-1 5 0,-4-1 0,9-3 0,-1-1 0,2-2-1,2-6 1,2-6-1,3-2 0,5-5 1,1-6-1,3-2 0,7-19 0,-6 25-1,6-25-2,-2 17 0,2-17-3,0 0-5,0 0-7,10 19-13,-10-19 0,0 0 0,0 0 1</inkml:trace>
  <inkml:trace contextRef="#ctx0" brushRef="#br0" timeOffset="1329">893 230 30,'0'0'25,"4"17"3,-4-17-8,0 0-6,-6 21-2,6-21-4,0 0 0,4 17-2,-4-17-1,0 0-1,29 14-1,-29-14-1,28-6 0,-9-2 0,2-1 0,1-6 0,0 3-1,1-3 1,0 4-1,-2-1-1,0 3 1,-21 9-1,31-12 0,-31 12 1,29-4-2,-29 4 1,23-2 0,-23 2-1,19 0 0,-19 0 0,19-1-2,-19 1 0,0 0-2,25 3-3,-25-3-3,0 0-6,0 0-7,2 19-8,-2-19 2,-10 19 1</inkml:trace>
  <inkml:trace contextRef="#ctx0" brushRef="#br0" timeOffset="1913">939 426 30,'0'0'23,"0"0"-1,0 0-1,0 0-3,0 0-3,0 0-3,0 0-2,0 0-2,0 0-3,0 0-1,19-13-2,-19 13 0,0 0-1,21 0 0,-21 0 0,21 2 0,-21-2 0,27-6 0,-27 6 0,27-5 0,-10 1 0,-17 4 0,29-10-1,-29 10 0,32-7 0,-32 7 1,29-2-1,-29 2 0,30 0-1,-30 0 0,27-2 1,-27 2-2,27-2 0,-27 2-2,23-6-2,-4 8-4,-19-2-4,23-8-12,-6 7-6,-17 1 0,29-4 1</inkml:trace>
</inkml:ink>
</file>

<file path=ppt/ink/ink3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1-02T23:32:11.550"/>
    </inkml:context>
    <inkml:brush xml:id="br0">
      <inkml:brushProperty name="width" value="0.07938" units="cm"/>
      <inkml:brushProperty name="height" value="0.07938" units="cm"/>
      <inkml:brushProperty name="color" value="#FF0000"/>
      <inkml:brushProperty name="fitToCurve" value="1"/>
    </inkml:brush>
  </inkml:definitions>
  <inkml:trace contextRef="#ctx0" brushRef="#br0">0 1129 16,'0'0'24,"0"0"-4,0 0-3,0 0-2,0 0-3,0 0-2,0 0-2,0 0-1,0 0-2,0 0 0,0 0-2,11-17 0,-11 17 0,18-19-1,-18 19 0,24-30 0,-4 11 0,-3-6-1,6 0 0,2-4 0,1-1-1,3-1 0,0 1 0,1 1 0,-1-1 0,-4 9 0,-2-2 0,-6 10 0,0-1 0,-17 14 0,21-15 0,-21 15 0,0 0 0,0 0 0,19 10 0,-19-10 0,2 19 0,-2-19 0,4 26 1,-4-26-1,0 37 0,-2-20 0,2 4 1,-4 2-1,1 1 0,1 5 0,-6 1 1,2 5-1,-5-1 0,1 2 0,-3 0 0,1-1 0,-3-5 0,0-5 0,1-2 0,1-4 0,13-19 0,-23 21 0,23-21-1,-17 5 1,17-5-1,0 0 1,-21-9-1,21 9 1,0 0-1,0 0 0,-15-23 0,15 23-1,0 0 1,0 0-1,0-19 1,0 19 0,0 0 0,0 0 0,19-23 0,-19 23 1,21-13-1,-21 13 1,30-15 0,-11 3 0,2 3 0,2-7 0,-2 3 0,6-4-1,0-2 1,4-2 0,-1-2 0,1-2 1,1-1-2,1-3 1,-1 2 0,-3 1 0,0-1 0,-4 4 0,-4 2 0,-4 4 0,-17 17 0,27-21 1,-27 21-1,0 0 1,21-7 0,-21 7-1,0 0 1,0 0 0,2 24 0,-2-24-1,0 21 1,0-21 0,-2 23-1,2-23 1,-2 23-1,2-23 1,-4 25-1,4-25 1,-8 28-1,8-28 0,-5 31 0,1-14 1,0 0-1,0 0 0,2 0 0,2-17 0,-2 29 0,2-29 0,2 25 0,-2-25-1,0 0 1,12 17 0,-12-17 0,0 0 0,19-6 0,-19 6 0,17-17 0,-17 17 0,21-25 0,-7 6 1,1 0-1,0-4 1,4 0 0,0-3 0,4 1 0,-2-2 0,4 3 0,-6-1 0,2 6-1,2 2 1,-5 5-1,-1 3 0,-17 9 0,25-6 0,-25 6 1,0 0-1,21 19 0,-21-19 0,4 21 0,-4-21 0,0 23 1,0-23-1,0 26 0,0-26 0,-4 29 0,4-29 0,-4 31 1,0-14-1,0 0 0,0 0 0,1 0 0,3-17 0,-10 32 0,10-32 0,-8 25-1,8-25 1,0 17 0,0-17 0,0 0 0,0 0 1,23 2-1,-23-2 0,19-13 0,-19 13 0,21-23 0,-21 23 0,25-28 0,-13 10 0,1-1 0,3 0 0,-1-2 0,2 2 0,-2 0 0,3 2 0,-18 17 0,28-29 1,-28 29-1,23-15 0,-23 15-1,17-9 1,-17 9 0,0 0 0,23-14 0,-23 14 0,0 0 0,21-7 0,-21 7 0,0 0 1,0 0-2,14 19 2,-14-19-1,-6 30 0,4-7 1,-4 2-1,1 4 1,-3-1 0,2 4-1,1-1 1,-1-4 0,0-3-1,2-5-1,2-1 0,2-18-2,-2 17-2,2-17-3,0 0-9,0 0-12,0 0-3,-9-23 1,1 6 1</inkml:trace>
  <inkml:trace contextRef="#ctx0" brushRef="#br0" timeOffset="1867">1031 531 33,'0'0'31,"-40"-11"1,23 7 0,17 4-15,-37-10-5,37 10-3,-27-5-2,27 5-3,0 0-3,-19-2-1,19 2-3,0 0-2,0 0-6,17-4-14,-17 4-6,29-6-1,-29 6 1</inkml:trace>
  <inkml:trace contextRef="#ctx0" brushRef="#br0" timeOffset="2396">2047 781 1,'0'19'21,"0"-19"4,0 0-4,0 0-5,26-33 0,-6 14-2,-5-9-2,12-1-2,-4-11-1,5 2-3,-1-6-1,4 4-1,-6 0-1,3 0-2,-3 2-1,0 4 1,-8 7-1,0 2 0,-7 6 0,-10 19 0,15-19 0,-15 19 0,0 0 0,6 17 0,-6-17 0,-2 27 1,2-8-1,-2 2 0,0 2 1,-2 0-1,-1 2 0,-1 1 0,0 3 0,-1-1 1,-3 3-2,0-1 2,1 5-2,-4 1 1,5-4 0,-4-1 0,9-5-1,-7-3-1,10-2-2,0-21-3,-2 23-7,2-23-11,0 0-6,0 0 0,6-17 0</inkml:trace>
  <inkml:trace contextRef="#ctx0" brushRef="#br0" timeOffset="3039">2064 1005 14,'0'0'27,"0"0"2,0 0-4,25-11-7,-25 11-3,28-17-4,-28 17-2,31-19-2,-31 19-1,36-17-2,-16 7 0,6 4-2,-5-1 1,4 1-2,-4 0 0,2 1-1,0-1 0,-2 2 1,-21 4-1,31-6 0,-31 6-1,27-3-1,-27 3 0,23-2-1,-23 2-4,17-2-4,-17 2-9,19 4-11,-19-4-2,0 0 2,0 0 1</inkml:trace>
  <inkml:trace contextRef="#ctx0" brushRef="#br0" timeOffset="3535">2114 1270 7,'0'0'27,"0"0"1,-12 23 1,12-23-11,0 0-4,0 0-2,0 0-3,0 0-2,0 0-1,0 0-2,25-27 0,-25 27-2,31-32 0,-14 17 0,8-4-1,0 0 0,1 2-1,1 1 0,-2 3 0,2 2 0,-4 5 0,0 2 0,-23 4 0,28 10 0,-28-10 0,14 30 0,-12-9 0,-6 6 0,0 1 0,-6 3 0,1 3 0,-4-4 0,-1 1 0,-3-6 0,4-1-1,-3-6 1,16-18-1,-23 24 1,23-24-1,-17 8 0,17-8 1,0 0-1,0 0 0,0 0 0,0 0 1,0 0-1,-8-19 1,8 19-1,0 0 1,0 0 1,10-19-1,-10 19 1,0 0 0,0 0 0,0 0 0,25-6 0,-25 6 0,0 0 0,0 0 0,25 23-1,-25-23 1,11 17-1,-11-17 0,14 17 1,-14-17-1,15 19 0,-15-19 0,0 0 0,25 14-1,-25-14 0,23-4-2,-23 4-2,25-21-2,-18-2-6,12 10-7,-1-6-12,-1-8 1,2 6-1,-6-9 3</inkml:trace>
  <inkml:trace contextRef="#ctx0" brushRef="#br0" timeOffset="4363">2871 802 6,'0'0'27,"0"0"0,0 0 0,0 0-9,0 0-4,-6 17-2,6-17-2,0 0-3,-5 21 1,10-4-1,-5-17 0,8 28-2,-8-28-1,17 33-1,-17-33-1,23 36 0,-9-15-1,1 0 0,-2 2 0,5 2-1,-3-5 1,0 1-1,0 0 1,-1-2-1,-14-19-1,27 29 1,-27-29-1,19 8-2,-19-8-4,0 0-3,25-8-11,-25 8-12,-4-23-1,4 23 0,-6-32 1</inkml:trace>
  <inkml:trace contextRef="#ctx0" brushRef="#br0" timeOffset="4783">2818 1232 36,'0'0'28,"0"0"2,0 0-8,5-23-4,3-5-5,17 5-2,-6-17-1,13 6-3,-5-14 0,12 4-2,-5-7-1,4-1-1,-3-1-2,-3 3 0,-3 5-1,-4 3-1,-2 9-1,-12 3-3,3 13-2,-14-2-5,0 19-14,0 0-9,0 0 0,-16 19 3</inkml:trace>
  <inkml:trace contextRef="#ctx0" brushRef="#br0" timeOffset="5307">1882 228 1,'0'0'4,"-19"-15"12,19 15-9,-32 6-1,14 5 0,-3 2 1,2 3 2,-2 5-1,4 2 0,2 7 0,-3 2 1,5 10 0,-4 0-1,9 13 1,-7 6-3,11 14 0,-8-1-1,11 12-1,-3 1-2,6 7-1,5 1-1,5-2-2,9-1 0,2-14-1,13 0-2,-3-17-1,14-4-4,-1-15-6,4-19-10,11 3 0,-13-26 0,17 4 10</inkml:trace>
  <inkml:trace contextRef="#ctx0" brushRef="#br0" timeOffset="5903">3462 0 32,'0'0'27,"27"13"1,-27-13 0,10 42-19,5 4-2,-9 7-1,9 17 1,-9 5-2,9 12 0,-11 7-1,7 9 0,-11-6-1,4 7 0,-10-1-1,1 0 0,-11-2-1,-3 2-1,-2-13-1,-6-10-2,6 1-9,-9-10-20,1-22-1,4-9 0,-2-21 0</inkml:trace>
</inkml:ink>
</file>

<file path=ppt/ink/ink3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1-02T23:32:18.873"/>
    </inkml:context>
    <inkml:brush xml:id="br0">
      <inkml:brushProperty name="width" value="0.07938" units="cm"/>
      <inkml:brushProperty name="height" value="0.07938" units="cm"/>
      <inkml:brushProperty name="color" value="#FF0000"/>
      <inkml:brushProperty name="fitToCurve" value="1"/>
    </inkml:brush>
  </inkml:definitions>
  <inkml:trace contextRef="#ctx0" brushRef="#br0">348 0 24,'0'0'25,"0"0"0,-29 6-5,29-6-8,-23 23-3,4-6-2,6 8-2,-8 2 0,5 9-1,-7 4 1,2 13-1,-4 2-1,-1 12-1,-1 9 0,-2 12-2,6 7 0,0 8 0,8 6 0,2 5-1,11 2 0,6-2-2,9-5-2,4-16-1,8-5-3,2-20-5,7-12-8,10-9-7,-6-28 1,12 0 0</inkml:trace>
</inkml:ink>
</file>

<file path=ppt/ink/ink3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1-02T23:32:19.461"/>
    </inkml:context>
    <inkml:brush xml:id="br0">
      <inkml:brushProperty name="width" value="0.07938" units="cm"/>
      <inkml:brushProperty name="height" value="0.07938" units="cm"/>
      <inkml:brushProperty name="color" value="#FF0000"/>
      <inkml:brushProperty name="fitToCurve" value="1"/>
    </inkml:brush>
  </inkml:definitions>
  <inkml:trace contextRef="#ctx0" brushRef="#br0">0 74 38,'5'-36'27,"-5"36"1,10-19-8,-10 19-8,9-19-2,-9 19-2,0 0-1,22-2 0,-22 2-1,22 23-1,-6-2 0,-5-2-2,5 12 1,-5 5-1,4 9 0,-7 5-1,2 5-1,-5 4 0,3 4 1,-6 4-1,0 7-1,-4-5 0,-4 3 1,0 2-2,-5-3-1,-1 1-3,-9-15-10,2-1-20,0-11 0,-2-12 0,-2-14 0</inkml:trace>
</inkml:ink>
</file>

<file path=ppt/ink/ink3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1-02T23:35:46.944"/>
    </inkml:context>
    <inkml:brush xml:id="br0">
      <inkml:brushProperty name="width" value="0.07938" units="cm"/>
      <inkml:brushProperty name="height" value="0.07938" units="cm"/>
      <inkml:brushProperty name="color" value="#FF0000"/>
      <inkml:brushProperty name="fitToCurve" value="1"/>
    </inkml:brush>
  </inkml:definitions>
  <inkml:trace contextRef="#ctx0" brushRef="#br0">0 373 13,'0'0'17,"0"0"-1,0 0-1,0 0-4,16 26 1,-12-7 0,7 14-1,-7-5-1,9 10-2,-5-1-1,5 5-2,-5-6 0,3 2-2,-1-8-1,0-1 0,-1-4-1,-1-4 0,1-4 0,-9-17-1,18 28 1,-18-28-1,13 23 0,-13-23 0,0 0-1,21 17 0,-21-17-1,0 0-2,19 10-4,-19-10-3,0 0-7,21-8-5,-21 8-7,21-4 2,-21 4 2</inkml:trace>
  <inkml:trace contextRef="#ctx0" brushRef="#br0" timeOffset="480">626 331 31,'0'0'25,"0"0"-7,-19 9-2,19-9-3,0 0-2,-29 27-4,22-10-1,-11 4 0,7 11-1,-8-1 1,1 11-2,-6 2 0,3 7-2,-6 2 1,2 8-1,-2-4 0,-2 6-1,-1 6 0,1 1 0,0 1-1,1-1 1,1-1-1,2-2 0,0-5 0,4-4 0,4-13 0,2-5 0,1-7 0,7-9 0,3-4-1,4-20-2,-8 19-2,8-19-4,0 0-6,0 0-11,14-35-5,1 16-1,-4-15 2</inkml:trace>
  <inkml:trace contextRef="#ctx0" brushRef="#br0" timeOffset="1012">775 710 24,'31'-4'26,"-31"4"-5,0 0-2,23-8-2,-23 8-4,30-3-2,-30 3-2,37-4-2,-20 2-2,8 4 0,-4-6-2,4 4 0,-4-2 0,4 2-2,-1-4 1,3 2-1,-2-5 1,2 3-2,0-4 1,-1 3-1,1-1 0,-4-2-2,-4 6-1,-19 2-3,33-2-4,-33 2-5,0 0-13,19 10-4,-19-10 0,0 0 2</inkml:trace>
  <inkml:trace contextRef="#ctx0" brushRef="#br0" timeOffset="1500">850 936 15,'0'0'18,"0"0"0,0 0-2,0 0-1,-4 18-1,4-18-1,0 0-2,0 0 0,25 3-2,-25-3 0,21-3-2,-21 3-2,30-6 0,-30 6-1,33-10-2,-16 5 1,4 1-2,0 2 1,2 0-1,-4 0-1,2 2 1,0 0 0,0 2 0,1-2-1,-1 0 0,-2 0 1,2 2-1,-2-2 1,0 2-1,-2-2 0,0 0 0,-17 0 1,29 2-1,-29-2-1,25-4 0,-8 0 0,-17 4-2,35-11-3,-22-6-4,16 9-13,-3-5-10,-8-8-1,5 4 2,-8-6-1</inkml:trace>
  <inkml:trace contextRef="#ctx0" brushRef="#br0" timeOffset="2388">1747 1336 12,'2'-30'22,"11"9"-5,2-6 0,1-3-2,3-1-2,-4-7-1,6 12-1,-7-14-2,9 9-1,-10-5-2,8 6-1,-2-7-2,4 7 0,-4-3-2,6 1 1,-2 4-1,2 1 0,0-2-1,2 3 1,-5 5-1,1 0 0,0 4 1,-2 3-2,0 1 1,-1 3 0,-1 3 0,-19 7 0,30-6 0,-30 6-1,23 6 1,-23-6 0,18 13 1,-18-13-1,11 25 1,-5-6-1,-2 0 1,-1 4 0,-1 2-1,0 1 1,-2 5 0,2 1-1,-2-1 1,-2-3-1,0-1 1,0-2 0,0-3-1,2-1 1,-3-3-1,3-18 0,-6 24 1,6-24-1,-8 21 0,8-21-1,0 0 0,0 0 0,-21 15-2,21-15-2,0 0-2,-27-17-4,27 17-4,0 0-3,-11-21-4,11 21-2,-6-26-5,6 26 1</inkml:trace>
  <inkml:trace contextRef="#ctx0" brushRef="#br0" timeOffset="3040">2456 1154 22,'0'0'17,"25"0"0,-25 0-2,27-18 0,-17-1-1,9 6-3,-2-15-1,6 5-3,-4-10-1,8 3-1,-2-6-2,2 1 0,-3-1-1,5 2-1,-6 3 0,0 3 0,-4 1 0,-2 6-1,-3 4 1,-14 17-1,19-23 0,-19 23 0,0 0 0,0 0 1,15-17-1,-15 17 0,0 0 0,0 0 1,0 0-1,0 0 0,0 0 1,0 0-1,0 0 0,8 19 1,-8-19 0,0 0 0,0 25 0,-2-8 0,2-17 0,-6 34 0,0-11-1,3 2 1,-3 2-1,0 1 1,0 3-1,3-3 0,-3 5 1,4-5-1,0 1 0,2-6 0,0-2 0,2-4 0,-2-17 0,8 23 0,-8-23 0,0 0 1,21-2-1,-21 2 1,19-19-1,-19 19 1,27-35 0,-10 18-1,0-6 1,2-3-1,4-1 0,0-2 1,2 1-1,-2-1 0,0 4 0,0-1 0,-4 3 0,0 4 0,-4 2 0,-15 17 0,23-21 0,-23 21 0,17-15 0,-17 15 0,18-10 0,-18 10 0,0 0 0,19-6 0,-19 6-1,0 0 1,21-2 0,-21 2 0,0 0 0,17 10 0,-17-10 0,0 0 0,10 25 0,-10-25 0,0 28 1,-4-7-1,2 0 0,-4 6 0,0 1 0,-1 3 0,-1 5 0,2 2 0,-1 0 0,3-2 0,-2-3-1,4-5 1,0-5 0,4-6 0,-2-17 0,0 0 0,0 0 1,27 0-1,-27 0 1,27-34 0,-14 11-1,6-3 1,-2-9-1,6-1 1,-2 0-1,1 0 0,0-2 1,1 3-1,-2 1 0,-1 6 0,-1 3 0,-4 6 0,-15 19 0,23-25 0,-23 25-1,0 0 1,17-10-1,-17 10 1,0 0 0,0 0-1,14 18 1,-14-18 0,3 22 0,1-4 1,-4 4-1,0 5 0,-2 5 0,-1 7 0,-5 6 0,0 3 0,-1 1-1,-1-5 1,2-2-3,-3-17-1,11 3-9,0-28-15,0 0-5,-10-38 1,7-9-1</inkml:trace>
  <inkml:trace contextRef="#ctx0" brushRef="#br0" timeOffset="4296">3268 20 43,'-27'6'32,"27"-6"1,-29 17-1,29-17-22,-17 10-1,17-10-4,0 0-1,0 0-3,-4-17-1,4 17-3,21-23-1,-2 21-6,-19 2-11,25-10-11,-2 22-1,-23-12 2</inkml:trace>
  <inkml:trace contextRef="#ctx0" brushRef="#br0" timeOffset="4724">4230 58 26,'0'0'21,"-21"19"-3,11 2-3,0 8-3,-7 0-2,4 14 0,-8-1-1,7 17-1,-9 2-1,2 14-1,-3 1-2,1 9-1,-4 7 0,4 3-2,4 4 0,0-4 0,7-7-1,4-4 1,8-12-1,6-11 0,6-9-2,5-16 1,6-8-3,2-16-3,9 3-6,-5-15-8,-2-8-9,11 5 0,-11-15 1</inkml:trace>
  <inkml:trace contextRef="#ctx0" brushRef="#br0" timeOffset="5219">4367 599 25,'0'0'26,"4"-17"-5,-4 17-1,6-25-3,-6 25-3,11-28-2,-9 9-4,-2 19-1,25-33-3,-6 26 0,-19 7-3,33-25 0,-33 25-1,38-19 1,-21 13-1,0 4 1,-17 2-1,29 2 1,-29-2 1,21 14-2,-9 3 2,-7 4-1,-1 5 1,-4 5-1,-4 3 1,-1 12-1,-5 1 0,-3 9-1,-6 1 1,1 0-1,-1 4 1,0-4-1,0 0 0,-2-3 0,6-11 0,-3-5 0,9-11 0,-1-6-1,10-21 1,-13 27 0,13-27-1,0 0 1,0 0-1,0 0 1,0 0 0,17 0-1,-17 0 1,19-10 0,-19 10 0,23-17 1,-23 17-1,25-21 0,-25 21 0,21-17 0,-21 17 0,19-10 0,-19 10 0,0 0 0,23 0 0,-23 0 0,0 0 0,23 4 0,-23-4 0,0 0 0,21 8 1,-21-8-1,17 8 0,-17-8 0,20 11 1,-20-11-1,23 15 0,-23-15 0,28 15 1,-28-15-1,33 14 0,-33-14 0,32 7 1,-15-5-1,1-2-1,-18 0 0,36-11-2,-19-6-3,6 1-6,-8-16-7,8-8-14,4 4 1,-8-12-1,6 6 1</inkml:trace>
  <inkml:trace contextRef="#ctx0" brushRef="#br0" timeOffset="6075">5048 580 29,'-5'25'27,"5"-25"-7,0 34 0,5-13-4,-5-2-4,12 6-2,-6-6-2,9 6-1,-4-2-2,8 5-1,-3-3-1,5 4 0,-4-1 0,6 5-1,-6-7-1,4 3 1,-4-4-1,1-3-1,-5-1 1,0-3-1,-13-18 0,20 24 0,-20-24 0,11 19-1,-11-19-2,0 0-2,11 25-4,-11-25-7,0 0-11,0 0-6,0 0 1,0 0 0</inkml:trace>
  <inkml:trace contextRef="#ctx0" brushRef="#br0" timeOffset="6459">5081 1268 35,'0'0'30,"0"0"0,6-25-8,-3-5-4,18 5-4,-13-17-3,17 8-3,-6-14-1,10 2-2,-4-9 0,9 4-2,-5-1 0,1 3-2,-1 3 1,-2 2-2,-2 4 0,-4 8-1,-4 9-1,-8 2-3,-9 21-2,14-19-4,-14 19-9,0 0-13,0 0-2,19 4 1,-19-4 2</inkml:trace>
  <inkml:trace contextRef="#ctx0" brushRef="#br0" timeOffset="6863">5748 196 24,'0'0'26,"18"9"-8,-18-9 1,26 27-4,-7-3-1,-5-1-3,7 12-1,-4 1-1,2 13-2,-9-1 0,3 9-3,-9-2 1,4 10-1,-12-2 0,2 9-2,-11-5 0,3 5 0,-7 1-1,0 1 0,-4 0-2,-1-5 0,3 1-2,-7-12-3,8-3-23,-5-6-5,-7-14 1,5-3-1</inkml:trace>
</inkml:ink>
</file>

<file path=ppt/ink/ink3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7:59.390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8:00.781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3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7:43.07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3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8:00.781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3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8:03.60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3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9:43.296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3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1-02T23:40:23.766"/>
    </inkml:context>
    <inkml:brush xml:id="br0">
      <inkml:brushProperty name="width" value="0.07938" units="cm"/>
      <inkml:brushProperty name="height" value="0.07938" units="cm"/>
      <inkml:brushProperty name="color" value="#FF0000"/>
      <inkml:brushProperty name="fitToCurve" value="1"/>
    </inkml:brush>
  </inkml:definitions>
  <inkml:trace contextRef="#ctx0" brushRef="#br0">20 307 6,'0'0'11,"0"0"-2,0 0-3,0 0-2,0 0-2,-17-12 0,17 12-2,0 0 0,0 0-1,0 0 0,0 0 0,0 0-1,0 0 1,-2-17-1,2 17 0,0 0 0,0 0 0,0 0 0,0 0-1,0 0 1,0 0 0,0 0 1,0 0 1,2 17 1,-2-17 0,0 0 2,0 0 0,0 0 2,0 0 0,0 0 1,0 0 0,0 0-1,0 0 0,0 0 0,0 0-1,0 0-1,0 0 0,0 0 1,21 21-1,-21-21 1,12 23 0,-12-23 1,17 29-1,-17-29 0,21 34-1,-21-34 1,19 34-1,-19-34 0,19 35 0,-11-16 0,-1 2-1,-1-4 0,2 4-1,-3-2 1,3 0-1,-2-2-1,-6-17 1,11 28-1,-11-28 1,10 18 0,-10-18-1,0 0 0,0 0 1,13 19-1,-13-19-1,0 0 0,0 0-2,0 0-1,0 0-4,17 5-6,-17-5-12,0 0-2,0 0 2,0 0 8</inkml:trace>
  <inkml:trace contextRef="#ctx0" brushRef="#br0" timeOffset="824">546 133 8,'0'0'20,"0"0"-2,-9 18-1,9-18-4,-12 22-2,12-22-2,-19 35 1,2-12-1,9 5-1,-11 3-1,6 7-2,-5 0 0,5 6-2,-6-3 1,4 7-2,-3-4 0,-5 5 0,4-3-1,-4 2 1,0 1-1,0 1 0,2-1 0,0-3-1,0-2 1,8-4 0,0-6-1,3-3 0,2-10 0,3-2 0,5-19 0,-6 19-1,6-19-2,0 0-1,0 0-3,0 0-3,0 0-9,0 0-11,0 0-1,0 0 1,0 0 5</inkml:trace>
  <inkml:trace contextRef="#ctx0" brushRef="#br0" timeOffset="1432">734 495 30,'0'0'23,"0"0"-5,0 0-1,0 0-4,0 0-3,0 0-1,0 0-1,23 6 0,-23-6-1,23 0-1,-23 0 0,34-4-1,-17 0-1,8 2 0,-2-5-2,2 3 0,-2-2-1,4 3 0,-4-1 0,-2 4 0,-2 0-1,-2 0 0,-17 0 0,31 7 0,-31-7 0,24 6 0,-24-6-1,21 2 0,-21-2-1,20-2-2,-20 2-1,0 0-3,23-2-4,-23 2-4,0 0-8,0 0-6,0 0-1,0 0 2</inkml:trace>
  <inkml:trace contextRef="#ctx0" brushRef="#br0" timeOffset="2036">705 737 16,'0'0'21,"0"0"-3,0 0 0,21-17-4,-21 17-2,19-15-3,-19 15-3,21-15 0,-21 15-2,25-8 0,-25 8-1,23-4 0,-23 4-1,21 0 1,-21 0-1,23 4 0,-23-4 0,23 4-1,-23-4 1,25 5-1,-25-5 0,23 2 0,-23-2 0,25 2 0,-25-2-1,21 2 0,-21-2 1,23 2-1,-23-2 0,21 4 0,-21-4 0,17 4 0,-17-4 0,19 5 0,-19-5 0,17 6 0,-17-6 0,17 4-2,-17-4 0,18 0-3,-18 0-5,0 0-9,21-11-11,-21 11 0,0 0 0,23-16 5</inkml:trace>
  <inkml:trace contextRef="#ctx0" brushRef="#br0" timeOffset="2928">1742 240 19,'0'0'17,"-21"-13"-2,21 13-1,0 0-3,-19-12 0,19 12-2,0 0 0,-10-19-3,10 19 0,0 0-1,8-21-1,-8 21 0,0 0-1,17-26 1,-17 26-1,21-21 0,-4 11-1,0-3 1,4-1-1,0-1 1,6 0-1,-2 0 0,2 3 0,-6-1-1,4 3 1,-6 3-1,-2 3 0,-17 4-1,31 0 1,-31 0 0,19 10-1,-19-10 1,17 22 0,-17-22 0,8 33-1,-10-12 1,-4 7 0,-7 3-1,1 11 1,-9 5 1,-4 7-2,-5 3 1,-3 8-1,-7 3 1,0 3-1,2-3 1,-5-7-1,5-2 0,4-4 0,5-7 0,4-10 0,6-7-1,6-10 1,13-21 0,-16 24 0,16-24-1,0 0 1,0 0 0,16-24 0,-16 24 0,21-31-1,-8 12 1,0 2 0,-13 17 0,25-29 0,-25 29 0,23-23 0,-23 23 0,0 0 0,23-15 0,-23 15 0,0 0-1,0 0 1,0 0 0,19 8 0,-19-8 0,0 0 0,14 23 0,-14-23 0,11 23 0,-11-23 0,16 28-1,-16-28 1,15 33 0,-15-33 0,13 26 0,-13-26 0,16 25 0,-16-25 0,17 21 0,-17-21 1,21 17-1,-21-17 0,25 21 0,-25-21 1,25 17-1,-25-17 1,21 12-1,-21-12 1,21 0 0,-21 0 0,17-12 0,-17 12 0,17-23 0,-17 23-1,15-36 0,-7 11 0,2-1-2,-7-7-2,15 9-3,-18-18-8,15 4-18,-2 3 0,-7-1 0,6 7 0</inkml:trace>
  <inkml:trace contextRef="#ctx0" brushRef="#br0" timeOffset="4288">2409 1111 39,'-21'5'18,"21"-5"1,0 0-2,-4-17-2,2 0-3,2 17-3,14-36-1,-3 15-2,-3-12 0,7 7-2,-1-10-1,3-1 0,2-5-1,2 1-1,0-3 1,2 4-2,-2-2 1,2 6 0,2-1-1,-4 9 1,0 3-1,0 8 0,-2 4 0,-2 3 0,-17 10 0,33-4 0,-33 4 0,25 6 1,-25-6-2,19 21 1,-19-21 1,17 29-1,-9-8 0,-3-1 0,-1 7 0,0 2 0,-4 3 0,0 0 1,-2 5-2,0-1 2,-5 2-1,1 0 0,-2-2 0,1-1 0,-1-5 0,-2-3 0,1-4 1,1-3-1,8-20 0,-19 27 0,19-27 0,-19 17 0,19-17 1,0 0-1,-21 8 0,21-8 0,0 0 0,-19 2 0,19-2 0,0 0-1,0 0 1,0 0 0,0 0-1,7-17 1,-7 17 0,27-27 0,-13 10-1,7-6 1,0-2 0,5-1 1,-1-5-1,0 1 0,0-1 0,2 1 0,-4-1 0,2 1 1,-2-1-1,-2 3 0,0 3 0,-4 0 0,-2 4 0,-1 4 0,-14 17 0,19-23 0,-19 23 0,0 0 0,0 0 0,0 0 0,0 0-1,17-6 1,-17 6 0,0 0 0,4 21 0,-4-21 0,2 21 0,-2-21 0,2 27 0,-2-10 0,0 0 0,0 4 0,-2 0 0,-2 2 0,0 4 0,0 1 1,0 3-2,1-3 2,-1 3-2,2-1 1,-2-1 0,2-1 0,2-5 0,0-2 0,0-4 0,0-17 0,6 25 0,-6-25 0,0 0 0,0 0 0,23 2 0,-23-2 0,23-19 0,-23 19 0,26-36 1,-8 15-1,-3-4 0,2-5 0,2-1 0,2 1 0,2-1 0,-2 5 0,4 1 0,-6 0 0,0 6 0,1 2 1,-3 4-1,-17 13 0,23-21 0,-23 21-1,19-18 1,-19 18 0,0 0 0,23-15 0,-23 15 0,0 0 0,17-7 0,-17 7 0,0 0 0,0 0 0,0 0 0,17 22 0,-17-22 0,2 25 0,-2-25 0,-2 33 0,-2-12 0,-1-1 0,1 5 0,-4-2 0,3 4 0,-3-2 0,4 1 0,-2-5-1,2 0 1,1-4 0,3-17 0,0 21 0,0-21 0,0 0 0,0 0 0,0 0 0,0 0 1,23-13-1,-23 13 0,21-27 0,-8 8 0,2 0 0,1-6 0,3 2 0,0-3 0,4-1 0,-2 0 0,2 5 0,-2-1 0,0 0 0,-2 8 0,-19 15 0,29-27 0,-29 27 0,17-10-1,-17 10 1,0 0 0,0 0 0,0 0 0,19 12 0,-19-12 0,4 17 0,-4-17 0,2 23 0,-2-23 0,-4 32 0,0-9 0,-2-2 0,1 6 1,-3-1-1,0 1 0,1-2 0,-1 0 0,0-8-1,3 0 0,5-17-2,-8 19-3,8-19-10,-13-25-16,13 25 0,-4-38 0,8 13 0</inkml:trace>
  <inkml:trace contextRef="#ctx0" brushRef="#br0" timeOffset="6052">3379 225 21,'-36'-4'31,"36"4"0,-33-4 2,14-2-15,19 6-4,-19-1-4,19 1-4,0 0-2,0 0-2,0 0-2,0 0-1,0 0-2,0 0-1,0 0-3,0 0-7,-4-25-16,4 25-2,0 0 0,31-19 1</inkml:trace>
</inkml:ink>
</file>

<file path=ppt/ink/ink3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1-02T23:40:30.422"/>
    </inkml:context>
    <inkml:brush xml:id="br0">
      <inkml:brushProperty name="width" value="0.07938" units="cm"/>
      <inkml:brushProperty name="height" value="0.07938" units="cm"/>
      <inkml:brushProperty name="color" value="#FF0000"/>
      <inkml:brushProperty name="fitToCurve" value="1"/>
    </inkml:brush>
  </inkml:definitions>
  <inkml:trace contextRef="#ctx0" brushRef="#br0">0 19 3,'6'-19'23,"11"26"1,-17-7-7,7 21-2,9 0-2,-12-4 0,15 14-3,-14-6-1,18 13-2,-11-4-1,11 8-1,-6-4-1,8 6-1,-8-2 0,4 0-1,-4-1 0,4-1-1,-5-1 0,-1-3 1,-2-6-2,1 1 1,-5-7 0,1-1-1,-4-6 0,-6-17 1,9 23-2,-9-23 0,0 0-2,0 0-2,0 0-4,0 0-9,0 0-14,-15-17 1,0-2-1,15 19 1</inkml:trace>
  <inkml:trace contextRef="#ctx0" brushRef="#br0" timeOffset="420">63 704 2,'0'0'28,"0"0"1,0 0 2,0-34-10,19 17-4,-7-19-2,14 11-3,-7-15-2,14 6-3,-8-10-1,7 4-2,-3 0-2,2 4 0,-5 0 0,-3 3-2,-2 3 1,-1 7-1,-5 4-2,-7 0-1,-8 19-3,7-23-6,-7 23-15,0 0-7,2-19 0,-2 19 0</inkml:trace>
</inkml:ink>
</file>

<file path=ppt/ink/ink3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1-02T23:40:33.801"/>
    </inkml:context>
    <inkml:brush xml:id="br0">
      <inkml:brushProperty name="width" value="0.07938" units="cm"/>
      <inkml:brushProperty name="height" value="0.07938" units="cm"/>
      <inkml:brushProperty name="color" value="#FF0000"/>
      <inkml:brushProperty name="fitToCurve" value="1"/>
    </inkml:brush>
  </inkml:definitions>
  <inkml:trace contextRef="#ctx0" brushRef="#br0">6 30 8,'0'0'20,"0"0"-1,0 0-5,0 0-3,0 0-2,0 0-1,0 0 0,-10 21 0,10-21 0,4 21 0,-4-21-2,9 31 0,-3-14 0,6 8-2,-3-3 1,5 7-2,-3-2 1,4 1-1,3 3-1,-5-3 0,4-3-1,-7-2-1,5-2 1,-3-2-1,-12-19 0,19 27 0,-19-27 0,0 0 0,11 17 0,-11-17 0,0 0-1,0 0-1,0 0-2,0 0-3,0 0-2,0 0-4,0 0-8,17-8-7,-17 8-3,0 0 2</inkml:trace>
  <inkml:trace contextRef="#ctx0" brushRef="#br0" timeOffset="540">585 0 35,'0'0'21,"0"0"-1,0 0-2,0 0-3,0 0-1,0 0-3,-17 9-3,9 9-1,-9-7-3,4 10 1,-8-2-2,3 8 0,-4-1 0,-3 5-2,0 1 1,2 2-1,0 3 0,-2 3-1,-2-2 0,0 0 0,1 0 0,1 0 0,2-2-1,0-2 1,-2-5 0,8-4-1,2 0 1,3-6 0,3-2-1,9-17 0,-10 23-1,10-23 0,0 0-1,0 0-2,0 0-1,0 0-4,0 0-7,0 0-8,0 0-6,21-8 2,-21 8 0</inkml:trace>
  <inkml:trace contextRef="#ctx0" brushRef="#br0" timeOffset="1316">914 261 9,'0'0'23,"0"0"3,0 0 0,0 0-12,0 0-4,0 0-3,0 0-2,0 0-1,0 0 0,0 0-1,0 0 0,0 0-1,29-8 1,-29 8 0,32 0 0,-32 0 1,35-2-1,-35 2-1,36 0 0,-19-2 0,4 4 0,-3-2-1,1 2 0,-2-2 0,2 2 0,-19-2-1,27-2 0,-27 2-1,19 0-1,-19 0-2,0 0-1,17 4-6,-17-4-10,0 0-10,0 0 1,0 0 0</inkml:trace>
  <inkml:trace contextRef="#ctx0" brushRef="#br0" timeOffset="1857">945 430 20,'0'0'18,"0"0"1,0 0-2,0 0-1,0 0-3,0 0-2,0 0-2,0 0-2,0 0-2,0 0-1,19-3-1,-19 3 1,0 0-2,21 3 1,-21-3-1,21 4 0,-21-4-1,25 6 0,-25-6 0,23 2-1,-23-2 1,23-2-1,-23 2 1,23-8-1,-23 8 1,25-7-1,-25 7 0,21-12 1,-21 12-2,21-7 1,-21 7 0,17 0-1,-17 0-1,19 0 0,-19 0-2,21 5-2,-21-5-5,27 0-10,-10 6-9,-17-6 0,33 0 0</inkml:trace>
</inkml:ink>
</file>

<file path=ppt/ink/ink3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1-02T23:40:36.326"/>
    </inkml:context>
    <inkml:brush xml:id="br0">
      <inkml:brushProperty name="width" value="0.07938" units="cm"/>
      <inkml:brushProperty name="height" value="0.07938" units="cm"/>
      <inkml:brushProperty name="color" value="#FF0000"/>
      <inkml:brushProperty name="fitToCurve" value="1"/>
    </inkml:brush>
  </inkml:definitions>
  <inkml:trace contextRef="#ctx0" brushRef="#br0">0 632 25,'28'-9'25,"-28"9"-6,15-31-2,-3 14-3,-1-11-3,9 1-1,-7-9-1,6 3-2,0-8-2,4 1-1,-2-4-2,4-2-1,-2 0 1,2 1-1,-4 1 0,0 6 0,-8 3 0,5 9 0,-11 3-1,-7 23 1,14-23 0,-14 23-1,0 0 0,0 0 1,0 0-1,2 17 0,-2-17 1,-2 19-1,2-19 0,0 27 1,0-10-1,-2 0 0,2 4 1,-2 4-1,-2 2 1,2 1-1,-2 1 1,0 3-1,-1-3 1,1 1-1,-2-1 0,0-5 1,1-1-1,-1-4 0,6-19 0,-12 27-2,12-27-1,0 0-3,-5 23-7,5-23-14,0 0-5,0 0 1,0 0 0</inkml:trace>
  <inkml:trace contextRef="#ctx0" brushRef="#br0" timeOffset="676">68 754 21,'0'0'26,"0"0"0,0 0-6,0 0-6,0 0-4,0 0-2,8-19-2,-8 19-1,0 0-1,25-19 0,-25 19-1,23-17 0,-23 17-1,23-21 1,-23 21-1,27-27 1,-27 27-1,34-22 1,-17 8-2,0 7 1,3-3-2,-1 4 2,0 1-2,0 1 0,-19 4 0,29-8 0,-29 8 0,26-4 0,-26 4-1,23-1-1,-23 1-1,18-4-1,-18 4-3,0 0-4,21 0-12,-21 0-7,0 0-1,0 0 1</inkml:trace>
  <inkml:trace contextRef="#ctx0" brushRef="#br0" timeOffset="1256">208 870 13,'0'0'21,"0"0"-3,0 0-3,0 0 0,0 0-3,0-20-2,0 20-1,0 0-2,21-23-1,-21 23-2,21-19-1,-21 19-1,27-21-1,-27 21 0,32-23-1,-14 11 0,-1 5 1,0-3-1,-17 10 0,33-9 1,-33 9-1,24 0 0,-24 0 1,18 13-1,-18-13 0,7 21 1,-7-21-1,0 29 1,0-29-1,-7 34 0,-1-17-1,-2 4 0,1-4 0,-3 4 0,1-4-1,-3 4 1,14-21 0,-21 29-1,21-29 2,-15 19-1,15-19 1,0 0-1,0 0 1,0 0 0,0 0 0,0 0 0,0 0 0,0 0 1,0 0 0,0 0 0,0 0 0,17-17 0,-17 17 0,0 0 1,0 0-1,0 0 0,18-4 0,-18 4-1,0 0 1,0 0-1,0 0 1,13 17-1,-13-17 1,0 0 0,11 25-1,-11-25 1,12 23-1,-12-23 1,9 22-1,-9-22 0,14 20 1,-14-20 0,0 0-1,19 20 1,-19-20 0,0 0 0,21 8 1,-21-8-1,0 0-1,23-15 0,-23 15-1,19-27-2,-9 6-1,5 4-4,-7-10-5,9 1-14,0 7-3,-5-8 1,9 8 0</inkml:trace>
</inkml:ink>
</file>

<file path=ppt/ink/ink3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1-02T23:40:38.618"/>
    </inkml:context>
    <inkml:brush xml:id="br0">
      <inkml:brushProperty name="width" value="0.07938" units="cm"/>
      <inkml:brushProperty name="height" value="0.07938" units="cm"/>
      <inkml:brushProperty name="color" value="#FF0000"/>
      <inkml:brushProperty name="fitToCurve" value="1"/>
    </inkml:brush>
  </inkml:definitions>
  <inkml:trace contextRef="#ctx0" brushRef="#br0">0 620 1,'0'0'23,"0"0"2,0 0 2,0 0-13,19-23-1,-13 0 1,-6 23-2,23-47-1,-2 20-2,-10-13-2,14 8-1,-8-10-2,4 6-1,-3-2-1,3 3 0,-2 3-2,-2 3 1,0 6 0,-3 4 0,-14 19-2,26-24 1,-26 24 0,25-8 0,-25 8 0,23 6 0,-23-6 0,23 13 0,-23-13 0,19 21 0,-19-21 0,17 25 0,-11-8 0,-2 0 0,-4 2 0,0 4-1,2 0 1,-6 0 0,0 1 0,-3 1-1,-1 0 1,0-2-1,3 0 0,-5-4 1,-1-2 0,11-17-1,-18 28 1,18-28-1,-13 20 1,13-20-1,0 0 1,0 0-1,-12 19 0,12-19 1,0 0-1,0 0 1,0 0 0,0 0-1,0 0 1,25-2 0,-25 2 0,25-10 0,-6-3 0,2-4 0,2-2 0,4-6 0,-2-2 0,6-3 0,-7-6 0,5 1 1,-8 3-1,0 1 1,-4 5-1,-1 1 1,-5 8 0,-11 17 0,12-21 0,-12 21-1,0 0 0,0 0 1,0 0-1,-6 17 0,6-17 0,-8 23 0,1-6 0,1 4-1,0 2 1,0 2 0,-1 1 0,-1 3-1,0 1 1,1 3 0,3-1 0,-4-1 0,3-3 0,-1-3 0,4-4 0,0-4 0,2-17 0,0 19 0,0-19 0,0 0 0,0 0 0,19-13 0,-19 13 0,17-21 0,-17 21 0,21-31 0,-21 31 0,27-34 0,-12 15 0,1 0 0,-1 0 0,0 2 0,1 0 0,-16 17 0,28-27 0,-28 27-1,20-17 1,-20 17 0,0 0 0,19-14 0,-19 14 0,0 0-1,0 0 1,19-5 0,-19 5 0,0 0 0,0 0 0,19-8 0,-19 8 0,0 0 0,0 0-1,0 0 1,17-6 0,-17 6 0,0 0 0,0 0 0,0 0-1,0 0 1,0 0 0,0 0 0,8 21 0,-8-21 0,0 0 0,2 25 0,-2-25 0,3 23 0,-3-23 0,4 25 0,-4-25 0,10 26 0,-10-26 1,8 25-1,-8-25 0,11 23-1,-11-23 1,10 17 0,-10-17 0,9 17 0,-9-17 0,0 0 0,0 0 1,0 0-1,17 14 0,-17-14 0,0 0 0,0 0 0,0 0 0,18-19 0,-18 19 0,11-20 0,-11 20 0,12-22-1,-12 22 2,17-29-1,-17 29 0,23-29 0,-23 29 0,23-24 0,-23 24 0,25-21 0,-25 21 0,19-15-1,-19 15 1,0 0 0,17-6 0,-17 6 0,0 0 1,0 0-1,11 26 0,-11-26 0,2 25 1,-2-25-1,2 25 0,-2-25 0,0 21-1,0-21-1,0 0-2,0 0-4,0 0-12,0 0-12,8-17 0,-8 17 1,6-40 0</inkml:trace>
  <inkml:trace contextRef="#ctx0" brushRef="#br0" timeOffset="1692">945 79 72,'0'0'34,"-29"-28"0,29 28-1,-23-21-29,23 21-6,-17-19-1,17 19-5,0 0-6,0 0-15,17-10-4,-17 10 1,27 2 0</inkml:trace>
</inkml:ink>
</file>

<file path=ppt/ink/ink3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1-02T23:40:40.790"/>
    </inkml:context>
    <inkml:brush xml:id="br0">
      <inkml:brushProperty name="width" value="0.07938" units="cm"/>
      <inkml:brushProperty name="height" value="0.07938" units="cm"/>
      <inkml:brushProperty name="color" value="#FF0000"/>
      <inkml:brushProperty name="fitToCurve" value="1"/>
    </inkml:brush>
  </inkml:definitions>
  <inkml:trace contextRef="#ctx0" brushRef="#br0">0 21 1,'0'0'12,"0"0"-2,0 0-2,4 19-2,-4-19 1,0 0 2,0 0 1,7 23 2,-7-23 2,0 0 0,0 0 1,8 17-2,-8-17-2,0 0-1,0 0-2,27 23-1,-27-23-1,25 21-1,-25-21 0,30 30-2,-13-13 0,2 4-1,-5 0-1,3 4 0,0-4 0,-1 0-1,-1 0 1,-2-2-2,-3 0 2,-1 0-2,-9-19 2,14 27-1,-14-27 0,7 23 1,-7-23-1,0 21 0,0-21 0,-1 20 0,1-20 0,-4 23-1,4-23 0,-6 19-1,6-19 0,0 0-1,-4 23-1,4-23-1,0 0 0,0 0-2,0 0-2,-7-19-4,7 19-5,1-21-7,-2 4-6,1 17 1,-8-30 0</inkml:trace>
  <inkml:trace contextRef="#ctx0" brushRef="#br0" timeOffset="572">67 520 42,'0'0'29,"-21"-10"0,21 10-8,13-22-7,-13-3-4,17 6 0,-5-17-2,13 3 1,-6-13-2,15 6 0,-9-7-3,4 7 0,-2-2-2,1 4-1,-5 7-1,-2 5 0,-2 3-1,-5 4 0,-14 19-2,21-23-3,-21 23-8,0 0-21,0 0 1,0 0-2,7 19 2</inkml:trace>
</inkml:ink>
</file>

<file path=ppt/ink/ink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8:03.60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3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1-02T23:40:43.658"/>
    </inkml:context>
    <inkml:brush xml:id="br0">
      <inkml:brushProperty name="width" value="0.07938" units="cm"/>
      <inkml:brushProperty name="height" value="0.07938" units="cm"/>
      <inkml:brushProperty name="color" value="#FF0000"/>
      <inkml:brushProperty name="fitToCurve" value="1"/>
    </inkml:brush>
  </inkml:definitions>
  <inkml:trace contextRef="#ctx0" brushRef="#br0">0 495 18,'8'-25'32,"-8"25"-1,0 0 2,0 0-13,0 0-5,0 0-5,0 0-1,0 0-3,0 0-2,-10 29 0,16-10-1,-4 0-1,5 7 0,1-1 0,4 0-1,-3 2 0,3-1-2,-3-5 2,3-2-3,-1-2 3,-11-17-3,19 25 2,-19-25-2,0 0 0,17 19-2,-17-19 0,0 0-3,23 14-5,-23-14-9,0 0-14,0 0 1,16-25 1,-16 25 1</inkml:trace>
  <inkml:trace contextRef="#ctx0" brushRef="#br0" timeOffset="388">423 470 17,'0'0'27,"0"0"1,0 0 2,0 0-14,0 0-5,-33 21 0,26-4-3,-13-3 0,9 10-1,-10-5-1,9 14-1,-7-3-1,4 10-2,-8 0 1,2 8-2,-4-2 0,2 3-1,-2-1 2,1-4-3,-1-4 1,2-8 0,5-3-1,5-10-2,7-2-1,6-17-3,0 0-9,0 0-16,10-25-2,5 4 0,-1-9 0</inkml:trace>
  <inkml:trace contextRef="#ctx0" brushRef="#br0" timeOffset="892">652 535 43,'0'0'25,"0"0"-2,0 0-3,-7 19-3,7-19-4,0 0-2,0 0-3,0 0-1,0 0-2,17 17 0,-17-17-2,19 6-1,-19-6 0,25 2-1,-25-2 0,32-2-1,-14 0 1,1-2-1,0-2 0,2-1 0,4-1-1,-2-1 0,2 1-1,-4-3-1,3 7-3,-24 4-5,37-10-10,-37 10-13,0 0 0,19 12 2,-19-12-1</inkml:trace>
  <inkml:trace contextRef="#ctx0" brushRef="#br0" timeOffset="1388">660 756 29,'0'0'24,"0"0"-1,0 0-3,4 21-4,-4-21-3,0 0-2,0 0-2,19-2-1,-19 2-2,17-4-1,-17 4-1,23-6-1,-23 6-1,23-5-1,-23 5 0,29-10 0,-29 10-1,28-17 0,-28 17 0,29-25 2,-12 14-3,1-1 2,-1 7-3,-17 5-2,32-8-3,-32 8-4,23 2-15,-23-2-8,19 17 1,-19-17-1</inkml:trace>
  <inkml:trace contextRef="#ctx0" brushRef="#br0" timeOffset="2124">1276 739 20,'0'0'26,"0"0"-4,0 0-4,0 0-4,0 0-2,0 0 0,0 0-1,17 5-1,-17-5-2,17-3-1,-17 3-1,21-2-1,-21 2-1,27-4-1,-27 4-1,33-4 1,-33 4-1,30-6-1,-30 6 0,35-5 0,-18 1 0,0 2 0,0-4 0,1 6 1,1-2-2,0 2 1,-2 0-1,-17 0 0,31-2 0,-14-1 1,-17 3-1,27-4 0,-27 4 0,24-6 1,-24 6-1,20-4 1,-20 4-1,0 0-1,21 4 0,-21-4-2,0 0-1,0 0-2,0 0-3,0 0-5,17 8-14,-17-8-6,0 0-1,0 0 2</inkml:trace>
  <inkml:trace contextRef="#ctx0" brushRef="#br0" timeOffset="2936">2049 815 7,'-18'17'28,"18"-17"0,0 0-2,-19 13-8,19-13-4,0 0-2,0 0-3,0 0-1,0 0-1,2-17-1,-2 17-1,15-23-1,-15 23 0,31-28-2,-14 9 0,6-2 0,-4-4-1,4 2 2,-2-2-2,2 4 1,-4 1-2,-1 2 1,-1 3 0,-17 15 0,27-13-1,-27 13 0,23-4 0,-23 4 0,17 6 0,-17-6-1,0 0 1,17 11 0,-17-11 0,0 0 0,12 19 1,-12-19-1,0 0 0,1 29 0,-1-29 0,-1 30-1,-3-11 1,-2 0-2,-2 2 2,-1 2-1,-1 2 1,-1-4-2,-3 0 2,1 0-1,0-2 0,-1 0 1,14-19-1,-25 25 0,25-25-1,-19 13 0,19-13 0,0 0-1,0 0-1,-19-15-2,19 15-4,-4-19-4,4 19-11,12-17-8,-12 17 1,5-23 1</inkml:trace>
  <inkml:trace contextRef="#ctx0" brushRef="#br0" timeOffset="3596">2376 840 29,'21'-10'16,"-21"10"-1,28-9 0,-28 9-3,29-18-2,-10 13-1,-19 5-2,35-27-1,-22 10-2,6 2 1,-3-4-2,1 2-1,-6-4 1,3 2 1,-5-2-2,-9 21 3,15-29-3,-15 29 2,6-19-2,-6 19 1,0 0-2,0 0 1,0 0-1,0 0 0,0 0 0,-19 17 0,19-17-1,-11 25-1,11-25 1,-12 30-1,6-13 1,1 1-1,-1-1 2,2 2-2,4-19 1,-9 30 0,9-30 0,-6 27 1,6-27-1,-2 19 0,2-19 1,0 0-1,6 21 0,-6-21 0,0 0 0,17 9 1,-17-9-1,17-3 0,-17 3 0,23-14 0,-23 14 0,27-23 0,-27 23 0,28-30 0,-10 15 1,1-2-1,-19 17 0,32-31 0,-13 16 0,-19 15 1,31-25-1,-31 25 1,29-17-1,-29 17 2,21-11-2,-21 11 1,0 0-1,17 0 0,-17 0 0,0 0 0,0 0 0,6 21-1,-6-21 1,-4 22-1,4-22 1,-6 29-1,2-12 1,-1 2-1,1-2 1,-2 0 0,0 1 0,2 1 0,4-19 0,-7 28 0,7-28 0,-2 21 0,2-21 0,0 0 0,0 0-1,0 0 1,21 2 0,-21-2 0,19-19 0,-19 19 1,23-27-1,-23 27 0,31-32 0,-16 15 0,4-2 0,2 0 0,-4 2 0,6-1 0,-4 3 0,-1 2 1,-1 3-1,-17 10 2,21-9-2,-21 9 0,0 0 0,0 0 0,0 0 0,15 26-1,-15-26 0,-4 27 0,4-27 0,-7 33 0,3-13-1,-6 1-2,6 8-3,4-29-8,-22 30-17,16-12 0,6-18 0,0 0 1</inkml:trace>
  <inkml:trace contextRef="#ctx0" brushRef="#br0" timeOffset="4699">2775 0 27,'-40'38'28,"15"2"1,-3-17 2,5-12-20,23-11-2,0 0 0,-10 19 0,10-19-1,0 0-2,19-21-1,-19 21-2,19-13-2,-19 13 0,0 0-1,18-15 0,-18 15-1,0 0-1,0 0-1,5-18-3,-5 18-6,0 0-13,0 0-8,6-19 0,-6 19 0</inkml:trace>
  <inkml:trace contextRef="#ctx0" brushRef="#br0" timeOffset="5375">3464 537 25,'10'-23'29,"-10"23"2,0 0-2,0 0-10,0 0-4,0 0-2,26 2-2,-26-2-3,21 19-2,-21-19 0,21 32-2,-11-9-2,3 6-2,-1-1 1,-1 1-1,1-1 0,-4-1-1,1 0 1,-1-4-1,-3-6 1,-5-17-1,6 26 0,-6-26-1,4 23-2,-4-23-2,0 17-2,0-17-5,0 0-12,-6 18-10,6-18 1,0 0 0</inkml:trace>
  <inkml:trace contextRef="#ctx0" brushRef="#br0" timeOffset="5811">3409 922 33,'0'-18'30,"11"-1"0,-11 19-7,19-43-4,6 25-4,-12-22-1,14 14-3,-8-14-3,10 9-1,-6-3-3,4 5 0,-2-3-3,-2 3 1,-2 9-2,-2-1 0,-2 2-1,-2-1 0,-15 20-1,25-32 0,-25 32-3,12-23-3,-12 23-10,0 0-17,0 0 0,0 0-1,0 0 2</inkml:trace>
</inkml:ink>
</file>

<file path=ppt/ink/ink3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7:59.390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3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7:43.07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3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8:00.781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3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8:03.60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3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9:43.296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3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7:59.390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3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7:43.07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3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8:00.781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3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8:03.60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9:43.296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3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9:43.296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3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1-02T23:22:27.757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341 95 3,'4'-25'24,"13"14"1,-15-12 1,4 6-11,-6 17-3,11-19-3,-11 19-1,0 0-1,0 0-1,0 0-1,0 32-1,-11-11-2,3 9 1,-4 7-1,1 10 0,-4 10 0,-1 10 0,-3 3-1,2 12 1,-2 2-2,2 2 1,-4 0-1,1 1 1,1-7 0,2-5 0,0-5 0,0-5-1,1-2 2,-1-4-2,2 0 1,0-4-1,1-6 1,1-3-1,1-2 0,1-8 0,3-7 0,2-8 0,6-21 1,2 17-1,-2-17 1,21-21 0,2-11 0,10-8 1,9-14 0,10-5 0,7-11-2,4-1 2,4-3-2,-2 9 1,-4 4-1,-5 10 1,-8 5-2,-6 6 1,-8 8 0,-3 3 0,-5 1 0,-3 1-1,2-2 0,-2-1-1,0 3 0,-4-7-2,6 5-2,-10-5-2,8 13-3,-13-9-5,-10 30-7,29-21-8,-29 21 0,0 0 2</inkml:trace>
  <inkml:trace contextRef="#ctx0" brushRef="#br0" timeOffset="748">410 971 1,'0'0'10,"-2"17"12,2-17 2,0 0-10,0 0-1,27 23-1,-27-23-1,26 27-1,-10-6-2,-16-21 0,28 43-3,-16-16 1,-1 7-1,-1-5 0,3 5-1,-5-5-1,5 3-1,-3-3 0,3-3-1,-1 1 0,3-4 0,-2 4-1,1-1 1,-1-3-1,1 0 1,-3 0-1,4-4 0,-3-2 1,-12-17-2,25 19 1,-25-19-2,23 2-2,-23-2-3,23-6-13,-23 6-12,21-23 1,-21 23-1,19-34 1</inkml:trace>
  <inkml:trace contextRef="#ctx0" brushRef="#br0" timeOffset="1304">1418 994 6,'-12'-29'23,"12"29"0,-17-9-7,17 9-3,-29-8-2,12 6-2,17 2-2,-27 8-1,27-8-2,-26 17-1,26-17 1,-27 34-1,13-13 0,-3 4 0,-2 2-1,4 1 1,-2 5-1,-3-5 1,3 6-2,2 1 0,0 3-1,3 2 1,6 4-1,1-2 1,5-1-1,7 1 0,1-4 0,3-3 0,7-7 0,-1-7 0,2-5 1,0-7 0,2-5 0,-4-8 0,6-7 0,-2-7 1,0-1-1,2-3 1,0-7 0,-2-3-1,2-1 1,-2-1-1,-1 2 1,-7-1-1,-2 3 0,-5-5 1,-2 7-2,-4-3 1,-4 5-1,-4-1 0,-1 2-1,1 4-3,-5-5-2,13 26-8,-13-33-16,3 10-2,6 6-1,-4-7 1</inkml:trace>
  <inkml:trace contextRef="#ctx0" brushRef="#br0" timeOffset="1980">1475 95 3,'0'0'21,"0"0"1,0 0-10,0 0-2,0 0-1,0 0 1,-6 26-1,-1-8-2,1 6-1,-4 3 0,5 5-1,-7 6 0,7 8-2,-7-2 0,4 6-1,1-3-1,-1 3 0,0-5 0,3-3 0,1-7-1,0-5 0,2-7 0,-2-6-1,4-17 0,0 17 1,0-17-1,0 0 0,0 0 0,14-21 0,-14 21 1,17-38-1,-6 12 2,5-9-2,3-1 1,2-6 0,4-2 0,0 2 0,-1 0 0,-1 4 0,0 4 0,-3 7 0,-9 5 0,0 4 1,-11 18-1,8-17 0,-8 17 0,0 0-1,0 0 1,0 0 0,0 0-1,0 0 1,-4 19 0,4-19 0,-5 21 0,5-21 0,-10 31 1,4-10-1,-1 2 0,-1-1 0,0 3 1,-1 2-1,1 3 0,-3-1 0,-3-1 1,3 3-1,-1-4 0,1 1 0,-1-1-1,1-2 0,1-2-1,1-4-1,5 2-5,4-21-4,-8 22-9,8-22-6,0 0 0,25 21 1</inkml:trace>
  <inkml:trace contextRef="#ctx0" brushRef="#br0" timeOffset="2988">1577 1116 23,'3'-17'16,"-3"17"-1,0 0-3,2-18-2,-2 18-1,0 0-1,0 0-1,0 0 0,0 0-2,0 0 0,0 0-1,0 0 1,2 27-2,-2-27 0,-9 38 0,1-11-1,4 3 1,-3 3-1,3 5-1,-4 2 1,6 0 0,-2-4-1,4 2-1,-2-4 1,4-3-1,-2-1 1,4-1-1,-2-4 1,0-2 0,0 1-1,0-7 0,-2-17 0,6 31 0,-6-31-1,0 0 1,26 9-2,-26-9 0,40-20-2,-17 0 0,12 1-3,-5-7-4,9 1-10,7 6-8,-12-12 1,6 12 0</inkml:trace>
  <inkml:trace contextRef="#ctx0" brushRef="#br0" timeOffset="3581">2334 1074 27,'-21'-4'13,"0"-5"0,2 5 0,2 0-1,-1 0-3,18 4-2,-26 0 0,26 0-2,-21 10-1,21-10-1,-20 21 1,20-21-2,-11 28 0,7-9-1,4-19 1,0 33-2,0-33 1,10 30 0,-3-11 0,3-2-1,-10-17 2,23 35-1,-14-16 1,3 3 1,-4-1-1,1 4 1,-5-2 1,0 2-1,-8-2 1,2 5 0,-9-9 0,1 8-1,-7-6 0,0 6-1,-6-5 0,-2 5 0,-2-10 0,2 0-1,0-3 0,2-5-1,0-7 1,4-8-1,2-7-1,17 13 0,-27-32-1,16 3-3,7 8-2,-8-13-3,12 9-8,-3-2-11,-1-3-3,10 3 0,-10-5 2</inkml:trace>
  <inkml:trace contextRef="#ctx0" brushRef="#br0" timeOffset="4349">3015 68 33,'-6'38'17,"-9"-9"0,-2 11 0,0 9-1,-12 7-4,8 14-2,-6 2-2,6 14-3,-6 0 0,10 7-1,-4 1 0,4 1-2,3-8 1,3-1-1,-2-10 0,5-1-1,-2-11 1,6-3-1,-3-13 0,1 0 0,0-10-1,3-10-1,-1 1-1,0-8-2,4-21 0,-4 17-1,4-17-3,0 0-6,0 0-8,15-23-8,-18-2 1,10 0 0</inkml:trace>
  <inkml:trace contextRef="#ctx0" brushRef="#br0" timeOffset="4777">2479 849 23,'0'0'17,"18"-25"-2,-18 25-2,32-26-2,-7 12-1,6-1-3,7 4-2,4-1 0,6 5-1,3-1-2,1 6 0,4-2-1,-1 4-1,1 2 0,-5 0-2,3 6-2,-8-1-4,-2 5-8,4 13-10,-22-10 1,11 17-1</inkml:trace>
  <inkml:trace contextRef="#ctx0" brushRef="#br0" timeOffset="5281">3662 927 1,'0'0'7,"3"-23"15,-3 23-4,4-21-7,-4 21-2,0 0 0,0 0-2,-25-9 0,25 9-1,-23 13-1,23-13-1,-30 27-1,11-10 0,-2 4 1,-4 2-1,6 5 0,-6 1-1,4 5 0,-6-1 0,8 1-1,2-2 1,1 1-3,5-3 1,3-3 0,6-2 0,4-4 0,6-4 0,1 0 0,-9-17 0,35 23 1,-10-14-1,0-5 1,3 0 0,5-4-1,-1-4 1,1 0-1,-1-3 0,1-1-2,-4-2-2,1-5-3,1 0-6,-2 0-8,-7-14-8,11 10 2,-10-15-1</inkml:trace>
  <inkml:trace contextRef="#ctx0" brushRef="#br0" timeOffset="5805">4308 320 7,'0'0'12,"0"-31"-4,0 31 1,0 0-2,0 0-1,0 0 0,-19 21 0,13 0 0,-5 6 1,-1 7 1,-3 4-2,-4 10 0,-4 3 0,4 10-1,-12-4-1,8 10 0,-3 0-1,4 3 1,0-1-1,4 1-2,1-1 1,0-3 0,5-3-1,1-2 0,-1-8 1,5-9-2,-1-8 0,6-9 2,-2-10-1,4-17 0,0 0 1,18-4-1,-5-15 1,4-3-1,2-7 1,4 0-1,8-7 0,3 0 0,5-4-2,3-2 2,2 0-1,0 2 0,0 4 0,-4 4 0,-6 3-1,-3 10 1,-10 6 0,-4 9 0,-17 4 0,15 19 1,-13-2 0,0 4 0,-2 6 1,-2 3-1,-1 3 1,-3 5-1,0-4 0,0 4 0,-1-4 0,-1 1-1,0-5 1,5-3-1,-3-4 0,6-23-1,-4 30-1,4-30 0,0 0-3,0 0-3,0 0-6,17 11-6,-17-11-10,0 0 0,16-17 0</inkml:trace>
  <inkml:trace contextRef="#ctx0" brushRef="#br0" timeOffset="6685">4721 1186 6,'0'0'20,"12"19"-2,-12-19-2,21 12-3,-21-12-1,27-2-2,-10-2-1,-17 4-1,32-25-1,-20 8-2,7-2-2,-7-4-1,1-2 1,0-3-2,-1-1 0,-1-1-1,-3-1 0,0 5 0,-5 1 0,-3 4 1,0 21-1,-9-19 1,9 19 0,-23 4 0,23-4-1,-31 28 1,12-9 0,2 4-1,0 6 2,-2-1-1,-1 3 0,1 3 1,4 2-1,-4 0 1,7 1-2,-3-1 2,6 0-2,1-4 0,4-3 1,4-2-1,2-6 1,4-4-1,-6-17 0,25 23 1,-8-16-1,2-5 1,4 0-1,0-4 0,2-4 1,0-1-1,3-3 0,-3-7 1,4 0-1,0-10 0,3 1 0,4-5 1,1-1-1,-1-4 1,2 5 0,-1 1-2,-5 3 3,-5 4-3,0 8 2,-8 2-1,-2 5 0,-17 8 0,21-2 0,-21 2 1,0 0-1,12 25 2,-12-8-2,0 4 1,0 4 0,-6 1 0,4 5-1,-6-1 0,4 3 1,-3-1-1,-3 2 1,1-3-1,-1-3 0,1-1 1,-1-6-1,4-4 0,6-17 1,-5 17-1,5-17 1,0 0-1,21-15 0,-21 15 1,26-34-1,-5 11 0,2 0 0,4-6 0,2-1 0,3-4 1,5-1-1,3 1 0,2 0 0,-2 3 0,-2 5 0,-3 5 0,-6 4 0,-5 5 0,-6 8 0,-18 4 1,17 14-1,-17-14 1,0 34-1,-4-11 2,0 4-2,0-1 2,1 3-2,1-3 0,0 1 1,2-4-1,2-6 0,-2-17-1,7 25 1,-7-25-1,17 6-1,-17-6-1,27-18-1,-6 9-3,-5-14-4,16 4-15,4-2-7,-5-8 0,9 7 1</inkml:trace>
  <inkml:trace contextRef="#ctx0" brushRef="#br0" timeOffset="7949">6682 89 16,'0'-17'23,"0"17"-4,0 0-3,-17 17-2,4 6-4,-10 4-2,5 14-2,-10 5-1,7 13 1,-6 4-2,6 13 0,-6 6 0,2 6-1,2 5 0,2 2-1,0-5 1,4-2-1,-2-10-1,5-6 0,1-11 1,5-10-1,1-9 0,5-9-1,0-7 0,0-7-1,2-19 0,4 23-2,-4-23-1,0 0-1,0 0-4,0 0-4,15-28-8,-15 28-8,-4-44-1,8 19 1</inkml:trace>
  <inkml:trace contextRef="#ctx0" brushRef="#br0" timeOffset="8293">6221 952 1,'0'0'10,"0"0"10,0 0-4,0 0-5,0 0 0,19 15 0,0-9 2,-1-8-1,6 6-2,1-8 0,10 8-3,-7-6-3,9 4 0,-3-2-2,-1 0-1,1 2 0,1-2 0,-3 4-1,1-1 1,1 1-1,-3 6 1,-5 1 0,3 2-1,-6 3 1,-2 1 0,-21-17 0,31 32-1,-25-15 2,-1 0-2,-3 1 1,-2 1 0,-6 0 0,1 2 0,-7 0 0,1 0 0,-3 1 0,1 1-1,0-2 1,-3 0-1,5-4 1,-1 0-1,12-17 0,-15 27 0,15-27 0,0 0 0,0 0 0,0 0 1,0 0-1,0 0 0,0 0 1,11-23-1,-1 2 1,3-3-1,1-7 1,1-1-1,4-6 0,0-2 1,2 0-2,0 0 1,1 3 0,-1 5 0,-2 5-1,-2 6 0,-2 4 1,-15 17-1,25-17 1,-25 17-1,21-4 1,-21 4 0,21 8 0,-21-8 0,23 11 0,-23-11 0,25 16 0,-25-16 0,29 15 0,-29-15 0,30 17 0,-30-17 0,31 17 1,-12-5-1,-19-12 1,33 21-1,-33-21 0,32 24 0,-32-24 1,27 23-2,-27-23 1,19 25-1,-19-25 1,13 30 0,-11-11 0,0 2 0,-4 2 0,-2 8 0,-1 1 1,-3 0-1,-2 5 0,-3-3 0,0-5 1,-1-1-1,3-7 0,-1 0 0,12-21 0,-19 23 0,19-23 0,0 0 0,0 0-1,0 0-1,0 0 0,0 0-2,0 0-2,2-42-4,13 17-5,-3-21-6,-1-7-11,14-4 1,-9-23 1</inkml:trace>
  <inkml:trace contextRef="#ctx0" brushRef="#br0" timeOffset="9241">7455 594 41,'8'-55'30,"5"22"-6,-5 8-4,-5 8-8,-3 17-5,0 0-4,0 0-3,22-5 0,-22 5-2,0 0 1,0 0 0,22 15-2,-22-15-3,0 0-6,18 19-9,-18-19-7,13 25-1,-13-25 1</inkml:trace>
  <inkml:trace contextRef="#ctx0" brushRef="#br0" timeOffset="9553">7912 965 1,'0'0'24,"0"0"0,0 0-8,0 0-3,0 0-3,0 0-1,0 0-1,0 0-1,0 0 0,-29 4-1,29-4 0,-30 23-1,16-4-1,-12-2 1,7 10-3,-8-4 1,2 9-1,-4 0 0,6 7-2,-4-3 1,4 0-2,6 4 2,2-4-1,3 0-1,5-5 1,5-5 0,4-5 0,4-3 0,-6-18 0,17 20 1,-17-20-1,23 0 0,-23 0 0,25-11-1,-25 11-1,32-19-6,-18 0-5,7-8-18,7 8-1,-1-15 1,13 5-1</inkml:trace>
  <inkml:trace contextRef="#ctx0" brushRef="#br0" timeOffset="10073">8561 375 1,'0'0'0,"0"0"19,0 0 1,0 0-11,0 0-2,3 19 2,-3-19 0,-11 38 0,1-11 1,1 9 0,-6 0-2,-3 12-1,-5-5-3,2 13 0,-5-3-2,1 6-1,-4 6 1,0 5-1,1 1 0,3 1-1,0 1 0,2-7 1,6-1-1,1-8 0,7-13 0,3-10 0,2-5 0,6-8 1,-2-21 1,8 23 0,-8-23 0,0 0 1,21 0 1,-21 0-1,25-16 1,-6 5-1,-2-10 1,12 2-1,-1-8 1,9-1-1,1-7-1,10 1 1,-2-4-1,7 2 1,1-2-3,-2 5 1,-3 3-1,-5 1 0,-5 6 0,-9 4-1,-3 6-2,-10-2 0,0 13-4,-17 2-3,0 0-8,0 0-13,0 0-2,0 0-1,-26 13 2</inkml:trace>
  <inkml:trace contextRef="#ctx0" brushRef="#br0" timeOffset="10704">8662 1255 37,'-8'34'30,"1"-17"-8,5 2-3,4 6-3,-6-8-4,12 8-3,-7-4-3,9 2 0,-4-6-2,3 2-1,-9-19-1,18 21 1,-18-21-2,15 17 1,-15-17-1,0 0 0,0 0-2,17-2-1,-17 2-4,0 0-10,6-25-17,-6 25 0,7-17-1,-7 17 1</inkml:trace>
</inkml:ink>
</file>

<file path=ppt/ink/ink3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7:59.390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3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7:43.07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3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8:00.781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3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8:03.60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3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9:43.296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3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1-02T23:19:56.263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18 29 15,'0'0'21,"0"0"-2,0 0-3,0 0-2,-18-19-2,18 19-2,0 0-3,0 0 0,0 0-2,0 0-1,0 0-1,0 0 0,0 0-1,6 17 0,-6-17-1,10 17 0,-10-17 1,15 23-2,-15-23 1,21 30 0,-9-9-1,3 0 1,-2 4-1,1 3 0,1 3 0,2 3 0,-2 2 0,1 1 0,-3 1 0,2-4 1,-1 4-1,-1-4 0,-3 1 1,-1-1-1,5-4 1,-5 5 0,3-3 0,-5 4-1,5-7 1,-3 1-1,1-5 1,-2-2-1,-1-4 0,-7-19 1,10 29-1,-10-29 0,0 0 0,15 19 1,-15-19-1,0 0 0,0 0-1,0 0 0,0 0-1,0 0-3,0 0-4,0 0-5,0 0-12,0 0-4,0 0 1,0 0 0</inkml:trace>
  <inkml:trace contextRef="#ctx0" brushRef="#br0" timeOffset="736">710 0 13,'0'0'20,"-9"21"-3,9-21-1,-20 30-2,5-12 0,4 12-3,-10-5-1,9 13-2,-13-4-1,10 8-2,-8 2 0,6 4-2,-4 5-1,2 6 0,-2 2 0,0 2-1,-1 2 0,0 3 0,-1 1 0,-2 3 1,2-5-2,-2 3 3,-2-7-1,2 2-1,0-4 1,4-2-1,-4-2 1,6-4-1,-2-3 0,4-6-1,2-4 0,1-4 0,3-4 0,1-1 0,1-8 0,1-1 0,0-4 0,8-18 0,-9 26 1,9-26-1,-10 17 0,10-17 0,0 0-1,0 0 1,0 0-1,-15 19-1,15-19 0,0 0-1,0 0-1,0 0-4,-8 18-5,8-18-7,0 0-11,0 0 1,-2-25 1</inkml:trace>
  <inkml:trace contextRef="#ctx0" brushRef="#br0" timeOffset="1464">745 796 24,'-22'6'17,"22"-6"-2,0 0-1,-17 13-3,17-13 0,0 0-2,0 0-1,0 0-2,-15 19 0,15-19-2,0 0 1,0 0-1,0 0-1,13 19 0,-13-19 1,21 10-1,-21-10 0,27 8 0,-6-5 0,-4-5 0,4 2-1,-1-3 0,-1 1-1,0-2 1,0 2-2,0 0 1,-19 2-1,31-2 1,-31 2-1,25 2 0,-25-2 0,19 8 0,-19-8-1,0 0-1,19 11 0,-19-11-2,0 0 0,17 12-2,-17-12-3,0 0-4,0 0-7,0 0-10,17 0 0,-17 0 2</inkml:trace>
  <inkml:trace contextRef="#ctx0" brushRef="#br0" timeOffset="2072">666 1149 29,'0'0'22,"0"0"-2,0 0-3,0 0-2,0 0-2,0 0-3,0 0-3,0 0 0,0 0-2,21 0 0,-21 0-1,0 0-2,19-4 1,-19 4-1,17 4 0,-17-4-1,22 3 0,-22-3 0,28 6 0,-28-6 1,25 2-1,-8 0 0,-17-2 0,27-4-1,-27 4 1,27-2-1,-27 2 1,23-5-1,-23 5 1,19-2-1,-19 2 0,21-2 0,-21 2-2,21-6 0,-21 6-1,25-6-2,-8 6-3,-17 0-7,25-13-9,0 15-9,-25-2 2,32-6-1</inkml:trace>
  <inkml:trace contextRef="#ctx0" brushRef="#br0" timeOffset="2816">1406 1215 10,'-26'12'23,"26"-12"-2,0 0-4,0 0 0,0 0-1,-20 9-2,20-9-1,0 0-4,0 0-2,-13-30-2,13 30 0,-2-33-3,6 14 0,-2-7 0,7 1-1,-1-7 1,9-1-1,-1-5 1,9-4-2,-1-4 2,5 1-1,0-5 0,-1 3 0,3 1 0,-2 2-1,-6 8 0,-2 7 0,-2 5 0,-4 4 0,-15 20 0,29-20 0,-29 20-1,23-6 1,-23 6 0,23 4 0,-23-4-1,25 11 1,-25-11 0,26 19 0,-26-19 0,27 23 0,-27-23 0,25 25 0,-25-25 1,23 32-1,-17-13 0,0 2 0,-3 4 0,-1 3 1,-2 1-1,-4 5 0,-1 4 0,-1 1 1,-2 2-1,-1-1 0,3 4 0,-5-4 1,1 0 0,0-2 0,-1-3 0,1-3-1,1-3 2,-1-3-2,-1-5 1,3-2-2,8-19 2,-15 25-1,15-25 1,0 0-1,0 0 1,-19 10-1,19-10 1,0 0-1,-21-25 1,21 25 0,-19-35-3,7 13 3,4-3-3,-3 2 2,3 2-3,1-4-1,7 25-3,-12-32-4,12 32-7,0 0-9,-4-21-5,4 21-3,0 0 4</inkml:trace>
  <inkml:trace contextRef="#ctx0" brushRef="#br0" timeOffset="3972">2170 1295 13,'0'0'24,"0"0"1,0 0-6,0 0-2,7-28-1,-3 3-4,4-2-3,-2-9-3,9-4-2,-4-7-1,7-1-2,-3-5-1,6-1 0,-4-1 0,6 2-1,-2 1 1,0 5 0,-4 7 0,1 5 0,-3 11 0,-4 3-1,-11 21 0,19-19 1,-19 19-1,0 0 1,0 0 0,14 20 1,-14-20 0,2 25 0,-2-25 0,-2 35 0,-2-16 1,2 3-1,-2 1-1,0 4 1,1 2-1,-3 3 1,0 0-1,2 6 1,-3 1-1,3 2 0,-2 7 1,-2 0 0,1-1 0,1 1-1,-2-4 1,3-4 0,-1-4 0,0-4-1,2-7 0,4-8 0,0-17 0,0 23 0,0-23 0,0 0 1,20-2-1,-20 2 0,19-27 1,-4 8 1,0-7-3,2-7 3,1-5-3,3-4 2,0-1-2,4-3 1,-4 2-1,2 2 0,-2 2 1,0 4-1,-2 5 1,-2 5 0,-4 5 0,1 4 0,-14 17 0,25-29 0,-25 29 0,17-17 0,-17 17 0,0 0 0,21-10-1,-21 10 1,0 0 0,0 0 0,0 0 0,17 6 0,-17-6 0,0 0 0,0 0 0,14 21 1,-14-21-1,1 19 1,-1-19-1,-3 27 0,3-27 0,-8 30 1,6-13-1,-6 3 0,7 0 0,-3 3 0,-2-2 0,2 4 0,2 4 1,-4-1 0,3 1 0,-1-3 1,0-1-1,2-4 0,2-2 0,0-2 0,0-17 1,-4 19-4,4-19 2,0 0-1,12 18 1,-12-18-1,0 0 1,0 0-1,0 0 1,9 17 0,-9-17 0,0 0 0,0 0 1,0 0-1,0 0 0,0 0 0,0 0 1,0 0 0,0 0 0,16-19 1,-16 19-2,11-23 3,-5 6-3,1-2 3,1-2-3,4 2 0,-7-6 1,7 4-2,-3-2 2,1-4-1,1 1 0,1 1-1,1-4 2,3 1-1,-3 1 0,0-1 0,3 3 0,-5 0 0,3 2 0,-3 4 0,-11 19 0,21-30 0,-21 30 0,17-25 0,-17 25 0,0 0 0,23-19 0,-23 19 0,0 0-1,0 0 1,19-6 0,-19 6 0,0 0 0,0 0 0,0 0 0,20 25 0,-20-25 0,3 28 0,-1-10 0,0 4 0,-2 5 0,-2 2 1,2 1-1,-2 3 0,-1 1 0,1-2 0,-2 4 0,0-1 1,0-1 1,-2-4-2,3-1 1,-3-2-1,2-4 1,0-1-1,-2-4 2,6-18-4,-5 24 2,5-24-1,-4 19 0,4-19-1,0 0-2,0 0-2,0 0-5,0 0-11,0 0-12,0 0 1,-8-21 0,8 21 1</inkml:trace>
  <inkml:trace contextRef="#ctx0" brushRef="#br0" timeOffset="5619">2690 198 40,'-4'-17'34,"4"17"1,-13-25 0,13 25-16,0 0-5,0 0-5,-16-17-3,16 17-2,0 0-2,0 0-2,0 0 0,0 0-2,0 0-1,0 0-3,0 0-8,18 15-21,-18-15-1,26 25 1,-26-25 0</inkml:trace>
  <inkml:trace contextRef="#ctx0" brushRef="#br0" timeOffset="6227">3568 623 4,'0'0'21,"0"0"-7,0 0-1,0 0 0,-2 21 0,2-21 0,12 30 0,-12-30-3,17 40-2,-11-19-1,7 12-1,-7-5-1,7 10 1,-7-5-2,5 5 0,-5-2-1,4 2 0,-3 2-1,5 0 2,-5-2-2,3 0 0,-1-3 0,-1 1-1,2-6 1,-3 1-1,-1-8 1,0-4-3,-6-19 2,7 28-1,-7-28 1,4 19-1,-4-19 1,0 0-1,0 0-1,0 0 0,0 0-2,0 0-1,0 0-4,0 0-3,0 0-8,-11-23-9,3 4-5,8 19 2,-11-30 0</inkml:trace>
  <inkml:trace contextRef="#ctx0" brushRef="#br0" timeOffset="6707">3470 1415 9,'0'0'26,"0"0"3,0 0-7,0 0-1,6-17-3,-2-8-1,19 6-2,-12-19-5,18 2 0,-8-12-5,14 5 0,-9-7-3,9 6 1,-8 2-3,-1 2 0,-1 6 1,-2 6-2,-6 3 2,-1 4-1,-3 2 0,0 2 0,-13 17 0,25-33 0,-25 33 0,23-32-1,-5 19-1,-7-7 0,6 7-1,-1-6-1,5 10-3,-10-12-3,12 17-6,-23 4-8,29-23-10,-6 25 1,-23-2 1</inkml:trace>
  <inkml:trace contextRef="#ctx0" brushRef="#br0" timeOffset="10119">4936 503 19,'0'0'9,"19"11"0,-19-11 0,0 0 0,0 0-2,15 23-1,-15-23 0,0 0-1,17 23 1,-17-23 0,12 19 0,-12-19 0,9 23 0,-9-23 0,6 30 0,-6-30-1,4 42 0,-6-21-1,4 12 0,-4-5 0,4 10-1,-6 0-1,4 6 0,-2 2-1,0 7 2,-2 1-1,1 5-1,-1 5 0,0 3 0,0 0 0,0-1-1,-1-1 1,-1-8-2,4-9 1,-2-4 1,2-16-1,2-3 0,0-25 0,0 17 1,0-17-1,4-17 1,0 0-1,0-10 0,1-5 1,1-12-1,0-3 0,0-9 1,-1-8-2,1-1 1,-4-2-1,-2 0 1,0 1-1,-2 3 1,-2 4-1,-1 4 0,1 7 1,-2 2 0,0 6 0,2 6 0,-1 3 1,1 3-1,0 5 0,2 2 0,0 4 0,2 17 0,-4-23 0,4 23 0,0 0 0,0 0-1,0 0 1,0 0 0,0 0 0,0 0 0,0 0 0,2 19 0,0-2 0,0 2 0,0 4 0,2 6 0,-2 1 1,-2 6-1,2 4 0,-2 0 1,0 6-1,0 2 1,2 1-1,-2 7 1,-2-3 0,2 2 0,-2 0 0,0 1-1,2-5 1,-2-1-2,2-5 0,-4-10-2,6-1-5,-2-34-5,-2 30-10,2-30-8,0 0-1,17-9 1</inkml:trace>
  <inkml:trace contextRef="#ctx0" brushRef="#br0" timeOffset="11171">4852 1149 30,'-20'-2'25,"20"2"-7,-17 4-1,17-4-3,-17 5-2,17-5-3,0 0 0,-23 6-3,23-6 0,0 0-2,0 0 1,0 0-2,0 0 0,0 0 1,0 0-1,0 0 0,25 2 0,-25-2 1,23-8-1,-23 8 0,27-11 0,-27 11-1,32-13-1,-13 7 1,0 0-1,1 0-1,1 1 1,-4 1-1,2 2-1,0 0 2,-2 2-1,-17 0 1,31-4-2,-31 4 1,27-2 0,-27 2 0,23 2 0,-23-2 1,0 0-2,26 0 1,-26 0 1,0 0-1,23 6 1,-23-6-1,18 6 1,-18-6-1,0 0 0,19 7-2,-19-7-2,0 0-4,0 0-8,0 0-15,19-4-5,-19 4 1,0 0 1</inkml:trace>
  <inkml:trace contextRef="#ctx0" brushRef="#br0" timeOffset="13319">5599 509 17,'0'0'24,"0"0"0,0 0-8,-5 17-3,5-17-4,0 0-4,-14 25 0,14-25-2,-9 28 1,3-11-1,2 8-1,-3-4 1,3 4-1,-2-2 0,0 5 0,1-3 0,1 2 0,0-6 0,6 3-1,-2-5 0,2 0 1,-2-19-1,5 31 0,-5-31 1,12 23 0,-12-23 0,11 17 0,-11-17 0,0 0 0,23 19 1,-23-19 0,25 9-1,-8-3 1,-17-6 0,39 6 0,-22-8 0,6 4 0,0-4-1,2 2 0,-2-4 0,2 4-1,-3-4 0,0 6 0,0-4 0,0 4-1,-3 0 0,-2-2 1,-17 0-1,25 4 0,-25-4 0,17 2 1,-17-2-1,0 0 0,0 0 0,0 0 1,0 0-1,17 2 0,-17-2 0,0 0-1,0 0 0,0 0 0,0 0-1,0 0-2,0 0-2,0 0-3,0 0-6,-2 17-13,2-17-6,0 0 0,0 0 1</inkml:trace>
  <inkml:trace contextRef="#ctx0" brushRef="#br0" timeOffset="14063">5944 392 21,'0'0'25,"-15"19"-6,15-19-2,-6 29-1,-2-12-2,4 14-3,-7-5-1,7 9-2,-7-1-1,5 6-1,-6-2-2,8 8 0,-5-4-1,5 1 0,-2-3-2,4 2 1,-1-2-1,-1 2 1,2-4-1,0 0 0,0-1 1,2 1-1,-4-2 0,0 2 0,-1 0 1,-1 2-3,-4 2 3,5 0-2,-5-2 0,2 0 1,-1-2-1,3-4 0,-3-1 0,5-5 0,-2-3 0,2-6 0,4-19 0,-6 31 0,6-31 0,0 22 0,0-22 0,0 18 0,0-18 0,0 0 0,2 24-2,-2-24 0,8 17-3,-8-17-2,0 0-9,8 21-18,-8-21 0,0 0 1,0 0 0</inkml:trace>
  <inkml:trace contextRef="#ctx0" brushRef="#br0" timeOffset="16480">6671 2545 21,'0'0'15,"0"0"-2,19-10-1,-19 10-3,0 0-1,21-9-2,-21 9-1,0 0 0,0 0 0,21-10 0,-21 10 0,0 0 0,0 0-1,0 0-1,0 0 0,0 0-2,0 0 1,0 0-1,0 0 0,0 0-1,17-13 1,-17 13-1,0 0 1,0 0-1,0 0 0,17-17 1,-17 17 0,0 0 0,0 0 1,0 0 0,0 0 0,14-17 0,-14 17 0,0 0 0,0 0-1,0 0 0,0 0 0,0 0-1,0 0 1,0 0 1,0 0-1,19-8 0,-19 8 0,0 0 1,0 0-1,0 0 0,0 0 0,0 0 0,0 0 0,21 0 0,-21 0 0,0 0 1,17 0-1,-17 0 0,0 0 0,19 0 0,-19 0 0,0 0-1,19 4 1,-19-4-1,0 0 1,23 0-1,-23 0 1,0 0 0,21 0-1,-21 0 1,0 0-1,21 0 0,-21 0 1,0 0-1,0 0 0,0 0 0,0 0 0,20-2-1,-20 2 1,0 0-1,0 0 0,0 0 0,19-4 0,-19 4-1,0 0-1,0 0 1,19 0-1,-19 0 0,0 0 0,17 2-1,-17-2 1,23 0 0,-23 0 1,25-4-1,-25 4 1,27-4 0,-27 4 0,21-15 0,-21 15-1,17-5 1,-17 5-1,0 0 2,17-12-2,-17 12 1,0 0 0,0 0 1,0 0 1,0 0-1,0 0 1,6 17-1,-6-17 2,0 0 0,6 17 1,-6-17 0,0 0 1,17 12 0,-17-12 1,0 0-1,19 6 1,-19-6 0,0 0-1,21 7 0,-21-7 0,0 0 0,21 0 0,-21 0 0,19-2 0,-19 2-1,23 0 0,-23 0-1,23-4 1,-23 4-2,25 0 1,-25 0 0,23-1-1,-23 1 0,23-4 1,-23 4-1,25-2 0,-25 2 1,23-2-1,-23 2 1,21-4-1,-21 4 0,19-2 1,-19 2-1,19-4 0,-19 4 0,23-3 1,-23 3-1,21-4 0,-21 4 0,23-4 0,-23 4 0,21-4 0,-21 4 0,25-2 0,-25 2 0,23-4 0,-23 4 1,25 0-1,-25 0 1,25 0-2,-25 0 1,17 2 0,-17-2 0,17 4 0,-17-4-1,0 0 1,25 4-1,-25-4 1,21 2 0,-21-2 0,23 2 0,-23-2 0,25 0 0,-25 0 0,23 2 0,-23-2 0,25 3 0,-25-3 0,21 2 0,-21-2 0,21 0 0,-21 0 0,0 0 0,23-2 0,-23 2 0,0 0 0,17 0 0,-17 0 0,0 0 0,0 0 0,19 2 0,-19-2 0,0 0 0,21 2 0,-21-2 0,17 2 0,-17-2 0,25 2 0,-25-2 0,25 0 0,-25 0 0,29 2 0,-29-2 0,30 0 0,-30 0 0,31 0 0,-14 0 0,0-2 0,2 0 0,0 2 0,1-4 0,-1 2 0,-2 1 0,0 1 0,-17 0 0,31 0 0,-31 0 0,25 0 0,-25 0 0,25 0 0,-25 0 0,22 1 0,-22-1 0,27 2 0,-27-2 0,29 2 0,-29-2 0,32 2 0,-14 0 0,-1-2 0,2 2 0,-2-2 0,2 0 0,1 0 0,-3 0 0,2 0 0,0 0 0,0-2 0,-2 0 1,-17 2-1,31 0 0,-31 0-1,27 0 2,-27 0-1,23 0 0,-23 0 0,21 2 0,-21-2 0,23-2 0,-23 2 0,25-2 0,-25 2 0,24 0 0,-24 0 0,23 0 0,-23 0 0,25 2 0,-25-2 0,21 4 0,-21-4 0,19 0 0,-19 0 0,21 2 0,-21-2 0,18 0 0,-18 0 0,23-2 0,-23 2 0,26-2 0,-26 2 0,33 0 0,-14 0 0,2-2 0,2 2 0,-2 0 0,6 0 0,-2 0 0,1 0 0,3 2 0,-2-2 0,0 2 0,-2-2 0,3 2 0,-3 0 0,2-2 0,0 0 0,0 0 0,-1 0 0,3 0 0,2-2 0,-5 0 1,3-2-1,-2 2 0,-2 0 0,0 0 0,-2 1 0,0-1 0,-4 0 0,0 2 0,0-2 0,0 0 0,-2 2 0,2-2 0,0 2 0,-1-2 0,-1 2 0,0 0 0,0 0 0,1 0 0,-1 2 0,0-2 0,2 2 0,0-2 0,4 0 0,2-2 0,-2 2-1,0 0 1,0-2 0,0 2 0,-2-2 0,2 2 0,-6 0 1,4 2-1,-2-2 0,2-2 0,0 2 0,2-2 1,0 2-1,0-2 1,0 1-1,0-1 2,2 0-2,-2 0 1,0 0-1,0 0 0,0 2 0,0-2 0,-2 2 0,2 0 0,-2 0 0,0 2 0,2-2 0,2 2 0,0-2 0,-1 0 1,5-2-1,-2 2 0,4-4 0,-1 2 1,1-3-2,-1-5 1,-3 6-1,2-3 1,-2 3-1,-1-4 1,-3 6 0,2-5 0,-4 7 0,0 2 0,-2-2 0,1 0 0,-3 0 0,2 1 0,-19-1-1,32 8 1,-14-8 0,-18 0 0,36 6 0,-19 1 1,2-7-2,0 6 1,1-6 0,-1 0 0,2 0 2,0 0-2,-2 0 0,2 2 0,-2 0 1,2-2-1,0 2 2,0 0-2,2 0 0,0 1-1,0 1 2,2-2-2,0 2 1,0 0-1,1-2 1,-1 2-1,0-1 1,0-1 0,-2 4 0,2-2 0,-4 1 0,0 1 0,0 0 0,0-2 0,0 1 0,2-1 0,2-4 0,-4 4 0,2-4 1,2 0-1,-4 0 0,2 0 0,0 0 0,-4 2 0,0 0 0,2 0 0,-4 0 0,2 0 0,1-1 0,-1 3 0,0-2 0,0 2 0,2-2 0,-2 0 0,2 2 0,0-2 0,0 1 0,-2-1 0,2 2 0,-2-2 1,3 2-1,2-2 0,-1 0 0,0-1 0,0-1 0,2 0 0,-2 0 0,2 0 0,-4-1 0,0 1 0,0-2 0,-2 2 0,2 0 0,-2 0 1,4 0-1,0 0 0,0-2 0,4 2 1,0-2-1,2 0 0,1 0 1,1 0-1,-3-2 0,3 2 0,2 1 1,-3-3-1,1 0 1,-1 0-1,1 0 0,0 0 1,1 1-1,-1-1 1,-5 0-1,1 2 0,0-2 0,-4 4 0,2-2 1,-2 2-1,-2-1 0,0 1 0,-2 0 0,2-2 0,-4 2 0,2-2 0,-1 2 0,1 0 0,-2-2 0,2 2 0,-2-2 1,2 2-1,2-2 0,2 2 0,0-2 0,0 2 1,0 0-1,2 0 0,-2 0 0,2 2 0,-2-2 0,-2-2 0,2 2 0,0 0-1,0-2 1,0 2 0,0 0 0,0-2 0,0 2 0,0-2 1,-2 2-1,2-2 1,2 1-1,-3-1 1,3 0-2,2 2 2,-2-2-2,-2 0 2,0 2-1,0 0 0,0-2-1,-2 2 1,2 0 0,0-2 0,4 0 0,-1 0 0,1 0-1,2-1 1,-1-1 0,1 2 0,-2-2 0,2 2 0,-3 0 0,1 0 0,-2 0 0,0 2 0,0 0 0,-2-1 0,0 1 0,-2 1 0,-2-1 0,0 2 0,-2-2 0,-17 0 0,31 2 0,-31-2 0,29 2 0,-29-2 0,28 0 1,-28 0-1,27 0 0,-27 0 0,23 0 0,-23 0 0,21 2 1,-21-2-1,21 2 0,-21-2 0,25 4 0,-25-4 0,29 2 0,-29-2 0,32 4-1,-15-4 1,2 0 0,1 0 0,3 0 0,-2 0 0,0 0 2,2 0-2,1 1 1,-1-1-1,0 2 0,0 0 0,0 0 2,0 2-3,0-2 1,0 0-1,-4 2 1,2-3-1,0 3 1,0 2-1,2-2 1,0 2-1,2-3 1,2 3 0,4-2 0,1 0 0,1-1 1,1 1-1,0-2 0,5 0 1,-3 0-1,0-2 0,1 0 1,-1 0-1,0 0 0,1 0 1,-1-4-1,0 4 1,-1-2-1,-1 0 0,1 0 1,-3 2-1,-1-1 0,-2-1 0,-3 0 0,1 0 0,-2 0 1,-2 0-1,0-2-1,0 2 2,-2-1-1,-2 1 0,0 0 0,0 0 0,-1 0 0,-1-2 0,2 4 0,-2-2 0,0 0 0,1 0 1,-1 0-1,0 2 1,-17 0-1,32 2 0,-32-2 0,33 4 0,-16-2 0,2 0-1,4 0 1,0 0-1,4-2 1,2 0 0,-1-2 1,3 0-1,0 0 0,-1 0 1,-1-2-1,0 2 0,-1 1 0,-1-1 1,-2 0-1,-2 2 0,2-2 0,-4 2 0,2-2 0,-2 2 1,0-2-1,2 2 0,0-2-1,0 0 2,-4 0-2,2 2 1,-4-2-1,-17 2 1,31 0 0,-31 0 0,21 0 0,-21 0 0,19 2 0,-19-2-1,17 2 3,-17-2-2,19 2-1,-19-2 1,21 0 0,-21 0 0,23 0 0,-23 0 0,25-2-1,-25 2 1,25-2 1,-25 2-1,27 0 1,-27 0-1,27 0 0,-27 0 0,26 2 0,-26-2-1,29 0 0,-12 0 0,-17 0 1,33 2 0,-33-2 1,32 2 0,-13-2-1,-1 0 0,-1 2 2,0-2-2,-17 0-1,33 0 1,-33 0 0,30 2 0,-30-2 1,29 0-1,-29 0-2,29 0 2,-29 0 0,28-2 0,-11 2-1,-17 0 0,33 0 1,-33 0 0,33 2 0,-33-2 0,30 0 2,-30 0-2,31 2 1,-31-2 0,28-2-1,-28 2 0,29 0 1,-29 0-1,31 0 0,-14 0 0,0 0-1,0 0 1,3-2 0,-1 2 0,2-2-1,0 0 1,0 0-1,0 2 1,2-2 0,-2 0 0,0 1 0,0 1 0,2-2 0,0 2 0,-2 0 0,0 0 0,-2 2 0,0-2 0,-2 1 1,1 1-1,-18-2 0,28 2-1,-28-2 1,29 2 0,-29-2 1,29 4-1,-29-4 1,32 4-2,-15-2 2,3 0-1,1-1 1,-2-1-2,4 2 1,2-2-1,-1 0 1,3 0 0,2 2 0,0-4 1,3 0-2,-1 1 2,-1-1-2,1-2 2,1 0-2,-1 2 2,-2 0-2,-4-2 1,-1 4 0,1-1 0,-4 1 0,-3 0 0,-1 1 0,-17-1 0,25 0 0,-25 0 0,21 4 0,-21-4 0,19 2 0,-19-2 0,0 0 1,23 4-1,-23-4 1,17 2-1,-17-2 1,17 2-1,-17-2 1,17 2-2,-17-2 2,21 0-1,-21 0 0,23 0 0,-23 0 0,21 0 0,-21 0 0,22 0 1,-22 0-1,21 0 0,-21 0 0,21 2 0,-21-2 0,21 0 0,-21 0 0,23 0-1,-23 0 1,23 0-1,-23 0 1,22 1 0,-22-1 0,23 2-1,-23-2 1,29 2 2,-29-2-2,31 0 1,-31 0-2,32 0 0,-15 0 1,1 0 1,-18 0-1,30-2 0,-12 2 0,-18 0 0,30-2 1,-30 2 0,31-1-2,-31 1 1,30 0 0,-12 0-1,-18 0 1,30 0 0,-30 0-1,31-4 1,-31 4 1,30 0 0,-30 0-3,31-4 4,-31 4-3,33 0 1,-33 0-1,34 0 1,-17-2-1,2 2 1,0 0 1,1-2-1,-1 0 0,2 0-1,-2 2 2,2-2-1,-2 1 0,0-1 0,2 0 0,0 0 0,0 0 0,4 0 1,-2 0-1,0 2 0,2-2 0,-2 0 1,0 2-1,-2-2 0,0 2 0,0 0 1,0 0-1,-2 0 0,0 0 0,0 0 0,2 0 0,0-2 0,-1 2 0,1 0 1,2-1-1,0 1 0,-1-2 0,0 0 1,4 0-1,-1 0 0,2-2 0,-2 2 0,2 0 0,-3 0 0,1 1 1,2-1-1,-8 2 0,2-2 0,0 2 0,-2-2 0,1 0 0,1 2 1,-2-2-1,4 2 0,0-2 0,3 0 0,1 0 0,4 0 1,1 0-1,3-1 0,3-7 0,6 1-1,6-3 1,1-1-1,5 1 1,-1-1-2,1-2 2,-1 0-1,-1 5 1,-8 1 0,-8 1 0,-7 0 0,-6 1-1,-25 7-1,28-10-2,-28 10-2,0 0-5,-34-9-14,7 9-11,-5 0-1,-18-2 1,-8 2 1</inkml:trace>
  <inkml:trace contextRef="#ctx0" brushRef="#br0" timeOffset="27267">1297 2549 17,'0'0'10,"19"-12"-1,-19 12 0,0 0-3,23-7-1,-23 7 1,0 0-1,0 0 1,20 5-1,-20-5 0,0 0 1,19 14 0,-19-14 0,19 9-1,-19-9 0,25 4-1,-8-4 0,0 2-1,2-4 0,2 0-1,0-2 1,4 1-1,-2-5 0,2 2 0,-4 0 0,4 1 0,-6-1 0,4 0 0,-4 3-1,-2-1-1,3 0 1,-20 4 0,30-2-1,-13 0 1,-17 2-1,29 0 0,-29 0 1,27 2-1,-27-2 0,28 2 0,-10 0 1,-18-2-1,30 2 0,-12 0 0,1-2 0,2 0 1,-2-2-1,2 2 1,0-2-1,0 0 1,2 0 0,0 0-1,0 2 1,2 0 0,1 0 0,-1 0-1,2 0 1,2 2-1,-4-2 0,3 0 1,-3 0-1,2 0 1,-2 0-1,2-2 1,-2 0-1,-1 0 0,1 0 1,0-1-1,-2 1 0,2-2 1,-2 0-1,2 4 0,-2-4 0,0 2 1,3 0 0,-1 1 0,2-3-1,2 2 1,-2-2-1,-1-2 1,3 2 0,0-1-1,-6 1 0,4 0 0,-6 0 0,2 2 0,-2 1 0,0-1 0,0 0 0,0 2 0,2-2 0,-2 0 0,4 2 0,-3-2 1,5 2-3,0-2 2,-2 0-1,2-2 1,-1 1 0,3-1 0,0 0-1,1 2 1,-1-4 0,2 3 0,3 1 0,1 0 0,-3 0-2,1 0 2,-3 2 0,3 0 0,-4 0 0,1 0 0,-1 0 0,-1 0 0,-1 0 0,2 0 0,-4 0 0,2 0 0,-3-2 0,-1 2 0,4 0 0,-6 2 0,4-2 0,-2 0 0,0 0 0,0 2 0,-2-2 0,0 2 0,-4 0 2,2-2-2,-1 3 1,-18-3-1,30 4 1,-13-2-1,-17-2 2,35 4-2,-18-2 0,2 0 0,2-2 0,0 2 0,0 0 0,0-2 0,2 1 0,-2 1 0,2-2 0,0 2 0,0 0 0,2-2 0,2-2 0,0 2 0,3-2 0,1 0 0,0-1 0,3-1 0,0 2 0,-1 0 0,1 0 0,-1 0 0,-3 0-1,-3 0 1,0 2 0,-2 0 0,-4 0 0,-2 0 0,-2 2 0,0-2 0,-17 0 1,27 4-1,-27-4 0,25 2 0,-25-2 1,25 2-1,-25-2 0,25 0 0,-25 0 0,25 0 0,-25 0 0,23 4 0,-23-4 0,25 4 0,-25-4 0,26 5 0,-8-1 0,-18-4 0,32 10 0,-32-10-1,33 7 1,-16-3-1,-17-4 1,30 8-1,-30-8 1,27 3-1,-27-3 1,27 6 0,-27-6 0,29 4 0,-29-4 1,30 2-1,-11 0 0,1-2 0,1 0 0,0 0 0,2 0 0,0 0 1,-1 0-1,1 0 0,2-2 0,-4 2 1,2 0-1,-2 2 0,-3-2 0,-1 0 1,0 0-1,-17 0 0,31-2 0,-31 2 0,26 0 1,-26 0-1,29 0 0,-29 0 0,27 2 0,-27-2 0,29 4 0,-29-4 1,24 3-1,-24-3 0,29 2 0,-29-2 0,27 4 0,-27-4 0,29 4 0,-29-4 0,28 2 0,-28-2 0,25 4 0,-25-4 0,25 2 1,-25-2-1,23 1 0,-23-1 0,21 0 0,-21 0 0,19 2 0,-19-2 1,19 0-1,-19 0 0,19 2 0,-19-2 0,20 2 0,-20-2 0,19 0 0,-19 0 0,19 2 0,-19-2 0,19 2 1,-19-2-1,19 0 0,-19 0 0,21 2 0,-21-2 0,19 2 0,-19-2 0,17 0 0,-17 0 0,20 0 0,-20 0 0,0 0 0,24 0 0,-24 0 0,0 0 0,23 0 0,-23 0 0,0 0 0,23 4 0,-23-4 0,19 3 0,-19-3 0,25 0 0,-25 0 0,21 0 1,-21 0-1,23 0 0,-23 0 0,21-1 0,-21 1 0,21 0 0,-21 0 0,20 0 0,-20 0 0,0 0 0,23 1 0,-23-1 0,0 0 0,17 4 0,-17-4 0,0 0 0,0 0 0,0 0 0,19 6 0,-19-6 0,0 0 0,0 0 0,0 0 0,17 8 0,-17-8 0,0 0 0,0 0 0,17 7 0,-17-7 0,0 0 0,0 0 0,0 0 0,0 0 1,0 0-1,0 0 0,0 0 0,0 0 0,0 0-3,0 0-2,0 0-6,0 0-19,-9 25-2,9-25 0,-19 4 0</inkml:trace>
  <inkml:trace contextRef="#ctx0" brushRef="#br0" timeOffset="35024">7346 1863 11,'0'0'8,"0"0"1,-17-6 0,17 6 1,0 0 0,0 0-1,0 0 0,0 0-2,0 0-2,0 0-1,0 0-2,0 0 0,0 0-1,0 0-1,0 0 1,0 0-1,-19 8 1,19-8-1,0 0 1,0 0 0,0 0 0,0 0 0,-19 19 0,19-19 0,0 0 0,0 0 0,0 0 0,0 0 0,0 0 0,-18 15 0,18-15-1,0 0 1,0 0-1,-15 17 1,15-17 0,0 0-1,-15 17 1,15-17 0,0 0-1,-19 19 1,19-19 0,0 0-1,-21 20 0,21-20 1,0 0-1,0 0 0,-22 20 1,22-20-1,0 0 1,-17 14-1,17-14 1,0 0-1,-23 17 1,23-17-1,-17 11 0,17-11 1,-19 14-1,19-14 0,-21 17 1,21-17-1,-19 17 0,19-17 1,-23 19-1,23-19 0,-23 17 1,23-17-1,-27 19 1,27-19-1,-25 17 1,25-17-1,-23 18 1,23-18-1,-23 15 1,23-15-1,-25 19 1,25-19-1,-24 17 1,24-17 0,-31 19-1,31-19 1,-29 21 0,29-21 0,-27 19 0,27-19 0,-22 25 1,22-25 0,-21 21 1,21-21-2,-18 21 1,18-21 0,-17 17 1,17-17-1,0 0-1,-21 15 0,21-15-1,-10 17 2,10-17-2,-11 17 1,11-17-2,-13 21 2,13-21-1,-16 23 0,16-23 0,-19 17 0,19-17 0,-19 17 1,19-17-1,-19 20 0,19-20 0,0 0 0,-21 22 0,21-22 1,0 0-1,-15 18 0,15-18 1,0 0-1,0 0 1,-18 20-1,18-20 1,0 0-1,-15 20 0,15-20 1,0 0-1,-17 20 0,17-20 1,0 0-1,-17 20 0,17-20 1,0 0-1,-21 20 0,21-20 1,0 0-1,-25 21 1,25-21-1,-21 16 0,21-16 0,-18 15 1,18-15-1,0 0 0,-23 19 0,23-19 0,0 0 0,-15 19 0,15-19 1,0 0-1,0 0 0,-15 21 0,15-21 0,0 0 0,-10 17 0,10-17 0,0 0 0,-9 17 1,9-17-1,0 0 0,-14 19 0,14-19 1,0 0-1,-17 25 0,17-25 1,-15 21-1,15-21 0,-15 23 1,15-23-1,-16 21 0,16-21 0,-17 19 1,17-19-1,-17 19 0,17-19 0,-16 17 0,16-17 0,-13 17 0,13-17 0,0 0 0,-13 19 0,13-19 1,0 0-1,0 0 0,0 0 0,0 0 0,0 0 0,-10 19 0,10-19 0,0 0 0,0 0 0,0 0 0,0 0 0,0 0 1,-6 17-1,6-17 0,0 0 0,0 0 1,-11 19-1,11-19 1,0 0-1,0 0 0,-13 20 1,13-20-1,0 0 1,0 0-1,0 0 0,0 0 0,-14 17 0,14-17 1,0 0-1,0 0 0,0 0 0,0 0 0,0 0 1,0 0-1,0 0 0,-11 17 1,11-17-2,0 0 0,0 0-2,0 0-1,0 0-1,0 0-1,0 0-2,0 0-5,0 0-12,0 0-6,13-19 1,-13 19 1</inkml:trace>
  <inkml:trace contextRef="#ctx0" brushRef="#br0" timeOffset="43003">8329 1231 10,'0'0'5,"0"0"0,0 0-1,-23-2 0,23 2 0,0 0-1,0 0 0,-19-4 0,19 4-1,0 0 1,0 0 0,0 0 0,0 0 0,-17-4 0,17 4 1,0 0-1,0 0 1,0 0-1,0 0 0,0 0 0,0 0 0,0 0-1,0 0 0,0 0 0,-17-15 0,17 15 1,0 0-1,0 0 0,0 0 0,0 0 0,0 0 0,0 0-1,0 0 0,0 0 0,0 0-1,0 0 1,5-17-1,-5 17 0,0 0 0,0 0 0,20-4 1,-20 4-1,0 0 1,19 0 0,-19 0 0,0 0 1,17 2 0,-17-2 1,17 2 0,-17-2 0,19 2 1,-19-2-1,21 1-1,-21-1 0,25 0 0,-25 0 0,23 2 0,-23-2 0,19 0 0,-19 0 0,17 0 0,-17 0 0,0 0-1,23 0 0,-23 0 0,0 0 0,0 0-1,21-2 0,-21 2 0,0 0 1,22 0-1,-22 0 1,19-1-1,-19 1 1,21 0-1,-21 0 1,21-2-1,-21 2 1,17 0-2,-17 0 1,0 0 0,21 2 0,-21-2 0,0 0 1,0 0-1,21 5 0,-21-5 2,0 0-2,19 2 1,-19-2-1,0 0 2,17 2-2,-17-2 0,0 0 1,21 2-1,-21-2 1,0 0 1,21 2-2,-21-2 1,0 0-1,21-2 2,-21 2-1,0 0-2,20 0 2,-20 0-2,0 0 2,17-4-2,-17 4 2,0 0-2,19-4 2,-19 4-1,0 0 1,0 0-1,19-3 0,-19 3 1,0 0-1,0 0 0,0 0 0,19 0 0,-19 0 0,0 0 0,0 0 0,25 3 0,-25-3 0,17 2 1,-17-2-1,25 2 0,-25-2 0,23 0 0,-23 0 1,21-2-1,-21 2 0,19-2 0,-19 2 0,0 0 1,23-5-1,-23 5 0,0 0 0,17-2 0,-17 2 0,0 0 0,0 0 1,0 0-1,0 0 0,0 0 0,0 0 1,0 0-1,0 0 0,0 0 0,0 0 1,0 0-1,0 0 1,0 0-1,0 0 0,0 0 0,0 0 1,0 0-1,0 0 0,0 0-1,0 0-2,18 7-1,-18-7-7,0 0-13,5 18-9,-5-18 1,0 0-1</inkml:trace>
  <inkml:trace contextRef="#ctx0" brushRef="#br0" timeOffset="45859">10066 1890 12,'0'0'11,"0"0"1,0 0-1,0 0 0,0 0-1,0 0 1,0 0-2,0 0 1,0 0-1,0 0-1,0 0-1,0 0-2,0 0 0,0 0-2,0 0-1,0 0 0,0 0-1,0 0 1,0 0 0,0 0-1,-8 17 1,8-17 0,0 0 0,6 19 0,-6-19-1,0 0 1,8 19-1,-8-19 0,0 0 0,17 19 0,-17-19 1,17 13-1,-17-13 0,18 14 0,-18-14 1,22 13-1,-22-13-1,0 0 1,22 13 0,-22-13-1,0 0 1,22 15 0,-22-15-1,0 0 1,0 0 0,22 16-1,-22-16 1,0 0 0,0 0-1,17 13 1,-17-13 0,0 0-1,19 11 0,-19-11 1,0 0-1,21 12 0,-21-12 0,0 0 1,21 9-1,-21-9 0,0 0 1,0 0-1,19 18 1,-19-18-1,0 0 0,0 0 1,0 0-1,19 21 0,-19-21 0,0 0 0,0 0 1,17 19-1,-17-19 0,0 0 1,16 19-1,-16-19 0,0 0 1,17 17-1,-17-17 1,0 0-1,19 17 0,-19-17 1,0 0-1,19 17 1,-19-17-1,0 0 1,19 15-1,-19-15 0,0 0 0,19 14 1,-19-14-1,0 0 0,18 11 0,-18-11 1,0 0-1,17 13 0,-17-13 0,0 0 0,17 16 1,-17-16-1,0 0 0,19 17 0,-19-17 0,10 17 0,-10-17 1,11 23 0,-11-23 0,10 21 0,-10-21-1,11 21 2,-11-21-2,0 0 1,19 21 1,-19-21-3,0 0 2,23 19-1,-23-19 1,0 0-2,21 23 3,-21-23-3,0 0 1,16 22 0,-16-22 0,0 0 1,19 21-1,-19-21 0,0 0 1,25 19-1,-25-19 0,19 14 0,-19-14 1,17 11-1,-17-11 0,0 0 0,23 17 0,-23-17 0,0 0 1,21 16-1,-21-16 0,0 0 0,21 15 0,-21-15 0,0 0 0,23 13 0,-23-13 1,0 0-1,19 12 0,-19-12 0,0 0 0,0 0 0,23 17 0,-23-17 0,0 0 1,17 13-1,-17-13 0,0 0 0,18 13 1,-18-13-1,0 0 0,0 0 1,0 0-1,17 16 0,-17-16 0,0 0 0,0 0 0,0 0 1,0 0-1,21 17 0,-21-17 0,0 0 0,0 0 0,17 19 0,-17-19 0,0 0 0,0 0 0,19 19 0,-19-19 0,0 0 0,17 13 0,-17-13 0,0 0 0,0 0 0,20 19 0,-20-19 0,0 0 0,15 17 0,-15-17 0,0 0 0,17 18 0,-17-18 1,0 0-1,17 17 0,-17-17 0,0 0 0,17 17 0,-17-17 0,0 0 0,18 17 0,-18-17 0,0 0 0,11 17 0,-11-17 0,0 0 0,0 0 0,0 0 0,15 19 0,-15-19 0,0 0 0,0 0 0,0 0 0,0 0 0,16 19 0,-16-19 0,0 0 0,0 0 0,15 19 0,-15-19 0,0 0 1,0 0-1,17 14 0,-17-14 0,0 0 0,0 0-1,0 0 1,0 0 0,0 0 1,0 0-1,0 0 0,14 17 0,-14-17 0,0 0 0,0 0 0,0 0 0,0 0 0,0 0 0,0 0 0,0 0 0,0 0 0,0 0 0,0 0 0,0 0 0,0 0 0,0 0 0,0 0 0,0 0 1,0 0-1,0 0 0,0 0 1,0 0-1,0 0 0,0 0 1,0 0 0,0 0-1,0 0 1,0 0-2,0 0 0,0 0-1,0 0-2,0 0-6,0 0-10,0 0-17,0 0 1,0 17 0,0-17 0</inkml:trace>
</inkml:ink>
</file>

<file path=ppt/ink/ink3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1-02T23:20:58.202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149 1676 8,'0'0'7,"-25"-2"-1,25 2-1,-17 8-3,17-8 0,-21 7-1,21-7 0,-23 4 0,23-4 2,-23-6 0,23 6 1,-23-7 0,23 7 0,-17-8 0,17 8 1,0 0-2,0 0 0,0 0-1,0 0 1,0 0-1,0 0 1,0 0 1,0 0-1,0 0 1,0 0 1,25-4-1,-25 4 0,21 0 0,-21 0 0,27-4 0,-27 4-1,26-3 0,-26 3 1,25-2-2,-25 2 1,27 0-1,-27 0 0,23 0 0,-23 0-1,23 2 1,-23-2-1,25 1 0,-25-1 0,23 0 0,-23 0 1,21 6-1,-21-6 1,23 0-1,-23 0 0,19 0 0,-19 0 1,17 4-1,-17-4 0,19 0 0,-19 0 0,19 8 0,-2-8 0,-17 0-1,27 5 1,-27-5 0,31 0-1,-31 0 1,27 2 0,-27-2-1,23 2 1,-23-2-1,21 2 1,-21-2-1,0 0 1,23 8-1,-23-8 0,0 0 1,21 2-1,-21-2 0,0 0 1,21-2-1,-21 2 1,17 2-1,-17-2 0,0 0 1,23 0-1,-23 0 0,17 0 1,-17 0-1,19-2 0,-19 2 1,19-8-1,-19 8 1,19 0-1,-19 0 1,18-4-1,-18 4 0,19-7 1,-19 7-1,21-4 0,-21 4 1,21-10-1,-21 10 1,17-7-1,-17 7 1,0 0-1,19-4 0,-19 4 1,0 0-1,0 0 0,0 0 1,17 15-1,-17-15 0,0 0 0,0 0 1,0 0-1,0 0 0,0 0 0,18-4 0,-18 4 0,0 0 0,0 0 1,0 0-1,0 0 0,0 0 0,0 0 0,0 0 0,0 0 0,17 2 0,-17-2 0,0 0 1,0 0-1,0 0 0,0 0 0,0 0 0,0 0 0,17 6 0,-17-6 1,0 0-1,0 0 1,0 0-1,0 0 0,0 0 0,0 0-1,0 0-2,0 0-4,0 0-7,0 0-17,0 0 0,-17 2-1,17-2 1</inkml:trace>
  <inkml:trace contextRef="#ctx0" brushRef="#br0" timeOffset="15472">1878 1070 8,'0'0'6,"0"0"-1,0 0 0,0 0 0,0 0-1,0 0-1,-2-19 2,2 19 0,0 0 1,0 0 0,0 0 0,0 0-1,0 0 0,14-17-1,-14 17 0,0 0-2,0 0 1,9-23-1,-9 23-1,0 0 1,14-23 0,-14 23 0,9-17-1,-9 17 1,0 0 0,18-27 0,-18 27 0,17-21 0,-17 21 0,19-21 0,-19 21 1,21-21-2,-21 21 1,21-20 0,-21 20-1,21-18 0,-21 18 0,23-17 0,-23 17 0,27-19 0,-27 19 0,25-21 1,-25 21-1,26-25 0,-26 25 1,25-24-1,-25 24 0,25-21-1,-25 21 1,27-23 0,-27 23-1,32-21 0,-14 10 0,3-1 0,-2-1 1,2 1-1,2-1 0,-4 0 0,2-1 0,-2 1 1,0 2-1,-19 11 0,33-23 0,-16 11 1,0 1-1,-17 11 0,33-21 0,-16 9 0,0 1 1,0-2 0,1 1 0,-18 12-1,32-24 1,-15 12-1,-1-5 1,-16 17-2,30-29 1,-30 29-1,25-26 1,-25 26-1,23-23 1,-23 23-1,19-15 1,-19 15 0,15-21-2,-15 21 2,18-23-1,-18 23 1,15-21-1,-15 21 1,23-23-2,-23 23 3,25-17-1,-25 17 1,28-17-1,-28 17 0,31-19 1,-31 19-1,25-18 0,-25 18 1,23-15-1,-23 15 1,0 0-1,23-25 0,-23 25 1,17-15-1,-17 15 0,17-17 0,-17 17 0,18-17 0,-18 17 0,19-15 0,-19 15 1,0 0-1,21-19 0,-21 19 0,0 0 0,0 0 1,0 0-1,0 0 1,19-16-1,-19 16 0,0 0 0,0 0 1,0 0-1,0 0 0,0 0 0,0 0 1,0 0-1,0 0 0,0 0 1,0 0-1,0 0 0,0 0 1,0 0-1,0 0 0,0 0 1,0 0-1,0 0 0,0 0 1,0 0-1,0 0 0,0 0 0,0 0-1,0 0-1,0 0-2,0 0-5,0 0-11,-17 10-10,-1-4 0,18-6 1</inkml:trace>
</inkml:ink>
</file>

<file path=ppt/ink/ink3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1-02T23:21:18.09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19 61 2,'0'0'6,"0"0"0,-19 8 1,19-8-1,0 0 1,0 0 0,0 0 0,0 0-1,0 0-2,0 0-1,0 0 0,0 0-1,0 0 1,0 0-1,0 0 1,0 0 0,0 0 0,0 0 0,0 0 0,0 0-1,0 0 0,0 0-1,0 0 0,0 0 1,0 0-1,0 0 1,0 0 1,0 0-2,19-15 3,-19 15-2,18-10 1,-18 10-1,0 0 1,19-13-2,-19 13 1,0 0-1,0 0-1,19-4 1,-19 4-1,0 0 1,17-2 0,-17 2-1,0 0 1,17-2 0,-17 2 0,0 0 0,0 0 0,19-2 0,-19 2 0,0 0 0,0 0 0,18 0-1,-18 0 1,0 0 0,17-1 0,-17 1 0,0 0 0,21 0-1,-21 0 1,17 0 0,-17 0-1,0 0 0,23 1 1,-23-1-1,0 0 1,23 0-1,-23 0 0,0 0 1,23 0-1,-23 0 1,0 0 0,21 0-1,-21 0 1,0 0 0,25-1-1,-25 1 1,17-2 0,-17 2-1,19-2 1,-19 2-1,19-2 1,-19 2 0,18 0-1,-18 0 1,17-2-1,-17 2 0,0 0 1,23 0-1,-23 0 0,0 0 0,23 0 1,-23 0-1,0 0 0,19 0 1,-19 0-1,0 0 1,21-2-1,-21 2 1,0 0-1,19-2 1,-19 2 0,0 0-1,17-2 1,-17 2-1,0 0 1,0 0-1,19-4 0,-19 4 0,0 0 1,0 0-1,0 0 0,0 0 0,0 0 0,0 0 0,0 0 0,0 0 1,0 0-1,0 0 0,20-2 0,-20 2 1,0 0-1,17 0 0,-17 0 0,0 0 0,21 2 0,-21-2 0,0 0 0,19 2 0,-19-2 1,0 0-1,19 6 0,-19-6 0,0 0 0,0 0 1,0 0-1,0 0 0,0 0-1,0 0-1,0 0-3,17 17-4,-17-17-13,0 0-8,0 0-2,0 0 2</inkml:trace>
  <inkml:trace contextRef="#ctx0" brushRef="#br0" timeOffset="2419">1699 760 20,'0'0'14,"0"0"-1,0 0-1,0 0-1,0 0-1,-21-5-1,21 5-1,0 0-1,0 0 0,0 0-1,0 0 0,-10-23 0,10 23-1,0 0-1,0 0-1,2-19 0,-2 19-2,0 0 1,0 0-1,0 0-1,0 0 0,0 0 1,0 0-1,17 0 1,-17 0 0,0 0-1,22 7 1,-22-7 0,0 0 0,24 12 0,-24-12 0,18 9 0,-18-9 0,21 10 0,-21-10 0,21 11 0,-21-11 0,23 10 0,-23-10 0,21 11-1,-21-11 1,0 0-1,25 16 1,-25-16-1,0 0 1,24 17-1,-24-17 0,0 0 0,25 17 1,-25-17-1,18 13 0,-18-13 1,0 0-1,21 19 0,-21-19 1,0 0-1,23 23 0,-23-23 0,0 0 1,21 19-1,-21-19 0,0 0 0,19 19 0,-19-19 0,0 0 0,17 17 0,-17-17 0,0 0 0,19 21 1,-19-21-1,0 0 0,19 23 0,-19-23 0,0 0 0,19 21 1,-19-21-1,14 17 0,-14-17 0,0 0 0,17 19 1,-17-19-1,0 0 0,17 19 0,-17-19 0,0 0 0,0 0 0,17 19 0,-17-19 0,0 0 0,0 0 1,21 21-1,-21-21 0,0 0 0,19 19 0,-19-19 2,16 18-2,-16-18 2,17 22-1,-17-22 1,19 21-1,-19-21 1,19 18-2,-19-18 1,17 15-1,-17-15 0,18 9 1,-18-9-1,0 0 0,21 17 0,-21-17 0,0 0 1,19 19-1,-19-19 0,0 0 2,23 21-2,-23-21 1,19 16-1,-19-16 1,21 15-1,-21-15 1,21 17-2,-21-17 1,19 15 0,-19-15 0,19 17-1,-19-17 1,18 18 0,-18-18 0,21 19 0,-21-19 0,19 17 0,-19-17 0,19 19 0,-19-19 0,19 17 0,-19-17 0,17 19 0,-17-19 0,17 15 0,-17-15 0,20 15 0,-20-15 0,17 16 0,-17-16 0,17 13 0,-17-13 0,17 15 1,-17-15-1,0 0 0,23 23 0,-23-23 0,0 0 0,21 19 0,-21-19 0,0 0 0,21 23 0,-21-23 0,0 0 0,21 21 0,-21-21 0,0 0 0,0 0 0,17 19 0,-17-19 0,0 0 0,0 0 0,0 0 0,20 19 0,-20-19 0,0 0 0,0 0 0,0 0 0,0 0 0,15 17 0,-15-17 0,0 0 1,0 0-1,0 0 0,0 0 0,13 17 0,-13-17 0,0 0 0,0 0 0,0 0 0,0 0 0,0 0 0,0 0 0,0 0 0,0 0 0,0 0 0,0 0 0,0 0 1,0 0-1,12 18 0,-12-18 0,0 0 0,0 0 0,0 0 0,0 0 0,0 0 0,9 17 0,-9-17 1,0 0-1,0 0 0,0 0 0,0 0 1,0 0-1,0 0 0,0 0 0,0 0 0,0 0 0,0 0 0,0 0 0,0 0 0,0 0 1,0 0-1,0 0 0,0 0 0,0 0 1,0 0-1,0 0 0,0 0 1,0 0-1,0 0 0,0 0 0,0 0 0,0 0-2,0 0-1,0 0-5,0 0-12,0 0-15,0 0 1,0 0-1,0 0 0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1-12T20:46:43.093"/>
    </inkml:context>
    <inkml:brush xml:id="br0">
      <inkml:brushProperty name="width" value="0.07938" units="cm"/>
      <inkml:brushProperty name="height" value="0.07938" units="cm"/>
      <inkml:brushProperty name="color" value="#FF0000"/>
      <inkml:brushProperty name="fitToCurve" value="1"/>
    </inkml:brush>
  </inkml:definitions>
  <inkml:trace contextRef="#ctx0" brushRef="#br0">40 1147 46,'12'-6'18,"-1"-8"-1,6-4 0,1-2-6,2-7-2,6-2-3,-3-2-2,1-1-1,4-7 0,-2 2-2,1-5 1,1-2 0,-5-2-1,1 2 0,-1-3-1,0 0 1,-4 0 0,-1 0-1,-3 0 1,-2-3-1,-3 4 0,1-1 0,-2-2 1,-4 7-1,1 2 1,-1 5-1,-2 5 0,-2 7 0,-1 5 0,3 6 0,-3 3 1,-3 4-1,3-3 0,-1 5 0,-1 3 0,1 0 0,-1 2 0,-2 1-1,-1 6 1,-1-1 0,-3 2-1,-1 6 0,0 2 1,-3 1 0,1 10 0,-5-3 0,1 8-1,2 2 1,-3 4 0,3-4 0,-4 5 0,4-1 0,2-2 0,1-2 0,0 4 0,2-6 0,0 3 1,3 1-1,-3-3 0,-1 3 0,4-2 1,-3 2-1,0-1 0,-2 2 0,1-2 0,-1 2 1,-1-4-1,1 3 1,0 0-1,0 0 1,1 2 0,2-2 0,0 0 0,1 0 0,4 1-1,0-1 1,-2-4 0,5-1 0,0-3-1,5-2 0,-2-1 1,-2-6-1,1 2 0,4-5 1,-3-2-1,-2 2 1,1-3-1,1-3-1,-1-1 0,-2-5-1,3 1-3,-6-7-5,7-1-9,2 4-15,-10-18 1,13 12 0</inkml:trace>
  <inkml:trace contextRef="#ctx0" brushRef="#br0" timeOffset="922">0 1414 45,'-1'-9'32,"11"3"-13,-1 0-1,-1-2-4,6 4-3,0-4-4,1 7-2,3-4-2,2 3 0,-3 2-2,4 2 0,1 0 1,2 1-2,-1-3 1,5 0 0,-4-5-1,5 0 1,1 1-2,-1-5-1,-2 4-3,-4-5-3,6 5-8,-7 0-9,-9-8-9,13 11-1,-13-14 3</inkml:trace>
  <inkml:trace contextRef="#ctx0" brushRef="#br0" timeOffset="1391">1041 132 20,'-18'0'16,"7"9"-3,-5 0-2,1 9 0,0 7-2,-3 2 0,2 8 0,-4 6-2,7 3 1,-9 1-2,4 9 1,-2-1-2,3 3-1,-1-1 0,2-1-2,-1 1 1,5 0-1,2 1-1,5-3 0,-1-4-1,6-4 0,1-4-1,4-4-1,7-5-3,-6-11-4,11-6-9,3 1-13,-9-23-1,12 7 1</inkml:trace>
  <inkml:trace contextRef="#ctx0" brushRef="#br0" timeOffset="1828">1133 396 26,'12'21'29,"-4"-4"-9,1 3 1,5 6-4,-4 0-4,7 7-1,-6-1-3,7 10-3,-6-1 0,2 2-3,-5-1 0,4 1-1,-3 1 2,1-1-3,-2-5-1,4 1 1,-6-4-1,1-1 1,-2-4-2,0 0 1,-1-4-3,-4-9-1,5 1-3,-7-10-7,7-5-10,3 0-10,-12-15-2,8 2 2</inkml:trace>
  <inkml:trace contextRef="#ctx0" brushRef="#br0" timeOffset="2203">1007 1095 50,'5'-5'36,"-4"-7"-10,7-9-3,9 0-4,-3-16-3,15 5-5,-3-13-2,12 5-3,-3-11-2,6 2 0,-1 2-2,0 3 0,-2 4-2,-4 4 1,-6 2-2,-2 6 0,-5 8-1,-3 2-2,-2 5-3,-9-2-2,13 11-4,-17-13-8,17 11-7,-6-6-8,3-9-1,3 5 2</inkml:trace>
  <inkml:trace contextRef="#ctx0" brushRef="#br0" timeOffset="2547">1771 0 25,'-3'-2'26,"12"8"-4,-4 0-2,2 5-4,9 7-3,-1 2 0,5 10-3,-2 1-2,7 11-2,-7 2 0,7 5-1,-7-1-1,0 6-1,-5-4 0,0 7-1,-7-3 1,1 5-2,-7-6 1,-5 3-1,-3 2 0,-2 0 0,-4 1 0,-3-3 0,-1-4-1,1-2 1,-3-3-1,5-4 0,-5-2-1,4-9-2,6 0-4,-7-20-10,8-5-20,6 1-1,-5-19-1,8-2 2</inkml:trace>
  <inkml:trace contextRef="#ctx0" brushRef="#br0" timeOffset="3125">2259 673 46,'5'0'24,"-8"0"-1,3-2-3,7 7-3,-7-8-3,11 9-1,-8-11-3,14 10 0,-5-11-3,10 6 0,-1-8-3,5 7 0,-3-6-2,2 4 0,-1 0-1,-1 2-1,0-1 0,0 2 0,-5 2-1,-2-4-2,1 10 0,-7-10-4,7 10-6,-14-11-11,3 3-14,2 8-1,-11-4 2</inkml:trace>
  <inkml:trace contextRef="#ctx0" brushRef="#br0" timeOffset="3500">2307 858 42,'-13'0'34,"7"0"-7,5 0-2,-4-3-4,10 6-4,-10-11-4,13 13-3,-10-13-2,10 11-2,-5-9-1,6 9-2,-1-6 0,4 2 0,0-4-1,5 2 0,0-3-1,3 3 1,1 0-1,4-3 0,-4 3-1,4 3 0,-1 3-1,-2-3-1,-1 6-1,-4-1-2,3 8-4,-9-11-11,-1 5-23,1 4 2,-2-6-1,0 2 3</inkml:trace>
</inkml:ink>
</file>

<file path=ppt/ink/ink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1-13T09:24:50.937"/>
    </inkml:context>
    <inkml:brush xml:id="br0">
      <inkml:brushProperty name="width" value="0.09701" units="cm"/>
      <inkml:brushProperty name="height" value="0.09701" units="cm"/>
      <inkml:brushProperty name="color" value="#008000"/>
      <inkml:brushProperty name="fitToCurve" value="1"/>
    </inkml:brush>
  </inkml:definitions>
  <inkml:trace contextRef="#ctx0" brushRef="#br0">1 3 23,'-1'-2'7,"5"3"-3,-4-2-1,0 1-2,0 1-3,-4-2-6,8 9-10</inkml:trace>
</inkml:ink>
</file>

<file path=ppt/ink/ink4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1-02T23:21:23.59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31 19,'0'0'14,"0"0"0,0 0-2,0 0 0,0 0-1,0 0-1,0 0-2,10-19 0,-10 19-1,0 0-1,0 0 0,0 0-1,21-8 0,-21 8 0,0 0-2,17-6 1,-17 6-2,0 0 1,19 2-1,-19-2 0,0 0-1,21 0 1,-21 0 0,0 0 0,23 2-1,-23-2 1,0 0-1,23 2 0,-23-2 1,0 0-1,23 4 0,-23-4-1,0 0 1,19 2 0,-19-2 0,17 4 0,-17-4-1,19 2 1,-19-2-1,21 3 0,-21-3 1,18 2-1,-18-2 1,19 2-1,-19-2 1,17 0-1,-17 0 1,17 0 0,-17 0 0,17 0-1,-17 0 1,20 2-1,-20-2 1,22 0-1,-22 0 1,20 2-1,-20-2 0,21 2 0,-21-2 0,19 2 1,-19-2-1,17 2 0,-17-2 0,17 0 0,-17 0 1,0 0-1,25 2 0,-25-2 0,0 0 0,23 0 0,-23 0 0,0 0 1,23-2-1,-23 2 0,0 0 0,19 0 0,-19 0 0,0 0 0,0 0 0,21 2 0,-21-2 0,0 0 0,17 0 1,-17 0-1,0 0 0,0 0 0,20 2 1,-20-2-1,0 0 0,0 0 0,0 0 0,0 0 0,17-2 1,-17 2-1,0 0 0,0 0 0,19 0 0,-19 0 0,0 0 0,0 0 0,17 0 0,-17 0 1,0 0-1,0 0-1,0 0 1,0 0 0,17 0 0,-17 0 0,0 0 0,0 0 0,0 0 0,0 0 0,0 0 0,0 0 0,0 0 0,0 0 0,0 0 0,0 0 0,0 0 0,0 0-2,0 0-3,0 0-2,0 0-9,0 0-17,0 0 0,0 0 0,0 0 1</inkml:trace>
</inkml:ink>
</file>

<file path=ppt/ink/ink4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1-02T23:21:26.346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1097 21,'0'0'14,"0"0"-2,0 0 0,0 0-3,0 0-2,0 0 0,0 0 0,0 0-1,0 0-1,0 0 0,17-15 0,-17 15-1,0 0 0,12-17-1,-12 17 0,0 0-1,21-21 0,-21 21 1,0 0-1,19-23-1,-19 23 1,0 0-1,19-21 0,-19 21 1,0 0-1,25-19 0,-25 19-1,17-13 1,-17 13 0,17-13 0,-17 13 1,0 0 0,23-20-1,-23 20 1,0 0-1,14-19 1,-14 19-1,0 0 0,17-17-1,-17 17 1,0 0-1,0 0 0,17-21 1,-17 21-1,0 0 1,0 0-1,12-17 1,-12 17-1,0 0 0,0 0 0,15-17 0,-15 17 0,0 0 0,13-17 1,-13 17-2,0 0 1,16-21 0,-16 21 1,0 0-2,25-23 1,-25 23 1,15-17-1,-15 17 0,17-17 0,-17 17 0,0 0 0,23-23 0,-23 23 0,0 0 0,23-23 0,-23 23 0,17-15 0,-17 15 0,17-17 0,-17 17 1,20-17-1,-20 17 0,19-18 0,-19 18 0,21-17 0,-21 17 1,23-17-1,-23 17 1,19-17-1,-19 17 1,17-17-2,-17 17 1,0 0-1,23-21 1,-23 21-1,0 0 1,17-17-1,-17 17 1,0 0 0,17-23 0,-17 23 0,14-19 0,-14 19 0,17-19 0,-17 19 0,19-27-2,-19 27 2,23-25-1,-23 25 1,21-26-2,-21 26 2,25-25-1,-25 25 1,21-21 0,-21 21 0,23-23 0,-23 23 0,27-23 0,-27 23 0,27-28 0,-27 28 0,28-27 0,-28 27 0,23-27 1,-23 27-1,17-23 0,-17 23 0,16-17 0,-16 17 0,0 0 0,15-17 0,-15 17 0,0 0 0,0 0 0,13-19 0,-13 19 0,0 0 0,20-19 0,-20 19 0,17-17 0,-17 17 0,21-19 0,-21 19 0,19-19 0,-19 19 0,19-17 0,-19 17 0,0 0 0,23-16 0,-23 16 0,0 0 0,17-11 0,-17 11 0,0 0 0,0 0 0,0 0 0,19-15 0,-19 15 0,0 0 1,0 0-1,0 0 0,0 0 0,0 0 0,0 0 0,0 0 0,0 0 0,0 0-1,0 0 2,0 0-1,0 0 0,18-8-1,-18 8 1,0 0 0,0 0 0,0 0 0,0 0 0,0 0 0,0 0-2,0 0 0,0 0-4,0 0-9,-12 25-15,12-25 0,0 0-1,-19 6 1</inkml:trace>
</inkml:ink>
</file>

<file path=ppt/ink/ink4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1-02T23:21:11.262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17 3,'0'0'13,"0"0"-3,0 0-2,0 0-1,0 0 0,0 0-1,0 0 0,0 0 0,0 0 1,11-19-1,-11 19 0,0 0-1,0 0-2,0 0 0,0 0-1,0 0-1,0 0 0,0 0 0,0 0-1,0 0 1,0 0-1,0 0 1,0 0-2,0 0-1,0 0-4,0 0-5,0 0-11,0 0 0,0 0 0,14 23 6</inkml:trace>
</inkml:ink>
</file>

<file path=ppt/ink/ink4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1-02T23:21:35.797"/>
    </inkml:context>
    <inkml:brush xml:id="br0">
      <inkml:brushProperty name="width" value="0.05292" units="cm"/>
      <inkml:brushProperty name="height" value="0.05292" units="cm"/>
      <inkml:brushProperty name="color" value="#FFFF00"/>
      <inkml:brushProperty name="fitToCurve" value="1"/>
    </inkml:brush>
  </inkml:definitions>
  <inkml:trace contextRef="#ctx0" brushRef="#br0">18 41 3,'0'0'10,"0"0"-2,0 0-2,0 0-2,0 0 0,0 0 0,0 0 1,0 0-1,0 0 0,0 0 1,0 0-1,0 0 1,0 0-1,-18-6-1,18 6-1,0 0 0,0 0 0,0 0 2,0 0 1,0 0 0,0 0 0,0 0 0,0 0 0,0 0 0,0 0 0,23 2-1,-23-2-1,0 0 0,20-6-1,-20 6 1,19-5-1,-19 5 0,21-6 0,-21 6 0,19-8-1,-19 8 1,17-4-1,-17 4 0,19-2 0,-19 2-1,17 0 1,-17 0 0,21 0-1,-21 0 1,23-1 0,-23 1-1,20-2 1,-20 2-1,24-2 1,-24 2 0,23-4 0,-23 4-1,25-2 1,-25 2-1,21 2 1,-21-2-1,21 4 1,-21-4-1,21 7 1,-21-7-1,19 8 1,-19-8 0,27 6 0,-10-4 0,-17-2 1,31 3-1,-31-3 0,31 0 0,-31 0 1,28 0-2,-28 0 1,23 0 0,-23 0 0,23 2-1,-23-2 1,23 2-1,-23-2 1,23 2-1,-23-2 0,27 2 1,-27-2-1,23 2 0,-23-2 0,25 2 1,-25-2-1,25 4 1,-25-4-1,23 2 1,-23-2-1,26 3 1,-26-3-1,25 4 0,-25-4 2,27 6-2,-27-6 2,27 6-2,-27-6 1,27 3 0,-27-3 0,24 4 0,-24-4-1,25 4-1,-25-4 2,25 4 0,-25-4-1,31 4 1,-31-4-1,30 3 0,-30-3 0,33 2 2,-33-2-1,32 2-1,-32-2 1,29 2-2,-29-2 2,27 0 0,-27 0 0,29-2-1,-29 2 1,26-2 1,-26 2-2,23-2 1,-23 2-1,23-1 1,-23 1-1,21-2 0,-21 2 0,23 0-1,-23 0 1,25 2 0,-25-2 0,27 0 0,-27 0 0,29 3 0,-29-3 0,28 2 1,-28-2-1,31 2 0,-14-2 0,0 0 0,1 0 0,1 0 1,-19 0-1,30 2 0,-30-2 0,31 2 0,-31-2 0,27 0 0,-27 0 0,28 2 1,-28-2-1,31 0 0,-31 0 0,31 0 0,-31 0 0,28 0 1,-28 0-1,25-2 0,-25 2 0,21-2 1,-21 2-1,0 0 0,23-2 0,-23 2 1,0 0-1,19-2 0,-19 2 0,0 0 1,18-2-1,-18 2 1,0 0-1,0 0 0,0 0 0,0 0 0,17-2 1,-17 2-2,0 0 1,0 0-1,0 0 1,0 0 1,0 0-1,0 0 0,0 0 1,0 0-1,0 0-1,0 0 2,0 0-1,0 0 0,0 0 0,0 0 1,0 0-2,0 0 1,0 0 1,0 0-1,0 0-1,0 0 0,0 0 0,0 0 0,0 0-2,0 0-2,0 0-4,0 0-18,-35 6-9,18 0 1,0-4-1</inkml:trace>
  <inkml:trace contextRef="#ctx0" brushRef="#br0" timeOffset="2328">2026 203 10,'-6'19'11,"6"-19"1,0 0 0,0 0-1,0 17-1,0-17 0,0 0 0,0 19-3,0-19 0,0 17-2,0-17 0,0 21 0,0-21-1,2 25 0,-2-25 0,0 30 0,0-30-1,-2 35 1,1-18-1,1 2-1,-2 0 1,2 0-1,0 0-1,0 0 1,0-2-1,2 2 0,-2-19 0,1 34 1,-2-16-1,2 2 0,-1-2 0,0 1 0,0 0 0,2 0 0,-2-2 0,2 2 0,-2-19 0,2 30-1,-2-30 1,0 29 0,0-29 0,0 27 0,0-27-1,-2 24 1,2-24 0,0 23 0,0-23-1,0 23 1,0-23-1,2 19 1,-2-19-1,0 0 1,2 25-1,-2-25 1,0 0-1,2 21 1,-2-21-1,0 0 0,2 21 1,-2-21-1,0 0 1,2 25-1,-2-25 1,0 0-1,2 22 1,-2-22 0,2 20-1,-2-20 1,2 19-1,-2-19 1,2 19-1,-2-19 0,3 21 0,-3-21 1,2 19-1,-2-19 0,0 0 1,4 22-1,-4-22 0,0 0 1,6 20-1,-6-20 0,0 0 1,0 0-1,4 21 0,-4-21 1,0 0-1,0 0 1,3 20 0,-3-20-1,0 0 1,4 21 1,-4-21 0,0 23 0,0-23 0,2 21-1,-2-21 1,2 21-1,-2-21 1,0 0-2,0 17 0,0-17 0,0 0 1,0 0-1,0 0 1,0 0-1,0 0 1,0 0 0,0 0-1,0 0 0,0 0-1,0 0-1,0 0-3,0 0-1,0 0-6,0-32-10,-4 15-14,4 17 1,-11-33 0,11 33 0</inkml:trace>
</inkml:ink>
</file>

<file path=ppt/ink/ink4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1-02T23:21:47.142"/>
    </inkml:context>
    <inkml:brush xml:id="br0">
      <inkml:brushProperty name="width" value="0.05292" units="cm"/>
      <inkml:brushProperty name="height" value="0.05292" units="cm"/>
      <inkml:brushProperty name="color" value="#F9C499"/>
      <inkml:brushProperty name="fitToCurve" value="1"/>
    </inkml:brush>
  </inkml:definitions>
  <inkml:trace contextRef="#ctx0" brushRef="#br0">88 82 6,'0'0'4,"-17"-6"-1,17 6-1,0 0-1,0 0 0,0 0-1,-19-2 0,19 2 0,0 0-1,-17 6 1,17-6 0,0 0 0,0 0 0,-18 2 0,18-2 1,0 0 0,0 0 0,0 0 1,0 0 1,0 0 2,-17-8 0,17 8 2,0 0 1,0 0 0,0 0-1,0 0 1,0 0 0,0 0-1,0 0 0,0 0-1,0 0 0,17-8-1,-17 8 0,25-7 0,-25 7-2,33-6 1,-14 4-2,2 2 1,-2-4 0,4 6 1,-4-4-2,4 4 2,-4-4-1,4 4 0,0-4-1,0 2 1,-2-2-2,0 2 1,-2-1 0,0 1-1,0-4 1,-1 4-1,-18 0 0,34-6 0,-15 0 0,2 3 0,2-3 0,-2 2-1,0-2 1,0 2-1,-1 1 0,-3 1 1,-17 2-1,28-2 0,-28 2 0,27 2 0,-27-2 0,23 5 0,-23-5 0,25 4 0,-25-4 0,27 4 1,-27-4-1,23 4 0,-23-4 0,25 2 0,-25-2 1,23 0-1,-23 0 0,23 2 0,-23-2 0,24 0 0,-24 0 0,25 0 0,-25 0 0,31 0 0,-31 0 0,30-2 0,-30 2 0,29-2 0,-29 2 1,29-2-1,-29 2 0,27-2 0,-10 2 0,-17 0 0,30 0-1,-30 0 1,31 2 0,-31-2 0,25 0 0,-25 0 0,19 2 0,-19-2 0,0 0 0,21 6 0,-21-6 1,0 0-1,25 5 0,-25-5 0,0 0 0,21 6 0,-21-6 0,0 0 1,21 4-1,-21-4 0,0 0-1,21 6 1,-21-6 0,0 0 0,19 3 0,-19-3 0,0 0 1,19 8-1,-19-8 1,0 0-1,20 10 0,-20-10 0,0 0 1,19 5-1,-19-5 0,0 0 0,19 6 0,-19-6 0,0 0 1,0 0-1,21 4 0,-21-4 1,0 0-1,0 0 0,19 2 0,-19-2 1,0 0-1,21 0 0,-21 0 0,0 0 0,25 0 0,-25 0 0,0 0 0,17 0-1,-17 0 1,0 0-2,0 0 2,0 0-1,0 0 1,0 0-1,0 0 0,0 0 1,0 0-1,0 0 0,17 2-4,-17-2-3,0 0-5,0 0-3,0 0-1,0 0-2,27-10 2,-27 10 1,0 0 0,17-4 1,-17 4-5,0 0 9,0 0 11</inkml:trace>
  <inkml:trace contextRef="#ctx0" brushRef="#br0" timeOffset="1472">1592 47 8,'2'25'15,"-2"-25"-1,0 0-2,-16 21-2,16-21-2,-4 19-2,4-19 0,-2 17-2,2-17 2,0 0-2,0 23 1,0-23-2,0 0 1,6 25-2,-6-25 0,4 21 0,-4-21-1,2 25 0,-2-25 0,2 26 0,-2-9 0,0-17 0,-4 33 0,2-14 0,-4-2 0,6 2 0,-5-2 0,3 2-1,0 0 1,2 0 0,-2-2 0,2 4 0,0-2-1,2 1 1,0-1 0,2 0 0,-3 0-1,3 0 1,2-2-1,0 0 1,-6-17-1,13 30 0,-13-30 1,12 25-1,-12-25 0,11 19 1,-11-19-1,0 0 1,8 19-1,-8-19 1,0 0-1,-2 21 1,2-21 0,0 0-1,-4 25 1,4-25-1,-4 17 0,4-17 0,0 17 0,0-17 1,0 0-1,2 25 0,-2-25 0,0 0 0,4 21 0,-4-21 0,0 0 1,0 25-1,0-25 0,-4 19 1,4-19-1,-6 19 0,6-19 0,-3 19 0,3-19 0,-4 17 1,4-17-1,0 0 0,-4 21 0,4-21 0,0 0 0,0 0 0,0 0 0,-6 17 0,6-17 0,0 0 0,0 0 0,0 0 1,0 0-1,0 0 0,0 0 0,0 0 0,0 0 0,6 17 0,-6-17 0,0 0 0,0 0 0,6 19 0,-6-19 0,0 0 0,0 18 0,0-18 0,0 0 0,-6 20 0,6-20 1,-8 20-1,8-20 0,-7 19 0,7-19-1,0 0 1,-6 19-1,6-19-3,0 0-3,0 0-11,0 0-10,0 0 0,4-18-1,-4 18 2</inkml:trace>
</inkml:ink>
</file>

<file path=ppt/ink/ink4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1-02T23:21:53.745"/>
    </inkml:context>
    <inkml:brush xml:id="br0">
      <inkml:brushProperty name="width" value="0.05292" units="cm"/>
      <inkml:brushProperty name="height" value="0.05292" units="cm"/>
      <inkml:brushProperty name="color" value="#FFC000"/>
      <inkml:brushProperty name="fitToCurve" value="1"/>
    </inkml:brush>
  </inkml:definitions>
  <inkml:trace contextRef="#ctx0" brushRef="#br0">13 63 10,'0'0'11,"-7"-21"0,7 21-2,0 0-2,0 0-1,-4-23-2,4 23 1,0 0-1,-2-19 1,2 19-1,0 0 0,0 0 0,0 0 0,0 0 0,0 0-1,0 0 0,0 0-1,0 0 1,0 0 0,0 0 0,2 23 1,-2-23-1,6 17 0,-6-17 0,3 19 0,-3-19 0,4 19 0,-4-19 0,4 23 0,-4-23 0,6 23-1,-6-23 1,4 27 1,-4-27-1,3 28 0,-3-28-1,2 29 1,-2-12-1,0-17-1,2 33 0,0-16 0,-2 0 0,0-17-1,2 32 1,-2-15-1,0-17 1,0 31-1,0-14 1,0-17 0,2 32-1,-2-15 1,0 3 0,0-3-1,2 0 1,-4 0-1,4 0 0,-2-17 1,0 31-1,0-31 1,0 30-1,0-30 1,0 29-1,0-29 1,2 28-1,-2-28 0,2 29 1,-2-29-1,2 28 1,-2-28-1,0 31 1,0-31 0,0 28 0,0-28-1,2 27 1,-2-27-1,0 25 1,0-25-1,3 19 1,-3-19-1,4 17 1,-4-17-1,0 0 1,4 19-1,-4-19 1,0 0 0,4 17-1,-4-17 1,0 0-1,0 0 0,4 21 1,-4-21 0,0 0-1,7 21 2,-7-21-3,0 0 3,6 23-3,-6-23 3,8 17-3,-8-17 2,7 17-1,-7-17 0,0 0 1,8 23 0,-8-23-1,4 23 1,-4-23 1,4 25-2,-4-25 2,2 23-2,-2-23 2,2 22-2,-2-22 2,1 18-2,-1-18 0,0 0 0,0 0 0,4 17 0,-4-17 1,0 0-1,0 0 0,0 0 0,0 0 1,0 0-1,0 0 1,0 0-1,0 0 1,0 0-1,0 0 1,0 0-1,0 0 0,0 0 0,0 0-2,0 0 0,12-21-1,-12 21-1,6-31-2,-6 31 1,11-36-3,-11 36 2,15-36-2,-15 36 2,21-29 0,-21 29 1,18-13 1,-18 13 0,0 0 2,0 0-1,0 0 1,17-2 1,-17 2-1,0 0 2,0 0-1,0 0 2,-8 17-2,8-17 1,0 0 1,0 0-1,-2 17 2,2-17-1,0 0 2,0 19-2,0-19 2,0 0-2,4 18 2,-4-18-1,0 0 0,0 0-1,13 17 1,-13-17 0,0 0-1,18 15 1,-18-15 0,15 19-1,-15-19 0,21 15 1,-21-15-1,21 15 0,-21-15 0,23 16 0,-23-16 0,23 4 0,-23-4 0,27 3 0,-27-3 0,28 2 0,-28-2-1,33 0 1,-14 2-1,-2-2 0,2-2 1,1 4-1,-1-2 0,0 0 0,-2 0 0,-17 0 0,31 2 0,-31-2 0,23 2 1,-23-2-1,21 0 0,-21 0 0,17-2 0,-17 2 0,0 0 1,25-4-1,-25 4 0,0 0 0,25 2 1,-25-2-1,23 2 0,-23-2 0,26 4 0,-26-4 0,29 0 0,-29 0 0,31 0 0,-31 0 0,23-2 0,-23 2 0,19-2 0,-19 2 0,17-2 0,-17 2 0,0 0 0,23-2 0,-23 2 0,0 0 0,25-2 0,-25 2 0,0 0 1,21 2-1,-21-2 0,0 0 0,17 6 0,-17-6 0,0 0 1,0 0-1,19 8-1,-19-8 1,0 0-1,0 0-2,19 13-3,-19-13-10,19 23-15,-19-23-1,0 0 0,12 17 0</inkml:trace>
</inkml:ink>
</file>

<file path=ppt/ink/ink4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1-02T23:21:56.682"/>
    </inkml:context>
    <inkml:brush xml:id="br0">
      <inkml:brushProperty name="width" value="0.05292" units="cm"/>
      <inkml:brushProperty name="height" value="0.05292" units="cm"/>
      <inkml:brushProperty name="color" value="#FFC000"/>
      <inkml:brushProperty name="fitToCurve" value="1"/>
    </inkml:brush>
  </inkml:definitions>
  <inkml:trace contextRef="#ctx0" brushRef="#br0">11 0 8,'0'0'7,"0"0"-1,0 0 2,0 0-1,0 0 0,-8 21-1,8-21 0,0 0-1,0 0-1,0 0-1,-3 17 0,3-17 0,0 0-2,0 0 1,1 19 0,-1-19 0,0 0 1,4 25 1,-4-25 0,0 21 0,0-21 0,0 23 0,0-23-1,2 27-1,-2-27 0,0 26 0,0-26-1,4 27 0,-4-27 0,2 25 0,-2-25 1,4 24-1,-4-24 1,2 23-1,-2-23 1,2 21-1,-2-21 0,0 0 0,3 23 0,-3-23-1,4 19 1,-4-19 0,4 21 0,-4-21 0,2 25 0,-2-25 0,0 27 0,0-27 0,0 28 0,0-28 0,-2 25 0,2-25 0,-4 25 0,4-25 1,-2 22-1,2-22 1,-3 23-1,3-23 1,-2 23 0,2-23-1,-4 25 0,4-25 0,-2 25 0,2-25 0,-2 24-1,2-24 1,0 25-1,0-25 0,-2 25 1,2-25-1,2 19 0,-2-19 1,0 19 0,0-19-1,0 17 1,0-17 0,0 0-1,0 21 1,0-21 0,0 0-1,-2 19 1,2-19 0,0 0-1,-2 17 1,2-17-1,0 0 1,0 0-1,2 19 1,-2-19-1,0 0 1,2 19-1,-2-19 1,0 0 0,0 23 1,0-23-2,0 0 2,0 21-1,0-21 1,0 0-2,0 0 2,0 19-2,0-19 1,0 0-1,0 0 0,0 0-1,0 0 2,0 0-2,0 0 1,0 0-1,0 0 1,-2 17-1,2-17 1,0 0 0,0 0 1,0 0-1,0 20 0,0-20 0,0 0 0,0 0 0,0 0 1,0 0-1,-6 17 0,6-17 1,0 0-1,0 0 0,0 0 1,0 0-1,0 0 0,0 0 0,0 0 0,0 0 0,0 0 0,0 0 1,0 0-1,0 0 0,-5 17 0,5-17-1,0 0-1,0 0-1,0 0-3,0 0-7,0 0-20,0 0 0,0 0 0,0 0 1</inkml:trace>
</inkml:ink>
</file>

<file path=ppt/ink/ink4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1-02T23:22:06.769"/>
    </inkml:context>
    <inkml:brush xml:id="br0">
      <inkml:brushProperty name="width" value="0.05292" units="cm"/>
      <inkml:brushProperty name="height" value="0.05292" units="cm"/>
      <inkml:brushProperty name="color" value="#EA700D"/>
      <inkml:brushProperty name="fitToCurve" value="1"/>
    </inkml:brush>
  </inkml:definitions>
  <inkml:trace contextRef="#ctx0" brushRef="#br0">17 2529 23,'0'0'20,"0"0"-3,0 0-2,0 0-2,-17-14-1,17 14-2,0 0-2,0 0-2,0 0 0,0 0-1,0 0-1,0 0 0,0 0-1,27 0 0,-27 0-1,27-4 1,-27 4 0,36-3 0,-15-3 0,4 4 0,-2-2 0,4 2-1,-3-3 0,5 1 0,-2-6 0,0 5-3,-2-7 3,1 4-3,-3-1 2,-2 3-2,-1-3 2,-3 5-2,-17 4 1,28-4 0,-28 4 1,25 0-1,-25 0 1,25 0-1,-8-2 0,1 4 1,-1-4-1,2 2 0,0 0 0,2 0 0,-2 2 0,-1 0 0,-18-2 0,30 4 0,-30-4 0,27 4 0,-27-4 0,27 3 0,-27-3 1,23 4-1,-23-4 0,21 2 0,-21-2 0,19 0 0,-19 0 0,17 0 1,-17 0-1,19-2 0,-19 2 0,19 2 0,-19-2 0,21 0 0,-21 0 0,21 2 0,-21-2 0,25 2 0,-25-2 0,31 0 0,-14 0 0,-17 0 0,35 0 0,-16-2 0,-19 2 0,34 0 0,-34 0 0,31-2 0,-31 2 0,28 2 0,-28-2 0,27 2 0,-10 0 0,-17-2 0,27 7 0,-27-7 2,29 14-2,-29-14 1,27 13-1,-27-13 2,28 19-2,-28-19 2,29 14-2,-29-14 0,27 11 0,-27-11 0,25 8 0,-25-8 0,23 2 0,-23-2 0,19 1 0,-19-1 0,17 0 0,-17 0 0,0 0 1,21 0-1,-21 0 0,0 0-1,17-3-1,-17 3-2,0 0-4,8-19-10,-8 19-15,0 0-1,-6-27 1,6 27-1</inkml:trace>
  <inkml:trace contextRef="#ctx0" brushRef="#br0" timeOffset="1260">1424 1454 11,'0'0'18,"-20"13"-2,20-13-1,-5 17-4,5-17-2,-2 19-1,2-19-1,-2 21-1,2-21-1,0 23 0,0-23-1,0 25 0,0-25 1,-2 34-1,2-34-1,-2 37 1,0-16-1,4 3-1,-4 1 0,2 4 0,0-1 0,0 3 0,-2 3-1,0-3 0,2-1 0,-2 2 0,0-5 0,1 2 0,1-3-1,0-3 1,-2-2-1,2-2 0,-2-2 1,2 1 0,0-18-1,-2 30 2,2-30-2,-4 29 1,4-29 0,-2 32-1,2-32 1,-6 30-1,6-30 0,-2 31 0,2-31 1,-2 27-1,2-27 2,0 24-3,0-24 2,2 23-2,-2-23 3,0 21-3,0-21 1,2 17-1,-2-17 1,0 0 0,2 23 0,-2-23 0,2 19 0,-2-19 2,4 21-2,-4-21 2,4 19-3,-4-19 3,2 21-2,-2-21 2,2 23-2,-2-23 0,3 23 0,-3-23 1,0 25-1,0-25 0,0 28 0,0-28 0,0 25 0,0-25 0,-3 25 0,3-25 1,-2 23-1,2-23-1,-2 17 1,2-17-1,0 0-2,0 0-1,2 21-5,-2-21-9,0 0-13,0 0 1,0 0-1,-4 21 2</inkml:trace>
  <inkml:trace contextRef="#ctx0" brushRef="#br0" timeOffset="3868">1374 27 18,'0'0'13,"0"0"1,0 0-2,0 0-2,0 0-2,0 0-2,0 0-2,0 0 0,-6 19-1,6-19 0,-2 21-2,2-21 2,0 26-2,0-26 1,4 31 0,-2-14 0,2 4-1,1 2 1,1 0-1,0 1 0,2 3 0,-1 4 1,-1-3-1,0 3 0,-2-5 0,-3 3 0,1 0 0,0 1-1,-2-1 1,0-1 0,0 1-1,2-1 1,-2 1-1,2-2 1,-2-1-1,0-3 0,2 2 1,-4-6-1,2 2 1,-2-4-1,0 0 0,2-17 0,0 31 1,0-31-1,0 28 1,0-28-1,4 25 1,-4-25-1,4 27 0,-4-27 1,4 23-1,-4-23 1,4 21-1,-4-21 1,1 19 0,-1-19 0,-1 19 0,1-19-1,-2 17 1,2-17 0,0 0 0,-6 17-1,6-17 0,0 0 1,0 0-1,-10 19 1,10-19-1,0 0 1,0 0-1,-13 19 1,13-19-1,0 0-1,0 0-1,0 0-1,0 0-1,0 0-2,0 0-2,0 0-4,0 0-9,0 0-7,2 17 0,-2-17 3</inkml:trace>
  <inkml:trace contextRef="#ctx0" brushRef="#br0" timeOffset="4920">1580 34 24,'0'0'15,"0"0"-1,0 0-2,0 0-1,18-9-1,-18 9-3,0 0-2,19-8 0,-19 8 0,0 0-1,25 0 0,-25 0 0,19 2-1,-19-2 1,23 2-1,-23-2 0,30 2 0,-12-4-1,-1 2 1,2-2-1,6 2 1,-6-4-2,6 4 1,-4-2-1,2 2 1,-4-2-1,6 4 1,-6-4-1,2 2 0,-2-1 1,2 1-1,-2-2 1,0 0-1,-1 0 0,-1 0 0,-17 2 0,25-2 0,-25 2 0,21 2-1,-21-2 1,0 0-1,21 6 0,-21-6 0,0 0 2,25 9-2,-25-9 0,17 4 0,-17-4 2,21 4-2,-21-4 2,23 2-2,-23-2 1,29 0-1,-29 0 0,28 0 0,-28 0 0,27 3-2,-27-3 2,29 8 1,-29-8-1,27 8 0,-27-8 1,26 7-1,-26-7 1,31 0 0,-14-2-1,0-1 0,1-1 0,-1 0-2,2 0-1,-19 4-2,36-6-4,-36 6-9,21-15-15,-21 15 0,23-7 0,-5 7 1</inkml:trace>
  <inkml:trace contextRef="#ctx0" brushRef="#br0" timeOffset="6168">3346 248 8,'0'0'12,"0"0"1,0 0-2,0 0 0,0 0-2,0 0-2,0 0-2,0 0-1,0 0-1,0 0 0,0 0-2,0 0 1,0 0 0,0 0 0,-3 19 0,3-19 1,0 21 0,0-21 0,0 30 0,0-30 0,0 36 0,-4-18 0,6 3-1,-4-2 1,2 3-1,-2-1 0,2 0 0,-2 0 0,0-2 0,2 2-1,-2-2 1,-2-1-1,4 3 1,-2-4-1,1 4 0,-1-2 0,0 2-1,-2-2 1,4 2 0,-2-4-1,0 4 0,0-2 1,0 0-1,2-2 0,0 2 0,2-2 0,-2 2 0,2-2 0,0 1 0,-2-18 0,4 30 0,-4-30 0,7 25 0,-7-25 1,4 25-1,-4-25 0,6 21 0,-6-21 0,6 19 0,-6-19 0,4 26 2,-4-26-2,3 25 2,-3-25-2,4 25 2,-4-25-2,4 30 2,-4-30-2,6 23 0,-6-23 0,4 23 0,-4-23 1,7 23-1,-7-23 2,6 17-2,-6-17 2,0 0-2,10 21 2,-10-21-2,0 0 1,7 21-2,-7-21 1,0 0-1,0 0 1,6 17-1,-6-17 2,0 0-2,0 0 2,0 21-1,0-21-1,0 0-2,0 21-8,0-21-19,0 0 0,0 0-1,0 0 0</inkml:trace>
</inkml:ink>
</file>

<file path=ppt/ink/ink4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1-02T23:22:26.237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941 46 22,'4'-25'18,"-4"25"-2,0 0-1,-16-21-1,16 21-1,-30-1-2,30 1-2,-40 13-3,19 0 0,-10-1-1,8 3-1,-8-2 0,5 4-1,1-5-1,2 3 1,0-4-1,6 3 0,-4 1 0,21-15-1,-35 27 0,16-8-1,0 4 0,-4 3 1,-2 7 0,-7 3-1,-3 6 1,-3 3 0,-2 9 0,2-1-1,-5 4 1,1 2 0,2 0-1,6-3 0,1 3 0,5-2 1,3-4 0,2-1-1,5-5 1,5-1-1,4-6 2,5-2-2,2-6 1,6-1-1,1-4 0,7-1 0,1-1 1,4-2-1,1 4 0,3 1 0,0-5 0,4 2 1,-2 1-1,3-1 0,3 0 0,5-2 0,1-6 1,1-4-1,1-1 1,1-7-1,-2-8 1,2-1 0,-7-8 0,0-5 0,-3-4 0,-1-5 0,-6-3 0,0 2 0,-4-3 0,1-1 0,-9-1 0,1 2 0,-8 1 0,-4 6 0,-4-2 0,0 2 0,-5 3 0,-1-1 0,-1-2-1,-2 2 1,-1-2-1,3 0 0,-2 2-1,-1 0 1,-1 2-1,0 4 1,-6 9-1,2 2 1,-4 8-1,-7 8 1,-3 5 0,-1 4-1,-2 7 0,-6-1-3,9 7-3,-9-11-8,12 6-14,3-3-5,2-9 0,27-17 0</inkml:trace>
</inkml:ink>
</file>

<file path=ppt/ink/ink4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1-02T23:22:45.449"/>
    </inkml:context>
    <inkml:brush xml:id="br0">
      <inkml:brushProperty name="width" value="0.05292" units="cm"/>
      <inkml:brushProperty name="height" value="0.05292" units="cm"/>
      <inkml:brushProperty name="color" value="#0C0C0C"/>
      <inkml:brushProperty name="fitToCurve" value="1"/>
    </inkml:brush>
  </inkml:definitions>
  <inkml:trace contextRef="#ctx0" brushRef="#br0">42 798 6,'0'0'12,"0"0"-2,0 0-2,0 0-1,12-17-3,-12 17-2,0 0 1,0 0 0,0 0 0,0 0-1,0 0 0,11-17 0,-11 17 1,0 0 0,0 0 0,15-19-1,-15 19 1,0 0-1,0 0-1,0 0 1,0 0-1,0 0 0,0 0 0,0 0-1,0 0 1,0 0 0,18-15 0,-18 15-1,0 0 1,0 0-1,0 0 0,0 0 0,0 0 0,0 0 0,0 0 0,19-15 0,-19 15 0,0 0 1,0 0-1,17-16 0,-17 16 0,0 0 1,0 0-1,21-19 1,-21 19-1,0 0 1,0 0-1,21-17 0,-21 17 1,0 0-1,0 0 0,17-17 0,-17 17-1,0 0-5,0 0-12,10-30-4,-10 30-1,11-29-1</inkml:trace>
  <inkml:trace contextRef="#ctx0" brushRef="#br0" timeOffset="764">0 751 8,'0'0'11,"0"0"-2,0 0-3,0 0-1,0 0-2,0 0 1,0 0 0,0 0 0,0 0 1,0 0 0,0 0 2,0 0 0,0 0 1,0 0-1,12-19-1,-12 19 0,15-21-1,-15 21 0,21-23-1,-21 23-1,27-31 0,-27 31 0,28-26-1,-28 26 0,31-27 0,-31 27 0,27-23-1,-27 23 1,25-19-1,-25 19 1,24-17 0,-24 17-1,25-13 1,-25 13-1,23-14 0,-23 14 0,21-15 0,-21 15 0,21-17 0,-21 17 0,25-23-1,-25 23 1,27-23-1,-27 23 1,29-21-1,-29 21 1,28-19-1,-28 19 0,23-15 0,-23 15 1,21-11-1,-21 11 0,18-12 0,-18 12 1,19-15-1,-19 15 0,19-15 0,-19 15 1,19-15-1,-19 15 0,19-14 0,-19 14 0,0 0 0,21-15 0,-21 15 0,0 0 0,21-13 0,-21 13 0,0 0 0,23-16 0,-23 16 0,17-11 0,-17 11 0,18-11 0,-18 11 0,0 0 0,23-16 0,-23 16 0,0 0 0,23-17 0,-23 17 1,0 0-1,22-15 0,-22 15 1,18-10-1,-18 10 0,0 0 0,21-11 1,-21 11-1,17-6 0,-17 6 1,17-9-1,-17 9 1,17-10 0,-17 10 0,19-7-1,-19 7 1,18-10-1,-18 10 1,0 0-1,21-9 0,-21 9 1,0 0-1,19-10 0,-19 10 0,0 0 0,19-8 0,-19 8 1,0 0-1,19-9 0,-19 9 0,0 0 0,19-6 0,-19 6 0,0 0 0,21-6 0,-21 6 1,19-5-1,-19 5 0,20-8 0,-20 8 0,0 0 0,23-9 1,-23 9-1,0 0 0,0 0 0,0 0 0,17-10 0,-17 10 0,0 0 1,0 0-1,0 0 0,0 0 0,0 0 0,0 0 1,0 0-1,0 0 0,0 0 0,17-6 0,-17 6 0,0 0 0,0 0 0,0 0 0,0 0 0,0 0 1,17-3-1,-17 3 0,0 0 0,0 0-1,0 0 0,0 0 0,0 0-1,0 0 0,19 1-2,-19-1 0,0 0-2,0 0-5,0 0-15,0 0-5,0 0-1,0 0 2</inkml:trace>
  <inkml:trace contextRef="#ctx0" brushRef="#br0" timeOffset="2780">1777 0 7,'0'0'13,"0"0"-2,0 0 0,0 0-3,0 0 1,0 0-1,0 0-1,0 0 1,0 0 0,0 0 0,17 4-2,-17-4 0,0 0-2,0 0 0,21-4-1,-21 4-1,0 0-1,0 0 1,20 8-2,-20-8 1,0 0-1,0 0 2,22 13-2,-22-13 3,0 0-1,23 8 0,-23-8 1,0 0-1,25 11 1,-25-11-2,0 0 1,21 16-1,-21-16 1,0 0-1,23 19 1,-23-19-1,17 11 0,-17-11 0,0 0 0,22 17 0,-22-17 0,0 0 0,19 15 0,-19-15 0,0 0 0,21 14 0,-21-14 0,17 5 0,-17-5-1,19 8 1,-19-8-1,19 2 0,-19-2 1,0 0-1,17 4 0,-17-4 1,0 0-1,0 0 1,0 0-1,0 0 0,0 0 1,0 0-1,0 0 0,0 0 0,20 7 1,-20-7-1,0 0 0,0 0 0,0 0 1,0 0-1,0 0 0,0 0 0,17 4 0,-17-4 0,0 0 1,0 0-1,0 0 0,21 6 0,-21-6 0,0 0 0,23 11 1,-23-11-1,23 6 0,-23-6 1,21 4-1,-21-4 1,17 4-1,-17-4 0,0 0 1,0 0 0,0 0 0,0 0-1,0 0 1,0 0-1,0 0 1,0 0-1,0 0 0,17 0 0,-17 0 0,0 0 0,0 0 0,21 0 0,-21 0 0,0 0 0,25 2 0,-25-2 1,0 0-1,21 0 0,-21 0 0,0 0 0,19 2 1,-19-2-1,0 0 0,17 5 0,-17-5 0,0 0 0,18 8 0,-18-8 1,0 0-1,0 0 0,17 11 0,-17-11 1,0 0-1,0 0 0,0 0 1,21 19-1,-21-19 0,0 0 1,0 0-1,19 23 1,-19-23-1,0 0 0,17 21 0,-17-21 1,0 0-1,18 23 0,-18-23 0,11 17 0,-11-17 1,0 0-1,17 21 0,-17-21 0,0 0 0,0 0 1,19 17-1,-19-17 0,0 0 0,0 0 0,0 0 1,21 6-1,-21-6 0,0 0 0,0 0 0,18 13 0,-18-13 1,0 0-1,11 17 0,-11-17 0,0 0 1,12 18-1,-12-18 0,0 0 1,9 17-1,-9-17 0,0 0 0,8 19 1,-8-19-1,0 0 0,11 19 0,-11-19 0,0 0 1,14 23-1,-14-23 0,0 0 0,13 17 1,-13-17-1,0 0 0,0 0 0,13 17 1,-13-17-1,0 0 0,0 0 1,0 0-1,4 19 0,-4-19 0,0 0 1,0 0-1,6 17 0,-6-17 0,0 0 1,0 0-1,8 17 0,-8-17 0,0 0 0,0 0 1,0 0-1,0 0 0,0 0 0,0 0 0,0 0 0,9 17 0,-9-17 0,0 0 0,0 0-1,4 18 0,-4-18-1,0 0-1,10 19-3,-10-19-8,0 0-21,0 0-1,0 0 0,0 0 0</inkml:trace>
</inkml:ink>
</file>

<file path=ppt/ink/ink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8-10-28T09:38:52.687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fitToCurve" value="1"/>
    </inkml:brush>
  </inkml:definitions>
  <inkml:trace contextRef="#ctx0" brushRef="#br0">13 0 31,'0'6'12,"3"4"-1,-3 1-2,2 1-1,-3 1-1,1 1-3,0 1 0,-2-1-2,0 4-2,-2 1 1,2 1-1,-1 4 0,0-1-1,2 2-4,0-1-2,-1-2-8,9 5-9,-10-12-1</inkml:trace>
</inkml:ink>
</file>

<file path=ppt/ink/ink4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1-02T23:22:50.806"/>
    </inkml:context>
    <inkml:brush xml:id="br0">
      <inkml:brushProperty name="width" value="0.05292" units="cm"/>
      <inkml:brushProperty name="height" value="0.05292" units="cm"/>
      <inkml:brushProperty name="color" value="#0C0C0C"/>
      <inkml:brushProperty name="fitToCurve" value="1"/>
    </inkml:brush>
  </inkml:definitions>
  <inkml:trace contextRef="#ctx0" brushRef="#br0">0 0 15,'0'0'16,"0"0"-1,0 0-1,0 0-2,2 19-2,-2-19-2,0 0-2,0 0 0,0 0-1,15 19-1,-15-19-1,0 0 0,0 0 1,17 7-1,-17-7 1,0 0 0,0 0-1,15 19 1,-15-19-2,8 18 1,-8-18-1,8 19 0,-8-19-1,13 19 1,-13-19-1,14 17 0,-14-17 0,17 13 0,-17-13 1,17 12 0,-17-12-1,0 0 1,23 9-1,-23-9 1,0 0 0,21 10-1,-21-10 0,0 0 0,21 13-1,-21-13 1,0 0-1,21 17 1,-21-17 0,0 0-1,21 17 1,-21-17-1,0 0 1,23 17-1,-23-17 1,0 0-1,23 18 1,-23-18-1,0 0 1,21 19-1,-21-19 1,0 0-1,15 17 1,-15-17-1,0 0 1,16 19-1,-16-19 0,0 0 1,19 17-1,-19-17 0,0 0 0,17 19 0,-17-19 0,0 0 0,0 0 1,21 19-1,-21-19 0,0 0 0,0 0 0,19 19 1,-19-19-1,0 0 0,17 13 0,-17-13 1,0 0-1,18 14 0,-18-14 0,0 0 1,0 0-1,17 9 0,-17-9 0,0 0 1,0 0-1,21 8 0,-21-8 0,0 0 0,19 4 0,-19-4 1,0 0-1,23 5 0,-23-5 1,0 0-1,17 6 1,-17-6-1,0 0 1,17 8-1,-17-8 0,0 0 1,0 0-1,0 0 0,18 9 0,-18-9 1,0 0-1,0 0 0,0 0 0,0 0 0,0 0 1,0 0-1,17 10 0,-17-10 0,0 0 0,0 0 0,0 0 0,0 0 0,17 7 0,-17-7 0,0 0 0,0 0 0,0 0 0,0 0 0,0 0 0,17 12 0,-17-12 0,0 0 0,0 0 0,0 0 0,0 0 0,0 0 0,14 17 0,-14-17 1,0 0-2,0 0 1,0 0 0,0 0 0,17 15 0,-17-15 0,0 0 1,0 0-2,0 0 2,0 0-1,19 17 0,-19-17 0,0 0 0,0 0 0,17 14 0,-17-14 0,0 0 1,19 9-1,-19-9 0,0 0 0,21 10 0,-21-10 1,0 0 0,0 0-1,0 0 0,0 0 1,18 9-1,-18-9-1,0 0 1,0 0 0,0 0-1,0 0 1,0 0 1,17 10-2,-17-10 3,0 0-2,0 0 1,0 0-1,17 11 2,-17-11-2,0 0 0,0 0 2,0 0-4,17 17 1,-17-17 1,0 0 1,10 19-1,-10-19 0,0 0 0,0 0 0,17 23 1,-17-23 1,0 0-2,0 0 0,19 12 0,-19-12 0,0 0 0,0 0 0,0 0 1,19 7-1,-19-7 0,0 0 0,0 0 0,0 0 0,19 6 0,-19-6 0,0 0 0,0 0 0,21 8 0,-21-8 0,0 0 1,21 5-1,-21-5 1,0 0-1,20 4 0,-20-4 0,0 0 0,23 4-2,-23-4-1,24 0-1,-1 4-5,-23-4-15,39-12-11,-7 9 1,-1-13-1,7 3 0</inkml:trace>
  <inkml:trace contextRef="#ctx0" brushRef="#br0" timeOffset="2351">1825 659 21,'0'0'11,"0"0"1,0 0-1,0 0-1,0 0-1,0 0-2,0 0-1,0 0-1,0 0 0,0 0-2,-18 5-1,18-5-1,0 0 0,0 0 0,0 0 0,0 0 1,0 0-1,0 0 2,20 18-1,-20-18 1,0 0 0,21 7 1,-21-7 0,23 4 0,-23-4 0,28-4-1,-9 2 1,-1-3-1,3-5 0,-2 2 0,2-1 0,-21 9 0,34-13 0,-34 13-1,27-12 1,-27 12-1,27-15-1,-27 15-2,25-15 1,-25 15-1,25-17 0,-25 17 0,26-16 1,-26 16-1,25-15 2,-25 15 0,29-13-1,-29 13 1,29-16 0,-29 16-1,26-15 1,-26 15-1,27-11 1,-27 11-1,23-14 0,-23 14 0,21-13 1,-21 13-1,17-13 0,-17 13 1,0 0-1,19-21 0,-19 21 0,18-13 1,-18 13-1,17-14 0,-17 14 0,19-15 1,-19 15-1,19-13 0,-19 13 0,0 0 1,21-23-1,-21 23 0,0 0 0,23-17 1,-23 17-1,0 0 1,17-18-1,-17 18 0,0 0 1,19-17-1,-19 17 1,0 0-1,20-15 0,-20 15 0,0 0 1,19-15-1,-19 15 0,17-12 0,-17 12 0,0 0 1,25-17-1,-25 17 0,0 0 0,23-19 0,-23 19 1,0 0-1,23-19 0,-23 19 0,0 0 0,21-23 0,-21 23 0,15-17 1,-15 17-1,15-19 0,-15 19 0,0 0 0,21-21 0,-21 21 0,0 0-1,21-19-1,-21 19-1,18-13-1,-18 13-2,19-19-3,-13 2-4,-6 17-13,28-21-6,-22 2 0,-6 19 2</inkml:trace>
</inkml:ink>
</file>

<file path=ppt/ink/ink4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1-02T23:22:54.733"/>
    </inkml:context>
    <inkml:brush xml:id="br0">
      <inkml:brushProperty name="width" value="0.05292" units="cm"/>
      <inkml:brushProperty name="height" value="0.05292" units="cm"/>
      <inkml:brushProperty name="color" value="#0C0C0C"/>
      <inkml:brushProperty name="fitToCurve" value="1"/>
    </inkml:brush>
  </inkml:definitions>
  <inkml:trace contextRef="#ctx0" brushRef="#br0">17 514 1,'-17'-3'9,"17"3"-3,0 0 0,0 0-1,0 0-1,0 0 0,0 0 1,0 0 1,0 0 0,0 0 1,0 0-1,0 0 0,0 0 0,0 0-1,0 0-2,0 0-1,0 0 0,0 0 0,0 0 1,0 0 0,21-12 0,-21 12 0,0 0 1,0 0 0,17-15-1,-17 15-1,0 0 1,0 0-1,12-17 0,-12 17 0,0 0 0,0 0 0,17-19 0,-17 19 0,0 0 0,13-17 0,-13 17 0,0 0 0,0 0 0,17-23-1,-17 23 1,0 0-1,16-17 0,-16 17 0,0 0 0,11-18 0,-11 18-1,0 0 1,0 0-1,0 0 1,17-15-1,-17 15 0,0 0 0,0 0 1,18-5-1,-18 5 1,0 0-1,17-14 0,-17 14 1,0 0 0,23-17 0,-23 17 0,19-9 0,-19 9 0,21-10-1,-21 10 2,21-11-1,-21 11 0,19-12 0,-19 12-1,19-15 1,-19 15 0,17-17 0,-17 17-1,20-19 1,-20 19 0,17-16-1,-17 16 1,19-17-1,-19 17 1,25-19 0,-25 19-1,27-17 1,-27 17 0,24-17-1,-24 17 1,25-17-1,-25 17 1,18-12-1,-18 12 0,17-9 0,-17 9 1,19-13-1,-19 13 0,25-16 0,-25 16 0,25-17 1,-25 17-1,26-21 0,-26 21 1,25-17-1,-25 17 0,19-13 0,-19 13 1,0 0-1,20-10 0,-20 10 0,0 0 0,0 0 1,0 0-1,19 0 0,-19 0 0,0 0 0,0 0 1,25 2-1,-25-2 0,0 0 0,21 0 1,-21 0-1,0 0 0,21 0 0,-21 0 1,0 0-1,17 2 0,-17-2 0,0 0 0,17 4 0,-17-4 0,0 0 0,0 0 1,0 0-1,17 2 0,-17-2 0,0 0 0,0 0 0,0 0 0,0 0 0,0 0 0,0 0 1,0 0-1,0 0 0,0 0 1,0 0-1,0 0 1,0 0-1,0 0 1,0 0-2,0 0 1,0 0-2,0 0-2,0 0-2,0 0-4,-26 7-6,26-7-16,0 0-2,-33 10 1,33-10 1</inkml:trace>
</inkml:ink>
</file>

<file path=ppt/ink/ink4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1-02T23:23:24.466"/>
    </inkml:context>
    <inkml:brush xml:id="br0">
      <inkml:brushProperty name="width" value="0.05292" units="cm"/>
      <inkml:brushProperty name="height" value="0.05292" units="cm"/>
      <inkml:brushProperty name="color" value="#0070C0"/>
      <inkml:brushProperty name="fitToCurve" value="1"/>
    </inkml:brush>
  </inkml:definitions>
  <inkml:trace contextRef="#ctx0" brushRef="#br0">19 112 21,'0'0'23,"0"0"-1,0-21-2,0 21-2,0 0-4,0 0-2,0 0-3,0 0-1,0 0-2,0 0-1,-19-15-2,19 15-1,0 0 0,13 27-1,-13-27-1,23 36 1,-8-9-1,4 9 1,-1 0 0,3 6 1,-4 2-1,0 3 0,-2-1 1,-1 4-1,-5-8 1,3-1 0,-5-4-1,1-3 1,-2-4-1,2-3 0,-5-4 0,1-4 0,-4-19-1,8 29 1,-8-29-1,6 17-1,-6-17-2,0 0-3,17-4-6,-17 4-14,6-32-7,5 14 0,-1-10 0</inkml:trace>
  <inkml:trace contextRef="#ctx0" brushRef="#br0" timeOffset="611">598 0 17,'0'0'25,"-15"30"1,4-11-7,5 4-1,-2 10-3,-3-7-2,5 13-3,-9-3-2,11 9-1,-11-5-2,5 14 0,-7-3-2,3 8 1,-5 0-2,0 4 0,-6 6-1,-2-1 0,1-1-1,-5 0 0,0-8 0,1 0 0,1-4 1,2-4-1,4-11 0,2-3 0,6-9 0,2-3 0,5-6 0,8-19-1,-6 21 0,6-21-2,0 0-4,0 0-5,23-25-14,-23 25-7,27-36 1,-8 15-1</inkml:trace>
  <inkml:trace contextRef="#ctx0" brushRef="#br0" timeOffset="1143">665 444 14,'0'0'26,"0"0"0,0 0-1,0 0-7,0 0-2,-3 17-3,3-17-2,0 0-2,17 4-1,-17-4-2,28 7 0,-7-1-2,-3-6 0,7 2-1,-2 0 0,1-2-1,-1-2-1,2 0 0,-2-2 0,-2 2 0,-2-1-1,-1 1-1,-18 2-1,24-6-1,-24 6-4,0 0-4,25 2-6,-25-2-12,0 0-5,0 0 0,0 0 2</inkml:trace>
  <inkml:trace contextRef="#ctx0" brushRef="#br0" timeOffset="1607">725 716 39,'0'0'30,"0"0"1,0 0-7,0 0-4,0 0-4,0 0-5,0 0-2,0 0-2,0 0-1,0 0-2,-18 14 0,18-14-2,0 0 0,0 0 0,0 0-1,0 0 0,20 3 0,-20-3 0,19 2-1,-19-2 1,32 0 0,-15 0 0,3-2-1,2 2 1,0-2-1,0 1 0,0 1 0,-1-2 0,-4 0 1,-17 2-1,30 0-1,-30 0 0,21 0-1,-21 0-3,0 0-3,0 0-14,0 0-14,20-10-1,-20 10 1,0 0 0</inkml:trace>
</inkml:ink>
</file>

<file path=ppt/ink/ink4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1-02T23:23:27.945"/>
    </inkml:context>
    <inkml:brush xml:id="br0">
      <inkml:brushProperty name="width" value="0.05292" units="cm"/>
      <inkml:brushProperty name="height" value="0.05292" units="cm"/>
      <inkml:brushProperty name="color" value="#0070C0"/>
      <inkml:brushProperty name="fitToCurve" value="1"/>
    </inkml:brush>
  </inkml:definitions>
  <inkml:trace contextRef="#ctx0" brushRef="#br0">326 159 8,'0'0'17,"-17"23"-2,17-23-1,-23 21-1,23-21 0,-23 30-2,14-11 0,-7 2-1,7 4-1,-4 0-2,3 3 0,-5-1-2,3 3 0,-3-1-1,1 5-1,-1-3 0,2 1 0,-3-2-2,3 3 2,2-3-2,-1-1 1,1-2-1,3 1 0,-2-5 1,5 4-1,-3-6 1,2 5-1,1-3 1,1 2-1,0-2 1,0 0 0,0-2-1,4 1 0,-2-3 0,2 2 0,2 0 0,0-2-1,0 0 0,4 2 1,-2-2 0,-1 1-1,3-3 1,0 0-1,-6-17 1,13 26 1,-13-26-2,18 18 1,-18-18 0,21 15 0,-21-15-1,26 13-1,-26-13 0,31 6-3,-8-2-2,-23-4-7,48-14-14,-21 9-6,1-9-2,5 5 2</inkml:trace>
  <inkml:trace contextRef="#ctx0" brushRef="#br0" timeOffset="660">686 795 12,'-9'-27'24,"9"27"1,0 0-8,-23-17 0,23 17-1,-23-2-3,23 2-3,-21 12-1,21-12-2,-20 21-1,11-2-1,9-19-1,-21 36-1,9-17 0,3 8-1,-3-5 0,7 3 0,-3 4-1,2-3 0,0 3-1,3 3 1,-3-3-1,4 1 0,0-3 0,2 2-1,0-8 2,4 1-1,0-2 0,-4-20 0,15 26 0,-15-26 0,19 19 1,-19-19-1,27 12 1,-27-12 0,32 0 0,-14-4 0,1-6 1,4 3-1,-2-9 1,4 3-1,0-4 1,-1-2 0,-1 0 0,0 2 0,-7-8 0,3 2 1,-6 0 0,1 2-1,-9-3 0,3 3 0,-4-4 0,1-2-1,-1 8 0,-4-2-1,0-2 1,0 0-1,-4-1 0,1 1 1,-3 2 0,-2 0-1,-1 0 1,-1 2 0,10 19-1,-25-27 1,25 27 0,-28-13-1,28 13 1,-31-4-1,31 4 0,-29 4 0,29-4 0,-27 4 0,27-4 1,-19 5-1,19-5 0,0 0 0,-19 0 0,19 0 0,0 0 0,0 0 0,0 0 0,0 0-1,0 0 1,0 0-1,0 0 0,0 0 0,0 0 0,23-19 0,-23 19-1,21-5 1,-21 5-2,0 0-2,27 2-4,-27-2-10,0 0-17,0 0 0,0 0 0,0 0 0</inkml:trace>
  <inkml:trace contextRef="#ctx0" brushRef="#br0" timeOffset="1992">344 351 4,'0'0'10,"21"-11"-1,-21 11-1,19 3 0,-19-3 0,17 16-1,-17-16 0,21 23 0,-21-23 0,17 22 1,-17-22-1,0 0-1,18 21 1,-18-21-2,0 0 0,0 0 0,0 0-1,17 14 0,-17-14-1,0 0 0,0 0 1,0 0 0,0 0-1,0 0 0,0-19 0,0 19 0,0 0 0,-6-25-1,6 25 0,-10-25 0,10 25 0,-11-19 0,11 19-1,-13-17 0,13 17 0,-21-13-1,21 13 1,-20 0-1,20 0-1,-23 9 0,23-9 0,-30 21-3,16-2 0,-3-4-2,2 10-4,-4-8-3,0 10-6,0 2-5,-4-10-5,9 13 1,-9-15 2</inkml:trace>
  <inkml:trace contextRef="#ctx0" brushRef="#br0" timeOffset="2908">1325 526 21,'0'0'24,"0"0"0,0 0-1,19-7-2,-19 7-3,0 0-1,0 0-3,0 0-2,-19-8-4,19 8-3,0 0-1,-23 2-1,23-2-2,-23 8-1,23-8 0,-23 17 1,23-17-1,-21 30 0,13-9 0,-1 2 0,3 4 0,2 1 0,1 5 0,1-1 0,2 0 0,3 1 0,3-1 0,2 1 0,1-3 0,1-1 0,3-3 0,-1-1 0,-1 2-1,-1-1 1,-3-3 0,1-2 0,-8-21 1,8 35-1,-8-35 2,-8 28-1,8-28 2,-17 19-1,17-19 0,-27 13 0,8-3-1,0-2 0,-2-3-1,0-1 1,0 0-1,-2-4-1,2 0 0,2-4 0,1 2-1,1-3-1,17 5-3,-25-12-5,25 12-10,0 0-14,0 0 0,0 0 0,6-25 0</inkml:trace>
  <inkml:trace contextRef="#ctx0" brushRef="#br0" timeOffset="4032">1855 606 15,'0'0'25,"0"0"0,-6-17-5,6 17-5,0 0-1,0 0-3,0 0-2,-9 19-1,9-19-2,0 35-1,0-16 1,7 9 0,-3-3-2,8 9 0,-5-5 0,8 5 0,-1-3-2,5 5 1,-2-8-1,2 5 0,0-1 0,1 0-2,-5-3 1,0-2 0,-3-3-1,-1-3 0,-3 0 1,-2-2-2,-6-19 2,7 21 0,-7-21-1,0 0 0,4 21 0,-4-21-1,0 0-2,0 0-1,-4 17-5,4-17-3,0 0-9,0 0-6,-25-13-7,25 13 0,0 0 2</inkml:trace>
  <inkml:trace contextRef="#ctx0" brushRef="#br0" timeOffset="4484">1859 1241 46,'0'0'27,"0"0"-4,-19-8-3,19 8-3,0 0-3,0 0-3,-2-32-2,2 32-1,13-40-2,0 9-1,3-7 0,5-2 0,0-6-1,4 3-1,0-5 0,-1 0-1,-1 1-1,2 9 1,-8 5-1,1 3-1,-9 7 1,3 4-2,-12 19 0,7-23-1,-7 23-1,0 0-2,0 0-2,0 0-3,0 0-4,0 0-7,0 0-9,18-11-4,-18 11 1,0 0 2</inkml:trace>
  <inkml:trace contextRef="#ctx0" brushRef="#br0" timeOffset="8152">1851 4 12,'-34'-9'16,"34"9"-2,-29-2-2,29 2-1,-31 17-3,14 2 1,-6 8-1,-2 9 0,-3 12-1,-7 13-1,1 13 0,-3 12-2,3 11 0,1 6-1,9 1-1,-1 7-2,6 1 0,7-9 0,6-4 0,4-9 0,8-6 0,6-6 0,3-4-1,10-9 0,2-8-1,11-2-3,0-9-5,4-4-8,10 0-7,-10-25-2,15 11 1</inkml:trace>
  <inkml:trace contextRef="#ctx0" brushRef="#br0" timeOffset="8812">2620 16 1,'-25'7'22,"27"14"5,-2-21 0,-13 39-8,15-3-3,-4 4 0,9 17-2,-3 2-2,10 17-4,-5-2-2,10 12-1,-3 0-1,5 1-2,0 3 0,0 0-1,-4-10-1,-2 0 1,-5-6-1,-3-2 0,-8-1 0,-7 3 0,-11-4-1,-10-1-1,-9 13-4,-18-10-5,-3 6-19,-16 6-3,-16-10 0,-5 1-1</inkml:trace>
</inkml:ink>
</file>

<file path=ppt/ink/ink4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1-02T23:23:42.593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275 32 9,'0'0'17,"0"0"-3,0 0-3,0 0-3,0 0 0,0 0-2,0 0 1,0 0-1,0 0 0,0 0-2,0 0 0,0 0-2,-19-9 0,19 9-1,0 0 0,-19 17-1,19-17 1,-15 19-1,15-19 1,-18 25-1,18-25 0,-15 28 1,7-11-1,3 0 1,-3 1 0,0 1 0,3 2 0,1 1 0,-2 3 0,2 2 0,-1-2 0,3 3 0,-4 3 1,2-1-1,0 1 0,0-3 0,-1-1 1,1 1-1,0-3 0,0 2 1,0 0-1,1-1 0,-1-1 0,-2 2 0,0 1 0,0 1 0,-3 1 0,5 1 0,-4 1-1,-1 1 2,1-3 0,2 4-1,-1-5 1,3 1-2,0-3 2,0 0-2,-1-6 2,7 2-3,-6-1 2,4-3-1,0 0 1,0 2 0,2-2 0,0 1 0,-1-1 0,3 2 0,0-2-1,2 2 1,0-1-1,-3 0 1,3 0-1,0 0 1,2 0-1,-1-2 1,-7-18 0,12 28-1,-12-28 1,13 25-1,-13-25 1,15 17-1,-15-17 1,0 0-1,14 23 1,-14-23-1,0 0 1,15 17-1,-15-17 1,0 0-1,12 17 0,-12-17 1,0 0-1,0 0 1,15 21-1,-15-21 1,0 0-2,0 0 0,19 21-2,-19-21-2,0 0-5,21 6-7,-21-6-15,27-2 1,-27 2-1,28-6 2</inkml:trace>
  <inkml:trace contextRef="#ctx0" brushRef="#br0" timeOffset="1188">950 0 16,'0'0'15,"0"0"0,8 17-1,-8-17 0,4 29-1,0-9-1,-2 1-2,1 4-2,-1-6-2,6 8-1,-4-2-2,3-1-1,1-1 0,2 2 0,1 0 0,1 0 0,-3 5-1,3-1 1,-3-3-1,3 7 1,-7-5 0,5 3-1,-4-3 1,0 3-1,-1-3 0,1 1 0,-2-1 0,0 1 0,1-2-1,-3 1 0,0-1 1,-2 0-1,0 3 1,-2-1 0,2 1 1,-2 4 0,-1 1-1,1-1 0,0 2 0,0 0 0,-2-1 0,2 3-2,-2-4 1,2 2-1,-3 0 1,1 1 1,-2 1-1,0-4 0,-1-3 0,1-1 1,-2-1-1,1-5 0,1-1 0,-2 0 1,2-4-1,-3 0 0,1 4 0,1-2 0,-3 2-1,0-4-2,3 4-1,-5-6-4,9 8-5,-9-4-8,12-21-11,-21 41 0,21-41 1</inkml:trace>
</inkml:ink>
</file>

<file path=ppt/ink/ink4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1-02T23:23:51.621"/>
    </inkml:context>
    <inkml:brush xml:id="br0">
      <inkml:brushProperty name="width" value="0.05292" units="cm"/>
      <inkml:brushProperty name="height" value="0.05292" units="cm"/>
      <inkml:brushProperty name="color" value="#0070C0"/>
      <inkml:brushProperty name="fitToCurve" value="1"/>
    </inkml:brush>
  </inkml:definitions>
  <inkml:trace contextRef="#ctx0" brushRef="#br0">4038 810 11,'0'0'12,"-26"-13"0,26 13 0,-19-2-2,19 2-1,0 0 1,-23-6 1,23 6-2,0 0 0,-18-7-2,18 7 0,0 0-1,0 0 0,0 0-1,-17-16 0,17 16 1,0 0-2,0 0 1,0-19-2,0 19 1,0 0-2,0 0 2,0 0-3,0 0 1,0 0-1,0 0 0,0 0 1,17-11 0,-17 11 0,0 0 0,0 0 1,23 8-1,-23-8 1,18 1-1,-18-1 0,17 4 1,-17-4-1,19 6-1,-19-6 1,17 6-1,-17-6-1,17 7 1,-17-7 0,0 0-2,16 21 1,-16-21-1,9 19 2,-9-19-3,12 19 3,-12-19-2,0 0 0,23 27 3,-23-27-3,17 13 3,-17-13-3,17 14 3,-17-14-3,17 15 3,-17-15-2,0 0 1,23 21-1,-23-21 0,0 0 1,21 19-1,-21-19 0,0 0 1,19 17-1,-19-17 1,0 0-1,21 17 0,-21-17 0,0 0 1,21 19-1,-21-19 0,16 17 0,-16-17 0,0 0 1,23 23-1,-23-23 0,0 0 0,21 25 1,-21-25-1,0 0 0,17 21 1,-17-21-1,0 0 1,13 19-1,-13-19 1,0 0-1,12 21 1,-12-21-1,0 0 0,15 21 1,-15-21-1,10 17 0,-10-17 0,0 0 1,17 23-1,-17-23 0,10 17 1,-10-17-1,0 0 0,13 23 1,-13-23-1,0 0 0,13 23 0,-13-23 0,0 0 1,14 21-1,-14-21 0,0 0 0,13 21 1,-13-21-1,0 0 0,15 21 1,-15-21-1,0 0 0,14 21 0,-14-21 0,0 0 1,11 22-1,-11-22 0,0 0 0,14 21 1,-14-21-1,0 0 0,15 21 0,-15-21 0,0 0 0,13 18 1,-13-18-1,0 0 0,0 0 0,19 20 0,-19-20 0,0 0 1,0 0-1,14 20 0,-14-20 0,0 0 1,0 0-1,17 20 0,-17-20 0,0 0 0,0 0 0,17 21 0,-17-21 0,0 0 0,12 18 0,-12-18 0,0 0 0,13 17 0,-13-17 0,0 0 0,15 19 0,-15-19 0,0 0 0,0 0 1,20 21-1,-20-21 0,0 0 0,21 17 0,-21-17 0,17 11 0,-17-11 0,19 14 0,-19-14 0,25 9 0,-25-9 0,23 12 0,-23-12 0,19 9 0,-19-9 0,19 10 0,-19-10 0,0 0 1,21 15-1,-21-15 0,0 0 0,19 15 1,-19-15-1,0 0 0,0 0 0,21 17 0,-21-17 0,0 0 0,0 0 0,19 17 0,-19-17 0,0 0 0,0 0 0,21 16 0,-21-16 0,0 0 0,18 13 0,-18-13 0,0 0 1,21 15-1,-21-15 0,0 0 0,21 15 0,-21-15 0,0 0 0,23 14 0,-23-14 0,0 0 0,19 13 0,-19-13 0,0 0 1,17 12-1,-17-12 0,0 0 0,0 0 0,17 11 0,-17-11 0,0 0 0,0 0 0,0 0 0,0 0 1,19 13-1,-19-13 0,0 0 0,0 0 0,0 0 0,0 0 0,19 10 0,-19-10 0,0 0 0,0 0 0,0 0 1,0 0-1,18 9 0,-18-9 0,0 0 0,0 0 0,0 0 0,0 0 0,0 0 0,0 0 1,17 16-1,-17-16 0,0 0 0,0 0 0,0 0 0,0 0 0,0 0 0,0 0 1,17 15-1,-17-15 0,0 0 0,0 0 1,0 0-1,0 0 0,0 0 1,0 0-1,0 0 1,0 0-1,0 0-1,0 0 0,-19-10-2,19 10-2,0 0-5,0 0-16,4-19-14,-4 19 1,4-26 0,-1 3 1</inkml:trace>
  <inkml:trace contextRef="#ctx0" brushRef="#br0" timeOffset="4911">2430 138 17,'0'0'8,"0"0"1,0 0-1,4-17 0,-4 17-1,0 0-2,0 0 0,13-19-1,-13 19-1,0 0 0,0 0-1,13-19 1,-13 19 0,0 0 0,0 0 1,0 0-1,14-21 1,-14 21 1,0 0-1,0 0 0,0 0 0,0 0 0,0 0 0,0 0 0,0 0 0,19-12 0,-19 12-1,0 0 1,0 0-1,19-7 0,-19 7-1,0 0 0,0 0 1,19-6-1,-19 6 0,0 0 0,23-6-1,-23 6 1,19-7 0,-19 7 0,23-6-1,-23 6 1,23-2-1,-23 2 0,23-2 0,-23 2 0,25-2 0,-25 2 1,29-4-1,-29 4 0,28-4 0,-28 4 0,29-3 0,-29 3 0,29 0 0,-29 0-1,26 3 1,-26-3-1,23 4 1,-23-4 0,27 2-1,-27-2 1,21 0-1,-21 0 1,25 0-1,-25 0 1,25 0-1,-25 0 0,25 0 0,-25 0 1,27 2-1,-27-2 0,26 0 0,-26 0 1,27 2-1,-27-2 0,25 0 0,-25 0 1,27 0-1,-27 0 0,25 2 0,-25-2 1,26 2-1,-26-2 0,23 2 1,-23-2-1,25 0 0,-25 0 1,21 4-1,-21-4 0,19 1 0,-19-1 1,22 4-1,-22-4 0,19 6 0,-19-6 1,19 6-1,-19-6 0,17 9 0,-17-9 0,17 6 1,-17-6-1,0 0 1,21 15-1,-21-15 0,0 0 1,19 13-1,-19-13 0,0 0 0,0 0 1,21 14-1,-21-14 0,0 0 0,18 11 0,-18-11 0,0 0 0,17 10 0,-17-10 0,0 0 0,19 21 0,-19-21 0,0 0 0,17 17 0,-17-17 0,0 0 0,17 15 0,-17-15 1,0 0-1,16 17 0,-16-17 0,0 0 0,13 17 1,-13-17-1,0 0 0,0 0 0,13 18 1,-13-18-1,0 0 0,8 17 0,-8-17 0,0 0 1,19 17-1,-19-17 0,17 17 0,-17-17 0,18 17 0,-18-17 0,17 19 0,-17-19 0,17 21 0,-17-21 1,17 25-2,-17-25 0,21 28-3,-3-7-4,-18-21-15,23 19-11,-4-7-1,-2-14 0,6 0 0</inkml:trace>
  <inkml:trace contextRef="#ctx0" brushRef="#br0" timeOffset="6751">3658 412 8,'0'0'9,"0"0"-1,0 0 0,0 0 0,0 0 0,0 0 1,0 0 0,0 0 0,17 4-1,-17-4 0,0 0 0,10 23-1,-10-23 0,7 21-1,-7-21-1,10 23-1,-10-23-1,9 19 0,-9-19 0,0 0 0,21 23 0,-21-23-1,0 0 0,20 17 0,-20-17 0,0 0-1,24 23 1,-24-23-1,21 20 1,-21-20-1,25 20 0,-25-20 0,27 24 0,-27-24 0,23 23 0,-23-23 0,23 21 0,-23-21 0,21 21 0,-21-21 0,19 19-1,-19-19 1,17 17-1,-17-17 1,14 19-3,-14-19 3,13 21-3,-13-21 2,8 19-1,-8-19 0,0 0 0,9 19 2,-9-19-1,0 0 0,0 0 1,0 0 0,0 0 0,0 0 0,0 0-1,0 0 1,-17-7-1,17 7 1,-15-23 1,15 23-2,-15-23 2,15 23-2,-22-23 2,22 23-2,-26-25 2,26 25-3,-33-22 0,16 12-1,-6-7 0,2 0-2,-8-10-2,4 4-2,-11-13-5,5-2-12,-3 4-5,-10-10 1,8 8 0</inkml:trace>
  <inkml:trace contextRef="#ctx0" brushRef="#br0" timeOffset="9172">1286 789 6,'0'0'8,"0"0"-1,0 0-2,0 0 1,0 0-4,0 0 1,9-21-1,-9 21 0,10-21 0,-10 21-1,9-21 3,-9 21 0,8-17 1,-8 17 0,0 0 2,0 0 0,0 0 0,-25 27 1,25-27-1,-27 32 0,12-9-2,-4-2 1,4 6-2,-4-6 0,3 4-1,-3-8 0,2 6-1,0-6 0,17-17 1,-33 28-1,33-28 0,-34 25 0,34-25 0,-35 25 0,16-14 0,0 3-1,-2-1-1,0 2 0,0 0 1,0 2-1,0-1 0,2-1 0,0 0-1,19-15 1,-27 27 0,27-27 0,-19 17 0,19-17 0,0 0 0,0 0 0,0 0 0,0 0 1,0 0-1,-19 13 0,19-13 0,0 0 0,0 0 0,-21 19 0,21-19 0,-18 16 0,18-16 0,-19 17 0,19-17 0,-19 17 0,19-17 0,0 0 0,-21 17 0,21-17 0,0 0 0,-17 11 1,17-11-1,0 0 0,-19 10 0,19-10 0,0 0 0,-25 15 0,25-15 0,-25 12-1,8-5 1,17-7 1,-29 21-1,12-9-1,17-12 2,-37 24-1,37-24 0,-28 29 0,28-29 0,-25 27 0,25-27 0,-23 23 1,23-23-1,-17 20 0,17-20 0,-17 18 0,17-18 0,-18 17 0,18-17 0,-13 21 0,13-21 0,-15 24 0,15-24 0,-20 29 0,20-29 1,-21 32-1,10-12 0,-1-3 0,-1 2 0,0-2 1,1 0-1,1 0 0,11-17 0,-23 29 0,23-29 1,-21 24-1,21-24 0,-21 25 1,21-25-1,-21 25 0,21-25 1,-25 27-1,25-27 0,-25 28 0,25-28 0,-25 25 0,25-25 0,-25 21 0,25-21-1,-19 17 0,19-17-1,-17 13-3,17-13-4,0 0-7,0 0-12,-17 12 0,17-12-1,7-17 2</inkml:trace>
  <inkml:trace contextRef="#ctx0" brushRef="#br0" timeOffset="10660">1211 949 24,'17'-15'14,"-17"15"0,18-19-2,-18 19-2,17-25-3,-17 25-1,17-26-2,-17 26 0,15-27-2,-15 27 1,16-25-1,-5 8 1,-11 17 1,23-27-1,-23 27 0,27-32 0,-10 19 0,0-8-2,2 5 2,1-1-2,-3 0 1,2 2-1,0 0 1,-2-1 0,-17 16 0,33-26-1,-33 26 1,27-21 0,-27 21 0,22-19 0,-22 19 0,25-15-1,-25 15 1,27-18-1,-27 18 0,31-15 0,-14 8-1,0-1 1,2-2-1,0 1 1,2-1 0,1 1 0,-1-1 0,-2-1 0,0 1 1,-2-1-1,0 3 1,-17 8-1,27-17 0,-27 17 0,25-19 0,-25 19 0,23-17-1,-23 17 0,25-19 1,-25 19-1,25-17 0,-25 17 1,26-17-1,-26 17 1,27-19-1,-27 19 0,27-18 1,-27 18-1,23-15 0,-23 15 0,21-13 1,-21 13-1,23-10 0,-23 10 1,23-13-1,-23 13 1,23-13 0,-23 13-1,21-16 1,-21 16 0,21-11-1,-21 11 0,19-10 1,-19 10-1,23-7 0,-23 7 1,25-8-1,-25 8 0,27-7 0,-27 7 1,26-8-1,-26 8 0,23-8 0,-23 8 0,23-3 0,-23 3 0,21-4 0,-21 4 0,25-4 0,-25 4 1,23 0-1,-23 0 0,27 0 1,-27 0-1,29 4 0,-12 0-2,0-8-4,12 11-9,-2-5-16,-3-11 0,9 5-1,-6-15 1</inkml:trace>
  <inkml:trace contextRef="#ctx0" brushRef="#br0" timeOffset="14256">6246 2633 13,'0'0'8,"0"0"1,-6-19-1,6 19 2,0 0-1,-6-21 1,6 21-1,0 0 0,0 0-2,0 0 0,-21-11-1,21 11 0,0 0-2,0 0 0,-19 0 0,19 0-1,0 0 0,0 0 0,0 0 0,-17 0-1,17 0 0,0 0 0,0 0 0,0 0 0,-8-17-1,8 17 1,0 0 0,0 0 0,0 0 0,0 0-1,0 0 1,0 0 0,0 0-1,20-8 1,-20 8-1,0 0 1,23 4 0,-23-4 1,19 5-1,-19-5 0,21 2 0,-21-2 0,21 2-1,-21-2 1,21 0-1,-21 0 1,21-2-1,-21 2 0,21-3 0,-21 3 1,21-2-1,-21 2 0,23 0 0,-23 0 0,21-2 0,-21 2-1,21 2 1,-21-2 0,17 0-1,-17 0 1,17-2-1,-17 2 1,0 0-1,23 4 1,-23-4-1,0 0 0,21-4 0,-21 4 1,0 0-1,23-2 0,-23 2 0,0 0 0,0 0 1,21-2-1,-21 2 0,0 0 0,19 0 0,-19 0 0,0 0 0,22 2 1,-22-2-1,17-2 0,-17 2 0,0 0 0,19 2 0,-19-2 0,0 0 1,0 0-1,21 7 0,-21-7 0,0 0 0,0 0 0,21 8 1,-21-8-1,0 0 0,21 4 0,-21-4 0,0 0 0,21 0 0,-21 0 0,17 2 0,-17-2 0,0 0 0,21 2 0,-21-2 0,0 0 0,23 2 0,-23-2 0,17 0 1,-17 0-1,20-2 0,-20 2 0,21-4 0,-21 4 0,19-4 0,-19 4 0,0 0 0,17-2 0,-17 2 0,0 0 0,0 0 1,17 2-1,-17-2 0,0 0 0,0 0 0,19-2 0,-19 2 0,0 0 0,0 0 0,0 0 1,18-6-1,-18 6 0,0 0 1,0 0-1,0 0 0,0 0 0,0 0-2,1 18 0,-1-18-1,0 0-3,0 0-3,0 0-4,0 0-14,0 0-8,0 0 0,0 0 2</inkml:trace>
  <inkml:trace contextRef="#ctx0" brushRef="#br0" timeOffset="15972">5048 1915 14,'0'0'9,"0"0"1,0 0 1,0 0 1,0 0-3,0 0-1,0 0-2,0 0-1,18 0-1,-18 0-1,0 0-1,0 0 1,23 10-1,-23-10 1,17 5 1,-17-5 0,19 10 0,-19-10 0,19 17 1,-19-17-2,21 21 1,-21-21-1,23 23-1,-23-23 1,23 25-1,-23-25 1,25 26-1,-25-26-2,25 23 2,-25-23-1,23 23 0,-23-23-1,25 21 1,-25-21-1,23 17 0,-23-17 1,26 19 0,-26-19-1,29 17 0,-29-17 1,31 15-1,-14-3 0,2-5 0,-2 1 1,0 0-1,3 1 1,-3-1 0,0 1-1,0-1 1,0 0-1,3-3 0,-3 3 1,2-2-1,0-1 0,-2 1 0,2 2 0,1-3 0,-1 3 1,-2 0-1,2-1 0,-2 1 0,2-2 1,0-1-1,-1 1 0,-1-2 0,2 0 1,-2-1-1,2-1 1,4-2-1,-4 2 1,2-4-1,4 2 1,-4-2 0,0 2-1,0-1 1,-1 2-1,-20-1 1,32 0-1,-32 0 0,25 4 0,-25-4 0,21 6 1,-21-6-1,19 8 0,-19-8 0,21 7 0,-21-7 0,19 10 0,-19-10 1,23 7-1,-23-7 0,21 10 0,-21-10 0,21 8 0,-21-8 0,21 3 0,-21-3 0,21 4 0,-21-4 0,20 2 0,-20-2 0,19 4 0,-19-4 0,17 6 0,-17-6 0,0 0 1,23 7-1,-23-7 0,17 8 0,-17-8 0,17 6 0,-17-6 1,18 7-1,-18-7 0,19 6 0,-19-6 0,17 7 0,-17-7 1,0 0-1,23 8 0,-23-8 0,0 0 0,0 0 0,0 0 1,9 17-1,-9-17 0,0 0 0,0 0 0,0 0-2,10 17 0,-10-17-2,0 0-1,21 6-4,-21-6-6,0 0-14,27-2-1,-27 2 0,17 2 1</inkml:trace>
  <inkml:trace contextRef="#ctx0" brushRef="#br0" timeOffset="17384">6037 2391 24,'0'0'20,"0"0"-2,23 14-1,-23-14-3,0 0-3,29-2-1,-29 2-2,21 0-1,-21 0 0,19-4-2,-19 4 0,25 0 0,-25 0-1,25 2-1,-25-2 0,27 4-1,-27-4 1,30 5-2,-30-5 1,31 8 0,-14-4 0,0 1-1,-17-5 0,33 8 1,-16 0-1,0-3 0,1 1 0,-1 0 0,0-2-1,2 1 1,-2-1 0,2 2-1,1-4 1,-3 0-1,2 0 0,2 1 1,2-1-1,2 0 0,0 0 1,1-4-1,5 4 0,0-4 0,-3 0-1,1-3-1,-2 3-2,-4-6-1,2 8-3,-25 0-7,28-25-17,-28 25 0,20-17-1,-20 17 2</inkml:trace>
  <inkml:trace contextRef="#ctx0" brushRef="#br0" timeOffset="18052">6148 2536 1,'0'0'19,"0"0"0,14-29-3,3 16-1,2 0-1,0-4-1,2 7-1,-3-3-1,4 9-3,-22 4-1,33-8-1,-33 8-2,29 4 0,-29-4-1,28 13 0,-28-13 0,33 14 0,-16-7-1,6 1 0,-2-4-1,0 2 1,6-5-1,2 1 0,-1-4 0,5 1 0,1-5 0,3 0-1,1-1 1,2-1-2,2 0-1,-6-3-3,8 5-5,-9-3-14,-1-1-8,6 6 1,-7-7-1</inkml:trace>
  <inkml:trace contextRef="#ctx0" brushRef="#br0" timeOffset="19847">7922 1989 13,'0'0'12,"0"0"-2,0 0 0,-19-3 1,19 3-2,0 0-1,0 0 0,0 0-1,0 0-1,0 0 0,0 0-1,0 0 0,0 0-1,0 0 1,0 0 0,22-8-1,-22 8 0,0 0 0,20-19-1,-20 19 0,15-17-1,-15 17 1,21-23-2,-21 23 1,27-27-1,-27 27 0,30-32 1,-12 17-1,-3-3 0,4 3 0,-4-2-1,3 4 1,-18 13 0,28-25-1,-28 25 1,29-21-1,-29 21 0,25-19 1,-25 19-1,25-19 0,-25 19 0,24-21 0,-24 21 0,27-21 0,-27 21 0,27-23 1,-27 23-1,25-23 0,-25 23 0,27-23 0,-27 23 0,25-21 0,-25 21 0,26-24 0,-26 24 0,29-25 0,-29 25 0,27-25 0,-27 25 0,30-30 0,-30 30 0,29-33 0,-14 16 1,-15 17-1,27-32 0,-27 32 0,27-29 0,-27 29 0,25-25 0,-25 25 0,23-21 0,-23 21-1,25-19 1,-25 19 0,25-19 0,-25 19 0,26-19 0,-26 19 0,29-19 0,-29 19 0,27-19 1,-27 19-1,27-21 0,-27 21 0,24-21 0,-24 21 0,25-19 1,-25 19-1,27-19 0,-27 19 0,25-17 0,-25 17-1,23-17 1,-23 17 0,25-15 0,-25 15 0,17-17 0,-17 17 0,17-14 0,-17 14 0,17-17 0,-17 17 0,18-15 0,-18 15 0,19-13 0,-19 13 0,19-16 0,-19 16 0,19-15 0,-19 15 0,19-11 0,-19 11 0,21-16 0,-21 16 0,19-13 0,-19 13 0,18-13 0,-18 13 0,17-16 0,-17 16 0,0 0 1,21-22-1,-21 22 0,0 0-1,17-18 2,-17 18-2,0 0 1,0 0-1,17-19 0,-17 19-1,0 0-3,0 0-5,8-19-12,-8 19-7,0 0 0,0 0 0</inkml:trace>
  <inkml:trace contextRef="#ctx0" brushRef="#br0" timeOffset="21431">6799 2485 6,'11'-18'19,"-11"18"-4,19-1-2,-19 1-1,23-4-2,-23 4-1,29-6 0,-29 6-1,34-11-1,-16 1-2,5 2 0,-6-5-1,6 5 0,-4-5-1,4 4 1,-4-5-1,2 5-1,0-3 0,0 3-1,0-1 1,-2 3-1,2-3 0,-2 3 0,3-3 1,0 0-1,-2 1 0,1-4 0,-2 1 0,0-3 0,0 4 0,2-5-1,-2 1 1,0 0 1,0 0-2,1 7 2,-3-5-2,4 3 2,-4-1-2,2 3 2,0 2-1,-1-1-1,1 1 0,-2-2 0,0 1 0,2-1 1,-2-1-1,1-1 0,-18 10 0,34-23 0,-34 23 0,33-23-1,-16 12 1,0 0 0,0 1-1,-17 10 1,35-17 0,-35 17 0,28-13-1,-28 13 1,31-12 0,-31 12 0,31-15 0,-31 15 0,28-13 0,-28 13 0,29-16 0,-29 16-1,25-13-2,-25 13-1,21-13-5,-21 13-12,13-21-8,-13 21-1,18-21 1,-18 21-1</inkml:trace>
</inkml:ink>
</file>

<file path=ppt/ink/ink4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1-02T23:24:14.816"/>
    </inkml:context>
    <inkml:brush xml:id="br0">
      <inkml:brushProperty name="width" value="0.05292" units="cm"/>
      <inkml:brushProperty name="height" value="0.05292" units="cm"/>
      <inkml:brushProperty name="color" value="#0070C0"/>
      <inkml:brushProperty name="fitToCurve" value="1"/>
    </inkml:brush>
  </inkml:definitions>
  <inkml:trace contextRef="#ctx0" brushRef="#br0">802 153 9,'0'0'8,"0"0"2,0 0-1,0 0 0,21-2-1,-21 2-1,0 0-1,17 3 0,-17-3 1,17 4 0,-17-4 0,19 0-1,-19 0 0,19-4 0,-19 4-1,20-1-2,-20 1 1,0 0-2,21-8 1,-21 8-1,17-4 0,-17 4 0,19-2 1,-19 2 0,23 2-1,-23-2 0,23 2 0,-23-2 0,27 4 0,-27-4 1,28 4-1,-28-4 0,29-4 0,-29 4-1,29-10 1,-29 10-1,30-11 0,-30 11 1,27-13-1,-27 13-1,29-14 1,-29 14 0,27-9 0,-27 9 0,27-10-1,-27 10 1,24-7 0,-24 7-1,25-6 1,-25 6-1,23-6 1,-23 6 0,21-2-1,-21 2 1,19-2-1,-19 2 1,20-4-1,-20 4 1,21-1-1,-21 1 1,19-2 0,-19 2-1,21-4 1,-21 4 0,21-4 0,-21 4 0,19-2 0,-19 2-1,19 0 1,-19 0-1,19 4 0,-19-4 1,18 2-1,-18-2 1,0 0-1,21 0 1,-21 0-1,0 0 1,0 0-1,0 0 0,17-6 0,-17 6-1,0 0-2,0 0-2,0 0-4,7-21-6,-7 21-18,0 0 0,-1-19 1,1 19 0</inkml:trace>
  <inkml:trace contextRef="#ctx0" brushRef="#br0" timeOffset="1060">74 1010 19,'0'0'14,"0"0"0,0 0-1,0 0 1,0 0-2,0 0-1,0 0-2,0 0-1,0 0-2,2-21-1,-2 21 0,0 0 0,17-21-1,-17 21 0,23-24-1,-9 6 1,5 3 0,-4-6 0,8 4-1,-4-6 0,6-2-1,-4-3 0,4-1 1,-2 2-1,0 1 1,2-1-2,-2 4 1,2 0-2,-2 6 2,0 2-2,0 2 0,-2-1 0,2 1 1,-4-2-1,4 1 0,-2-3 0,0 2 1,2 0-1,-2-1 1,2 1-1,0 0 1,2 0-1,-2-1 1,2 3-1,-2 0 0,0-1 0,0-1 0,-2 2 1,0 0-1,-4-3 1,0 3-1,-17 13 1,31-25-1,-31 25 0,25-25 0,-25 25 1,25-22-1,-25 22 0,24-16 1,-24 16-1,29-15 0,-10 7 0,-2 1 0,-17 7 0,35-14 1,-18 7-1,0 1 0,-17 6 0,33-8 0,-33 8 0,31-1 0,-31 1 0,30 0 0,-30 0 0,27 0 0,-27 0 1,21 0-1,-21 0 0,17 1 0,-17-1 0,0 0 1,0 0-1,0 0 1,17 8-1,-17-8 0,0 0 1,0 0-1,0 0 0,-24 12 1,24-12-2,-27 11 1,10-1 0,-5 1 0,0 0-1,-3 1 1,-2-1 0,-2 1 0,0-1-1,1 1 1,1-3 0,-2-1 0,2-1 0,1-1-1,1-2 1,0 0 0,2-2 0,0-1-1,0 1 1,2 0 0,0 2-1,0 2 1,0 1 0,0 1-1,0 4 1,-2-1 0,2 0-1,0 3 1,0-1 0,1-2 0,1 1 0,0-3 0,2 3 0,-2-1 0,2-1 0,-5 1 0,0 1 0,-1 1 0,-2 0 0,0 3 0,-2 1 0,-2 0 1,1 2-1,3 0 0,0 8-1,2-6 0,0 4 1,2-1-2,4-1 2,1-2-2,1-2 2,3-2-2,12-17 2,-19 25 0,19-25 0,0 0 0,-21 23-1,21-23 2,-15 17-1,15-17 1,-17 17-2,17-17 2,-21 16-1,21-16 1,-21 13-1,21-13 0,0 0 0,-23 11-1,23-11 1,0 0-1,0 0 1,0 0-1,0 0 1,0 0-1,0 0 1,0 0 0,0 0-1,0 0 1,0 0-1,0 0 1,0 0 0,0 0-1,19 8 1,-19-8-1,32-15-1,-11-1-1,10 1-3,-2-17-9,7-6-15,6 1-1,-2-12 0,14 1 1</inkml:trace>
</inkml:ink>
</file>

<file path=ppt/ink/ink4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1-02T23:24:29.040"/>
    </inkml:context>
    <inkml:brush xml:id="br0">
      <inkml:brushProperty name="width" value="0.05292" units="cm"/>
      <inkml:brushProperty name="height" value="0.05292" units="cm"/>
      <inkml:brushProperty name="color" value="#0070C0"/>
      <inkml:brushProperty name="fitToCurve" value="1"/>
    </inkml:brush>
  </inkml:definitions>
  <inkml:trace contextRef="#ctx0" brushRef="#br0">19 1 3,'0'0'17,"0"0"-4,0 0-4,0 0-1,0 0-1,0 0-2,0 0-1,0 0 0,0 0 0,0 0 1,0 0 2,0 0 0,0 0-1,0 0 1,0 0 0,0 0-1,0 0 0,-17-3-1,17 3-2,0 0 0,0 0-1,0 0 0,0 0 0,0 0 0,0 0-1,0 0 1,0 0-1,0 0 0,0 0 0,0 0-1,0 0 1,0 0-1,0 0 0,0 0 0,0 0 0,2 26 1,-2-26-3,0 0 2,0 0 1,0 0-1,0 0 0,0 0 0,0 0-2,0 0 2,0 0 2,0 0-3,0 0 1,3 17-3,-3-17-5,0 0-8,0 0-11,0 0 0,0 0-1,0 0 1</inkml:trace>
</inkml:ink>
</file>

<file path=ppt/ink/ink4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1-02T23:24:35.777"/>
    </inkml:context>
    <inkml:brush xml:id="br0">
      <inkml:brushProperty name="width" value="0.05292" units="cm"/>
      <inkml:brushProperty name="height" value="0.05292" units="cm"/>
      <inkml:brushProperty name="color" value="#0070C0"/>
      <inkml:brushProperty name="fitToCurve" value="1"/>
    </inkml:brush>
  </inkml:definitions>
  <inkml:trace contextRef="#ctx0" brushRef="#br0">572 162 10,'0'0'8,"0"0"1,0 0-1,6-23 1,-6 23-1,0 0 1,0 0 1,0 0-1,0 0-1,4-17 1,-4 17-2,0 0-1,0 0-1,0 0-1,-12-21 0,12 21-2,0 0 1,0 0-2,-19-19 1,19 19-1,0 0-1,-19-7 1,19 7 0,-17 1-1,17-1 0,-19 4 1,19-4-1,-21 4 0,21-4 0,-27 8 0,27-8 0,-31 11 0,12-1 0,2 3 0,0-2 0,17-11-1,-31 29 1,31-29 0,-27 27 0,27-27 0,-17 21 0,17-21 0,0 0 0,-17 17 0,17-17 0,0 0 0,0 0 0,0 0 0,-17 9 0,17-9 0,0 0 0,-20 14 0,20-14 0,-19 13 0,19-13 0,-21 17 0,21-17 0,-25 19 0,25-19 0,-26 17 0,26-17 0,-29 17 0,29-17 0,-27 18 0,27-18 0,-25 17 0,25-17 0,-25 19 0,25-19 0,-19 17 0,19-17 0,0 0 0,-19 17 0,19-17 0,0 0-1,0 0 1,0 0 0,0 0 0,0 0 0,0 0 0,0 0 0,19-11 0,-19 11 0,31-27-1,-6 8 1,0-10-3,11 1-1,-2-16-6,7-9-15,10 9 0,-11-11 0,14 15 0</inkml:trace>
  <inkml:trace contextRef="#ctx0" brushRef="#br0" timeOffset="2452">2066 614 10,'0'0'6,"0"0"0,0 0 1,-21-10 1,21 10-1,0 0 0,0 0-1,0 0-1,-17 4 0,17-4-1,0 0-1,0 0 0,0 0 0,0 0 0,0 0 0,0 0 1,0 0-1,0 0 2,0 0-1,0 0 1,0 0-1,0 0-1,0 0 1,0 0-1,0 0 0,0 0 0,-4 19-1,4-19 0,0 0 0,8 25 0,-8-25 0,7 26-2,-7-26 2,12 27-2,-7-8 1,-5-19-1,18 29 1,-9-10-1,-9-19 1,19 26 1,-19-26-1,21 25 1,-21-25-1,21 25 1,-21-25-1,22 17 1,-22-17-1,21 15 0,-21-15 0,19 17-1,-19-17 1,19 18 0,-19-18-1,19 15 1,-19-15-1,25 17 1,-25-17-1,23 19 1,-23-19-1,25 21 0,-25-21 0,25 21 1,-25-21-1,21 23 0,-21-23 0,21 19 0,-21-19 0,15 19 0,-15-19 0,11 21 0,-11-21 0,14 19 0,-14-19 0,13 19 1,-13-19-1,14 23 0,-14-23 0,15 21 0,-15-21 0,15 25 0,-15-25 0,14 24 0,-14-24 0,15 25 0,-15-25 0,15 23 0,-15-23 1,14 17-1,-14-17 0,17 13 0,-17-13 0,17 12 0,-17-12 0,0 0 0,23 15 0,-23-15 0,0 0 0,19 15 0,-19-15 0,0 0 0,19 21 0,-19-21 0,14 17 0,-14-17 0,13 18 0,-13-18 0,13 17 0,-13-17 0,0 0 0,21 21 0,-21-21 0,14 17 0,-14-17 0,0 0 0,25 23 0,-25-23 0,17 17 0,-17-17 0,15 17 0,-15-17 0,15 19 0,-15-19 0,16 17 0,-16-17 0,15 19 0,-15-19 0,0 0 0,23 23 1,-23-23-1,17 15 0,-17-15 0,0 0 0,23 21 0,-23-21 0,17 15 0,-17-15 0,18 18 0,-18-18 0,17 17 0,-17-17 0,17 17 0,-17-17 0,19 17 0,-19-17 0,17 17 0,-17-17 0,16 17 0,-16-17 0,0 0 0,19 21 0,-19-21 0,0 0 0,19 16 1,-19-16-1,0 0 0,19 11 0,-19-11 0,0 0 0,17 11-1,-17-11-1,0 0-3,0 0-7,0 0-18,0 0 0,0 0 0,0 0-1</inkml:trace>
  <inkml:trace contextRef="#ctx0" brushRef="#br0" timeOffset="4448">717 111 16,'0'0'13,"0"0"0,0 0-1,0 0-1,0 0-1,0 0-2,0 0 0,0 0-2,0 0-1,0 0-1,0 0-1,0 0 1,0 0-1,0 0 0,0 0 0,-1-19 1,1 19-1,0 0 0,13-17-1,-13 17 1,0 0-1,25-16 0,-25 16 1,19-11-1,-19 11 0,21-15 0,-21 15 1,23-17-1,-23 17-1,23-12 1,-23 12 0,21-6-1,-21 6 0,19 4 1,-19-4-1,19 12 1,-19-12-1,19 11 1,-19-11-1,18 10 1,-18-10-1,19 7 0,-19-7 0,21 4 0,-21-4 0,25 4 0,-25-4 0,28 4 0,-28-4-1,29 5 1,-29-5 0,29 10-1,-29-10 1,26 17 0,-26-17-1,25 21 1,-25-21 0,25 21-1,-25-21 1,25 21 0,-25-21 0,27 17 0,-27-17-1,25 11 1,-25-11-1,25 12 1,-25-12-1,24 11 1,-24-11-1,25 16 0,-25-16 1,25 17-1,-25-17 1,25 19-1,-25-19 0,25 17 1,-25-17-1,29 11 0,-29-11 0,28 12 1,-28-12-1,31 11 0,-31-11 0,32 14 0,-32-14 1,29 19-1,-29-19 0,27 22 0,-27-22 1,27 21-1,-27-21 0,28 19 0,-28-19 1,27 19-1,-27-19 0,31 16 0,-31-16 0,25 15 0,-25-15 0,23 15 0,-23-15 0,19 15 0,-19-15 0,19 16 0,-19-16 0,19 17 0,-19-17 0,19 15 1,-19-15-1,19 17 0,-19-17 0,23 21 0,-23-21 1,19 19-1,-19-19 0,21 19 1,-21-19-1,18 21 0,-18-21 0,15 23-2,-7 2-1,-8-25-5,17 42-3,-15-16-17,7 3-7,3 5 0,-3-3 1</inkml:trace>
</inkml:ink>
</file>

<file path=ppt/ink/ink4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1-02T23:24:51.545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0 17 5,'0'0'15,"0"0"-2,0 0-2,0 0-3,0 0-2,0 0-1,0 0 0,0 0 0,0 0 0,0 0 0,17-10 1,-17 10 1,0 0-1,0 0 0,19-7-1,-19 7-1,0 0-1,21 0-1,-21 0-1,0 0 1,21 2-1,-21-2 0,19 5 1,-19-5-1,20 6 0,-20-6 0,21 11 0,-21-11-1,23 10 1,-23-10-1,23 11 1,-23-11 0,22 8 1,-22-8-1,27 6 1,-27-6 0,25 4 0,-25-4 0,25 3-1,-25-3 1,23 4-1,-23-4 0,17 4 0,-17-4 0,19 6 0,-19-6-1,23 2 1,-23-2 0,27-8 0,-27 8-1,27-10 1,-27 10 0,25-11-1,-25 11 0,21-8 0,-21 8 1,17-3-1,-17 3 0,0 0 0,21 3 0,-21-3 0,17 4-1,-17-4 1,0 0 0,21 10 0,-21-10 0,0 0 0,23 9 0,-23-9 0,0 0 1,23 4-1,-23-4 0,0 0 1,19 2-1,-19-2 1,0 0-1,23-2 0,-23 2 0,19 0 0,-19 0 0,23-4 0,-23 4 0,27-2 0,-27 2-1,25 0-1,-25 0-1,27 2-1,-27-2-3,25 4-2,-25-4-4,21 4-8,-2 5-7,-19-9 1,17 12 1</inkml:trace>
</inkml:ink>
</file>

<file path=ppt/ink/ink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7:59.390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4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1-02T23:24:52.889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0 0 1,'0'0'10,"0"0"-3,0 0-4,0 0-1,10 20 0,-10-20 1,0 0-1,7 20 2,-7-20-1,4 17 1,-4-17-1,4 23 2,-4-23-1,4 24 1,-4-24-1,4 33 1,-4-33 0,0 38 0,0-15 0,0 1-2,-2 3 0,2 0-1,-2 1 0,0-1-1,-2 3 0,2-5 0,0 0 0,0-2 0,-2 0 1,1-2-1,1 0 0,0-4 1,2 0-1,-2 0 0,2 0-1,0-17 1,2 31-1,0-14 0,-2-17 0,3 30 1,-3-30-1,4 36-1,-4-36 0,6 35 0,-6-35-1,6 32 1,-6-32-1,7 31 2,-5-12-2,-2-19 1,6 30 1,-6-30 0,6 31 2,-6-31-2,2 28 1,-2-28-1,5 23 1,-5-23-1,4 21 1,-4-21-1,6 17 0,-6-17 0,4 19 0,-4-19 0,4 17 0,-4-17 0,5 17 0,-5-17 0,0 0-1,4 25 1,-4-25 1,0 0-1,2 23 0,-2-23 0,-2 19 0,2-19 0,-4 19 0,4-19 0,-5 21 0,5-21 0,-6 19 0,6-19 0,-4 19 0,4-19 0,-4 19 0,4-19 0,0 0 0,-4 21 0,4-21 0,0 0-2,0 0-2,0 0-2,0 17-5,0-17-9,0 0-3,0 0 1,0 0 10</inkml:trace>
</inkml:ink>
</file>

<file path=ppt/ink/ink4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1-02T23:24:54.101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35 17 6,'0'0'8,"-18"8"1,18-8 0,0 0-1,-17 11 0,17-11-1,0 0 0,0 0 0,0 0-1,0 0 0,0 0-1,0 0 0,23 8-1,-23-8 0,17 4 0,-17-4 0,23 5-1,-23-5 0,27 4 0,-27-4 0,31 4 0,-12-2 0,0-2 0,4-2 0,-4-2-1,8 2 1,-6-3-1,4-1 0,-4 0-1,4 1 1,-4-1-1,2 2 0,-2 0 0,0 2 0,0-2 0,2 3 0,-4-1 0,0 2 0,0-2-1,2 2 1,-4-2-1,2 2 1,-1-2-1,1 0 0,-2 0 1,2 2-1,-19 0 1,33 0-1,-33 0 1,30 0 0,-13 2-1,-17-2 1,31 4 0,-14 0-1,-17-4 0,33 3 1,-33-3-1,30 2 0,-30-2 0,31 2 1,-31-2-1,29 0 0,-29 0 0,28 0 0,-10 2 0,-18-2 0,30 2 0,-30-2 0,31 4 0,-31-4 0,27 2 1,-27-2-1,26 2 0,-26-2 0,21 2 0,-21-2 1,21 2-1,-21-2 0,20 0 0,-20 0 0,19 0 0,-19 0 1,19-2-1,-19 2 0,21-2 0,-21 2 0,19 2 1,-19-2-1,21 2 0,-21-2 1,19 5-1,-19-5 0,17 4 0,-17-4 1,0 0-1,23 2 0,-23-2 0,0 0 1,18 0-1,-18 0 0,0 0 0,0 0 0,21 0 0,-21 0 0,0 0-1,0 0 1,0 0 0,19 6 0,-19-6 0,0 0 0,0 0 0,0 0 1,21 2-1,-21-2 0,0 0 0,17 1 0,-17-1 0,0 0 0,25 0 1,-25 0-1,19-1 0,-19 1 0,21-4 1,-21 4-1,17-6 0,-17 6 0,0 0 0,23-6 1,-23 6-1,0 0 0,0 0 0,0 0 0,0 0 0,0 0 0,0 0 0,0 0 0,0 0 0,17 0 0,-17 0 0,0 0 0,0 0 0,21 4 0,-21-4 0,0 0 0,21 4 0,-21-4 0,0 0 0,0 0 0,20 4 0,-20-4 0,0 0 0,0 0 0,0 0 0,0 0 0,0 0 0,0 0 0,0 0 0,17-4 1,-17 4-1,0 0 0,0 0 0,0 0 0,19-6 0,-19 6 0,0 0 1,19-11-1,-19 11 0,0 0 0,0 0 0,17-8 0,-17 8 0,0 0-1,0 0 0,0 0-2,0 0-4,0 0-5,0 0-15,0 0-4,0 0 0,0 0 0</inkml:trace>
</inkml:ink>
</file>

<file path=ppt/ink/ink4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1-02T23:24:56.745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23 0 10,'0'0'13,"0"0"-1,0 0-2,0 0-1,0 0-3,0 0-2,0 0-2,0 0 0,0 0-1,0 0 0,0 0 0,-18 14 1,18-14 0,-2 24 1,2-24 0,-2 35 0,1-16-1,2 2 0,-1 2 0,2 1-1,0 1 1,0 0-1,0 2 0,0-3 0,0 1 1,0 0-1,0-4 2,0 2-1,0-2 0,0-2 0,-1-2 1,3 2-1,0 0 0,0 0-2,2 0 1,-3-2-2,1 2 2,-2 0-2,2 0 2,-4 2-2,0-4 3,-2 4-1,-2-2 1,0 4 1,-1-2-1,3 2 1,-4-4 0,2 2-1,-1-4 0,5 2 0,-2-2 0,2 1-1,0-1 0,0-17 0,2 30 1,-2-30-2,3 27 1,-3-27 0,4 25 0,-4-25 0,4 17-1,-4-17 1,6 17-1,-6-17 1,4 17-1,-4-17 0,5 17 1,-5-17-1,4 19 0,-4-19 0,4 23 1,-4-23-1,4 23 0,-4-23 0,0 19 0,0-19 0,0 0-1,2 19 0,-2-19-1,0 0 0,0 0 0,0 0-2,11 17-1,-11-17-1,0 0-2,0 0-2,0 0-4,17 6-6,-17-6-6,0 0 1,10-31 1</inkml:trace>
</inkml:ink>
</file>

<file path=ppt/ink/ink4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1-02T23:24:57.609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0 23 17,'0'0'10,"25"-6"0,-25 6-1,24-4-3,-24 4 0,25-3 0,-8 1-1,-17 2 1,35 0 0,-35 0 0,36-2 1,-36 2-2,39 2 1,-39-2-2,32 5 0,-15-5-1,0 4 0,-17-4-1,33 2-1,-16-2 1,-17 0-1,33-2 1,-16 0-1,0-1 1,0 1 0,1-2-1,1 0 1,-2 4-1,-17 0 0,32-4 0,-14 4 0,-18 0 0,30 2-1,-30-2 1,27 2 0,-27-2 0,31 4-1,-31-4 1,28 4-1,-10-2 1,-18-2 0,32 3 0,-15-3 0,-17 0 0,29 2 0,-29-2 0,29 0 0,-29 0 0,23 2 0,-23-2-1,25 4 1,-25-4-1,22 4 0,-22-4 0,25 5 1,-25-5-1,27 6 0,-27-6 1,27 4-1,-27-4 0,27 0 0,-27 0 0,26 0 0,-26 0 0,23-2 0,-23 2 0,21 2 0,-21-2 0,22 2 0,-22-2 1,22 4-1,-22-4 0,20 5 0,-20-5 0,21 2 0,-21-2 0,19 6 0,-19-6 0,17 6 0,-17-6 0,17 0 0,-17 0 0,0 0 0,25 4 0,-25-4 0,0 0 0,21 0 0,-21 0 0,0 0 0,21 5 0,-21-5 0,0 0 0,23 2 1,-23-2-1,17-4 0,-17 4 0,18-3 1,-18 3-1,24-6 0,-24 6 0,23-6 0,-23 6-1,21 0 1,-21 0 0,23-6 0,-23 6 0,18 0 0,-18 0 0,19-5 0,-19 5 0,23-6 0,-23 6 0,0 0 1,25 0-1,-25 0 0,0 0 0,19 2 0,-19-2 0,0 0 0,17 2 0,-17-2 0,0 0 0,0 0 0,21-4-2,-21 4-1,0 0-1,17-10-3,-17 10-7,21-1-13,-21 1-2,21-12-1,-21 12 2</inkml:trace>
</inkml:ink>
</file>

<file path=ppt/ink/ink4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1-02T23:24:59.072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95 56 5,'0'0'9,"-8"-21"0,8 21 1,-4-17 0,4 17-1,0 0 0,0 0 0,-2-18-1,2 18 0,0 0-1,0 0-2,0 0-2,0 0 1,0 0-1,-19 0 0,19 0 0,0 0 0,0 0 0,-17 4 0,17-4 1,0 0-1,0 0-1,-19 10 1,19-10-1,-8 19 0,8-19-1,-9 27 0,5-8 0,2-2-1,0 4 1,2 0-1,2 1 1,0-1-1,2 2 0,-1-2 1,1 0-1,2 0 1,-2 0-1,-2-4 1,2 4-1,-4-4 1,0 2 0,0-19 0,0 33 1,-2-16-1,2 0 1,-2 0-1,0 0 0,0 1 1,2-1-1,-2 0 1,2 2-1,0-2 0,0-17-1,2 32 1,-2-32 0,4 29-1,-4-29 1,5 25-1,-5-25 0,10 19 0,-10-19 1,8 17-1,-8-17 0,9 25 0,-9-25-1,4 28 1,-4-9-1,0 0 0,0 0 0,-4 0 1,2 2-2,2-21 2,-5 33 0,5-33 0,-6 25-1,6-25 1,-2 20-1,2-20-1,-2 18 0,2-18 0,0 21-3,0-21-3,2 24-6,-2-24-13,6 27-2,-6-27 0,-2 27 1</inkml:trace>
</inkml:ink>
</file>

<file path=ppt/ink/ink4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1-02T23:25:00.576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145 5 1,'0'0'7,"0"0"5,0 0-1,0 0 0,-19-4 0,19 4-1,0 0 0,0 0-1,-19-2-1,19 2-3,0 0 0,0 0-2,0 0-1,-19 6 1,19-6-1,0 0 1,0 0 0,-19 25 0,19-25-1,-10 24 1,10-24 0,-9 33-1,3-14 0,4 0 1,-4 0-1,6 2 0,-4-2 0,4 2 0,-2-2 0,2 0 0,-1 0 0,1-2 0,-2 0 0,2 2 0,0-19-1,-4 35 1,4-35 0,-6 32 0,6-9-1,-4-6-1,2 4 1,0 2-1,1-2 1,-1 2-2,0 0 1,2-1-1,0-22 2,0 40-1,-2-22 1,0-1-1,2 0 1,0-17-1,0 28 1,0-28-1,0 27 0,0-27 0,0 25 0,0-25 1,0 23-1,0-23 0,2 23 0,-2-23 0,2 26 0,-2-26 1,4 23-1,-4-23 0,3 17 0,-3-17 0,0 0 0,4 19 0,-4-19 0,0 0-1,0 0-3,0 0-2,0 0-5,0 0-11,0 0-9,0 0 0,2-17 1</inkml:trace>
</inkml:ink>
</file>

<file path=ppt/ink/ink4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1-02T23:25:01.580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0 90 19,'18'-6'16,"-18"6"-1,22-15-2,-22 15-3,27-19-2,-10 11-2,-17 8-1,37-11 1,-37 11 0,38-8-1,-38 8 1,38 0-1,-19 0 0,6 4 0,-4-2-1,6 3-1,-2-1-1,4 2 0,-1-4-1,5 0 0,-1-2 1,3-2-1,1 0 1,1-2-1,-1 0 1,4-1 0,-7-1-1,1 2 1,-3 2 0,-1 0 0,-7-2-1,0 4 0,-4 0 0,-1 2 0,-1 2-1,-17-4 1,28 4-1,-28-4 1,29 4-1,-29-4 0,31 4 0,-14-3 1,2-1-1,0 2 0,0-2 1,2 4-1,-2-8 0,1 6 1,1 0-1,-2 2 1,-19-4-1,30 2 0,-30-2 1,29 2-1,-29-2 0,21 0 1,-21 0-1,17 0 0,-17 0 0,18 0 0,-18 0 0,17 4 0,-17-4 0,23 3 0,-23-3 0,28 0 0,-28 0 0,33-2 0,-16 1 0,2-3 0,0-2 0,2 2 0,-1 4 0,-1-2 0,-2 2 1,-17 0-1,29 0 0,-29 0 0,25 2 1,-25-2-1,21-4 0,-21 4-1,17-1-1,-17 1 0,19-2-3,-19 2-5,23-10-13,-4 10-9,-19 0 1,34-19 0</inkml:trace>
</inkml:ink>
</file>

<file path=ppt/ink/ink4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1-02T23:25:03.112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18 0 19,'0'0'13,"0"0"1,0 0-1,0 0-2,0 0-2,-17 5-2,17-5-1,0 19-1,0-19-1,2 29 0,-2-12-1,4 2 1,-2 2-1,2 2 1,-2-2-1,1 5 0,1-3-1,2 4 0,-2-4-1,3 4 0,-1-7 0,0 5 1,-2-2-1,1 2 1,-1-2 0,0 3-1,-2 5 1,0 5-2,-2-4 1,0 5-2,0-5 1,0 2 0,0-1 0,2-3-1,0-9 1,0 0 1,2-4-1,-1 0 1,-3-17 0,6 31-1,-6-31 0,4 30 1,-2-13-1,-2-17 0,2 33 0,-2-16 0,0 2-1,2-2-1,1 0-1,-3-17-1,6 27-2,-6-27-3,0 0-6,16 17-9,-16-17-3,13-19 1,-11-6 1</inkml:trace>
</inkml:ink>
</file>

<file path=ppt/ink/ink4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1-02T23:25:03.880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0 162 1,'17'-4'9,"-17"4"6,10-19-5,-10 19-1,17-11-1,-17 11 0,21-12 0,-21 12 0,27-9 1,-10 5-1,-17 4 0,34-10 0,-16 3-3,3 5 0,-2-2-2,2 2 0,0 0 0,0 2 0,-2 0-1,2 6 1,-2-4-1,2 4 1,-4-1 0,6 1-1,-2 0 0,0-1 0,4 1 0,0-2 0,-2 2 0,4-2 0,0-3-1,0 3 1,-3 2-1,1-2 1,-4 0-1,2-2 0,-2-1 0,0-1 0,-2-1-1,1-1 1,-3-2-1,2 0 1,-19 4-1,31-6 1,-31 6-1,28-2 1,-28 2-1,25 2 0,-25-2 1,27 6-1,-27-6 0,30 0 1,-30 0-1,31-6 0,-31 6 0,31-5 1,-31 5-1,26-8 0,-26 8 0,27-6 0,-27 6 0,21-2 0,-21 2 0,18 2 0,-18-2 0,24 6 0,-24-6 0,27 9 0,-27-9 0,31 4 0,-31-4 0,32 0 1,-32 0-1,27-5 0,-27 5 0,25-8 1,-25 8-1,25-8 0,-25 8 0,29-11 0,-29 11 0,28-10 0,-11 5 0,1-5 0,-1 2 0,-17 8 0,30-13-2,-30 13 0,29-9-3,-29 9-2,25-12-6,-25 12-11,10-17-7,-10 17 1,13-21 0</inkml:trace>
</inkml:ink>
</file>

<file path=ppt/ink/ink4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1-02T23:25:25.460"/>
    </inkml:context>
    <inkml:brush xml:id="br0">
      <inkml:brushProperty name="width" value="0.07938" units="cm"/>
      <inkml:brushProperty name="height" value="0.07938" units="cm"/>
      <inkml:brushProperty name="color" value="#FF0000"/>
      <inkml:brushProperty name="fitToCurve" value="1"/>
    </inkml:brush>
  </inkml:definitions>
  <inkml:trace contextRef="#ctx0" brushRef="#br0">1276 750 1,'0'0'2,"0"0"1,-7-23 0,7 23 0,0 0 0,-2-19 1,2 19-1,0 0 2,0 0 2,0 0 0,0 0 0,0 0 0,-18-8 0,18 8-1,0 0 0,0 0-1,0 0-2,0 0 0,0 0 0,0 0 0,0 0 0,0 0 2,0 0 0,0 0 0,0 0 0,0 0 0,0 0 0,0 0-1,0 0-1,0 0-1,0 0 0,0 0 0,0 0 0,0 0 0,0 0-1,0 0 1,0 0-1,0 0 0,0 0 1,0 0-1,0 0 1,0 0-1,0 0 0,0 0 0,-13 17 0,13-17-1,0 0 1,-19 19-1,19-19 1,-17 16 0,17-16-1,-18 15 1,18-15 0,0 0-1,-21 21 1,21-21-1,0 0 0,-15 19 1,15-19-1,0 0 0,0 0 1,-13 17-1,13-17 0,0 0 0,0 0 1,-19 17-1,19-17 0,0 0 0,-21 25 0,21-25 1,-20 17-1,20-17 0,-15 19 1,15-19-1,-17 21 1,17-21 0,-17 15 0,17-15-1,0 0 1,-21 21 0,21-21 0,0 0-1,-23 19 1,23-19-1,0 0 1,-23 21-1,23-21 0,-19 16 1,19-16-1,0 0 0,-20 17 1,20-17-1,0 0 1,0 0-1,-19 19 0,19-19 1,0 0-1,0 0 0,-17 15 0,17-15 1,0 0-1,-19 13 0,19-13 0,0 0 0,-23 14 0,23-14 0,0 0 0,-23 17 0,23-17 1,0 0-1,-23 15 0,23-15 0,0 0 1,-23 19-1,23-19 0,-17 13 0,17-13 1,0 0-1,-23 21 0,23-21 0,0 0 1,-21 18-1,21-18 0,0 0 0,-25 19 1,25-19-2,0 0 2,-25 26-1,25-26 1,-15 19 1,15-19-1,-15 19 1,15-19-2,-10 25 2,10-25-1,-13 19 0,13-19-2,-10 19 2,10-19-2,-13 17 1,13-17 1,0 0-1,-21 17 0,21-17 0,0 0 1,-25 20-1,25-20 0,-17 15 0,17-15 0,-18 13 0,18-13 0,-17 15 0,17-15 0,-17 16 0,17-16 0,0 0 0,-23 21 0,23-21 0,0 0 0,-17 13 0,17-13 0,0 0 0,0 0 0,0 0 0,0 0 0,0 0 0,-17 15 0,17-15 0,0 0 0,0 0 1,0 0-1,-22 17 0,22-17 0,0 0 0,-19 12 1,19-12-1,0 0 0,-23 11 1,23-11-1,0 0 0,-17 15 0,17-15 0,0 0 0,-21 23 0,21-23 0,0 0 0,-21 25 0,21-25 0,-15 19 0,15-19 0,-17 19 0,17-19 0,-18 17 0,18-17 0,-15 17 0,15-17 0,-17 16 0,17-16 0,-15 19 1,15-19-1,-18 19 0,18-19 0,-17 21 0,17-21 0,-17 21 0,17-21 0,-19 21 0,19-21 0,-16 19 0,16-19 0,-13 17 0,13-17 0,0 0 0,-15 21 1,15-21-1,0 0 0,-17 24 0,17-24 0,-16 23 0,16-23 0,-15 23 1,15-23-1,-13 17 0,13-17 0,0 0 0,0 0 0,-16 17 0,16-17 0,0 0 0,0 0 0,0 0 0,0 0 1,0 0-1,0 0 1,0 0-1,0 0 0,0 0 1,0 0 0,0 0-1,0 0 0,0 0 1,0 0-1,0 0 0,0 0 0,10-24 0,-10 24 0,17-23 0,-17 23 0,21-31 0,-21 31 0,29-32 0,-12 15 0,0 0 0,2 0 0,0-3 0,-1 1 0,3 2 0,-2-4 1,0 2-1,0 0 0,-2 0 0,1 0 0,-1 2 0,0 0 0,2 0 0,-2 1 0,2 1 0,-1 0 0,1 2 0,-2-3 0,2-1 0,0 2 0,-2-2 0,1-2 0,1 0 0,0 0 1,2-10-1,2 3 0,-2-1-1,0 2 0,2-2 1,2 3-2,0-1 2,1 0-2,1 6 1,0 2 1,4-2 0,-5 2 0,1-2 0,0 2 0,-2-1 0,-2 1 0,0 4 0,-6-2 0,0 1 0,-17 14 1,29-21-1,-29 21 1,17-15-1,-17 15 0,0 0 0,0 0 0,0 0-2,19-13 0,-19 13-2,0 0-3,0 0-1,31 9-6,-31-9-15,21-5-5,-2 3 0,-19 2 1</inkml:trace>
  <inkml:trace contextRef="#ctx0" brushRef="#br0" timeOffset="2901">2403 138 14,'-19'0'12,"19"0"-1,-33 10 0,33-10-1,-28 9 0,28-9 1,-25 4-1,25-4 0,-18 4-2,18-4 1,0 0-3,-17-4 1,17 4-2,0 0-1,0 0 0,0 0-1,0 0 1,0 0-1,0 0 0,-11-17-1,11 17 1,0 0-2,0 0 2,0 0-1,0 0 0,11-19 0,-11 19 1,0 0-1,0 0 0,0 0-1,0 0 1,0 0-2,0 0 0,17-13 0,-17 13 1,0 0-1,25-6 1,-25 6-1,23-2 1,-23 2 0,29-6 1,-12 3-1,4-3 0,0-2 0,6 2 0,-2-3 0,4 1 0,-5-1 0,-1-1 0,-2 5 0,0-5-1,-3 2 1,-18 8-1,30-5 0,-30 5 1,25-10 0,-25 10-2,25-6 2,-25 6-2,21 8 2,-21-8 0,17 6 0,-17-6-1,18 11 1,-18-11 1,0 0-2,22 15 1,-22-15 0,18 4-1,-18-4 1,21 4-1,-21-4 0,25 2 1,-25-2-1,26 2 0,-26-2 0,29 2 0,-29-2 1,23-2-1,-23 2 0,19-2 0,-19 2 0,0 0 0,19-2 0,-19 2 1,0 0-1,0 0 0,0 0 1,0 0-1,0 0 1,0 0 0,0 0-1,0 0 1,0 0-1,0 0 1,0 0-1,-19 4 0,19-4 0,-21 2 0,21-2 0,-30 4 0,30-4 0,-33 5 0,14-1 0,0 0 1,0 0-1,1 1 0,18-5 0,-32 8 0,15-4 0,17-4 0,-33 9 0,33-9 0,-32 4 0,32-4 0,-27 4 0,27-4 0,-21 0 0,21 0 0,-19-2 0,19 2 0,0 0 0,-19-4 0,19 4 1,0 0-1,-22-3 0,22 3 0,0 0 0,-22-4 0,22 4 0,-18-2 0,18 2 0,0 0 0,-25-4 0,25 4-1,0 0 1,-22 0 0,22 0 1,0 0-1,0 0 0,-22-8 0,22 8 0,0 0 0,0 0 0,-19-5 0,19 5 0,0 0-1,0 0 2,0 0-1,-17-4 0,17 4-1,0 0 1,0 0 0,0 0-1,0 0 1,0 0 0,0 0-1,23 4 1,-23-4 0,25 3 0,-25-3 0,32 6 0,-12-2 0,-1-2 0,0 0 0,2 0 0,-2-2 0,-2 2 1,0-2-1,-17 0 0,27 0 0,-27 0 1,21 2-1,-21-2 0,0 0-2,21 3 0,-21-3-2,0 0-3,0 0-13,0 0-16,8 19-1,-8-19 2,-17 21-2</inkml:trace>
  <inkml:trace contextRef="#ctx0" brushRef="#br0" timeOffset="5328">4006 851 5,'0'0'7,"-19"13"-2,19-13 0,0 0 0,0 0 1,0 0 1,0 0-1,0 0 1,0 0 0,0 0-1,0 0 0,0 0-1,13-19-1,-13 19-1,0 0 0,17-21 2,-17 21 1,0 0 0,4-17 0,-4 17 0,0 0 0,0 0-1,0 0-2,-17-12 0,17 12 0,0 0-1,0 0 1,0 0-1,-10-20 1,10 20 1,0 0-1,0 0 0,0 0 0,0 0 0,-13-18-1,13 18 0,0 0-1,0 0 1,0 0-1,0 0 0,0 0 0,0 0 1,0 0 0,0 0 0,0 0 0,0 0-1,0 0 1,0 0-1,0 0 1,0 0-1,-10-17 0,10 17-1,0 0 1,0 0 0,0 0 0,0 0 0,0 0 0,0 0-1,0 0 1,0 0 0,0 0 0,0 0 0,0 0-1,0 0 1,0 0 0,0 0-1,0 0 0,0 0 0,0 0 0,0 0 0,0 0 0,0 0 0,0 0 0,20 19 0,-20-19 0,0 0 0,0 0 0,21 21 0,-21-21 0,0 0 0,17 19 0,-17-19 0,0 0 0,27 16 0,-27-16 1,21 11-1,-21-11 0,23 11 0,-23-11 0,23 10 0,-23-10 0,19 9 0,-19-9 0,0 0 0,21 18 0,-21-18 0,0 0 1,23 15-1,-23-15 0,0 0 0,23 13 0,-23-13 0,0 0 1,17 13-1,-17-13 0,0 0 0,0 0 0,17 18 0,-17-18 0,0 0 1,0 0-1,12 19 0,-12-19 0,0 0 0,0 0 0,11 21 0,-11-21 1,0 0-1,0 0 0,12 17 0,-12-17 0,0 0 1,11 17-1,-11-17 0,0 0 0,15 17 0,-15-17 1,0 0-1,21 19 0,-21-19 0,0 0 0,19 19 0,-19-19 0,0 0 0,18 15 0,-18-15 0,0 0 1,0 0-1,15 18 0,-15-18 0,0 0 0,0 0 0,13 17 0,-13-17 0,0 0 0,0 0 0,0 0 0,14 17 0,-14-17 0,0 0 0,0 0 0,0 0 0,13 19 0,-13-19 0,0 0 0,0 0 1,0 0-1,0 0 0,15 17 0,-15-17 0,0 0 0,0 0 0,0 0 1,0 0-2,0 0 1,0 0 0,0 0 0,18 17 1,-18-17-1,0 0 0,0 0 0,21 14 0,-21-14 0,0 0 0,17 9 0,-17-9 0,0 0 0,17 10 0,-17-10 0,0 0 0,0 0 0,17 13 0,-17-13 0,0 0 1,0 0-1,16 21 0,-16-21 0,0 0 0,13 23 0,-13-23 2,8 17-2,-8-17 1,7 17-1,-7-17 2,0 0-2,4 19 2,-4-19-1,0 0-1,0 0 1,8 19-1,-8-19 1,0 0-1,0 0 1,21 17-1,-21-17 0,0 0 0,19 15 0,-19-15 0,0 0 0,19 16 0,-19-16 0,0 0 0,19 15 0,-19-15 0,0 0 0,19 13 1,-19-13-1,0 0 0,23 12 0,-23-12 0,0 0 0,21 13 0,-21-13 0,0 0 1,21 13-1,-21-13 0,0 0 0,18 14 0,-18-14 0,0 0 0,23 17 0,-23-17 0,17 15 0,-17-15 0,0 0 0,23 21 0,-23-21 0,0 0 1,17 17-1,-17-17 0,0 0 0,17 17 0,-17-17 1,0 0-1,19 16 0,-19-16 0,0 0 0,19 17 1,-19-17-1,0 0 0,18 13 0,-18-13 0,0 0 1,0 0-1,19 15 0,-19-15 0,0 0 0,0 0 0,15 17 1,-15-17-1,0 0 0,0 0 0,0 0 0,0 0 1,17 18-1,-17-18 0,0 0 0,0 0 0,0 0 0,16 17 0,-16-17 0,0 0 0,0 0 1,0 0-2,0 0 1,19 19 1,-19-19-1,0 0 0,0 0 0,0 0 0,17 19 0,-17-19 0,0 0 0,0 0 0,0 0 0,0 0 0,15 17 0,-15-17 0,0 0 0,0 0 0,0 0 0,0 0 1,0 0-1,0 0 0,0 0 0,0 0 0,0 0 0,0 0 0,0 0 0,0 0 0,0 0 0,0 0 0,0 0 1,0 0-1,0 0 0,0 0 0,0 0 1,0 0-1,0 0 1,16 17-1,-16-17 0,0 0 1,0 0-1,0 0 1,0 0 0,0 0-1,0 0 0,0 0 0,0 0-2,0 0-1,0 0-4,0 0-5,0 0-20,0 0-6,0 0 0,19-6-1</inkml:trace>
</inkml:ink>
</file>

<file path=ppt/ink/ink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7:43.07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4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1-02T23:25:34.124"/>
    </inkml:context>
    <inkml:brush xml:id="br0">
      <inkml:brushProperty name="width" value="0.07938" units="cm"/>
      <inkml:brushProperty name="height" value="0.07938" units="cm"/>
      <inkml:brushProperty name="color" value="#FF0000"/>
      <inkml:brushProperty name="fitToCurve" value="1"/>
    </inkml:brush>
  </inkml:definitions>
  <inkml:trace contextRef="#ctx0" brushRef="#br0">48 1510 19,'0'0'12,"0"0"2,-17 4 0,17-4-1,0 0 0,-17 2-2,17-2 0,0 0-1,0 0 0,0 0-2,0 0 0,0 0-3,-14-21 2,14 21-4,0 0 2,0 0-2,0 0-1,0 0 1,0 0-1,29 2 0,-29-2 0,30-8 0,-9-3 1,-3 5-3,3-5 2,-2 7-2,-2 0 2,0 4 0,-17 0-1,31 2 1,-31-2-1,30 4 0,-30-4 1,35 2-1,-18-2 0,2 0 0,0 0 1,1-2-2,-1 2 1,-2 0 0,-17 0 0,30 0-1,-30 0 1,29 2 0,-29-2-1,21 2 1,-21-2-1,25 2 1,-25-2-1,27 4 1,-27-4-1,27 3 1,-27-3-1,28 4 1,-28-4 0,29 2-1,-29-2 0,27 2 1,-27-2-1,27 0 0,-27 0 0,24 0 1,-24 0-1,25-2 0,-25 2 1,21-2-1,-21 2 0,18-2 0,-18 2 0,0 0 0,17-2 0,-17 2 1,0 0-1,0 0 0,0 0 0,21 0 0,-21 0 0,0 0 0,0 0 0,0 0 0,17 2 1,-17-2-1,0 0 1,0 0-1,0 0 1,0 0 0,0 0-1,-27 6 1,10-4-1,-2 2 1,-4 1-1,-2 1 0,-2 2 0,1 3 0,-1 1 0,4-9 2,0 1-2,2-2 1,4-2-1,17 0 0,-31-8 0,31 8 0,-25-20 0,25 20-2,-29-14 3,29 14-1,-23-13 0,23 13 0,-26-12 0,26 12 1,-31-13-1,14 7 0,17 6 0,-29-11 0,29 11-1,-25-10 1,25 10-1,-23-9 2,23 9-3,-21-8 3,21 8-2,-23-4 1,23 4 0,-23-1 0,23 1 0,-23 1 0,23-1-1,-19 4 0,19-4 3,-21 4-3,21-4 1,0 0 0,-21 8 1,21-8-2,0 0 2,0 0-1,0 0-1,0 0 1,0 0 0,0 0-1,0 0 0,0 0 0,0 0 1,16 17 0,-16-17 0,19 6 0,-19-6 1,26 5-1,-26-5 2,29 6-2,-12-2 0,1-2 0,-1 0 0,0 0 0,0-1 1,0 1-1,3 0 0,-1 0 0,2-2 1,0 0-1,0 0 0,0-2 0,-2 2 0,2-2 0,-2 0 0,-19 2 0,29-1 0,-29 1 1,25-2-1,-25 2 0,21-2 0,-21 2 0,21 0 0,-21 0 0,21-2 0,-21 2 1,19-2-1,-19 2 0,0 0 0,19-2 1,-19 2-1,0 0 1,0 0 0,0 0-1,0 0 0,0 0 0,0 0-1,0 0-1,0 0-1,0 0-2,17 10-4,-17-10-5,0 0-19,0 0-3,12 17 0,-12-17 0</inkml:trace>
  <inkml:trace contextRef="#ctx0" brushRef="#br0" timeOffset="1996">1900 775 18,'-21'21'18,"21"-21"-2,-31 19-1,12-5-1,0 1-3,0 4-1,-1-4-2,7 2 0,13-17-2,-25 25-1,25-25 0,0 0 1,-17 9-1,17-9 0,0 0 0,0 0 0,23-19 0,-23 19 0,27-26-1,-6 11-1,0-8 0,4 2 0,-2-6 0,5 0 0,-1-1-1,6-1 0,-3-1-1,5-1 1,1 1-1,2-1 0,2-3 1,3 4-1,-5-1 0,2 4 0,0-1 1,-4 5-1,-1-2 0,-4 4-1,-5 4 0,-1 2 1,-2 0-2,-2 3 2,-4-1-2,1-6 3,-1 2-4,-2 0 2,0-2 0,1 1-2,-3 1 3,0 0-3,1 0 2,-14 17-2,25-21 2,-25 21 0,21-17 0,-21 17 0,19-17 0,-19 17 1,17-16-1,-17 16 0,17-17 0,-17 17 1,16-17-1,-16 17 0,17-19 0,-17 19 0,17-17 0,-17 17 0,0 0 0,0 0 0,19-19 0,-19 19 1,0 0-1,0 0 0,0 0 1,0 0-1,0 0 1,0 0-1,0 0 1,0 0-1,0 0 0,0 0 0,0 0 1,0 0-1,0 0 0,-17 8 0,17-8 0,-19 13 0,19-13-1,-27 23 1,8-6 0,0 0 0,-4 4 0,0 8 0,-2-1 0,2 3 2,-4-1-2,2-1 1,3-3 1,-1 1-1,0-2 0,3-10 0,3-2 0,17-13-2,-25 17 2,25-17-1,0 0 0,0 0 0,0 0 0,0 0 0,0 0 0,0 0 0,0 0 0,0 0 0,0 0 0,0 0 0,0 0 0,0 0 0,18-1 0,-18 1 1,26-16-2,-26 16 2,33-21-2,-14 8 3,0-8-3,2 0 1,-2 0-1,2 0 0,2-4 2,-2 3-3,0 1 2,0-2-2,0 8 3,1-1-1,-5 3 0,-17 13 0,28-21 0,-28 21 0,23-17 0,-23 17 0,20-15 0,-20 15 0,17-12 0,-17 12 1,0 0-1,25-17 0,-25 17 0,0 0 0,15-17 0,-15 17 0,0 0 0,0 0 0,0 0 1,15-17-1,-15 17 0,0 0 0,0 0 0,0 0 0,0 0 0,0 0 0,-19 21-1,19-21 1,-21 17 0,21-17 1,-31 23-1,31-23 0,-34 26 0,17-12 0,17-14 0,-31 24 1,31-24-1,-27 20 0,27-20 0,-17 13-1,17-13-1,0 0-1,0 0-3,0 0-4,0 0-16,23-19-11,-9 0 1,5-4-1,0-6 1</inkml:trace>
</inkml:ink>
</file>

<file path=ppt/ink/ink4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1-02T23:25:37.948"/>
    </inkml:context>
    <inkml:brush xml:id="br0">
      <inkml:brushProperty name="width" value="0.07938" units="cm"/>
      <inkml:brushProperty name="height" value="0.07938" units="cm"/>
      <inkml:brushProperty name="color" value="#FF0000"/>
      <inkml:brushProperty name="fitToCurve" value="1"/>
    </inkml:brush>
  </inkml:definitions>
  <inkml:trace contextRef="#ctx0" brushRef="#br0">144 203 20,'-21'0'19,"21"0"-4,0 0-2,-23-4-1,23 4-1,0 0-1,-17-4-1,17 4-2,0 0 0,-27 0-1,27 0 1,-21 4-1,21-4 0,-17 5 0,17-5 0,0 0 1,0 0-1,-18 4-1,18-4-1,0 0 0,0 0-1,0 0-1,0 0 1,0 0-2,25-9 1,-25 9-1,27-8 0,-27 8 0,34-11 0,-14 5 0,-1 2 0,0-2 0,0 3-1,-2-3 0,4 2 0,0 0-1,2 0 2,-2 1-3,4 1 3,-4 0-3,0 0 4,0 2-2,-4 0 1,-17 0-1,29 2 0,-29-2 1,25 0-1,-25 0 0,21 2-1,-21-2 2,21-2-1,-21 2 1,17-2-1,-17 2 0,18-2 2,-18 2-2,0 0 0,21 0 0,-21 0 2,0 0-1,17 4-1,-17-4 2,0 0-4,25 7 3,-25-7-1,19 4 2,-19-4-4,21 4 2,-21-4 0,0 0 0,19 2 1,-19-2-1,0 0 1,0 0-1,0 0 1,0 0-1,-21 4 1,21-4-1,-23 2 0,23-2 1,-34 2-1,12 0 0,1-1 0,-2 1 0,-1 0 0,-5 0 0,2-2 1,0-2-3,3-2 2,-1 1-1,2-3 1,0 2-1,2-2 2,2 1-2,-1 1 3,1-2-2,2 2 1,0-1-1,0 3 2,-4-2-2,1 0 0,1 0 0,0 2 0,0 0 0,19 2 0,-29-3 0,29 3 0,-19-2 0,19 2 0,0 0 0,0 0 0,0 0-1,0 0 1,0 0 0,0 0 0,0 0 0,0 0-1,0 0 1,19-4 0,-1 2 0,3 0 0,5-4 0,5-1 0,3-1 1,7-1-1,-1-1 1,-4 3-1,2-3 0,1 2 1,-5 1-1,1 3 0,-5 0 1,-1 2-1,-6-3 0,0 3-1,-6 2 1,-17 0 0,27 2 0,-27-2 0,0 0 0,19 5 1,-19-5-1,0 0 1,0 0-1,19 15 0,-19-15 0,0 0 0,0 0-2,0 0 1,0 0-1,8 18-2,-8-18-1,0 0-3,-18 38-5,-1-21-21,6 4-2,-8 4-1,0-1 2</inkml:trace>
</inkml:ink>
</file>

<file path=ppt/ink/ink4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1-02T23:25:40.680"/>
    </inkml:context>
    <inkml:brush xml:id="br0">
      <inkml:brushProperty name="width" value="0.07938" units="cm"/>
      <inkml:brushProperty name="height" value="0.07938" units="cm"/>
      <inkml:brushProperty name="color" value="#FF0000"/>
      <inkml:brushProperty name="fitToCurve" value="1"/>
    </inkml:brush>
  </inkml:definitions>
  <inkml:trace contextRef="#ctx0" brushRef="#br0">138 168 2,'-4'-17'12,"4"17"-1,0 0-2,0 0-1,0 0 0,0 0-1,0 0 2,0 0 0,-6-18-2,6 18 1,0 0-1,0 0 1,0 0 1,-21-19-2,21 19 0,0 0-1,0 0-1,0 0-1,-12-17 1,12 17-1,0 0 0,-9-21 0,9 21 0,0 0-1,-12-21 1,12 21-1,-13-17 0,13 17 0,-17-15-1,17 15 0,-21-11 0,21 11 0,0 0-1,-23-12 1,23 12-1,0 0 0,0 0 0,0 0 1,0 0-1,0 0 0,0 0 0,0 0 1,0 0-1,0 0 1,0 0-1,0 0 0,0 0 0,0 0 0,0 0-1,0 0 1,0 0-1,15 19 0,-15-19 0,0 0 0,27 23 1,-27-23-1,21 19 1,-21-19-1,25 21 1,-25-21 0,30 23-1,-12-12 1,1 3 0,0-3-1,0 1 1,2-3-1,-2 2 0,0-3 1,-1 2-1,-18-10 0,26 13 1,-26-13-1,23 13 0,-23-13 1,18 16-1,-18-16 0,17 17 1,-17-17-1,17 21 1,-17-21-1,21 21 0,-21-21 0,19 22 1,-19-22-1,19 21 0,-19-21 1,17 19-1,-17-19 0,16 19 1,-16-19-1,0 0 0,21 23 1,-21-23-1,0 0 0,21 29 0,-21-29 0,17 27 2,-17-27-2,17 26 1,-17-26-1,16 29 2,-16-29-2,17 21 2,-17-21-2,0 0 0,23 21 0,-23-21 0,0 0 0,21 19-1,-21-19 2,0 0-1,21 19 1,-21-19-2,0 0 2,19 17-1,-19-17 1,0 0-1,19 15 0,-19-15 0,0 0 0,21 14 0,-21-14 0,0 0 0,17 13 0,-17-13 0,0 0 0,0 0 0,21 19 0,-21-19 0,0 0 0,18 15 0,-18-15 0,0 0 0,15 17 0,-15-17 1,0 0-1,15 19 0,-15-19 0,0 0 0,0 0 0,17 21 0,-17-21 0,0 0 0,20 19 0,-20-19 0,0 0 0,23 19 0,-23-19 1,0 0-1,17 18 0,-17-18 0,0 0 0,0 0 0,17 21 0,-17-21 0,0 0 0,0 0 0,15 19 0,-15-19 0,0 0 0,0 0 0,17 19 1,-17-19-1,0 0 0,14 19 0,-14-19 0,0 0 0,13 17 1,-13-17-1,0 0 0,0 0 0,0 0 0,16 17 0,-16-17 1,0 0-1,0 0 0,0 0 0,0 0 0,0 0 0,0 0 0,0 0 0,0 0 0,15 17 0,-15-17 0,0 0 0,0 0 0,0 0 0,0 0 1,0 0-1,0 0 1,0 0-1,0 0 0,0 0 1,0 0-1,0 0 0,0 0 0,0 0 0,0 0 1,15-19-1,-15 19 0,0 0 0,6-27 1,-6 27 0,2-24-1,-2 24 0,-4-31 1,4 31-1,-8-30 0,8 30 1,-11-29-2,11 29 1,-10-23 0,10 23 0,0 0 0,-13-19 0,13 19 0,0 0 0,0 0 0,0 0 0,-17-15 0,17 15 0,0 0 0,0 0 0,0 0 0,-19-11-1,19 11 1,0 0 0,0 0 0,0 0-1,0 0 1,0 0 0,0 0-1,0 0 1,0 0 0,0 0-1,0 0 1,0 0 0,3 22 0,-3-22 0,14 19-1,-14-19 2,15 21-1,-15-21 0,19 23 0,-19-23 0,19 21 0,-19-21 0,19 21 0,-19-21 0,18 17-1,-18-17 1,0 0 0,23 21 0,-23-21 0,0 0 0,0 0 0,0 0 0,0 0 0,17 17 1,-17-17-1,0 0 1,0 0-1,0 0 0,0 0 0,0 0 0,0 0-1,0 0-1,0 0-1,0 0-1,0 0-1,0 0-3,17 18-6,-17-18-15,0 0-9,4 28 0,-4-28 0,0 27 1</inkml:trace>
</inkml:ink>
</file>

<file path=ppt/ink/ink4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1-02T23:25:43.665"/>
    </inkml:context>
    <inkml:brush xml:id="br0">
      <inkml:brushProperty name="width" value="0.07938" units="cm"/>
      <inkml:brushProperty name="height" value="0.07938" units="cm"/>
      <inkml:brushProperty name="color" value="#FF0000"/>
      <inkml:brushProperty name="fitToCurve" value="1"/>
    </inkml:brush>
  </inkml:definitions>
  <inkml:trace contextRef="#ctx0" brushRef="#br0">38 118 16,'0'0'14,"-17"-2"-1,17 2 1,0 0 0,0 0-1,0 0 0,-17-17 0,17 17-1,0 0 1,0 0-1,0 0-1,0 0-1,-4-17-1,4 17-2,0 0-1,0 0-1,0 0-1,0 0 0,0 0-1,23 0-1,-23 0 0,28 1 0,-8-2 0,8 1 0,3-2 0,5-2 1,4-2-2,6-2 1,2 1 0,0-1-1,-2-1 1,-2 3-1,-6 2 0,-4 0-1,-3 2 0,-4 1 1,-6 1-1,-4 1 0,0-1 0,-17 0 0,31 2 1,-31-2-1,29-2 1,-29 2-1,25-3 0,-25 3 1,17-4-1,-17 4 1,0 0-1,0 0 0,0 0 1,0 0-1,0 0 0,0 0 0,17 0 1,-17 0-1,0 0 0,0 0 0,0 0 1,0 0-1,0 0 0,-27 6 1,27-6-1,-36 3 0,7 1 1,-3 2-1,-7 0-1,-7 3 1,-1 3 0,1-5 0,-2 3 0,4-1-1,4 1 1,5-4 0,7-3 0,7-1 0,21-2 0,-25 0-1,25 0 1,0 0 0,0 0 0,0 0-1,0 0 1,0 0 0,0 0 0,23-4 0,-23 4-1,23-1 1,-23 1 0,30-2 0,-11 2 0,4-4 0,2 4 0,2-2 0,4 0 0,1 0 0,4 0 0,-1 0 0,-1 0 0,1-1 0,1 1-3,-3-4-1,7 6-6,-12-12-14,9 5-14,-3-5 0,-1-9 0,3-1-1</inkml:trace>
</inkml:ink>
</file>

<file path=ppt/ink/ink4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1-02T23:25:44.920"/>
    </inkml:context>
    <inkml:brush xml:id="br0">
      <inkml:brushProperty name="width" value="0.07938" units="cm"/>
      <inkml:brushProperty name="height" value="0.07938" units="cm"/>
      <inkml:brushProperty name="color" value="#FF0000"/>
      <inkml:brushProperty name="fitToCurve" value="1"/>
    </inkml:brush>
  </inkml:definitions>
  <inkml:trace contextRef="#ctx0" brushRef="#br0">79 893 3,'0'0'16,"-19"2"-1,19-2 0,-18-4 0,18 4 0,0 0 1,-23-5-1,23 5-2,0 0-2,-19 0-1,19 0-2,0 0-2,0 0-1,0 0-1,0 0-1,0 0 0,0 0-1,0 0 1,0 0 0,0 0 0,0 0 0,10-17 1,-10 17 0,30-29-1,-9 10 0,2-6 0,6-1-1,4-5 0,3 2 0,0 1-1,3-1 0,-1 1 0,0 3 0,-2 0-1,1 2 1,-7 2-2,1 0 2,-2 1-2,-4 2 2,-2-4-1,-1-1-1,-2 0 2,3 2-3,0-2 3,-1 2-2,1-2 1,-2 0-2,0 6 2,1 2 0,-3 0 1,2-1-1,-2 1 0,-2 2 0,-17 13 0,34-23 0,-16 12 0,-18 11 0,28-19 0,-28 19 0,20-16 0,-20 16 0,0 0 1,0 0-1,0 0 0,17-15 0,-17 15 1,0 0-1,0 0 0,0 0 0,0 0 0,0 0 0,0 0 0,0 0 1,0 0-1,0 0 0,0 0 0,0 0 0,-23 4 0,23-4 0,-29 13 0,10-3 0,-2 5-1,0 2 1,-4 2 0,-2 2 0,-1 2 0,1 7 0,-4 3 0,1-1 1,-1 1 1,-2 1-2,1 0 2,-3 2-1,1 1 0,-2-9 0,3 1 0,-1-1-2,-3-1 1,5-4 0,1 0 0,6-4 0,4-4 0,4-4 0,17-11 0,-21 18 0,21-18-1,0 0 1,0 0 0,0 0 0,0 0 0,12-18 0,-12 18 0,32-34 0,-9 11 0,4-5 1,5-5-2,7-3 2,3-8-2,6-1 0,-1-3 0,5 4 0,0 0 0,-5 4-1,-3 2 2,-5 6-1,-7 9 1,-7 6 0,-8 3 0,-17 14 0,21-17 0,-21 17 0,0 0 0,21-19 1,-21 19-1,21-21 0,-21 21 0,31-30 0,-31 30 0,31-31 1,-31 31-1,26-24 0,-26 24 0,0 0 0,20-19 0,-20 19-1,0 0 0,0 0-2,0 0 0,0 0-1,0 0-2,-20 3-3,20-3-2,0 0-9,-19 19-14,19-19-1,-23 21 1,23-21 1</inkml:trace>
</inkml:ink>
</file>

<file path=ppt/ink/ink4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1-02T23:26:18.832"/>
    </inkml:context>
    <inkml:brush xml:id="br0">
      <inkml:brushProperty name="width" value="0.07938" units="cm"/>
      <inkml:brushProperty name="height" value="0.07938" units="cm"/>
      <inkml:brushProperty name="color" value="#00B050"/>
      <inkml:brushProperty name="fitToCurve" value="1"/>
    </inkml:brush>
  </inkml:definitions>
  <inkml:trace contextRef="#ctx0" brushRef="#br0">42 44 21,'0'0'26,"0"0"2,-17-7-6,17 7-3,0 0-4,0 0-2,-17-20-3,17 20-2,0 0-1,0 0-2,-8-17-1,8 17-2,0 0 1,0 0-2,0 0 0,8 25 0,-8-25-1,15 27 0,-3-8 0,5 6 1,0 1-1,0 3 0,2 1 0,1 3 1,1-1-1,2-1 0,-2-3 0,-2 1 1,2-4-1,0-3 1,0-2-1,0-1 0,-4-6 1,1 0-1,-18-13 1,30 21-1,-30-21 1,23 19-1,-23-19 1,20 19-1,-20-19 1,13 23-1,-13-23 1,15 23-1,-15-23 0,14 21 0,-14-21 0,13 25 0,-13-25 0,15 25 1,-15-25-1,14 24 0,-14-24 0,11 25 1,-11-25-1,10 27 0,-10-27 1,6 27-1,-6-27 1,5 26-1,-5-26 1,2 23-1,-2-23 1,0 0-1,2 23 0,-2-23-2,0 0-1,0 0-2,0 0-5,0 0-16,0 0-8,0 0-2,19-23 2,-19 23-1</inkml:trace>
  <inkml:trace contextRef="#ctx0" brushRef="#br0" timeOffset="856">858 6 23,'0'0'25,"-28"4"2,28-4-9,0 0-2,-29 19-3,23-2-2,6-17-2,-21 36-2,6-17 0,5 12-1,-9 1-1,8 8 0,-9 2-1,7 8-1,-8-1 0,4 8 0,-4 1-1,3-1 0,1-2-1,0 0 0,2-1-1,1-3 1,-1-3-1,3-2 1,-3-3-1,0-1 1,1-2 0,-3 0 0,0 4-1,-4 2 0,2-2 0,-3 0 0,3-3 0,0 0-2,2-3 2,0-4-1,5-7 0,3-10-1,3 0-2,6-17 0,-6 19-3,6-19-2,0 0-4,0 0-6,0 0-14,0 0 0,8-17 2,-8 17 1</inkml:trace>
  <inkml:trace contextRef="#ctx0" brushRef="#br0" timeOffset="2492">1004 359 39,'0'0'26,"0"0"-6,0 0-1,-17 0-5,17 0-3,0 0-4,0 0-1,0 0-2,0 0 0,0 0 0,0 0-2,0 0 0,0 0 0,17 21 0,-17-21 0,19 5 0,-19-5 0,27 6 0,-27-6-1,27 4 0,-27-4 0,29 2 0,-29-2-1,28 0 1,-28 0-1,25 0 0,-25 0-1,21-2 0,-21 2-1,0 0-1,25 6-2,-25-6-3,0 0-3,0 0-4,0 0-7,8 24-7,-8-24-1,-4 17 2</inkml:trace>
  <inkml:trace contextRef="#ctx0" brushRef="#br0" timeOffset="3020">927 612 26,'-13'19'18,"13"-19"-1,0 0-2,0 0-1,0 0-2,0 0-2,0 0-1,0 0-1,0 0-1,0 0-1,0 0-1,19-15 0,-19 15-1,17-12-1,-17 12 0,23-7-1,-23 7 0,25-6-1,-25 6 1,23-2-1,-23 2 0,20 2 0,-20-2 0,19 4-1,-19-4 1,19 8 0,-19-8-1,19 5 1,-19-5-1,21 2 1,-21-2-1,0 0 0,23 4 1,-23-4-1,0 0 0,17 6 0,-17-6-1,0 0 1,0 0-2,0 0 0,23 21-3,-23-21-3,0 0-10,18 15-13,-18-15-1,17 6 0,-17-6 1</inkml:trace>
</inkml:ink>
</file>

<file path=ppt/ink/ink4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1-02T23:26:46.300"/>
    </inkml:context>
    <inkml:brush xml:id="br0">
      <inkml:brushProperty name="width" value="0.07938" units="cm"/>
      <inkml:brushProperty name="height" value="0.07938" units="cm"/>
      <inkml:brushProperty name="color" value="#00B050"/>
      <inkml:brushProperty name="fitToCurve" value="1"/>
    </inkml:brush>
  </inkml:definitions>
  <inkml:trace contextRef="#ctx0" brushRef="#br0">57 306 16,'2'24'24,"-2"-24"-3,0 35-1,8-11-1,-3-1-2,5 8-5,-4-8-1,3 11-2,1-7-2,-1 11-1,3-8-1,-1 7-1,-1-3-1,3 4 0,-1-4-1,-1 3 0,3-3-2,-1-2 1,0-1 0,-1-3-1,-1-3 0,1 0 1,-3-4-1,1-4 0,-10-17 0,13 29-1,-13-29 0,8 19-1,-8-19-3,0 0-4,15 23-9,-15-23-15,0 0 1,0 0-1,0 0 0</inkml:trace>
  <inkml:trace contextRef="#ctx0" brushRef="#br0" timeOffset="436">0 1036 20,'0'0'27,"0"0"2,0 0 1,0 0-12,0 0-4,5-17-3,-5-6-1,16 6-1,-13-12-2,15 2-1,-5-11-1,10-2-1,-2-4-2,6 2 0,-2-3-1,0 1 0,3-2 0,-1 4-1,-2 4 0,0 0 0,-4 3 0,-6 5-1,1 5-1,-7 0-1,-9 25-5,17-38-6,-17 38-18,18-25-1,-18 25-1,15-21-1</inkml:trace>
  <inkml:trace contextRef="#ctx0" brushRef="#br0" timeOffset="895">512 0 21,'0'0'26,"10"21"1,-10-21-8,2 29-3,4-4-2,-8-4-2,9 13-1,-7-7-3,8 11-1,-10-2-2,8 8-1,-6-4-1,6 6-1,-4-2 1,1 3-2,-3-1 0,4 4 0,0-6 0,0 1 1,-2 1-1,0 2 0,0-6-1,1 0 1,-1-2-1,0 0 1,0 2-1,-2-4 0,0-2 1,-2 0-1,-2 1 0,1-1 0,-1-4 0,-2 1-1,-2-3 0,1-1-1,-1 3 0,-1-5-2,1 3 0,-7-5-2,7 6-2,-11-10-1,7 13-4,-5-15-10,17-19-9,-25 34 2,8-26 0,17-8 7</inkml:trace>
  <inkml:trace contextRef="#ctx0" brushRef="#br0" timeOffset="2163">771 799 22,'0'0'19,"0"0"0,0 0-2,0 0-1,-14-19-2,14 19-1,0 0-2,0 0-2,0 0-1,0 0-1,0 0-1,20-2-1,-20 2 0,0 0-1,0 0-1,24-1 0,-24 1-1,0 0 0,0 0 0,20-2 0,-20 2-1,0 0 0,0 0 0,17 0 0,-17 0 0,0 0-1,0 0 0,19 3 1,-19-3-1,0 0 0,0 0 0,17 2 1,-17-2-1,0 0 0,0 0 0,17 10 0,-17-10 0,0 0 0,0 0 0,0 0 0,21 13 0,-21-13 0,0 0 0,0 0-1,18 8 1,-18-8-1,0 0-1,0 0-1,17 0-4,-17 0-6,0 0-17,15-21-4,-15 21-1,8-17 1</inkml:trace>
  <inkml:trace contextRef="#ctx0" brushRef="#br0" timeOffset="2891">1119 399 10,'0'0'25,"0"0"2,0-19-1,0 19-9,0 0-4,0 0-3,12-17-1,-12 17-2,0 0-1,19-23-2,-19 23 0,21-12-1,-21 12 0,29-11-1,-29 11 0,28-10-1,-9 7 1,-19 3-1,31-4-1,-31 4 1,19 4 0,-19-4-1,0 0 1,19 26 0,-19-9-1,0 3 0,-2 2 0,-3 1 1,3 6-1,-4 0 0,0 1-1,-1-1 2,-3 1-1,0 1 0,-3 1 0,3-1 0,-3-5 1,0 1-1,3-2 0,1-2 0,1-4 0,8-19 0,-8 26 0,8-26 0,0 18 0,0-18 0,0 0 0,0 0-1,19 17 1,-19-17 0,0 0 0,21 9 0,-21-9 0,0 0 0,23 6 0,-23-6 0,0 0 0,20 6 0,-20-6 0,0 0 0,19 13 0,-19-13 0,0 0 0,23 19 0,-23-19 0,13 17 0,-13-17 0,10 19 0,-10-19 0,9 27 0,-9-27 0,6 34 1,-6-13-1,-2 0 0,-2 2 1,0 0-1,1 2 0,-3-4 1,0 2 0,-4-4 0,7 2 1,3-21 0,-14 36 0,14-36 1,-19 31-1,19-31 1,-29 26-1,12-16 0,-2 1-1,-4-3 0,2-2 0,-2-3-1,0-1 0,0-2 0,-4-4-2,6 3 0,-4-7-1,6 6-3,-8-11-8,10 7-21,-2 2 0,0-2 0,19 6 0</inkml:trace>
</inkml:ink>
</file>

<file path=ppt/ink/ink4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1-02T23:26:38.264"/>
    </inkml:context>
    <inkml:brush xml:id="br0">
      <inkml:brushProperty name="width" value="0.07938" units="cm"/>
      <inkml:brushProperty name="height" value="0.07938" units="cm"/>
      <inkml:brushProperty name="color" value="#00B050"/>
      <inkml:brushProperty name="fitToCurve" value="1"/>
    </inkml:brush>
  </inkml:definitions>
  <inkml:trace contextRef="#ctx0" brushRef="#br0">9 1588 9,'0'0'18,"0"0"-3,0 0 0,0 0 0,0 0-1,0 0-2,0 0-1,0 0-2,0 0-1,0 0-1,0 0-2,0 0 0,0 0-1,0 0 0,0 0 0,-12-19-2,12 19 1,2-21-1,-2 21 0,4-25 0,-4 25 0,6-30-1,-6 30 0,9-35 0,-3 14 0,2-3 0,-1-3-1,3-4 0,-1 5 0,3-5 1,-1 3-1,3-3 0,-1 4 1,3 1-1,-3 3 0,0 0 0,3-2 0,-1 4 1,0 0-1,-1 0 0,3 2 0,-2 0 0,1-2 0,1 0 0,0 2 0,0-2 0,-1 2 0,1 2 0,-17 17 1,27-27-1,-27 27 0,22-15 0,-22 15 0,0 0 0,23-6 0,-23 6 0,0 0 0,22 2 0,-22-2 0,0 0 1,22 8-1,-22-8 0,18 7 0,-18-7 1,0 0-1,21 25 0,-21-25 0,11 25 1,-7-8-1,-2 2 0,2 2 1,-4 2-1,0 4 1,-2 1-1,2 3 1,-2-1-1,0-1 0,-2-1 0,0-3 1,1 0-1,1-2 0,-4 0 0,2-2 0,-2-2 1,1 0-1,-3 2 0,0 0 0,1-2 0,-3 0 1,10-19-1,-19 31 0,19-31 0,-21 22 1,21-22-1,-25 16 1,25-16-1,-25 11 0,25-11 1,-27 8-1,27-8 0,-25 4 0,25-4-1,0 0 0,-21 3-2,21-3-2,0 0-3,0 0-6,0 0-15,0 0-4,0 0 0,21-15 0</inkml:trace>
  <inkml:trace contextRef="#ctx0" brushRef="#br0" timeOffset="1172">594 1540 3,'0'0'19,"0"0"-3,0 0-2,0 0 0,0 0-1,0 0-2,14-24 0,-10 3-2,5-2-1,-1-10-2,5 5-2,-3-11 0,5-2-2,0-5 0,5 0 0,-3-2-1,2 6 0,-2-1 0,0 2 0,-1 1 0,1 10-1,-4 1 1,1 6-1,-5 4 0,-9 19 1,19-26-1,-19 26 0,0 0 0,18-17 0,-18 17 1,0 0-1,0 0 0,0 0 1,0 0-1,0 0 1,17 11-1,-17-11 1,0 0-1,6 21 1,-6-21-1,2 21 1,-2-21-1,-2 27 1,2-10 0,0 2 0,-2 0 0,2 2-1,-2 2 1,2 0 0,0 0-1,0 1 0,-2 1 1,2-2-1,0-2 0,-2 0 1,0 0-1,2-2 1,-4-2-1,2 2 0,0 0 0,-1 2 1,1 2-1,-2-2 0,0 0 0,0 0 1,2-4-1,2-17 0,-2 25 0,2-25 0,0 0 0,0 0 0,2 17 0,-2-17 0,0 0 0,0 0 1,0 0-1,0 0 1,0 0-1,19-23 1,-19 23-1,12-30 0,-4 7 1,1-2-1,6-5 0,-1-5 0,3 1 0,2-2 0,-2 0 1,3 1-1,-1 3 0,-2-3 0,-4 9 0,3 1 0,-5 4 0,-1 2 0,-10 19 0,17-25 0,-17 25 0,0 0 0,19-19 0,-19 19 0,0 0 0,19-13 0,-19 13 0,17-16 0,-17 16 0,19-21 0,-19 21 0,22-19 0,-22 19 0,0 0 0,23-17-1,-23 17 2,0 0-1,0 0 0,19 6-1,-19-6 2,0 0-1,7 21 0,-7-21 0,4 23 1,-4-23-1,2 27 0,-4-10 1,0 0-1,0 2 1,0 2 0,-1 0 0,-1 2 0,-2-2 0,2 2 0,0-1-1,1 1 1,1-2 0,0-2-1,0 2 1,2 0-1,-2 0 0,2-2 1,0 0-1,0 2 0,0 0 0,-2 0 0,2-3 0,0 1 0,0-19 0,0 30 0,0-30 0,0 17 0,0-17 0,0 0 0,0 0 0,0 0 1,0 0-1,0 0 0,0 0 0,0 0 0,19-11 1,-19 11-1,13-27 0,-5 8 0,2-4 0,-1 0 0,1-1 0,1-7 0,3 2 0,-3-3 0,3 2 0,-1-1 0,0 2 0,3 1 0,-3 1 0,-1 4 0,-1 4 1,-1 2-1,-10 17 0,17-25 0,-17 25 0,0 0-1,17-15 1,-17 15 0,0 0 0,0 0 0,21-12 0,-21 12 0,0 0 0,19-9 0,-19 9 0,18-4 0,-18 4 0,0 0 0,22-4-1,-22 4 1,0 0 0,18 8 0,-18-8 0,0 0 0,0 0 0,19 13 0,-19-13 0,0 0 0,9 19 0,-9-19 0,2 21 1,-2-21-1,-2 27 0,0-10 0,-1 2 0,1 2 1,-2 2-1,2 0 0,-2 2 0,0 0 0,1-1 0,1 3 1,-2-2-1,2 0 0,0-1 1,0 1-1,0 0 0,0 0 0,0-2 1,2-4-1,0-2 0,0-17 0,2 27 0,-2-27 1,0 0-2,0 0 1,0 0-2,0 0-1,0 0-3,0 0-6,17-23-18,-17 23-3,0-42 0,-1 13-1</inkml:trace>
  <inkml:trace contextRef="#ctx0" brushRef="#br0" timeOffset="3200">1021 495 32,'-13'-21'30,"13"21"0,-14-17-5,14 17-7,0 0-5,-17-19-4,17 19-4,0 0-3,0 0-1,0 0 0,0 0-1,0 0 1,0 0-1,0 0 1,0 0-1,0 0 1,0 0-2,0 0-1,0 0-2,0 0-2,0 0-6,19 8-13,-19-8-6,19 4 1,-19-4 0</inkml:trace>
  <inkml:trace contextRef="#ctx0" brushRef="#br0" timeOffset="5700">1957 587 12,'0'0'7,"0"0"1,0-19 1,0 19-2,0 0 1,0 0-1,0 0 0,0 0-1,0 0 0,0 0-1,0 0 0,0 0-2,0 0 0,-2-19-1,2 19 0,0 0 0,0 0-1,0 0-1,0 0 1,0 0-1,0 0 0,0 0 0,0 0 0,0 0 0,0 0-1,0 0 1,0 0 0,0 0 0,0 0 0,0 0 0,0 0 0,0 0 0,0 0-1,0 0 1,0 0 0,0 0 0,0 0 0,0 0 0,0 0 0,0 0 0,17-6 0,-17 6 0,0 0 0,0 0 0,0 0 0,0 0 1,0 0-1,0 0 0,0 0 0,0 0 0,0 0 0,0 0-2,0 0-6,0 0-11,0 0-4,0 0 1,0 0-1</inkml:trace>
  <inkml:trace contextRef="#ctx0" brushRef="#br0" timeOffset="6340">2164 0 20,'0'0'24,"0"0"1,0 0-6,0 0-5,-19 11-5,19-11-1,-16 27-1,11-6-1,-7 0 0,6 7-1,-5 1-1,5 7 0,-5 2-1,1 6 1,-3-4-1,3 8 0,-3-4-1,1 5 0,-3-3 0,5 4 0,-5-1-1,5 3-1,1-3 1,1 1-2,2-1 1,1 1 0,1 0 0,0-3-1,2-1 1,0 0 1,-2-2-1,4-1 0,-1-1 0,2 0 1,3-2-1,0 0 0,2-1 0,0-1 0,-1-6 1,3 2-1,0-1 0,-1-3 1,3-1-1,-3 0 1,3-3-1,0 1 1,-1-2-1,-1 1 0,0-3 1,-1-2-1,-1 0 0,0-2 1,-6-19-1,9 31 0,-9-31 0,8 27 0,-8-27-1,8 21 0,-8-21-2,0 0-3,11 30-4,-11-30-14,0 0-8,0 0-1,0 0 1</inkml:trace>
</inkml:ink>
</file>

<file path=ppt/ink/ink4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1-02T23:27:09.675"/>
    </inkml:context>
    <inkml:brush xml:id="br0">
      <inkml:brushProperty name="width" value="0.07938" units="cm"/>
      <inkml:brushProperty name="height" value="0.07938" units="cm"/>
      <inkml:brushProperty name="color" value="#0C0C0C"/>
      <inkml:brushProperty name="fitToCurve" value="1"/>
    </inkml:brush>
  </inkml:definitions>
  <inkml:trace contextRef="#ctx0" brushRef="#br0">0 314 3,'0'0'22,"0"0"2,0 0-5,4-17-4,-4 17-2,0 0-2,0 0-1,0 0-2,0 0-2,0 0 0,0 0-1,0 0-1,0 0 1,23 6-1,-23-6 0,17 2 0,-17-2-1,17 4 0,-17-4 0,23 3-1,-23-3 0,23 6-1,-23-6 1,21 8-1,-21-8 0,21 2 1,-21-2-1,23-2 0,-23 2 1,27-6-1,-27 6 1,31-11-1,-31 11 0,32-8 0,-32 8 0,27-4-1,-27 4 1,27-2-1,-27 2 1,28-6-1,-10 1 0,1-1 1,0 0-1,0-1 0,0 1 0,0 0 0,0 2 0,-1 1 0,-1 1 0,-17 2 0,32 0 0,-32 0 0,31 2 0,-31-2 1,32 2-2,-32-2 2,31 3-1,-14 1 0,0-2 0,1-2 0,-1 4 0,0-2 0,0-2 0,2 4 0,4-2 0,0-1 0,-2 3 0,4 0 0,0 0 0,2 2 1,-2-1-1,4-1 1,-7 0-1,3 2 0,2-4 1,-2-1-1,0-1 1,0 2-1,0-2 0,1 0 1,-3 2-1,2-4 0,0 2 0,0 0 0,0-2 1,3 1-1,-5-1 0,0 0 0,4-2 1,-2 0-1,0 0 0,2 2 0,-4 0 0,2 1 0,3-1 0,-1 0 0,2 0 0,-1 0 1,3 0-1,-2-2 0,1 0 0,1 3 0,0-7 0,1 4 0,-1 0 0,-1 2 1,1 0-1,-2 1 0,-3 1 0,7 1 0,-1 3 0,-1-2 0,1 0 0,-1 2 1,0-2-1,1 0 0,-1 0 0,-4 0 0,-3-1 0,3-1 0,0-1 0,-2-1 0,0 0 0,2-4 0,-3 4 0,3-2 0,-2 0 0,0 1 0,0-1 0,2 2 1,-4-2-1,1 2 0,3-5 0,-2 3 0,2 0 0,0-2 0,-1 2 0,3-1 0,0 1 0,-1 2 0,-1 0 0,-2 2 1,2 0-1,0 0 0,-1 2 0,1 0 0,-2-4 0,4 2 0,-2 0 0,1-2 1,-1-2-1,-2 1 0,2-1 0,-2 4 0,-2 0 0,-1 0 0,0 4 0,4-4 0,-1 3 0,0 1 0,0 0 0,2 0 0,-2-2 0,-1 0 0,1 1 0,-4 1 0,0-2 0,0 0 0,2 2 1,0-2-1,0 0 0,2-2 0,-2 0 0,4 3 0,0-1 0,-1 2 0,3-2 0,-2 2 0,0-2 0,-1 3 0,3-1 0,0-2 0,0 0 0,-1 0 0,1 0 0,0 0 0,-1 0 0,3 2 0,-4 1 1,0-1-1,-1 0 0,1 0 0,-2-1 0,-2 1 0,2 0 0,-2 0 0,2-2 0,-1 0 0,-3 2 0,2-1 0,-2 1 0,-1 0 0,-1 0 0,0 1 0,0-3 0,-2 2 0,0 0 0,3 0 0,1 0 0,2 1 0,0-1 0,-1 0 0,3 4 0,0-3 0,4-3-1,0 2 1,-5-2 0,5 2 0,-2-4 0,2 2 0,-1-2 0,3 0 0,-2 3 1,-1-3-1,1 2 0,0 2 0,-1 0 0,-3 2 0,2-3 0,-4 1 0,2 0 0,0 0 0,0 0 0,-2-2 0,1 0 0,3-1 0,0 1 0,0 0 0,0 0-1,-3-4 1,3 4 1,0 0-1,-2-2 0,2 2 0,-1-2 0,1-2 0,-2 2 0,2 2 0,0-4 0,-1 0 0,1 0 0,-2 0 0,0 0 0,2 1 0,-1-3 0,-1 2 0,0 2 0,-2 0 0,0 0 0,0-2 0,-2 4 0,0-2 0,0 2 0,-2-2 0,0 2 0,1-2 0,-1 2 0,0-1 0,2 1 0,-2 0 0,2 2 0,-2-2 0,4-2 0,-2 2 0,-2-2 0,4-2 0,0 2 0,-4 0 0,2-4 0,-1 2 0,-20 2 0,30-2 0,-30 2 0,31 0 1,-31 0-1,28-2 0,-28 2 0,31 0 0,-12 0 0,-2-1 0,1 1 0,-1-2 0,0 0 0,-17 2 0,31-4 0,-31 4 1,30-2-1,-30 2 0,31-2 0,-31 2 0,29 2 0,-29-2 0,30 0 0,-30 0 0,31 2 0,-14-2 0,-17 0 0,34-2 0,-16 2 1,1-2-1,0 2 0,0 0 0,2-2 0,-2 2 0,0-2 0,0 2 1,-1 0-1,1-2 0,-2 0 1,2 2-1,-2-1 0,2 1 0,-1-2 1,-1 0-1,-17 2 0,32-2 0,-32 2 0,29-4 0,-29 4 0,27-4 1,-27 4-1,27-2 0,-27 2 0,26-2 0,-26 2 0,27 2 0,-27-2 0,27-2 0,-27 2 0,29 2 0,-29-2 0,30-2 1,-30 2-1,31-3 0,-31 3 0,29-2 0,-29 2 0,30-2 0,-30 2 0,27-2 0,-27 2 0,29-4 0,-29 4 0,26-4 0,-26 4 0,29-5 0,-29 5 0,27-6 1,-27 6-1,21-2 0,-21 2 0,17-4 0,-17 4 0,0 0 1,23-2-1,-23 2 0,0 0 0,23-2 0,-23 2 0,19 0 0,-19 0 0,0 0 0,23 0 0,-23 0 0,0 0 0,21-2 0,-21 2 0,19 0 0,-19 0 0,21 0 0,-21 0 0,23-1 0,-23 1 0,25 0 0,-25 0 0,25 0 0,-25 0 1,23-2-1,-23 2 0,21 0 0,-21 0 0,21 2 0,-21-2 0,19 5 0,-19-5 0,21 6 0,-21-6 0,25 4 0,-25-4 0,27 2 0,-27-2 0,31-2 1,-14 0-1,-17 2 0,32-6 0,-32 6 0,29-6 0,-29 6 0,29-5 0,-29 5 0,25-2 0,-25 2 0,23 0 1,-23 0-1,22-4-1,-22 4 2,20-4-1,-20 4 0,28-2 0,-28 2 0,25-4 0,-25 4 0,27-5 0,-27 5 0,23-4 1,-23 4-1,0 0 0,23-4 0,-23 4 0,17 0 0,-17 0 0,17 4 0,-17-4 0,19 6 0,-19-6 0,21 0 0,-21 0 1,25 3-1,-25-3 0,29 2 0,-29-2 0,29 4 0,-29-4 1,30 8-1,-30-8 0,31 4 0,-31-4 1,29 5-1,-29-5 0,30 2 0,-30-2 1,29 2-1,-29-2 0,29 2 0,-29-2 0,32-2 0,-15 4 0,-17-2 0,33 2 1,-16-2-1,2 0 0,-19 0 0,33 2 0,-16 0 0,0-2 1,-17 0-1,35-2 0,-18 2 0,2-2 0,2 0 0,0 0 0,0 0 0,0 0 0,-2 0 0,0 2 0,-1 0 0,-1 0 0,-17 0 0,29 0 0,-29 0 0,26 0 0,-26 0 0,27 0 1,-27 0-1,27-3 0,-27 3 0,29-8 0,-12 4 0,0-2 0,0 3 0,-17 3 0,33-10 1,-16 6-1,0 2-1,-17 2 1,33 0 0,-33 0 0,28 0 0,-10 0 0,1-1 0,-19 1 0,36-4 1,-15 2-1,-2-2 0,0 2 0,0-2 0,1 4 1,-3-2-1,2 2 0,-19 0 0,29 0 0,-29 0 0,30 0 0,-30 0 0,29-2 0,-29 2 0,27 2 0,-27-2 0,28-2 0,-28 2 0,27 0 0,-27 0 0,25-1 0,-25 1 0,25 0 0,-25 0 0,25 1 0,-25-1 0,23 2 1,-23-2-1,21 0 0,-21 0 0,23 2 0,-23-2 0,23-2 0,-23 2 0,25 0 0,-25 0 0,26 2 0,-26-2 0,29 2 0,-29-2 0,27 6 0,-27-6 0,27 6 0,-27-6 0,30 3 0,-30-3 0,31 4 0,-10-4 0,0 2 0,0-2 0,0 0 0,-2-2 0,0 4 0,2-2 0,-2 0 0,1 2 0,-3-2 0,0 0 0,0 2 0,2-2 0,-1 0 0,-18 0 0,32-2 0,-32 2 0,33-2 0,-33 2 0,28 0 0,-28 0 0,29-2 0,-29 2 1,25 2-1,-25-2 0,27 2-1,-27-2 1,26-2 1,-26 2-2,27 0 1,-27 0 0,27-2 0,-27 2 0,29-2 0,-29 2 0,30-2 0,-30 2 1,29 0-1,-29 0 0,31-1 0,-31 1 1,28 3-1,-28-3 0,27 0 0,-27 0 0,31-2 0,-31 2 0,30 0 0,-30 0 0,29-3 0,-12 3 1,0 0-1,3-2 0,-3 0 0,4 2 0,-2-2 0,2 0 0,-2 0 0,2 0 0,-2 0 1,0 2-1,-1 0 0,-18 0 0,28 2 0,-28-2 0,29 4 0,-29-4 0,25 2 0,-25-2 0,21 2 0,-21-2 0,21 0 0,-21 0 0,23 0 0,-23 0 0,27-2 0,-10 2 0,-17 0 0,30 0 0,-10 2 1,-3-2-1,0 2 0,0-2 0,0 0 0,1 2 0,-1-2 0,0 0 0,2 0 0,-19 0 0,33-2 0,-33 2 0,32 2 0,-32-2 0,29 2 0,-29-2 0,29 1 0,-29-1 0,26-1 0,-26 1 1,27-4-1,-27 4 0,27-6 0,-27 6 0,25-4 0,-25 4 0,25-2 0,-25 2 0,23 0 0,-23 0 0,23 4 0,-23-4 0,25 2 0,-8-2-1,-17 0 1,28-2 0,-8 2 1,-20 0-1,32-4 0,-32 4 0,31-4-1,-31 4 1,25-1 1,-25 1-2,19-2 1,-19 2 1,19-2-1,-19 2 0,19-2 0,-19 2 0,23 0 0,-23 0 0,19-4 0,-19 4 0,23-4 0,-23 4 0,23 0 0,-23 0 0,27-4 0,-27 4 0,27-5 0,-27 5 0,28-2 0,-28 2 0,31-4 1,-14 2-1,-17 2 0,34-2 0,-16 2-1,-1-2 1,2-2 1,0 4-1,0-3 0,-2 3 0,3-4 0,-1 2 0,-19 2 0,32-2 0,-32 2 1,29-4-2,-29 4 1,29-2 0,-29 2 0,26-2 0,-26 2 0,29-3 0,-29 3 0,29-6 0,-29 6 0,25-4 0,-25 4 0,23 0 0,-23 0 1,0 0-1,21 0 0,-21 0 1,0 0-1,0 0 0,0 0 0,0 0-2,11-21-2,-11 21-3,2-19-10,-15-6-12,17 2-10,-8-11-1,0-10-1,0-7 2</inkml:trace>
</inkml:ink>
</file>

<file path=ppt/ink/ink4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1-02T23:27:59.879"/>
    </inkml:context>
    <inkml:brush xml:id="br0">
      <inkml:brushProperty name="width" value="0.07938" units="cm"/>
      <inkml:brushProperty name="height" value="0.07938" units="cm"/>
      <inkml:brushProperty name="color" value="#00B050"/>
      <inkml:brushProperty name="fitToCurve" value="1"/>
    </inkml:brush>
  </inkml:definitions>
  <inkml:trace contextRef="#ctx0" brushRef="#br0">61 310 14,'0'0'13,"0"0"-2,-18-10 0,18 10-1,0 0 0,-22-19-1,22 19-1,0 0 0,-16-28-1,16 28 0,-7-23-2,7 23 1,-2-25-1,2 25 0,5-27-1,-5 27 1,12-30-1,-12 30 1,19-31-2,-19 31 1,21-32-1,-21 32-1,25-32 0,-25 32-1,27-25 0,-27 25-1,26-19 1,-26 19-1,23-10 0,-23 10 1,20 2 0,-20-2-1,19 8 1,-19-8 0,17 11 0,-17-11 0,17 19-1,-17-19 1,17 23 0,-17-23-1,14 29 1,-14-29 0,11 32-1,-5-15 1,-2 4 0,1 0 0,-3 4 0,2 4 0,-4 3 0,0 8-1,-2 0 0,-2 4 0,-1 5 1,-3 5-1,0-1 0,-3 4 0,-1-4 0,1 1 1,-2 1-1,-3 2 0,1-2 0,2-1 1,-5-3-1,3 1 0,-2-3 0,2-3 1,-3-6-1,3-6 0,0-5 0,3-8 0,12-21 0,-17 24 1,17-24-1,0 0 0,0 0 1,0 0-1,0 0 0,0 0 0,0-26 1,6 9-2,0-1 1,3-6 0,1-1 0,-1-2 0,3-1 0,1 1 0,-1 0 0,-3 6 0,1 2 0,-10 19 0,13-24 0,-13 24-1,0 0 1,0 0 0,0 0 0,19-6 0,-19 6 0,0 0 0,16 17 0,-16-17 1,7 19-1,-7-19 0,8 31 1,-4-10-1,-4-1 1,2 5 0,-4 2 0,2 1 0,0-1 0,0 2 0,0-6-1,0-4 1,3 0-1,-3-19 1,8 24-1,-8-24 1,0 0 0,25 8-1,-25-8 1,27-9 0,-10-3-1,2-3 1,0 0-2,2-8-1,8 4-4,-12-14-9,10 7-19,0 1-1,-4 0 1,-2 2-1</inkml:trace>
</inkml:ink>
</file>

<file path=ppt/ink/ink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8:00.781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4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1-02T23:28:04.703"/>
    </inkml:context>
    <inkml:brush xml:id="br0">
      <inkml:brushProperty name="width" value="0.07938" units="cm"/>
      <inkml:brushProperty name="height" value="0.07938" units="cm"/>
      <inkml:brushProperty name="color" value="#00B050"/>
      <inkml:brushProperty name="fitToCurve" value="1"/>
    </inkml:brush>
  </inkml:definitions>
  <inkml:trace contextRef="#ctx0" brushRef="#br0">1157 1343 12,'0'0'7,"0"0"1,0 0 0,0 0-1,0 0 0,0-17-1,0 17-1,0 0-1,0 0 0,-2-19-2,2 19 1,0 0 0,0 0 1,0 0 0,0 0 0,0 0 1,-4-17-1,4 17 0,0 0-1,0 0 0,0 0-1,0 0-1,0 0 0,0 0 0,0 0 0,0 0 0,0 0 0,0 0 1,0 0 0,0 0 1,0 0-1,0 0 0,0 0 0,0 0 0,-10 17-1,10-17 1,0 0-1,-5 23 1,5-23-1,-8 17 1,8-17-1,-8 19 1,8-19-1,-5 19 0,5-19 0,-10 19 0,10-19-1,-8 17 1,8-17 0,-7 20 1,7-20-1,-10 19 0,10-19 0,-7 19 0,7-19 0,-10 21-1,10-21 1,-10 24 0,10-24-1,-11 23 0,11-23 0,-12 25 1,12-25-1,-7 19 0,7-19 1,-8 19-1,8-19 1,-8 17-1,8-17 1,-7 17 0,7-17-1,-6 21 1,6-21-1,-9 21 0,9-21 1,-8 23-1,8-23 1,-12 23-1,12-23 0,-9 23 1,9-23-1,-12 23 0,12-23 1,-13 24-2,13-24 1,-12 27 0,12-27 0,-11 25-1,11-25 2,-11 23-2,11-23 2,-10 19-1,10-19 0,0 0 0,-13 21 1,13-21-1,-10 17 0,10-17 0,-10 19 0,10-19 1,-13 21-1,13-21 0,-11 21 0,11-21 1,-14 23-1,14-23 1,-13 24-1,13-24 0,-12 25 1,12-25-1,-9 23 0,9-23 1,-10 23-1,10-23 0,-7 25 0,7-25 0,-10 23 0,10-23 1,-6 24-1,6-24 0,-7 21 0,7-21 0,-4 17 0,4-17 1,-6 18-1,6-18 0,0 0 1,-11 21-1,11-21 0,0 0 1,-14 24-1,14-24 0,-11 19 0,11-19 0,-10 17 1,10-17-1,-9 18 0,9-18 0,0 0 0,-14 24 1,14-24-1,0 0 0,-13 19 0,13-19 0,0 0 0,-8 19 0,8-19 0,0 0 1,-9 23-1,9-23 0,0 0 0,-12 23 0,12-23 0,-6 19 0,6-19 0,-7 17 0,7-17 0,-6 18 0,6-18 1,-6 19-1,6-19 0,-7 19 0,7-19 0,-6 19 0,6-19 1,-8 19-1,8-19 0,-6 19 0,6-19 0,-5 23 1,5-23-2,-8 21 2,8-21-1,-8 19 0,8-19 0,-9 21 0,9-21 0,-10 19 0,10-19 0,-7 21 1,7-21-1,-10 21 0,10-21 0,-11 22 0,11-22 0,-12 25 0,12-25 0,-11 25 0,11-25 0,-10 23 0,10-23 0,-10 26 0,10-26 0,-9 23 0,9-23 0,-10 21 0,10-21 0,-7 21 0,7-21 0,-10 21 0,10-21 0,-9 29 0,3-12 0,0 2-1,-2-2 1,3 4 0,-3 0 0,0 0-1,-1 2 1,9-23-1,-17 34 1,7-17 0,-1 0 0,1 2 0,-1-1 0,11-18 1,-18 30-1,18-30 0,-11 27-1,11-27 1,-12 23 0,12-23 0,0 0 0,-7 22 0,7-22 1,0 0-1,-10 23 0,10-23 0,-6 17 0,6-17 0,-11 21 0,11-21 0,-12 21 0,12-21 0,-11 21 0,11-21 0,-13 19 0,13-19 0,0 0 0,-12 21 0,12-21 0,0 0 0,-15 19-1,15-19 1,0 0 1,-8 23-1,8-23 0,-4 17 0,4-17 0,-7 19 0,7-19-1,-8 25 2,8-25-2,-10 23 2,10-23-2,-11 29 2,11-29-1,-13 28 0,13-28 0,-14 27 0,14-27 0,-17 30 0,17-30 0,-13 23 0,13-23 0,-14 25 0,14-25 0,-11 21 0,11-21 0,-8 21 0,8-21 0,-8 17 0,8-17 0,0 0 0,-5 23 0,5-23 0,0 0 0,0 0 0,-8 21 0,8-21 0,0 0 0,0 0 0,0 0 0,0 0 0,-11 17 0,11-17 0,0 0 0,0 0 1,0 0-2,0 0 0,0 0-1,0 0-3,0 0-6,0 0-19,0 0-3,19-25-1,-10-9 1</inkml:trace>
  <inkml:trace contextRef="#ctx0" brushRef="#br0" timeOffset="5972">2161 61 8,'0'0'3,"0"0"0,0 0 0,0 0-2,0 0-1,0 0 1,0 0 0,0 0-1,0 0 2,0 0 1,0 0 1,0 0 1,0 0 0,0 0 1,0 0 1,0 0-1,0 0 0,0 0-2,0 0 0,0 0-2,0 0 0,0 0-1,0 0 0,0 0 0,0 0 1,0 0 1,0 0 1,0 0 0,0 0-1,0 0 1,0 0-1,0 0 0,0 0-1,0 0-1,0 0 0,0 0-1,8-17 1,-8 17 1,0 0 0,0 0-1,0 0 1,0 0 0,21-13 0,-21 13-1,0 0 1,0 0-1,17-6 0,-17 6 1,0 0-1,0 0 1,21 0 0,-21 0 1,0 0-1,0 0 0,0 0 0,17 4 0,-17-4 0,0 0 0,0 0-1,0 0 1,17 6-1,-17-6 0,0 0 0,0 0 1,19 5-1,-19-5 0,0 0 1,0 0-1,20 2 0,-20-2 1,0 0-1,0 0 0,17 0 0,-17 0 0,0 0 0,0 0 0,21-5-1,-21 5 1,0 0 0,19-6-1,-19 6 0,0 0 1,17-2-1,-17 2 1,0 0-1,0 0 0,19 0 1,-19 0-1,0 0 1,0 0-1,19 0 0,-19 0 1,0 0-1,0 0 0,18 2 1,-18-2-1,0 0 0,0 0 1,0 0-1,0 0 1,17 2-1,-17-2 0,0 0 1,0 0-1,0 0 0,0 0 0,0 0 0,0 0 0,17 4 0,-17-4 0,0 0 0,0 0 0,0 0 0,0 0 0,0 0 0,0 0 0,17 11 0,-17-11 0,0 0 0,0 0 0,0 0 0,0 0 0,18 10 0,-18-10 0,0 0 0,0 0 0,0 0 1,0 0-1,17 11 0,-17-11 0,0 0 0,0 0 0,0 0 0,0 0 0,17 8 0,-17-8 0,0 0 0,0 0 0,17 3 0,-17-3 0,0 0 0,17 2 0,-17-2 0,0 0 1,20-2-1,-20 2 0,0 0 0,17-1 0,-17 1 0,0 0 0,17-4 0,-17 4 0,0 0 0,0 0 0,21-6 0,-21 6 0,17-4 0,-17 4 0,21-7 0,-21 7 0,23-6 0,-23 6 0,21-8 0,-21 8 0,19-9 0,-19 9 0,0 0 0,0 0 1,20-8-1,-20 8 0,0 0 1,0 0-1,0 0 0,0 0 0,0 0-1,0 0-2,0 0-1,22 6-4,-22-6-4,0 0-8,18-2-12,-18 2 0,0 0 0,21-31 2</inkml:trace>
  <inkml:trace contextRef="#ctx0" brushRef="#br0" timeOffset="8116">2222 42 13,'0'0'11,"-19"-2"-1,19 2 0,0 0-1,0 0-1,0 0-2,-19 16-2,19-16 1,0 0-2,0 0 1,-21 15-1,21-15 0,0 0 0,-21 13-1,21-13 0,0 0-1,-21 12 0,21-12 0,0 0 0,-21 19-1,21-19 1,-17 13 0,17-13-1,0 0 1,-22 17 0,22-17 0,0 0 0,-17 17 0,17-17 0,0 0 0,-17 10 0,17-10-1,0 0 1,0 0-1,-21 13 1,21-13 0,0 0 0,0 0-1,-17 12 1,17-12 0,0 0-1,-17 15 1,17-15-1,0 0 0,-20 19 0,20-19 0,-9 17 1,9-17-1,0 0 0,-14 21 0,14-21 0,0 0 0,-15 23 0,15-23 0,-15 17 0,15-17 1,-19 23-1,19-23 0,-23 29 0,23-29 0,-27 30 0,14-13 0,-1 0 0,14-17 0,-27 29 1,27-29-1,-21 25 0,21-25 0,-19 21 1,19-21-1,-19 21 0,19-21 0,-17 24 0,17-24 1,-19 31-1,19-31 1,-21 28-1,21-28 0,-19 33 0,9-16 1,10-17-1,-21 28 0,21-28 0,-19 27 0,19-27 0,-17 23 0,17-23 0,-18 17 1,18-17-1,-19 19 0,19-19 0,-19 21 0,19-21 0,-21 25 0,21-25 0,-19 28 0,19-28 0,-15 27 0,15-27 1,-14 29-2,14-29 2,-13 30-1,5-13 0,8-17 0,-15 29 0,15-29 0,-15 32 0,15-32 0,-16 31 1,16-31-1,-13 24 0,9-6 0,4-18 0,-11 28 0,11-28 0,-12 29 0,8-12 1,-1 0-1,1 6 0,-2-4 0,2 6-1,-3-1 1,1 1 0,-2 6-1,1-3-1,-3 3 0,0 1-3,-3-1-3,2 1-6,1 6-9,-9-11-1,9 9 0,-11-15 1</inkml:trace>
  <inkml:trace contextRef="#ctx0" brushRef="#br0" timeOffset="11000">4011 1519 1,'0'0'2,"-16"-18"3,16 18-2,0 0-1,-17-22-1,17 22 0,0 0 0,-17-23 0,17 23-1,-4-19 0,4 19 0,-2-21 0,2 21 0,-4-25 1,4 25-1,-3-29 0,3 29 1,-8-24 0,8 24 2,-8-23 1,8 23 0,0 0 2,-13-21 0,13 21 1,0 0 0,0 0 0,0 0-1,-17-13-1,17 13 0,0 0-1,0 0 0,0 0-2,0 0 1,0 0 1,0 0-1,0 0 1,0 0-1,0 0 0,0 0 0,0 0 0,0 0-1,0 0-2,0 0 1,0 0-1,0 0 0,0 0 1,5 20 0,-5-20 0,2 18 2,-2-18-1,4 22 1,-4-22 0,2 23 0,-2-23 0,0 25 0,0-25-1,2 25-1,-2-25 1,2 25-1,-2-25 0,4 22 0,-4-22 0,2 21-1,-2-21 1,3 18 0,-3-18 0,6 17-1,-6-17 1,0 0-1,8 17 1,-8-17-1,0 0 0,13 17 1,-13-17-1,0 0 1,14 17-1,-14-17 1,0 0-1,13 21 1,-13-21-1,0 0 1,13 21 0,-13-21-1,0 0 1,0 0 0,12 21 0,-12-21 0,0 0 0,0 0 0,9 17 0,-9-17 0,0 0 0,0 0 0,8 17-1,-8-17 1,0 0 0,0 0-1,0 0 0,14 17 0,-14-17 0,0 0 0,0 0 1,0 0-1,17 18 0,-17-18 0,0 0 0,0 0 0,0 0 0,17 21 0,-17-21 0,0 0 0,0 0 1,15 17-1,-15-17 0,0 0 0,0 0 0,12 17 0,-12-17 0,0 0 1,0 0-1,11 19 0,-11-19 0,0 0 0,10 19-1,-10-19 1,0 0 0,9 21 0,-9-21 0,6 19 0,-6-19-1,10 21 2,-10-21-2,9 27 1,-9-27 0,12 22 0,-12-22 0,11 23 0,-11-23 0,15 21 0,-15-21 0,14 17 0,-14-17 1,13 18-1,-13-18 0,12 17 0,-12-17 0,11 17 0,-11-17 0,10 19 0,-10-19 1,9 21-1,-9-21 0,8 21 0,-8-21 1,8 21-1,-8-21 0,9 21 0,-9-21 0,8 17 0,-8-17 0,9 17 0,-9-17 0,8 17 1,-8-17-1,0 0 0,12 23 0,-12-23 0,7 17 0,-7-17 0,10 17 0,-10-17 0,9 19 1,-9-19-1,12 19 0,-12-19 0,11 21 0,-11-21 0,12 19 0,-12-19 0,11 17 1,-11-17-1,0 0 0,16 20 0,-16-20 0,0 0 0,0 0 0,19 20 0,-19-20 0,0 0 0,9 18 0,-9-18 0,0 0 0,10 17 0,-10-17 0,0 0 0,15 21 0,-15-21 0,0 0 0,23 24 0,-23-24 0,17 16 1,-17-16-1,0 0 0,21 21 0,-21-21 0,0 0 0,19 21 0,-19-21 0,0 0 0,23 24 0,-23-24 1,0 0-1,23 23 0,-23-23 0,0 0 0,23 21 0,-23-21 0,0 0 0,21 23-1,-21-23 2,0 0-1,21 21 0,-21-21 0,0 0 0,18 19 0,-18-19 0,0 0 1,13 17-1,-13-17 0,0 0 0,0 0 0,0 0 0,17 19 0,-17-19 0,0 0 0,0 0 0,0 0 0,16 19 0,-16-19 0,0 0 0,0 0 1,15 17-1,-15-17 0,0 0 0,0 0 0,11 18 1,-11-18-2,0 0 1,0 0 0,10 17 0,-10-17 0,0 0 0,0 0 1,0 0-1,11 19 0,-11-19 0,0 0 0,0 0 0,0 0 1,0 0-1,0 0 0,0 0 1,0 0-1,0 0-1,0 0-1,0 0-4,0 0-7,0 0-18,-5-29-2,-1 10 0,-4-9 1</inkml:trace>
  <inkml:trace contextRef="#ctx0" brushRef="#br0" timeOffset="13292">4456 2164 11,'0'0'22,"0"0"1,0 0-7,0 0-2,-17 14-2,17-14-3,0 0-2,0 0-2,0 0-1,2 23 0,-2-23-1,6 22 0,-6-22 0,8 31 0,-3-12-1,-5-19 1,10 34-1,-6-17 1,-2 2 0,1 0-1,1 4 0,0-2 0,0 0-1,2 2 1,-1-2-1,1 0-1,2 2 1,-1-4-1,3 0 1,0-2-1,1 0 0,-11-17 1,21 31-1,-21-31 1,27 30-1,-27-30 1,27 31-1,-27-31 1,26 32 0,-26-32-1,25 32 1,-25-32-1,21 35 1,-21-35-1,21 32 1,-21-32-1,19 31 0,-19-31 1,16 30-1,-16-30 0,13 29 0,-13-29 0,12 28 1,-7-9-1,-5-19-1,16 33 1,-9-14 0,1 2 0,0 0 0,1 0 0,1 3 0,-10-24 0,17 38 0,-7-20 0,-10-18 0,17 30 0,-17-30 0,15 29 1,-15-29-1,15 26 0,-15-26 0,16 25 0,-16-25 1,15 25-1,-15-25 0,13 25 0,-13-25 1,14 24-1,-14-24 0,15 23 0,-15-23 1,13 23-1,-13-23 0,14 21 0,-14-21 1,13 23-1,-13-23 0,10 21 0,-10-21 0,7 19 0,-7-19 1,6 21-1,-6-21 0,4 21 0,-4-21 0,4 19 0,-4-19 0,6 21 0,-6-21 0,5 23 0,-5-23 0,4 17 0,-4-17 0,6 19 0,-6-19 0,6 19 0,-6-19 0,5 17 0,-5-17 0,6 19 0,-6-19 1,6 21-1,-6-21 0,2 17 0,-2-17 0,0 0 0,5 23 1,-5-23-1,0 0 1,6 19-1,-6-19 1,0 0 0,10 19 0,-10-19-1,0 0 1,0 0-1,0 0 1,17 19-1,-17-19 0,0 0 1,0 0-1,0 0 0,0 0 0,8 17 1,-8-17-1,0 0-1,0 0-4,0 0-8,0 0-20,5-26 0,-5 3-1,-11-12 0</inkml:trace>
  <inkml:trace contextRef="#ctx0" brushRef="#br0" timeOffset="15124">2794 8 16,'0'0'13,"0"0"0,0 0-1,0 0-2,0 0 0,0 0-2,0 0-1,0 0-1,0 0-1,0 0-1,0 0 0,0 0-1,19 8 0,-19-8 0,0 0-1,0 0 1,16 23 0,-16-23-1,0 0 0,11 19-1,-11-19 0,0 0 0,12 19-1,-12-19 1,0 0 0,13 17 0,-13-17 0,0 0-1,17 19 1,-17-19 0,0 0 0,25 17 0,-25-17 0,19 13 0,-19-13 0,21 14 0,-21-14 0,19 17 1,-19-17-1,19 19 0,-19-19 0,18 17 0,-18-17 0,19 17-1,-19-17 1,17 13-1,-17-13 1,19 16 0,-19-16 0,17 15 0,-17-15 0,18 19 0,-18-19 0,15 19-1,-15-19 1,15 21-1,-15-21 1,15 21-1,-15-21 0,10 21 1,-10-21-1,10 21 1,-10-21-1,9 21 0,-9-21 1,12 17-1,-12-17 0,13 19 0,-13-19 0,15 17 0,-15-17 1,18 19-1,-18-19 0,13 21 1,-13-21-1,17 21 0,-17-21 2,17 21-1,-17-21 1,21 23-2,-21-23 0,23 21 0,-23-21 1,27 17-1,-27-17-1,27 15 1,-27-15-1,25 17 1,-25-17 0,25 16 0,-25-16 0,23 15 1,-23-15-1,19 15 0,-19-15 0,19 10 0,-19-10 0,0 0 0,21 15 0,-21-15 0,0 0 0,15 19 1,-15-19-1,0 0 0,17 21 0,-17-21 0,12 17 0,-12-17 0,13 17 0,-13-17 0,14 21 0,-14-21 0,15 25 0,-15-25 0,13 28 1,-13-28-1,10 33 0,-4-16 0,-1 0 1,-1 0-1,2 0 0,-2 4 0,2-3-2,3 6-2,-5-5-5,9 4-18,1 6-3,-7-3-1,9 9 0</inkml:trace>
</inkml:ink>
</file>

<file path=ppt/ink/ink4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1-02T23:28:38.935"/>
    </inkml:context>
    <inkml:brush xml:id="br0">
      <inkml:brushProperty name="width" value="0.07938" units="cm"/>
      <inkml:brushProperty name="height" value="0.07938" units="cm"/>
      <inkml:brushProperty name="color" value="#00B050"/>
      <inkml:brushProperty name="fitToCurve" value="1"/>
    </inkml:brush>
  </inkml:definitions>
  <inkml:trace contextRef="#ctx0" brushRef="#br0">1200 3719 12,'0'0'12,"0"0"-1,0 0-2,0 0 0,0 0-1,0 0-1,0 0 0,-17-1-3,17 1 0,0 0 0,0 0-2,0 0 0,0 0 0,0 0-2,0 0 0,0 0 0,0 0 0,0 0 0,0 0 0,-4 19 0,4-19 0,0 0 0,0 0 0,0 0 0,4 17 0,-4-17 0,0 0 0,0 0 0,0 0 0,0 0 0,0 19 0,0-19 1,0 0-1,0 0 0,0 0 0,-2 17 1,2-17-1,0 0 0,0 0 1,0 0-1,0 0 0,0 0 0,0 0 0,0 0 0,0 0 0,0 0 0,0 0 0,0 0-1,0 0 1,0 0 0,0 0 0,0 0 0,0 0 0,0 0 0,0 0 0,0 0-1,0 0 0,0 0-2,0 0-4,0 0-8,0 0-8,0 0 0,2-21 2</inkml:trace>
  <inkml:trace contextRef="#ctx0" brushRef="#br0" timeOffset="5648">3070 1341 12,'0'0'7,"0"0"0,0 0 0,0 0-2,0 0 0,-19-8-1,19 8 0,0 0-1,0 0 1,0 0 0,0 0 1,0 0 0,0 0 0,-17 12 0,17-12-1,0 0 0,0 0-1,-12 17-1,12-17 0,0 0 0,-11 25-1,11-25 1,-10 24 0,6-7 0,4-17 0,-13 31 1,3-14-1,3 0 0,7-17 0,-17 33-1,9-16 0,-2 0 0,10-17-1,-15 30 1,15-30-1,-17 29 1,7-10-1,10-19-1,-15 34 1,15-34 0,-17 33 0,17-33-1,-14 32 2,9-15-2,5-17 1,-16 29 1,16-29-1,-9 24 0,9-24 0,-12 23 0,12-23 0,-7 17 0,7-17 0,0 0 0,-12 25 0,12-25 1,-8 17-1,8-17 0,-9 21 0,9-21 0,-12 19 0,12-19 0,-13 21 0,13-21 0,-12 21 0,12-21 0,-11 21 0,11-21 0,-10 19 0,10-19 0,-7 17 0,7-17 0,-10 18 0,10-18 0,-6 17 0,6-17 0,-9 19 0,9-19 0,-10 19 0,10-19 0,-9 21 1,9-21-1,-12 24 0,12-24 0,-11 29 0,11-29 0,-14 30 0,9-12 0,5-18 0,-16 28 0,16-28 0,-13 29 0,13-29 0,-13 26 1,13-26-1,-14 23 0,14-23 0,-9 25 1,9-25-1,-10 25 1,10-25-1,-10 25 0,10-25 0,-9 24 1,9-24-1,-8 27 0,8-27 1,-9 23-1,9-23 0,-10 25 1,10-25-1,-8 24 1,8-24-1,-7 27 0,7-27 1,-10 27-1,10-27 1,-7 26-1,7-26 0,-10 31 0,4-14 1,6-17-1,-9 30 0,9-30 0,-8 29 0,8-29 0,-6 19-3,6-19-2,0 0-5,0 0-8,0 0-9,0 0-1,16-36 1</inkml:trace>
  <inkml:trace contextRef="#ctx0" brushRef="#br0" timeOffset="7048">3003 1448 14,'0'0'9,"0"0"-1,0 0-1,0 0-1,0 0 0,0 0 0,0 0 0,0 0 1,0 0-1,0 0 1,0 0-1,15-21 0,-15 21-2,10-18-1,-10 18 0,13-21 0,-13 21 0,14-24 0,-14 24 0,17-31-1,-9 10 0,3 0 0,-1 0-1,5-5 1,-3-3-1,5 3-1,-4-3 1,4 2 0,-3 1 0,1 3 0,-3-4 0,-1 8-1,1 0 1,-3 2 0,1 0-1,-1 0 1,-1-1-1,0 1 1,-8 17-1,13-30 0,-5 13 1,-1 0-1,-7 17 1,14-31-1,-9 14 0,-5 17 1,16-31-1,-16 31 0,13-32 1,-13 32-1,15-30 0,-5 11 0,-2 1 1,-1-2-1,7-1 0,-5 0 0,5-4 1,-5 2-1,5 0 1,-5 0 0,5 0 0,-1 6 0,-5-2 0,-8 19 1,17-26-2,-17 26 2,15-25-2,-15 25 1,14-19 0,-14 19-1,9-19 1,-9 19-1,10-23 1,-10 23-1,9-25 1,-9 25-1,12-25 1,-12 25-1,13-22 1,-13 22 0,10-21-1,-10 21 1,0 0-1,13-21 1,-13 21 0,0 0-1,10-23 1,-10 23-1,7-17 0,-7 17 0,8-19 0,-8 19 0,10-21 0,-10 21 0,9-23 0,-9 23 0,10-25 1,-10 25-1,7-25 0,-7 25 0,6-21 0,-6 21 0,6-17 0,-6 17 0,4-17 0,-4 17 0,0 0 0,4-17 0,-4 17 0,0 0 0,3-17 0,-3 17 0,0 0 0,2-17 0,-2 17 1,0 0-1,0 0 0,4-19 0,-4 19-1,0 0 0,0 0-2,0 0-2,0 0-7,0 0-13,0 0-4,6 28-1,-6-28 0</inkml:trace>
  <inkml:trace contextRef="#ctx0" brushRef="#br0" timeOffset="9180">0 2600 5,'0'0'11,"0"0"-2,0 0 0,0 0-2,0 0-1,0 0 0,0 0-2,0 0 0,0 0-1,0 0-1,-2 19 0,2-19-1,0 0 1,4 19 0,-4-19 0,0 0-1,6 23 1,-6-23-1,0 0 0,8 17 0,-8-17 0,0 0-1,0 0 0,0 0 1,15 19-1,-15-19 1,0 0-1,0 0 1,0 0-1,19 17 1,-19-17 0,0 0 0,0 0 0,13 17 0,-13-17 0,0 0 0,10 17 0,-10-17 0,0 0 0,10 21 0,-10-21 1,7 17-1,-7-17 0,0 0 0,10 25 0,-10-25 0,0 0 0,9 23-1,-9-23 0,0 0 1,10 21 0,-10-21 0,0 0-1,13 19 1,-13-19 0,10 17 0,-10-17-1,0 0 1,17 21-1,-17-21 1,0 0-1,17 23 1,-17-23-1,0 0 1,18 17 0,-18-17-1,0 0 1,19 21-1,-19-21 0,0 0-1,23 25 2,-23-25-2,15 17 1,-15-17-1,17 15 2,-17-15-1,0 0 1,23 23 0,-23-23-1,0 0 1,17 23-1,-17-23 1,0 0-1,18 23 1,-18-23-1,0 0 0,9 17 1,-9-17-1,0 0 1,0 0-1,12 21 1,-12-21-1,0 0 1,13 17 0,-13-17-1,0 0 1,15 21 0,-15-21-1,0 0 1,16 19 0,-16-19-1,0 0 1,13 19 0,-13-19-1,0 0 1,0 0 0,10 19-1,-10-19 1,0 0-1,0 0 1,15 19-1,-15-19 1,0 0-1,17 15 1,-17-15-1,0 0 0,15 17 0,-15-17 1,0 0-1,20 18 0,-20-18 1,0 0-1,17 17 0,-17-17 1,0 0-1,21 15 1,-21-15-1,0 0 0,21 13 0,-21-13 1,0 0-1,23 15 0,-23-15 0,17 12 1,-17-12-1,17 13 0,-17-13 0,19 15 1,-19-15-1,18 18 0,-18-18 0,21 15 1,-21-15-1,21 15 0,-21-15 0,23 15 1,-23-15-1,27 17 0,-27-17 0,26 14 0,-26-14-3,27 11-3,-10-5-13,4 2-10,-21-8 0,35 3 0</inkml:trace>
  <inkml:trace contextRef="#ctx0" brushRef="#br0" timeOffset="11044">689 3462 12,'0'0'13,"0"0"0,0 0-1,21 14-1,-21-14-1,18 0-1,-18 0-1,19 4-2,-19-4-2,25 7-1,-25-7 0,28 2 0,-11-2 0,1 8-1,-1-5 0,2 7 0,-19-10-1,35 15 0,-35-15 1,32 21-1,-32-21 0,29 15 1,-29-15-1,28 16 0,-28-16 0,25 13 1,-25-13-1,21 11 0,-21-11 0,20 16 0,-20-16 0,19 13 0,-19-13 0,19 9-1,-19-9 1,23 6-1,-23-6 1,23 6-1,-23-6 1,21 6-1,-21-6 0,19 3 1,-19-3-1,19 4 1,-19-4-1,19 0 1,-19 0-1,17 2 1,-17-2-1,21-4 0,-21 4 1,23-5 0,-23 5-1,23-6 1,-23 6-1,25-10 1,-25 10-1,25-5 0,-25 5 1,27-10-1,-27 10 0,25-7 0,-25 7 0,25-12 0,-25 12 1,21-6-2,-21 6 1,19-5 0,-19 5 1,17-2-1,-17 2 0,17 0 0,-17 0 0,0 0 0,21-6 0,-21 6 0,0 0 0,18-4 0,-18 4 1,0 0-1,0 0-1,0 0 1,0 0-1,0 0-1,0 0 1,0 0 0,0 0-1,-27 14 1,27-14 0,-27 9 0,27-9 1,-31 12 0,31-12 0,-32 13 0,32-13 0,-31 11 0,31-11 0,-28 12 0,28-12 0,-25 5 1,25-5-1,-23 2 0,23-2 0,-23-2 0,23 2 0,-25-3 1,25 3-1,-27-4 0,27 4 0,-29-2 0,29 2 1,-24-2-1,24 2 0,-20 0 0,20 0 0,0 0 0,0 0 0,-17 2-1,17-2 1,0 0 0,0 0 0,0 0 0,0 0 0,0 0-1,0 0 1,17 8 0,-17-8 0,18 1 1,-18-1-1,24-1 0,-24 1 0,33-4 1,-16 0-1,0 2 1,3-4 0,1 2 0,-2-3 0,2 1 0,-2-3-1,2-1 1,0-1 0,0 3 0,2-5 0,-2 5-1,0-7 1,0 5-1,0-1 0,-2 1 1,1 1-1,-3-4 0,2 3 0,-2-3 0,0 5 0,-17 8 0,31-21 0,-14 12 0,-17 9 0,31-16 0,-31 16 0,29-15 0,-29 15 0,28-15 1,-28 15-1,27-13 0,-27 13 0,25-14 0,-25 14 0,25-17 0,-25 17 0,23-15 0,-23 15 0,23-17 0,-23 17 0,23-17 0,-23 17 0,23-18 0,-23 18 0,23-15 0,-23 15 0,19-15 0,-19 15 0,19-15 0,-19 15 0,17-15 0,-17 15 0,17-18 1,-17 18-1,16-21 0,-16 21 0,17-24 0,-17 24 0,21-29 0,-21 29 0,21-28 0,-21 28 0,21-31 0,-21 31 0,19-25 0,-19 25 0,17-21 0,-17 21 0,16-21 1,-16 21-1,15-19 1,-15 19-1,15-17 2,-15 17-2,16-17 1,-16 17-1,19-17 0,-19 17 0,19-19 0,-19 19 0,19-29-1,-19 29 0,23-36-2,-23 36-4,21-40-6,-6 15-14,1 4-3,-7-7-1,9 3 1</inkml:trace>
</inkml:ink>
</file>

<file path=ppt/ink/ink4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1-02T23:28:54.798"/>
    </inkml:context>
    <inkml:brush xml:id="br0">
      <inkml:brushProperty name="width" value="0.07938" units="cm"/>
      <inkml:brushProperty name="height" value="0.07938" units="cm"/>
      <inkml:brushProperty name="color" value="#00B050"/>
      <inkml:brushProperty name="fitToCurve" value="1"/>
    </inkml:brush>
  </inkml:definitions>
  <inkml:trace contextRef="#ctx0" brushRef="#br0">6 18 26,'0'0'14,"0"0"-1,0 0 0,0 0-3,0 0-2,0 0-2,0 0-2,0 0-2,0 0-1,0 0-1,0 0 0,0 0 0,0 0 1,0 0-1,0 0 0,0 0 0,0 0-1,0 0-2,0 0-2,0 0-5,0 0-6,0 0-8,0 0 1,-6-18 8</inkml:trace>
</inkml:ink>
</file>

<file path=ppt/ink/ink4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1-02T23:29:10.610"/>
    </inkml:context>
    <inkml:brush xml:id="br0">
      <inkml:brushProperty name="width" value="0.07938" units="cm"/>
      <inkml:brushProperty name="height" value="0.07938" units="cm"/>
      <inkml:brushProperty name="color" value="#00B050"/>
      <inkml:brushProperty name="fitToCurve" value="1"/>
    </inkml:brush>
  </inkml:definitions>
  <inkml:trace contextRef="#ctx0" brushRef="#br0">1226 104 9,'0'0'8,"0"0"-2,-19 1 0,19-1 0,0 0 0,0 0-1,0 0 1,0 0 1,0 0-1,0 0 1,0 0-1,0 0-1,0 0 0,0 0-1,0 0-1,0 0 0,0 0-1,0 0-1,0 0 1,0 0-1,0 0 1,0 0-1,0 0 1,17-5-1,-17 5 1,0 0 0,17 0 0,-17 0 0,0 0 0,18 0 0,-18 0 0,0 0 0,21 0 0,-21 0-1,17-2 0,-17 2 0,17 0 0,-17 0 0,17-2 0,-17 2 0,18 2 0,-18-2 0,0 0 0,24 6 0,-24-6 0,0 0-1,23 5 1,-23-5-1,18 2 1,-18-2 0,17 2 0,-17-2-1,0 0 1,23 0 0,-23 0-1,0 0 1,21 2 0,-21-2-1,0 0 0,19 0 1,-19 0-1,0 0 1,23-10-1,-23 10 0,17-5 1,-17 5-1,0 0 0,21-10 1,-21 10-1,0 0 0,19-4 1,-19 4-1,0 0 1,19-3-1,-19 3 1,0 0-1,21-4 1,-21 4 0,18-6 0,-18 6-1,0 0 1,21-6-1,-21 6 0,0 0 0,0 0 0,0 0 0,17 2 0,-17-2 1,0 0-1,0 0 0,0 0 0,0 0 0,0 0 0,0 0 1,0 0-1,0 0 0,0 0 0,0 0 1,0 0-1,0 0 1,0 0-1,0 0 0,0 0 1,0 0-1,-23 15 0,23-15 0,-21 4 0,21-4 0,-23 6 0,23-6 0,-27 6 0,27-6 0,-25 2 0,25-2 0,-27 3 1,27-3-1,-22 2 0,22-2 0,-20-2 0,20 2 0,-19 0 0,19 0 0,0 0 0,-23-3 0,23 3 0,-17-4 0,17 4 0,-19-4 0,19 4 0,-21-2 1,21 2-2,-25-4 1,25 4 0,-29-4 0,29 4 0,-28 0 0,28 0 0,-31-1 0,31 1 0,-27 0 0,27 0 0,-25 0 0,25 0 0,-19 1 0,19-1 0,-17 0 0,17 0 0,0 0 0,-19 2 0,19-2 0,0 0 0,-17-3 0,17 3 0,0 0 0,-21-6 0,21 6 0,-18-2 0,18 2 0,-22 2 0,22-2 0,-27 2 0,10 2 0,-1 1 0,18-5 0,-32 10-1,32-10 1,-25 9 0,25-9 0,-17 8 0,17-8 0,0 0 0,0 0 0,0 0 0,0 0 0,0 0 0,0 0 0,0 0 0,0 0 0,0 0 0,0 0 0,0 0 0,0 0 0,23-15 0,-23 15 0,25-10 0,-25 10 0,32-7 0,-32 7 0,34-4 0,-34 4 0,31-4 0,-31 4-1,35 2 1,-35-2 0,32-2 0,-15 0 0,0 0 0,1 2 1,1-2-1,0-2 0,2 1 0,0-1 0,0 2 0,0-2 0,2 0 1,-2 2-1,4-1 0,0-3 0,-2 4 1,0-2-1,0 2 1,0 0-1,-2 0 0,2 1 1,-4 1-1,0 0 1,0 0-1,0 0 1,0-2 0,0-2-1,1 0 0,-1 2 1,0 0-1,-2-2 1,2 1-1,-2 1 0,-17 2 0,31-2 1,-31 2-1,25 2 0,-25-2 1,21 2-1,-21-2 0,17 3 0,-17-3 0,0 0 1,19 2-1,-19-2 0,0 0 0,0 0-1,0 0-2,0 0-5,0 0-13,0 0-11,-17 8 0,-2-10-1,2 6 1</inkml:trace>
  <inkml:trace contextRef="#ctx0" brushRef="#br0" timeOffset="2260">1104 60 5,'0'0'7,"-21"4"-2,21-4 0,0 0-2,0 0 2,-23-2 0,23 2 0,0 0 1,-23-2 0,23 2 1,0 0-1,-25 0 0,25 0-2,-25 9-1,25-9 0,-27 15-1,27-15-1,-29 20 0,29-20 0,-24 20 0,24-20 1,-20 23-1,20-23 1,-15 19 0,15-19-1,-13 23 1,13-23-1,-16 19 0,16-19-1,-19 25 1,19-25 0,-23 31-1,8-11 0,2 0 1,-4 2-1,-1 5 0,1 0 1,-2 3-1,2-3 0,-2 3 0,1-3 1,1 2-1,0-5 0,2 1 0,-1-2 1,3-2-1,1-4 1,12-17-1,-21 29 1,21-29-1,-17 24 1,17-24-1,-17 25 0,17-25 1,-19 33-1,7-14 1,1 2-1,-1 0 0,-1 1 0,-2 3 1,1-2-1,3 2-1,-4-2 1,1-2 0,1-2 0,-1 2 0,3-2 0,1-2 0,-3 0 1,13-17-1,-19 30 0,19-30 0,-14 29 0,14-29 0,-13 27 0,13-27 0,-10 26 0,10-26 0,-11 31 0,11-31 0,-15 34 0,9-15 0,-2-2 0,-1 4 1,1 2-1,-1 0 0,1 0 0,-2-4 0,3 4 0,-1-6 0,-2 8 0,3-8 0,-3 6 0,3-4 0,-3 0 0,2 4 0,-1-4 0,1 3 0,1 1 0,-1 0-1,0 0 0,-1-4 0,1 2 0,-2-4-1,10-17 1,-15 27 0,15-27 0,0 0 1,-17 11 0,17-11-1,0 0 1,-6-17 0,6 17 0,2-25 0,-2 25 0,8-36 0,-3 9 1,5-3 0,0-4 1,3-2 0,0-10 0,3 4 1,1 0 0,0 2 0,2-2 0,0 8 0,0 0-1,1 1 0,-3 5-1,6 1 0,-2-5-1,2 1 1,2 1-1,-2-5 0,1 1 0,1 0 1,4-1 0,-6 1 1,0 2 0,0 3-1,-2-1 1,0 5 0,-4 0-1,2 2 0,-3 0-1,3 1 0,-2-1 0,2-4 0,0 2 0,0-1 1,1-1 0,-1 0 0,0 1 0,-2 1-1,0 2 1,-1 0 0,-1 4-1,-2-2 1,1 4-1,-1-2 0,2 2 1,1-6-1,1 2 0,-2 0 1,2-4-1,1 6 0,-1-2 1,-2 2-1,4 0 1,-2 6-1,3-4 1,1 3-1,-2 3 0,2-2 0,0-1 0,2 3 1,-2-2-1,2 3 0,-6-3 0,2 3 1,-19 10-1,29-19 0,-29 19 0,19-11 1,-19 11-1,0 0 0,0 0 1,0 0-1,0 0 1,0 0-1,0 0 0,0 0 0,-13 19 1,13-19-1,0 0 0,-20 15 0,20-15 0,-17 13 0,17-13 0,-21 19 1,21-19-1,-27 25 0,27-25 0,-36 32 0,13-12 0,0-3-1,-2 7 1,0 3 0,0 0 0,1 1 0,-1 5 0,4-3 0,0 3 0,2 3 0,-3-2 0,0 2 1,0-1-1,1-1 0,0 2 0,-2-2 1,2 1-1,-2-3 1,2-2 0,0 1 0,0 1 0,0 1-1,-2-3 0,2 3 1,-2-1-1,0-2-1,2 1 1,-2 1 0,2-5 0,0 2 0,0 1-1,0 0 1,-2 1 0,2 1-1,-2 1 0,0-1 1,0 0-1,0 1 0,2-1 0,-2-5-1,8 3 0,-2-9-3,7 8-3,-3-12-5,9 4-12,4 2-5,0-23 1,-4 32 0</inkml:trace>
  <inkml:trace contextRef="#ctx0" brushRef="#br0" timeOffset="6665">2781 1385 26,'0'0'13,"0"0"1,8 20-2,-8-20 0,0 0-3,0 0-1,0 0-1,0 0-1,0 0 0,-6 20-1,6-20 0,0 0 0,0 0-1,-4 25-1,4-25 0,2 19-1,-2-19 0,2 21 0,-2-21-1,4 17 0,-4-17 0,8 18 0,-8-18 0,0 0 0,15 20-1,-15-20 1,11 20 0,-11-20 0,14 20 0,-14-20 0,13 23 0,-13-23 0,16 23 0,-16-23 0,13 23 0,-13-23-1,15 23 1,-15-23 0,16 21-1,-16-21 1,15 21-1,-15-21 0,17 17 0,-17-17 0,0 0 1,25 23-1,-25-23 0,0 0 1,23 25-1,-23-25 0,13 19 1,-13-19-1,10 24 0,-10-24 1,7 25-1,-7-25 0,6 25 1,-6-25-1,6 28 1,-6-28-1,6 27 1,-6-27-1,4 27 0,-4-27 0,5 28 0,-5-28 0,8 25 0,-8-25 0,8 23 0,-8-23 0,11 25 0,-11-25-1,13 23 2,-13-23-1,18 23 0,-18-23 0,15 22 0,-15-22 1,17 23-1,-17-23 0,15 23 0,-15-23 1,18 23-1,-18-23 0,17 27 1,-17-27-1,13 24 0,-13-24 1,12 29-1,-12-29 0,11 29 1,-11-29-1,12 24 0,-12-24 0,11 27 0,-11-27 1,10 27-1,-10-27 0,9 22 0,-9-22 0,10 29 0,-10-29 0,9 29 1,-9-29-1,12 28 0,-6-11 0,-6-17 0,9 29 0,-9-29 0,10 27 1,-10-27-1,6 26 0,-6-26 0,5 25 0,-5-25 0,8 30 0,-8-30 0,8 27 0,-8-27 0,7 27 1,-7-27-1,8 30 0,-8-30 0,6 29 0,-6-29 0,9 30 0,-9-30 0,15 33 0,-15-33 0,18 30 0,-18-30 1,23 33-1,-23-33 0,23 30 0,-23-30 0,19 29 0,-12-12 1,-7-17-1,18 30 0,-18-30 0,11 31 0,-5-14 1,0 0-2,-1 2 2,3 4-2,-2-4 1,-1 2-1,1 4 1,0-1-1,0-1 1,-3 0 0,1-2 0,-4-21 0,10 34 0,-10-34 0,9 29 1,-9-29-1,12 27 0,-12-27 0,11 24 0,-11-24 0,14 27 0,-14-27 0,11 29 0,-11-29 0,14 28 0,-14-28 0,13 29 0,-13-29 0,12 28 0,-12-28 0,11 29 1,-11-29-1,10 21 0,-10-21 0,7 23 0,-7-23 0,10 21 0,-10-21 0,6 23 0,-6-23 0,7 24 0,-7-24 1,8 21-1,-8-21 0,9 21 0,-9-21 0,10 17 0,-10-17 0,15 18 0,-15-18 0,0 0 0,19 22 0,-19-22 0,0 0 1,20 19-1,-20-19 0,0 0 0,0 0 1,21 23-1,-21-23 0,0 0 0,0 0 1,15 19-1,-15-19 0,0 0 0,0 0 0,15 21 1,-15-21-1,0 0 0,15 23 0,-15-23 0,10 17 1,-10-17-1,8 19 0,-8-19 1,5 19-1,-5-19 1,4 21-1,-4-21 1,2 21-1,-2-21 1,0 21-1,0-21 1,0 19-1,0-19 1,-2 17-1,2-17 0,0 0 0,4 19 0,-4-19 0,0 0 0,0 0-2,0 0-2,0 0-9,0 0-21,12-20 0,-14-3-1,-6-10 0</inkml:trace>
  <inkml:trace contextRef="#ctx0" brushRef="#br0" timeOffset="9165">1800 16 17,'0'0'19,"0"0"-4,0 0-1,0 0-2,0 0-3,0 0-2,0 0-2,0 0 0,21 11 0,-21-11 0,0 0 0,19 0-1,-19 0 0,0 0 0,27 4-1,-27-4-1,17 6 0,-17-6 1,0 0-1,23 7 0,-23-7 0,0 0-1,25 12 2,-25-12-1,0 0 0,23 9 0,-23-9 0,17 10 0,-17-10 0,19 15-1,-19-15 1,19 17-1,-19-17 0,21 19 0,-21-19 0,21 18 0,-21-18 0,21 13 0,-21-13-1,20 11 1,-20-11-1,19 12 1,-19-12 0,19 15 0,-19-15 0,17 25 0,-17-25 0,19 26 0,-7-8 0,-1-1-1,3 2 1,-3 0 0,4 0-1,-1-2 1,1 0-1,-2 0 0,1 0 1,-14-17-1,21 31 1,-21-31-1,17 32 1,-17-32 0,15 33 0,-15-33-1,14 30 1,-14-30 0,9 33 0,-9-33-1,8 28 0,-8-28 1,8 27-1,-8-27 0,9 26 0,-9-26 0,12 21 0,-12-21 0,11 21 1,-11-21 0,12 25 0,-12-25 0,11 27 0,-11-27 0,8 30 0,-8-30 0,7 35-1,-5-18 0,0 0 0,0 0 0,2 0 0,-4 0 0,4 0-1,-4-17 1,4 27 0,-4-27 0,7 23 0,-7-23 0,8 19 0,-8-19 0,11 21 0,-11-21 0,14 19 0,-14-19 0,17 25 0,-17-25 0,19 26 0,-19-26 0,19 31 0,-7-14 0,-12-17 0,23 32 0,-23-32 0,23 31 0,-23-31 0,21 28 0,-21-28 0,19 21 0,-19-21 1,17 19-1,-17-19 0,12 23 0,-12-23 0,13 21 1,-13-21-1,11 25 0,-11-25 0,12 25 0,-12-25 0,0 0 1,11 17-1,-11-17 0,0 0 0,10 19 0,-10-19 0,2 17 0,-2-17 0,4 34-1,-2-16 1,-2 1 0,1-2 0,-2 2 0,1-19 0,0 30-1,0-30 1,0 21-1,0-21 0,0 0-1,0 0-4,3 23-13,-3-23-15,0 0 0,4-19-1,-4 2 0</inkml:trace>
</inkml:ink>
</file>

<file path=ppt/ink/ink4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1-02T23:29:29.642"/>
    </inkml:context>
    <inkml:brush xml:id="br0">
      <inkml:brushProperty name="width" value="0.07938" units="cm"/>
      <inkml:brushProperty name="height" value="0.07938" units="cm"/>
      <inkml:brushProperty name="color" value="#0C0C0C"/>
      <inkml:brushProperty name="fitToCurve" value="1"/>
    </inkml:brush>
  </inkml:definitions>
  <inkml:trace contextRef="#ctx0" brushRef="#br0">36 265 14,'0'0'13,"0"0"1,0 0 0,0 0 0,-19-4-1,19 4-1,0 0 0,0 0-1,0 0-2,-17-10-1,17 10-1,0 0-1,0 0-1,0 0-1,0 0 0,0 0-1,9-17 0,-9 17 0,20-19-2,-20 19 1,30-25 0,-30 25 0,33-23-1,-16 14 1,0 3-1,-17 6 0,29-4-1,-29 4 1,25 4-1,-25-4 0,17 6 0,-17-6 0,0 0 0,0 0 1,19 11-1,-19-11 0,0 0 0,0 0 1,-2 21-1,2-21 0,-8 21 0,1-4 0,-3 4 1,1 2-2,-5 4 2,-1 0-2,-2 3 2,1-1-2,-1-1 1,2-1 0,0-2 0,3-3 0,3-4-1,9-18 1,-8 28 0,8-28 0,0 19 0,0-19-1,0 0 1,15 17 0,-15-17 1,17 10-1,-17-10 0,20 6 1,-20-6-1,21 7 1,-21-7 0,25 8 0,-25-8 0,22 6-1,-22-6 1,22 5-1,-22-5 1,17 4 0,-17-4-1,17 0 0,-17 0 0,19-4 0,-19 4-2,25-7-1,-25 7-3,27-14-3,-27 14-9,27-24-11,-8 16-5,-19 8 1,34-29 1</inkml:trace>
  <inkml:trace contextRef="#ctx0" brushRef="#br0" timeOffset="828">566 164 1,'0'0'18,"6"19"4,-6-19-6,0 0-1,-12 23-2,12-23 0,-3 30-1,3-30-2,-10 38-2,2-21 0,6 12-3,-5-6-1,5 5-1,-8-5 0,6 6-1,-1-5-1,3 1 0,-4-2 0,4-2 0,0-4-1,2-17 1,-2 23-2,2-23-1,0 0-2,0 0-4,0 0-7,0 0-13,0 0-1,21 6-1,-21-6 1</inkml:trace>
  <inkml:trace contextRef="#ctx0" brushRef="#br0" timeOffset="1201">710 228 22,'0'0'16,"-6"27"-3,6-27 2,-4 29-1,0-8-2,-2 0-2,5 7-2,-5-3-1,0 7-1,-2-1-2,-1 1-1,1-1 0,-1-3-2,1-3 2,0-4-2,8-21 0,-9 27-3,9-27-1,0 0-10,0 0-12,0 0-3,2-25 0,-2 25 0</inkml:trace>
  <inkml:trace contextRef="#ctx0" brushRef="#br0" timeOffset="1569">430 0 23,'6'19'26,"-6"-19"-2,0 0-6,0 0-2,0 0-2,27 11-3,-27-11-3,30 0-1,-10-3-2,8 4 0,-3-2-2,4-1-1,-2-2 0,1 2-1,1 2 0,0-2 0,-4 0-1,-1 0-1,3 6-5,-8-8-6,2 2-17,4 10-2,-25-8 0,33 9-1</inkml:trace>
</inkml:ink>
</file>

<file path=ppt/ink/ink4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1-02T23:29:32.895"/>
    </inkml:context>
    <inkml:brush xml:id="br0">
      <inkml:brushProperty name="width" value="0.07938" units="cm"/>
      <inkml:brushProperty name="height" value="0.07938" units="cm"/>
      <inkml:brushProperty name="color" value="#0C0C0C"/>
      <inkml:brushProperty name="fitToCurve" value="1"/>
    </inkml:brush>
  </inkml:definitions>
  <inkml:trace contextRef="#ctx0" brushRef="#br0">243 12 16,'0'0'8,"-6"-21"1,6 21-1,0 0-1,0 0 0,0 0-1,0 0 1,-10 21-1,10-21-1,-3 27-1,1-8 0,0 4 0,0 4-1,2 3 0,-2 8 0,2 0-1,-4 8 0,2 2 0,0 1-1,-2 1 1,1-1-1,-1-5 0,-2-4-1,0-6 0,2-9 1,1-6-1,3-19 0,0 0 0,0 0-1,0 0 0,0 0-1,-2-30 1,6 7 0,-3-6-1,3 1 1,0-7 0,0-3 0,0 0 1,0-4 0,-1 2 0,-1-2 0,-2 8 0,0-2 0,0 7 0,-4 6 1,3 4-1,1 19 0,-8-21 0,8 21 1,0 0-1,0 0 0,0 0 0,0 0 0,0 0 0,-12 29 0,12-12 0,2 6-2,-2 0 0,2 5-6,0 9-8,-11-9-7,14 20-1,-14-12 1</inkml:trace>
  <inkml:trace contextRef="#ctx0" brushRef="#br0" timeOffset="864">21 1252 14,'-16'-21'24,"16"21"1,0 0-8,2-17-2,-2 17-3,8-23-1,-8 23-2,13-21-1,-13 21 0,21-22-3,-21 22 2,25-19-4,-7 11 2,-18 8-3,24-17 1,-24 17-2,25-10 0,-25 10 0,17-4-1,-17 4 0,0 0 1,0 0-1,10 23 0,-14-4 0,-3 6-1,-3 2 1,-1 3-1,-5 5 1,1 1-2,-2-2 2,-2 2-2,1-7 1,3-4 1,2-6 0,1-2-1,12-17 1,-11 17 0,11-17-1,0 0 1,0 0 0,0 0 0,0 0 0,23-13 0,-23 13 1,0 0 0,23-16 0,-23 16 1,17-5 0,-17 5 0,0 0 0,23 2 1,-23-2-1,0 0 0,23 13 0,-23-13 0,0 0 0,27 25-2,-27-25 1,17 17 0,-17-17-1,17 15 0,-17-15 1,19 11-2,-19-11 0,21 0 0,-21 0-3,23-9-1,-4 5-5,-11-13-7,9 2-10,0 1-7,-5-7 1,-12 21 1</inkml:trace>
  <inkml:trace contextRef="#ctx0" brushRef="#br0" timeOffset="1504">417 1235 8,'19'-9'24,"-19"9"2,0 0-3,0 0-6,0-17-3,0 17-2,0 0-3,0 0-2,0 0-2,0 0 0,0 0 0,0 0-2,0 0 0,0 0-1,0 19 1,0-19-1,0 26 0,0-5-1,0-21 0,0 40 0,-2-19-1,2 0 0,0 2-1,0-4-1,4 2-2,-4-21 0,5 27-4,-5-27-5,0 0-13,23-2-6,-23 2 1,23-25 2</inkml:trace>
  <inkml:trace contextRef="#ctx0" brushRef="#br0" timeOffset="1856">662 1165 17,'0'0'22,"0"17"3,0-17-7,-12 27-4,10-5-3,2-22-3,-9 40-1,3-19-2,2 8 0,0-6-2,0 0-1,1-2-1,-1-4-2,2 0-1,2-17-5,0 0-8,-2 19-13,2-19 0,-2-17 1,-8-6-1</inkml:trace>
  <inkml:trace contextRef="#ctx0" brushRef="#br0" timeOffset="2164">359 1033 45,'0'0'31,"0"0"1,0 0-9,0 0-5,0 0-3,0 0-3,0 0-3,25-17-3,-25 17-2,33-6 0,-16 5-2,6 2 0,-2-1-1,4 2 0,-2 0-1,2 4 0,-4-4 0,0 0 0,-2 2-1,0-2 0,0 1-3,-19-3-3,35 6-8,-35-6-20,22 6 0,-22-6 0,20 0 0</inkml:trace>
</inkml:ink>
</file>

<file path=ppt/ink/ink4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1-02T23:29:37.711"/>
    </inkml:context>
    <inkml:brush xml:id="br0">
      <inkml:brushProperty name="width" value="0.07938" units="cm"/>
      <inkml:brushProperty name="height" value="0.07938" units="cm"/>
      <inkml:brushProperty name="color" value="#0C0C0C"/>
      <inkml:brushProperty name="fitToCurve" value="1"/>
    </inkml:brush>
  </inkml:definitions>
  <inkml:trace contextRef="#ctx0" brushRef="#br0">300 0 4,'0'0'10,"0"0"-3,0 0 1,0 0-1,0 0 0,0 19 0,0-19-1,1 19 2,-1-19-1,2 23 1,-2-23-1,2 30-1,-4-13-2,4 6 0,-2 2-1,0 1-1,-2 3 0,2 3-1,0-3 0,2 1-1,-2-3 1,2-2-1,0-8 0,2 0 0,-4-17 0,0 0 1,0 0-1,0 0 0,19 2 0,-15-19 1,-4 17-1,9-38-1,-5 11 1,0-5 1,2-2 0,-2-3-1,-1 1 1,1 4 0,-2-3 0,2 9 1,-4 5-1,0 21 0,2-25 0,-2 25-1,0 0 0,0 0 1,4 21-1,-2-2 0,2 10-1,-1-3-1,1 11 0,0-7-5,4 4-16,7 14-3,-11-16 0,9 14 0</inkml:trace>
  <inkml:trace contextRef="#ctx0" brushRef="#br0" timeOffset="1739">39 1264 5,'-15'-21'22,"0"1"3,9 2-9,4-1-2,0-7-1,10 1-1,-2-7-2,11 1-1,-6-5-2,12 5-1,-2-7-2,8 10-1,-6-1-1,6 12-1,-6 0 0,-2 9 0,-2 4 0,-2 6-1,-17-2 1,25 29-1,-18-4 1,-3 1 0,-2 7-1,-4 1 1,-2 6-2,-5 4 1,-1 2-1,-5-3-1,-2 5-1,-2-4 1,2 0-1,-6-6 0,5-2 1,-1-9-1,8-5 2,11-22 0,-21 25 0,21-25 1,0 0-1,0 0 1,0 0 1,0 0-1,5-23 1,-5 23 1,14-17 0,-14 17 0,0 0 0,23-15 1,-23 15-1,0 0 0,21-10 0,-21 10-1,0 0 1,21 8-1,-21-8 0,0 0-1,23 15 1,-23-15-1,21 15 1,-21-15-1,27 16 0,-27-16-2,32 15-1,-32-15-6,40 4-13,-13 0-8,-6-10 0,6 2 0</inkml:trace>
  <inkml:trace contextRef="#ctx0" brushRef="#br0" timeOffset="2403">692 1005 7,'0'0'22,"-19"-2"0,19 2-8,0 0-3,0 0-2,0 0-2,0 0 0,-6 21-1,6-21-1,0 27 0,0-27-1,-2 38-1,0-15 0,0 6-1,0-3-1,0 5 0,0-5 0,0 3-1,2-6 0,0-4-4,4 0-2,-4-19-4,10 17-3,-10-17-4,0 0-5,21-4-5,-21 4 1</inkml:trace>
  <inkml:trace contextRef="#ctx0" brushRef="#br0" timeOffset="2723">789 1080 33,'0'0'21,"0"0"-4,17-2-2,-17 2-3,2 21-4,-2-21-2,2 34-1,-4-13 0,6 8-1,-6-5 0,2 7 0,-2-3 0,2 3-2,-3-5 1,3 1-1,-2-6-1,-2-4-2,4-17-1,-2 21-5,2-21-12,0 0-10,0 0 0,8-23-1</inkml:trace>
  <inkml:trace contextRef="#ctx0" brushRef="#br0" timeOffset="3091">512 929 1,'0'0'24,"0"0"4,0 0 0,0 0-8,23-4-3,0 4-1,-10-17-4,16 12-2,-10-13-3,14 9-1,-9-6-3,7 3-1,-4-1-1,1 1 0,-1 1-1,-2 0 0,0 1 0,-2 1-1,0 5-1,-23 4-4,40-4-6,-40 4-17,25 0-4,-25 0 0,21 2 0</inkml:trace>
</inkml:ink>
</file>

<file path=ppt/ink/ink4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1-02T23:30:12.646"/>
    </inkml:context>
    <inkml:brush xml:id="br0">
      <inkml:brushProperty name="width" value="0.07938" units="cm"/>
      <inkml:brushProperty name="height" value="0.07938" units="cm"/>
      <inkml:brushProperty name="color" value="#0C0C0C"/>
      <inkml:brushProperty name="fitToCurve" value="1"/>
    </inkml:brush>
  </inkml:definitions>
  <inkml:trace contextRef="#ctx0" brushRef="#br0">178 211 23,'0'0'15,"0"0"-3,0 0-2,15-20 0,-15 20-1,0 0 0,4-18-2,-4 18 1,0 0 0,0 0 0,0 0-1,0 0 1,-4-19-2,4 19-1,0 0 0,0 0-1,0 0 1,0 0 0,-17 4 0,17-4-1,0 0 0,2 17 0,-2-17 1,0 0-1,0 0 0,0 0 0,4 17-1,-4-17 1,0 0-2,0 0 1,19 14-1,-19-14 0,0 0-1,23 5 0,-23-5 1,17 4-1,-17-4 0,21 2 0,-21-2-1,23 4 1,-23-4-1,25 2 1,-25-2-1,27 0 1,-27 0-1,17 0 0,-17 0 0,0 0 1,17-4-1,-17 4 0,0 0 1,0 0-1,0 0 0,4-17 0,-4 17 1,0 0-1,-8-29-1,8 29 1,-9-22 0,9 22 0,-16-21 0,16 21-1,0 0 1,-21-21-1,21 21 1,0 0 0,-23-2 0,23 2-1,0 0 1,0 0 0,-19 2 0,19-2 0,0 0 0,-17 2 0,17-2 0,0 0 0,-21 1 0,21-1 0,0 0 0,-19 4 0,19-4 0,0 0 0,0 0 0,0 0 0,0 0 0,-8 17 0,8-17 0,0 0 0,17 14 1,-17-14-1,0 0 0,23 13 1,-23-13-1,25 11 1,-25-11-1,27 12 1,-27-12-1,29 11 0,-29-11 1,32 14-1,-32-14 1,35 13-1,-14-7 0,0-1 1,-2 1-1,4 0 1,0-2-1,0 1 0,0 1 1,-2-2-1,-2 0 0,-2 0 0,2-3 0,0 1 1,-1 0-1,-1-2 0,-17 0 0,32 2 0,-32-2 0,29 4 0,-29-4 0,29 8 0,-29-8 0,28 3 0,-28-3 0,27 4 0,-10-2 0,-17-2 0,31 0 0,-31 0 0,31-2 0,-14 0-1,-17 2 2,34-4-1,-34 4 0,33-5 0,-33 5 0,28-4 0,-28 4 0,20 0 0,-20 0 0,0 0 0,19 2 0,-19-2 0,0 0 0,0 0 0,0 0 0,19 7 0,-19-7 0,0 0 0,0 0 0,19 6 0,-19-6 0,0 0 0,0 0 0,0 0 0,17 4 0,-17-4 0,0 0 0,0 0 0,0 0-1,0 0 1,0 0 0,0 0 0,0 0 0,0 0 0,0 0 0,0 0 0,0 0 0,-23 2 0,23-2 1,-30 9-1,9-5 0,-2 0 0,-2 2 0,0-2 0,0-3 1,-2 1-1,4 0-1,0-2 2,2 2-1,0 0 0,0 2 0,0 0 0,4 1 0,-2-1 0,2 2 0,17-6 0,-33 11 0,33-11 0,-27 14 0,27-14 0,-30 11 0,12-5 0,-1 1 0,0 1 0,-6 0 0,-3 1 0,-1 3 0,-2-1 0,-1 4 0,-1 1 0,-1 1 0,-2-2 0,1 4 0,1 0 0,1 0 0,-1-2 0,1 2 0,3-3 0,1-1 0,4 0 0,2-5 0,4-1 0,19-9 1,-27 12-1,27-12 0,0 0 0,0 0 0,-17 5 0,17-5 0,0 0 0,0 0 1,0 0-1,21-9 0,-21 9 0,25-12-1,-8 3 2,2-1-1,6-3-1,0-2 1,6-1 0,1-1 0,3 0 0,-1-2 0,2 0 0,4-2 0,1 4 0,1-2 0,0 2 0,0-2 0,-4 2 0,0 1 0,-5 3 0,-2 0 0,-7 1 0,-1 3 0,-4 3 0,-19 6 0,27-11 0,-27 11-1,17-6 1,-17 6 0,0 0 0,22-4 0,-22 4 0,0 0 0,24 0 1,-24 0-1,0 0 0,23 4 0,-23-4 0,0 0 0,19-2 0,-19 2-1,0 0 0,0 0-1,16-17 0,-16 17-1,0 0-1,-4-19-1,4 19-2,-19-16-1,0 3-1,19 13-1,-35-11-1,35 11-1,-46-4-5,21 4-13,3 6-2,-13-6 2,10 9 2</inkml:trace>
  <inkml:trace contextRef="#ctx0" brushRef="#br0" timeOffset="2272">193 147 5,'0'0'20,"-23"-16"-2,23 16 0,0 0-3,-23-19 1,23 19-1,0 0-2,-9-17-2,9 17 0,0 0-1,-8-21-2,8 21-1,0 0 0,0 0-2,0 0 0,0 0-1,0 0 0,0 0-2,0 0 0,0 0 1,-17-2-1,17 2 0,0 0 0,0 0 0,0 0-1,0 0 1,0 0 0,9 18-1,-9-18 1,20 5 0,-20-5-1,32 8 0,-13-4 0,4 0 0,0-1 0,6 1-1,-6 2 1,3 0-1,1-3 1,2 3-1,0-2 1,3 2-1,1-3 0,1 3 1,-1 0-1,3-2 0,-7 1 0,-4-1 0,-1 2 0,-6-4 0,-18-2 0,25 4 0,-25-4-1,0 0 2,0 0-1,17 5 0,-17-5 0,0 0 0,0 0 0,0 0 0,0 0 1,-21 4-1,21-4-1,-29 2 2,10 0-2,-6 0 1,-4-2 0,-1 2 1,-7 0-1,5-4 0,-5 0 0,-1-2 0,4-4 0,-3-1 0,5-3 0,-1-1 0,1-2 0,1-2 1,3 0-1,1 1 0,6 1 0,0 4 0,4-1 0,17 12 0,-25-19 0,25 19 1,0 0-1,-23-21 0,23 21-1,0 0 1,-19-15 0,19 15 0,0 0 0,0 0-1,0 0 1,0 0 0,0 0 0,0 0-1,0 0 1,21 27 0,-21-27 0,34 24 0,-15-10 0,8-1 0,4-1 0,1-1 0,4-1 0,-1-5 0,3 1 0,0 0 0,6-3-1,-5 1 1,3 2-2,-4-6-1,2 6-2,-4-6-4,10 13-10,-13-5-17,-2-1-1,1 1 1,-3 0 0</inkml:trace>
  <inkml:trace contextRef="#ctx0" brushRef="#br0" timeOffset="3668">932 716 30,'0'0'28,"0"0"3,-16 17 0,16-17-11,-7 19-5,14-1-2,-7-18-3,14 32 0,-14-32-1,26 42-2,-12-21-1,9 9-1,-2-3-1,2 5 0,-2-1-1,6 9 0,-6-6-1,0 2-2,0-1 2,0-1-3,-4-4 2,2-3-2,-2 0 2,-17-27-3,27 30 2,-27-30 0,19 19-1,-19-19 1,0 0-2,0 0 0,0 0-1,0 0-1,0 0-1,0 0-1,0 0-2,-27-7 0,27 7-2,-23-4-2,23 4-3,-24 0-3,24 0-2,-33 4-1,33-4 0,-38 9 0,13-5 1,2 5 4,-4-3 5,4 4 6,-2-3 6,-1 1 4,6 3 5,-1-7 4,21-4 4,-28 14 0,28-14 1,-23 7 0,23-7-2,0 0-1,-23-6-3,23 6-1,0 0-2,0 0-1,9-24-1,-9 24-2,29-31 0,-6 12-1,2-13 0,13 1 0,0-7-1,5 0 0,1 0-2,0 0 1,-2 0-2,2 4 0,-6 7 0,-6 0-1,-5 8 0,-4 2 0,-4 4-1,-19 13 1,29-19 0,-29 19-1,0 0 0,0 0-1,0 0 0,0 0-1,0 0-1,0 0-3,0 0-3,-29 15-9,29-15-17,-13 17 0,13-17 0,-15 19 2</inkml:trace>
</inkml:ink>
</file>

<file path=ppt/ink/ink4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1-02T23:30:18.794"/>
    </inkml:context>
    <inkml:brush xml:id="br0">
      <inkml:brushProperty name="width" value="0.07938" units="cm"/>
      <inkml:brushProperty name="height" value="0.07938" units="cm"/>
      <inkml:brushProperty name="color" value="#0C0C0C"/>
      <inkml:brushProperty name="fitToCurve" value="1"/>
    </inkml:brush>
  </inkml:definitions>
  <inkml:trace contextRef="#ctx0" brushRef="#br0">208 0 37,'0'0'19,"-22"-2"-2,22 2-1,-13 23-5,13-23-3,-15 35-2,3-18 0,5 6-1,-5-1-1,3 3 0,-5-2-1,5 4 0,-5 1 0,3 1-1,-1-1-1,-3 1 1,5 0-2,-3-3 1,7 1-1,-3-8 0,5 0 0,4-19 0,-6 25 0,6-25 0,0 0-1,0 0 1,0 0 0,21 11 0,-21-11 1,17-21-1,-17 21 0,21-30 1,-11 11 0,3-4-1,-1-4 2,-1 1-1,1-5 0,1 2 0,-1-7 1,1 4-1,-1-4 0,-1 7 0,-1 1 1,-1 7-1,-3 2 1,-6 19-1,11-23 0,-11 23 0,0 0-1,0 0 1,0 0 0,0 0-1,0 0 0,0 0 0,0 0 0,0 0 0,0 0 1,0 0-1,12 17 0,-12-17 1,4 27-1,1-8 1,1 0 0,2 3 0,-2 1 1,3 2-1,1-2 1,1 2-1,1-2 0,-1 3 0,-1-1 0,3 0 0,-1-2 0,-1-1 0,-1 1 0,1 0-1,-1-2 1,-3-2-1,3-2 1,-10-17-1,13 29 0,-13-29 1,12 19-1,-12-19-1,0 0 0,0 0 0,7 17-3,-7-17-2,0 0-6,-7-17-8,7 17-11,2-17-3,-6 0 1,4 17 0</inkml:trace>
  <inkml:trace contextRef="#ctx0" brushRef="#br0" timeOffset="984">636 56 16,'0'0'26,"0"0"1,-19 13-8,19-13-5,0 0-1,-21 21 0,21-21-2,-12 25-2,14-6-2,-2-19-1,-7 32-2,5-15-1,6 2 0,-4 0-2,5-2 0,1 1-1,-6-18 1,13 28-1,-13-28 1,18 27-1,-18-27 1,17 23-2,-17-23 1,17 19-1,-17-19-2,21 15-2,-21-15-1,21 8-3,-21-8-1,19 0-3,-19 0-1,0 0-3,21-6-6,-21 6-5,18-13 2,-18-5 7</inkml:trace>
  <inkml:trace contextRef="#ctx0" brushRef="#br0" timeOffset="1392">996 94 5,'0'0'23,"-14"21"2,14-21-10,-17 28 1,7-9-1,-3 0-2,3 6-3,-7 0-1,4 9-2,-6-3-1,2 10-1,-6 3-1,0 6-1,-4 1-1,2 4 0,-2 1-1,0-1 0,-1 0-1,3-5 0,2-5 0,2-5-2,4-1-1,1-11-3,9 1-7,-5-10-12,12-19-6,-11 25 0,11-25 1</inkml:trace>
</inkml:ink>
</file>

<file path=ppt/ink/ink4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1-02T23:30:30.302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62 0 4,'0'0'11,"-19"4"-3,19-4-3,0 0-1,-6 22-2,6-22 0,-2 33-1,2-16 1,2 6 0,-2 0-1,2 9 1,0-3-1,0 5 0,-2 0 0,2 2 0,-2 2 0,2 1 0,-4-1 0,2 0-1,0-2 1,-2 0 0,2-2 0,-2-1-1,0-1 1,0 1 0,4-3 0,-2 1-1,2-3 1,-2 1 0,4-1 0,0-1 0,-3 2-1,3-5 2,-4 3 1,4-2-1,-4-1 1,0-1 1,0-2-1,-2-2 0,2 0 0,0 0 0,0-1-1,0-1 0,0 0 0,-2 0 0,2-17 0,0 34 0,0-13 0,0-4 0,0 4 1,0-2-1,0 6-1,0-2 1,0 0-1,0-2 1,-2 2-1,0 3 1,2-5-1,-3 2 1,3 0-1,-2 0 1,2 2-1,-2-3 1,2 3-1,0-2 0,0 0 0,0 0 0,0 2 0,0-6-1,0 2 1,0-2 0,0 0-1,0 0 1,0-2-1,0 2 1,0-2 0,0 2-1,0 0 0,0-19 1,-2 34 0,0-15 0,4 2-1,-4 0 0,4-2 0,-4 4 1,4 0-1,0-2 0,-2 4 0,2-6 0,-6 4 1,4-2-1,-2 4 0,0-5 0,0 0 1,-2 0-1,2 0 0,1-1 0,1 0 1,0-19-1,0 32 1,0-32-1,-2 32 1,2-14 0,0-1 0,-2 4 0,4 0 0,-4 1 0,2 3 0,-2-4 0,2 2 0,-2 0 0,0 2 0,-2-1-1,2 3 1,0 0-1,-2 1 1,1 5-1,-1-3 0,2 1 0,0-3-1,0-1-1,-2-8-4,8 2-7,-4-21-17,0 0 1,0 0-1,10-23 1</inkml:trace>
</inkml:ink>
</file>

<file path=ppt/ink/ink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8:03.60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4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1-02T23:30:31.694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0 33 20,'0'0'15,"0"0"-1,0 0 0,0 0-2,17 2-1,-17-2-1,0 0-3,23-6-1,-23 6-1,21-2-2,-21 2 0,21-2 0,-21 2 0,23 0-1,-23 0 1,23 0-1,-23 0 0,25 4 0,-25-4 0,27 6 0,-27-6 0,28 7-1,-11-3 1,-17-4-1,33 6 1,-33-6 0,34 2 0,-34-2 0,33-2 0,-33 2 0,32 0 0,-14-2 0,1 2 0,-2-4-1,4 4 0,0-4 0,0 2 0,0-3 0,0-1 0,0-2 0,0 2-1,-2-1 1,-1 3 0,-18 4 0,30-4-1,-30 4 1,27 0 0,-27 0-1,23 2 1,-23-2-1,23 4 1,-23-4-1,23 2 1,-23-2-1,23 4 1,-23-4-1,21 0 1,-21 0-1,23 3 1,-23-3-1,25 2 1,-25-2-1,23 6 0,-23-6 0,23 6 0,-23-6 1,23 7-1,-23-7 0,21 12 0,-21-12 0,23 9 0,-23-9 0,24 10 1,-24-10-1,25 8 0,-25-8 0,23 9 0,-23-9 0,23 8 0,-23-8 0,25 9 0,-25-9 1,23 8-1,-23-8 0,25 4 0,-25-4 0,25 5 0,-25-5 0,23 4 0,-23-4 0,25 6 0,-25-6 1,24 7-1,-24-7 0,25 6 0,-25-6 0,25 6 0,-25-6 0,27 6 0,-27-6 0,29 3 0,-29-3 1,25 6-1,-25-6 0,28 4 0,-28-4 0,29 2 0,-29-2 0,29 2 0,-12-2 0,-17 0 0,29 0 0,-29 0 0,26 0 0,-26 0 1,27 0-2,-27 0 2,25 0-1,-25 0 0,25-2 0,-25 2 0,23 0 0,-23 0 0,21 2 0,-21-2 1,19 4-1,-19-4 0,19 1 0,-19-1-1,21 4 1,-21-4 0,21 2 0,-21-2 0,23 2 0,-23-2 0,21 2 0,-21-2 0,25 2 0,-25-2 0,29 0 0,-29 0 0,28 0 0,-28 0 0,29 0 0,-29 0 0,25 2 0,-25-2 0,23 4 0,-23-4 0,21 5 0,-21-5 0,21 6 0,-21-6 0,19 4 0,-19-4 0,17 2 0,-17-2 0,0 0 0,19-2 0,-19 2 0,0 0-1,0 0 1,0 0-1,0 0-1,0 0 0,0 0-1,0 0 0,20 15 0,-20-15-1,0 0-1,0 0 0,0 0-1,0 0 0,21 13-1,-21-13 0,0 0-1,17-1 1,-17 1 1,19 0 0,-19 0-2,21 1-1,-21-1-4,19 4-8,-19-4-1,0 0-1,0 0 12</inkml:trace>
</inkml:ink>
</file>

<file path=ppt/ink/ink4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1-02T23:30:34.178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19 0 23,'0'0'15,"0"0"-1,0 0-1,0 0-2,0 0-1,0 0-2,0 0-1,0 0-1,-9 23-2,9-6 0,0-17 0,-6 36-1,4-11-1,2 3 1,-2-1-1,2 6 0,2-1 0,2 0 0,-2 1-1,4-1 0,-2-1 0,1-1 1,-1-1-1,2-1 0,-4-1 0,3 1 1,1-3 0,0 2 0,-6-4 1,4 3-1,-4-3 1,2 2 0,0-2-1,-2 0 0,-4 1-1,4 1 1,-2-2-1,4 0-1,-4 0 1,4 0-1,-2-4 1,2 4 0,-2-4 0,4-2 0,-3 0 0,3 2 0,-2-2 0,2 0 0,-4-17 0,4 33 0,-6-16 0,2 4 0,-2-2-1,2 2 1,-4-2-1,2 2 1,0 3-1,0-1 0,1 2 1,-1-2-1,2-2 1,0-2-1,-2 2 0,2-2 1,0-2 0,-2 0-1,2 0 1,2 1-1,-4 2 1,4 0-1,-2 0 0,0 3 1,0 0-1,0 2 0,0-2 1,0 2-1,0-3 1,0 3 0,-2-4-1,4 2 1,-2-4 0,2 0-1,-2 0 1,0-2-1,2 2 1,-2-2-1,0 1 0,-2-1 1,2-17-1,-2 28 0,2-28 0,0 29 0,0-29 1,-2 25-1,2-25 0,2 26 0,-2-26 1,2 25-1,-2-8 0,0-17 0,0 31 0,0-31 0,2 26 0,-2-26-1,1 29 2,-1-29-2,10 23 2,-10-23-1,8 27 0,-8-27 0,9 26 0,-9-26 1,10 31-1,-10-31 0,2 30 0,-2-30 1,4 29-1,-4-12 0,0-17 0,1 30 1,-1-30-1,-1 31 0,1-31 0,-8 26 0,8-26 0,-8 25 1,8-25-1,-7 25 0,7-25 0,-10 25 0,10-25 0,-2 26 0,2-26 0,-2 29 0,0-12 0,2-17 0,-2 29 0,0-12 0,2-17 0,-1 30 0,1-30 0,-4 31 0,4-31 0,-2 28 0,2-28 1,-4 25-1,4-25 0,-2 25 0,2-25 0,-2 23 0,2-23 0,0 21 0,0-21 0,-2 21 0,2-21 0,2 19 0,-2-19 0,0 0 0,2 17-1,-2-17-1,0 0 0,0 0-3,17 7-2,-17-7-8,0 0-17,17-17-3,-17 17 1,0 0 1</inkml:trace>
</inkml:ink>
</file>

<file path=ppt/ink/ink4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7:59.390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4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7:43.07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4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8:00.781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4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8:03.60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4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9:43.296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4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7:59.390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4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7:43.07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4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8:00.781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9:43.296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4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8:03.60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4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9:43.296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4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7:59.390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4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7:43.07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4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8:00.781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4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8:03.60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4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9:43.296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4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7:59.390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4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7:43.07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4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8:00.781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1-12T21:04:26.500"/>
    </inkml:context>
    <inkml:brush xml:id="br0">
      <inkml:brushProperty name="width" value="0.07938" units="cm"/>
      <inkml:brushProperty name="height" value="0.07938" units="cm"/>
      <inkml:brushProperty name="color" value="#333399"/>
      <inkml:brushProperty name="fitToCurve" value="1"/>
    </inkml:brush>
  </inkml:definitions>
  <inkml:trace contextRef="#ctx0" brushRef="#br0">0 1332 30,'6'1'11,"1"-10"-1,8 0 0,5-9-1,6-3 1,4-4-1,7-5-2,4-5-1,1-6-1,2 1-1,-2-11 1,3 7-2,-3-11 0,1 0 0,-7-4-1,4 0-1,-3-4 0,-3 7 0,-2-2-1,-5 4 1,-4 1-1,2 5 1,-8 3-1,-2-1 1,-7 4 0,1 4-1,-6 1 1,-3 2-1,0 8 0,-2 1 1,-2 3-1,-2 8 0,2 3 0,-2 3 0,2 3 1,-4 3-1,5 0 0,-5 6-1,5 3 1,-6 6 0,6 0 0,-8 9 0,1 7-1,0 2 1,-2 8 0,-2 11 0,-2 7 0,2 5 0,-9 12 0,1 9 0,1 6 0,-2 11 1,-1 6-1,-9 4 0,7 2 1,-4 0-1,-2-9 1,6-7-1,-2-4 1,4-10-2,4-11 2,4-14-1,4-12-1,1-10-2,10-10-3,-2-9-5,6-18-11,15 0-10,-15-20 1,17 2 0</inkml:trace>
  <inkml:trace contextRef="#ctx0" brushRef="#br0" timeOffset="703">216 1397 46,'11'-3'14,"3"-3"2,4-5 1,8 1-3,-1-13-2,11 6-2,-2-10-1,7 1-3,-1-6-1,1 9-2,-2-6-1,-4 7-2,-3 3-3,-11 3-3,2 10-6,-10 3-6,-1 1-5,3 10-8,-15-7-1</inkml:trace>
  <inkml:trace contextRef="#ctx0" brushRef="#br0" timeOffset="1453">1353 182 37,'-6'-5'19,"-9"2"-1,1 8-2,-3-1-4,-1 10-3,-3 4-3,-1 8-2,1 9-1,-4 9-1,5 7 0,-3 10-1,-3 12 1,0 2-1,0 5 1,-3 4-1,5-1 0,-4-1 0,4-3 0,2-9-1,7-9 0,4-6-1,2-13-2,11-8-1,2-15-4,10-5-5,0-11-6,4-20-11,11 7 0,-7-24 1</inkml:trace>
  <inkml:trace contextRef="#ctx0" brushRef="#br0" timeOffset="1875">1309 484 35,'8'24'12,"-4"2"0,2 14 0,4 2 0,-3 4-1,4 7-3,-5 2 0,5 4-2,-5-3-1,3 5-2,-3-7 0,0-5-2,0 1 0,2-12 0,-2-1-1,-1-10-2,3 0-4,-5-16-2,1-3-6,4-1-11,-13-20-5,14 13 1</inkml:trace>
  <inkml:trace contextRef="#ctx0" brushRef="#br0" timeOffset="2203">1171 1219 33,'-3'-10'20,"11"-3"0,3-9-1,1-9-4,11-2-2,-3-13-3,12 5-3,-3-12-1,11 0-2,-4 0-1,4-2-1,-3-1-2,-2 9 0,0 1-2,-9 4-5,2 10-7,-10 6-9,-8-5-11,12 21 1,-20-7 2</inkml:trace>
  <inkml:trace contextRef="#ctx0" brushRef="#br0" timeOffset="2546">1799 177 33,'12'12'15,"-3"-3"-1,2 10 1,3 3 0,-2 3-3,8 14-1,-8 1-2,8 11-1,-6 4-2,-2 9-1,-4 0 0,1 4-2,-8 3 0,-2 2-1,-8 5 1,-2 1-2,-9-2 1,3 1-1,-9-5-1,2-3 1,-1-11-1,2-7 0,2-11-2,-2-14-2,6-9-3,-4-15-6,8-6-6,0-6-8,-4-15-7,14 2 0</inkml:trace>
  <inkml:trace contextRef="#ctx0" brushRef="#br0" timeOffset="3046">2209 786 50,'-1'3'19,"4"3"1,4 0-3,-2-6-1,9 7-3,-5-11-2,11 11-1,-5-10-3,11 3 0,-8-4-3,10 1-2,-5-3 0,0 3 0,-2 0-1,-4 0-2,0-3 0,-3 2-1,-2 2-1,-3-2-4,3 8-2,-9-7-7,7 5-9,-1 4-11,-6-8 2,5 11 1</inkml:trace>
  <inkml:trace contextRef="#ctx0" brushRef="#br0" timeOffset="3468">2157 1038 45,'-5'4'22,"7"-4"0,6 3-2,-4-6-4,10 9-2,-5-9-2,14 6-3,-6-6-3,7 6 0,-1-6-2,2 3-2,-2-3 0,0 3-1,0 0 0,0 1-1,1 1-1,-5-1-1,2 5-5,-6-9-6,8 3-15,5 5-8,-11-8-2,12 0 2</inkml:trace>
  <inkml:trace contextRef="#ctx0" brushRef="#br0" timeOffset="5593">3104 242 22,'5'-3'14,"-10"-6"0,9 6-1,-6-3-2,2 0-2,0 3 1,0 0-3,2 3-1,-4 0-1,4 0-2,-4 0 0,2 6 0,-5 0-1,4 3-1,-2 0 1,-6 6-1,4 2 0,-3 3 1,-1-2-1,3 8 0,-2-2 0,-2 2-1,1 1 1,-4 5-1,1-3 1,-2 2 0,-1 7 0,0-3-1,-1 0 1,0 3-1,2-4 1,2 1-1,-4-1 1,2-1 0,1-1-1,0 0 0,1-5 0,0 1 1,3-2-1,1-2 0,0-1 0,4-5 0,4 0 0,0-6 0,1 0 0,2 1 0,0-4 0,2 0 1,0 0-1,-2 3 0,1-3 0,1 3 1,0-4-1,1 3 1,0-2-1,3-3 1,0-2 0,2-1 0,1 0-1,2-3 1,3 4 0,0-6-1,1 2 1,0 3-1,1-3 0,4 2 1,0-5-1,1 3 0,1-5 1,2 2-2,-1-3-1,-1-3-2,2 3-6,-8-3-5,0-4-11,4 7-7,-13-13 1</inkml:trace>
  <inkml:trace contextRef="#ctx0" brushRef="#br0" timeOffset="6500">2844 616 30,'2'3'20,"-7"-6"-2,8 5-4,-3-1 0,2 1-2,4 2-3,-1 4-1,4-1-2,-2 1 1,7 0-1,0 1 0,4-2-2,1 2 0,5-2-1,-2-6-1,4 5 0,0-6 0,-2 0-1,1-3 1,-1 2-1,-1-6-1,-2 4-3,1 0-1,-10-3-5,11 5-9,-9 1-16,-6-11-2,4 11 1</inkml:trace>
  <inkml:trace contextRef="#ctx0" brushRef="#br0" timeOffset="8156">4083 204 36,'-3'2'13,"-7"-8"-1,6 7-3,-5 1-1,1 1-1,2 3-2,-2 0-1,2 6 1,-3-1-1,-2 7 0,0-1 0,1 6 0,-6-2 0,3 6 0,-6-1-1,4 9 1,-7-3-1,4 4 0,-3 5 0,1 3 0,-3-1 0,1 4-1,1 0 1,1 0-1,3-1 1,-1 1-1,4-6 0,-3 1-1,3 1 1,4-8-1,2-2 0,2 2 1,0-3-2,1 2 1,5-2 0,2-1 1,2 0-2,3 2 1,0 1-1,7-1 0,-5 1 1,3-4-1,1-1 0,-1-3-1,5-1-2,-4-8-1,7 1-6,-7-5-13,-6-4-11,10 6-2,-9-14 2</inkml:trace>
  <inkml:trace contextRef="#ctx0" brushRef="#br0" timeOffset="14593">4233 624 33,'-7'-3'13,"9"3"-4,-5-3-1,3 3-2,-2 0-1,4 0-1,-1 3 0,1-3-1,1 3 0,0 3 0,0-3 0,0 3 1,2 0-1,-1 3 0,4-3 1,-3 3-1,2 0 0,-1 4 0,5 2-1,-3-6 1,4 11 0,-1-2 0,4 8 0,-4-2 0,7 9 0,-1-1 0,3 3-1,-3 5 0,4-2 1,-2-5-2,0 2 1,1-3-1,-4-6 0,0-2-1,-2-3 1,0-2 0,-3-1-1,-2-3 0,-1 0 1,1-1 0,-5-2-1,1-3 0,-2-3-1,0 0 0,-4-4-2,2-1-2,-4-4-3,5 2-4,-9-5-4,4 0-6,2 6-8,-13-11-1</inkml:trace>
  <inkml:trace contextRef="#ctx0" brushRef="#br0" timeOffset="15234">4124 1377 39,'11'-29'21,"12"-4"-1,3-5-2,4-8-2,12-5-3,-3-10-3,15 5-2,-7-8-2,7 8-2,-2-5 0,0 6-1,-6 4-2,-2 10 1,-7 6-2,-8 4 1,-6 7 0,-3 9 0,-11 3-1,-4 9 0,-1 0 0,-5 6-1,-2-3-1,1 3 0,2 3-3,-3-6-3,6 12-3,-7-12-6,5 3-5,2 6-10,-6-9 0,8 6 1</inkml:trace>
  <inkml:trace contextRef="#ctx0" brushRef="#br0" timeOffset="16781">5055 1017 39,'7'-3'14,"-4"-4"0,5-3-2,1 4-1,2 0-1,6 2-1,-5-1-2,9 2 0,-5-3-1,10 3-1,-5-3-1,7 3 0,-4-6-1,5 3-1,-4-3 0,7 3 1,-9-4-2,4 4 0,-2-3 0,-1 3 0,-1 0-1,-4-3 1,-3 6 0,1 0-1,-6 0 0,-2 0 0,-3 3 0,-3 0-1,0 0-1,-3 0-2,5 6-4,-8-9-6,3 6-7,0 3-12,-8-9 0,10 6 1</inkml:trace>
  <inkml:trace contextRef="#ctx0" brushRef="#br0" timeOffset="17296">5339 605 27,'-4'0'16,"8"13"-1,-5-7-2,4 6-1,0 3 0,-3 0-2,3 13-2,-3-7-1,1 9-1,-4-1-1,2 8-1,-5-4 0,1 8 0,-6-1-1,4 2 0,-6-9 0,6 4-1,-1-4 0,-1-4-1,3-3 0,3-5-1,0-5 0,3-7 0,3 0 0,0-6-1,1-3-2,1 0-2,4-3-4,-6-3-7,3-6-11,7 12-6,-13-22 0</inkml:trace>
  <inkml:trace contextRef="#ctx0" brushRef="#br0" timeOffset="17828">5656 552 34,'15'-3'14,"-4"-3"-2,3 3-2,-3 0 0,1 6-2,2-3-2,-2 3-1,2 6 0,-4-3-1,3 5 0,-6 6-1,1-1 0,-7 6 0,-1 5 0,-4 3-1,-4 8 0,-9 2 0,-1 9-1,-7-2 0,-4 7 0,-4-2-1,2-2 0,1 2 0,0-7 0,6-7 0,4-6 0,2-10 0,8-6-1,4-7 1,5-3 0,1-9-1,4-3 1,3-4 0,2 1 0,6-5-1,-4 3 1,4-2 0,-4 3 0,3 1 0,-5 9-1,1-3 1,-3 3 1,-3 6-1,1-3 1,-2 10-1,3-1 1,-1 1 0,1 1 0,0 4 0,1-2 0,1 0 0,3 1 0,-2-3 1,2 1-1,1-3 0,2-3 0,-2-3 0,2 0 1,0-6-2,-2-3-2,5 0-2,-5-6-4,3 3-7,2-2-11,-8-11-6,11 11 0</inkml:trace>
  <inkml:trace contextRef="#ctx0" brushRef="#br0" timeOffset="18609">6031 381 27,'2'9'16,"8"9"1,-2 3-2,3 4-1,1 3-2,0 6-1,2 10-2,-2-5 0,7 10-3,-7-2 0,0 5-1,-4-1 0,2 9-2,-7-6 0,2 4-1,-10 4-1,2-1 1,-4-2-1,-4 2 0,-1-2-1,-2-7 1,-4-3-1,1-5 0,0-6-1,-1-11-3,2 0-2,-2-13-7,6-5-12,4 5-11,-10-20 2,12 6 0</inkml:trace>
  <inkml:trace contextRef="#ctx0" brushRef="#br0" timeOffset="19218">6743 343 24,'-6'9'17,"-10"-5"-2,7 8-1,-3 1-3,0 5 0,-4 0-2,3 6-1,-3 4-1,-2 7 0,3 4-1,-7 5 0,2 9-1,-4 2 0,2 9 0,-4 1-1,5 5-1,-7-6 0,12 1-1,-4-1-1,7-5 1,3-2-2,8-6 1,4-8 0,1-4 0,6-1-2,0-9-1,2 0-2,-3-6-5,5-2-12,3 2-13,-7-13-1,9 9 0</inkml:trace>
  <inkml:trace contextRef="#ctx0" brushRef="#br0" timeOffset="20593">6847 747 36,'-9'-3'18,"9"6"-2,-5 0-3,4 0 0,2 6-4,-1 0-1,3 9-2,2-3 1,6 10-2,-4-4 1,5 9 0,1-2-1,3 4-1,-3 0 0,5 1 0,-1 0-1,1 1 0,-2-4-1,0 4 1,1-7-2,-1-1 0,-1-2 0,-1-6-1,-2-4 1,-1 1-1,-2-9 0,-2 2 0,1-3-2,-5-4-1,2 4-4,-8-11-5,7 7-9,-4 2-12,-9-14-3,9 13 1</inkml:trace>
  <inkml:trace contextRef="#ctx0" brushRef="#br0" timeOffset="21078">6711 1383 39,'1'-13'20,"8"-2"-1,4-5-1,2-9-3,6 2-1,2-13-3,11 4-2,-3-10-2,10 3-2,-4-4-2,4 6 0,-3-1-2,2 5 1,-2 4-1,-6 7 0,-5 3-1,-6 8 0,-6 3 0,-3 3-1,-4 6-1,-5-2-1,3 5 0,-4-6-2,4 6-2,-3-7-4,8 3-8,1 1-9,-9-12-6,17 15 3</inkml:trace>
  <inkml:trace contextRef="#ctx0" brushRef="#br0" timeOffset="22468">7462 1121 29,'-9'-2'18,"11"5"-1,-2-4-1,1-7-1,8 5-2,-3-5-1,8 5-2,-2-3-1,7-1-1,-2-1-2,3 5-1,-4-2-2,3 4 1,-2-4-3,-1 5 0,-6-3 2,2 5-3,-5-1 1,-2-2-1,3 2-3,-5-4 0,8 5-3,-11-8-6,9 4-9,-2 7-13,-4-16-1,7 11 1</inkml:trace>
  <inkml:trace contextRef="#ctx0" brushRef="#br0" timeOffset="22890">7785 1204 48,'11'-15'15,"1"-5"2,5-6-1,4-1-3,2-11-2,8 3-2,-7-8-2,9 6-2,0-5-1,1 3-1,-2-2-1,0 3 0,-1 3-1,-5 3 0,-3 5-1,-3 2 1,-8 7-1,-1 5 0,-7 8 1,-1 3-1,-3 6 0,0 2 0,-1 4 0,-1 5 0,2 5 1,-4 1-1,2 1 0,-4 8 0,1 2 1,-5 9 0,-1 3-1,-1 5 1,-8-1-1,6 1 1,-6-2 0,3 0-1,4-10-1,2-5-1,5-7-2,-3-16-6,9 1-9,6-3-14,-11-20-2,14 0 2</inkml:trace>
  <inkml:trace contextRef="#ctx0" brushRef="#br0" timeOffset="23421">8292 370 23,'3'-9'27,"12"12"-11,-3 3 1,4 8-2,4 7-2,-7 5-1,9 10-1,-8 4-2,6 11-1,-8-2-2,5 10 0,-7-3-2,3 8 1,-9 5-2,1 4-1,-8-2 0,-2 5-1,-6-2 0,-2 5 0,-7-4 0,-3-4-1,-2-4 1,-2-2-2,1-8-1,-5-9-1,7-4-2,-9-12-8,12-4-8,1-4-15,-4-21-1,11 0 2</inkml:trace>
  <inkml:trace contextRef="#ctx0" brushRef="#br0" timeOffset="24109">8834 502 39,'-9'20'16,"-5"0"1,0 15-3,0 6-1,-3 4-3,5 7-2,-9 6-2,10 8-1,-6 1-1,3 11 0,1-5-2,0 1 1,3 1-1,3-1-1,4-7 0,3-6-1,5-10-2,4-11-2,11-2-4,0-17-10,6-18-14,15 6 0,-7-21 0</inkml:trace>
  <inkml:trace contextRef="#ctx0" brushRef="#br0" timeOffset="25937">8950 815 36,'5'-7'16,"-4"-3"-4,4 3 0,1 2-2,-2 1 0,3 4-2,-1 1 0,4 5-1,-5 0-1,7 7 0,-6-3 0,5 8 0,-5-2-1,5 5-1,0 0 0,-1 2 0,1 0-1,0 4-1,-2-4 1,3 1 0,-1-1-2,1 0 1,0-7-1,7 0 0,-7-1 0,2-3 0,0-3 0,2 0-1,-3 3 1,-1-6-1,-1 4 0,-2 0 0,-3-1-1,0-3 0,-1 0-1,-2-2 0,1 0-2,-5-4-2,2 5-2,-2-10-2,2 8-4,-4-7-5,-1-1-7,7 8-8,-14-14 2</inkml:trace>
  <inkml:trace contextRef="#ctx0" brushRef="#br0" timeOffset="26468">8922 1348 38,'11'-6'22,"-3"-9"-1,1-8-2,8 1-1,-3-13-4,13 1-2,-2-11-2,8 2-2,-2-7-3,6 0-1,1-2-1,0 4-2,-4 2 1,0 2-1,-4 3-1,-5 7 0,-2 6 1,-8 2-1,0 6-1,-9 3 0,2 11-3,-8 0-3,5 6-1,-8-3-5,9 6-8,-6 0-8,-5-3-6,13 12 1</inkml:trace>
  <inkml:trace contextRef="#ctx0" brushRef="#br0" timeOffset="27562">9467 1081 35,'-1'-6'19,"12"0"1,-5 0-1,4-3-4,7 3-1,-5-7-2,5 6-3,-1-7-2,0 8-2,-5-2-1,6 5-1,-9 0-2,5 5-1,-6 1-1,-1-2-2,0 7-3,-2-9-5,4 4-7,-2 4-10,-4-13-6,13 9 1</inkml:trace>
  <inkml:trace contextRef="#ctx0" brushRef="#br0" timeOffset="27921">9864 707 30,'4'-21'17,"7"12"1,-3-5-5,1 5-2,-3 3-3,0 1-3,0 2-2,0 2-1,1 2-1,-4 1-1,4 1 1,-2 2-1,3-1 0,-2 2 0,3-3 0,-2 2 1,3-1-1,0-1 0,1-1 1,-2-1-1,-1 1 2,1-1-1,-3 2 2,-1 2-1,1 4 1,-3 0 1,0 5-1,-3 0 1,3 7 0,-6-3 0,3 12 0,-3-2-1,3 7 1,-5 3-1,2 6 1,-6 0-2,9 1 1,-7 4-2,2 0 1,-6-7-1,8-1 2,-6-6-3,6-7 1,-2-4-1,2-6-1,3-6-2,-3-7-1,6-1-4,-7-13-6,5 6-7,-1 0-12,-6-15-2,8 9 1</inkml:trace>
  <inkml:trace contextRef="#ctx0" brushRef="#br0" timeOffset="28468">9822 1157 29,'11'6'31,"-6"-6"-6,7-6-3,6 4-3,-4-8-3,14 5-3,-5-5-4,7 1-2,-4-4-2,6 4-3,-6-1 0,1 1-1,-3 1-2,-4 2 0,-2 0-2,-2 0-2,0 6-6,-8-9-6,7 2-10,1 7-9,-12-13 0,7 10 2</inkml:trace>
  <inkml:trace contextRef="#ctx0" brushRef="#br0" timeOffset="28890">10325 555 53,'3'3'20,"3"5"-1,1 4-2,1 3-3,4 8-2,-3 0-2,5 9-3,-3-2 0,1 10-3,-6-1 1,3 10-1,-4-4-2,1 6 0,-7 2-1,2 4 1,-4 7-2,0-4 1,-5 3 0,1 0 0,-1-3-1,-3-3 1,-4-1-1,1-11-2,1 1-1,-4-17-4,8 1-10,-5-7-16,2-18-3,2-4-1,-2-16 2</inkml:trace>
  <inkml:trace contextRef="#ctx0" brushRef="#br0" timeOffset="29453">10432 86 50,'7'-18'20,"7"5"1,1 1-5,5-1-2,5 7-3,-1-8-3,7 11-1,-2-3-2,5 7 0,-8 1-2,6 4-1,-11 1 0,2 6 0,-9 3-1,-2 3 0,-6 3-1,-6 4 0,-7 2 0,-2 5 2,-5-1-2,0 1 0,-6-2 0,3-1 0,-3 2-2,0-5 4,2-2-2,1-4 0,3 0-2,4-6 2,1-1 0,2-3-1,4-1 1,5-4-1,1 0 1,5 1 0,1-1 1,3-3-1,0 0 1,7 3 2,1-9 0,6 9 0,-2-9-1,8 6 1,3-6-1,1 3 1,-3-3-2,-2 0-1,-2 3-3,-12-6-7,3 0-25,-3 9-2,-14-6 0,-2 9-1</inkml:trace>
</inkml:ink>
</file>

<file path=ppt/ink/ink4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8:03.60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4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9:43.296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4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1-02T23:13:49.261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251 4164 1,'0'0'1,"0"0"0,0 0 0,0 0-1,0 0 1,0 0-1,0 0 1,17 8 0,-17-8 1,0 0 0,0 0 1,0 0 1,0 0-1,0 0 1,2-17 0,-2 17 0,0 0-1,0 0 1,0 0-2,5-21 0,-5 21 0,0 0 1,0 0-1,0-19 1,0 19 0,0 0 0,0 0 0,-3-20 1,3 20 0,0 0 0,0 0-1,-2-19-1,2 19 1,0 0-1,0 0-1,-4-19 1,4 19-1,0 0 1,0-19-1,0 19 0,0 0 1,-2-23 0,2 23 0,0 0 0,0-22-1,0 22 0,0 0 0,-2-18 1,2 18-2,0 0 1,0 0-1,0 0 0,0-19 1,0 19-1,0 0 0,0 0 0,0-17 0,0 17 1,0 0-1,0 0 0,2-21 0,-2 21 0,0 0 0,0 0 0,0-17 1,0 17-1,0 0 0,0 0 0,0 0 0,-2-17 0,2 17 0,0 0 0,0 0 0,0 0-1,2-21 1,-2 21 0,0 0 0,0 0 0,2-17 0,-2 17 0,0 0 0,0 0 0,4-17-1,-4 17 1,0 0 0,0 0 0,4-31 0,-4 31 0,1-21 0,-1 21 0,2-21 0,-2 21 0,2-24 0,-2 24 1,4-17-1,-4 17 1,0-21-1,2 3 1,-2 18 0,2-30-1,-2 30 2,2-32-2,-2 32 2,0-31-2,0 31 1,0-23-1,0 23 0,0-19 0,0 19 0,2-19 1,-2 19-1,-2-19 0,2 19 0,-2-19 0,2 19 0,-2-19 1,2 19-1,-2-19 0,2 19 0,-2-19 1,2 19-1,0-21 0,0 21 0,-2-27 0,2 27 0,-4-30 0,4 30 0,-3-33 1,3 33-1,-4-30 0,4 30 0,-2-31 0,2 31 0,-2-26 0,2 9 0,0 17 0,-2-33 0,2 33 0,-2-36 0,0 17 1,0-2-1,2-4 0,-2 4 0,2-3 0,0-1 0,-2 0 0,2 2 0,0 2 0,-1 0 0,1 4 0,0 0 0,0 17 0,-2-30 0,2 30 1,-4-25-1,4 25 0,-2-29 0,2 29 0,-2-30 0,2 13 0,0-1 0,0 1 0,0-2-1,-2 2 1,2 0 0,0 0 0,0 17 0,0-29 0,0 29-1,-2-30 2,4 13-1,-2-1 0,2-2 0,-4 2 1,4-4-1,0-1 1,0-4 0,-2 2-1,2 4 1,-2-3-1,2 3 1,-2-2-1,0 4 1,0 2-1,0-1 0,2 1 0,-2 0 0,0 0 0,1-2 0,-1 0 1,2 0-1,0-2 0,0 4 0,-2 0 0,2-1 0,-2 18 0,4-28 0,-4 28 1,2-27-1,-2 27 0,2-21 1,-2 21-1,4-21 0,-4 21 0,2-19 0,-2 19 0,0 0 0,3-19 1,-3 19-1,0 0 0,0 0 0,0 0 0,2-19 1,-2 19-1,0 0 0,0-17 0,0 17 1,0 0-1,0-25 1,0 25-1,0 0 1,0 0-1,0 0 1,-2-17-1,2 17 1,0 0 0,0 0-1,0 0 1,0 0 0,0 0-1,0 0 1,0 0 0,0 0-1,0 0 1,0 0-1,0 0 1,0 0-1,0 0 1,0 0-1,0 0 1,0 0-1,0 0 1,0 0-2,0 0 0,0 0-3,0 0-3,0 0-7,-9-21-12,9 21-1,0 0 0,0 0 1</inkml:trace>
  <inkml:trace contextRef="#ctx0" brushRef="#br0" timeOffset="7920">40 4955 12,'-17'-21'11,"17"21"0,0 0 0,0 0 0,0 0-2,0 0 0,-17-18-2,17 18 0,0 0-1,0 0 0,-8-20-2,8 20 0,6-18 0,-6 18-1,15-21 1,-15 21-1,27-19 0,-27 19 0,34-19 0,-15 10-1,4 3 0,-3 0 1,1 3-1,-2-1 0,0 6 0,-19-2 0,30 7 0,-30-7-1,21 17 1,-21-17-1,10 29 0,-10-29 0,-4 36 0,-3-15 0,-1 2 0,-5 2-1,-5 1 1,1 3 0,-2 0-1,-2 7 0,-2-4-1,2 2 1,-2 3-1,4-7 0,2-1 0,3-8 1,1 0-2,13-21 1,-12 17 1,12-17 0,0 0 0,4-17-1,-4 17 1,12-21 0,-12 21 0,15-19 0,-15 19 0,0 0 0,17-18 0,-17 18 1,0 0-1,0 0 0,0 0 1,17 2-1,-17-2 1,0 0 0,23 23 0,-23-23 0,18 17 0,-18-17 0,19 19-1,-19-19 1,19 16 0,-19-16-1,17 11 1,-17-11 0,19 13 0,-19-13 0,19 14 0,-19-14-1,18 11 1,-18-11 0,19 8-1,-19-8 0,17 0 0,-17 0 1,17-8-1,-17 8-1,15-17 0,-15 17-3,18-27-3,-18 27-8,23-19-16,-18-5 0,9 6 1,-9-8-1</inkml:trace>
  <inkml:trace contextRef="#ctx0" brushRef="#br0" timeOffset="8856">580 4785 1,'0'0'18,"0"0"5,0 0-3,0 0-5,0 0-2,5 27 0,-5-27-4,0 24 0,0-24-2,-4 35 0,1-14-1,3 5-1,-4-3-2,4 6 1,-4-4-2,2-1 0,2 1-1,-2-4 0,2-2 0,0-19 0,0 27-1,0-27 1,0 25-1,0-25-2,0 19 2,0-19-1,0 0 0,-4 22-2,4-22 2,-2 19-4,2-19 1,0 0-2,2 20-4,-2-20-4,0 0-5,0 0-3,0 0-6,0 0 3</inkml:trace>
  <inkml:trace contextRef="#ctx0" brushRef="#br0" timeOffset="9360">750 4943 25,'0'0'20,"-8"27"-2,8-27 1,-4 23-3,4-23 0,-5 24-4,7-6-1,-2-18-3,-4 32-1,-2-13-1,6 6-3,-6 3 0,2 5-2,-1-1 1,3 0-2,-4 1 1,2 3-2,-2-9 1,1-1 0,3-7-1,2-19-2,-2 23-3,2-23-4,0 0-10,0 0-12,2-32 1,2 13 0,-8-17 0</inkml:trace>
  <inkml:trace contextRef="#ctx0" brushRef="#br0" timeOffset="9840">476 4857 36,'0'0'19,"0"0"1,0 0-2,19-11-2,-19 11-4,23-2-3,-23 2-1,29 4-2,-8 0-1,-4-4-1,4 4 0,-2-6 0,4 2-1,-5-8 1,5 2-1,-4-3-1,2-3 1,-2-1-1,2-2 0,0 1-1,-2 1 0,0 4-1,-19 9 0,31-10-1,-31 10-2,23 10-5,-23-10-14,0 21-10,6-1-1,-6-20 1,0 35-1</inkml:trace>
  <inkml:trace contextRef="#ctx0" brushRef="#br0" timeOffset="11068">281 2054 1,'0'0'9,"0"0"0,0 0-2,0 0-1,0 0 1,-9-23 0,9 23-1,0 0 0,0 0 0,5-19-1,-5 19-1,0 0 1,0 0-1,2-18 0,-2 18-1,0 0 1,-2-24-1,2 24 0,0-19 0,0 19-2,2-25 1,-2 25-1,2-23 0,-2 23 1,2-27-1,-2 27 1,2-26 0,-2 26-1,2-23 1,-2 23-1,4-27 0,-4 27-1,2-23 1,-2 23-1,3-19 0,-3 19 0,0 0 1,0 0-1,2-17 0,-2 17 0,0 0 0,0 0 0,0 0 1,0 0-1,0 0 0,0 0 1,0 0 0,0 0-1,0-17 1,0 17-1,0 0 1,0 0-1,0 0 1,0 0-1,0 0 0,2-21-1,-2 21 2,0 0-1,0 0 0,2-19 0,-2 19 0,0 0 1,0 0-1,0 0 0,0-17 1,0 17 0,0 0 0,0 0 0,0 0 1,0-19 0,0 19 1,0 0-2,0-19 1,0 19 0,0 0-1,0-23 0,0 23 0,0 0-1,2-23 1,-2 23 0,0 0-1,0-19 0,0 19 1,0 0-1,0 0 0,2-17 1,-2 17-1,0 0 0,0 0 0,0 0 1,2-21-1,-2 21 0,0 0 1,0-17-1,0 17 0,0 0 0,0 0 0,4-21 0,-4 21 0,0 0 0,0 0 1,0 0-1,4-21 0,-4 21 0,0 0 0,0 0 0,2-23 0,-2 23 0,0 0 0,5-23 1,-5 23-1,0 0 1,2-21 0,-2 21-1,0 0 1,2-17-1,-2 17 1,0 0 0,0-19-1,0 19 0,0 0 1,4-23-1,-4 23 0,2-17 0,-2 17 0,0 0 0,4-23 0,-4 23 0,0 0 1,2-21-1,-2 21 0,0-17 1,0 17-1,1-17 0,-1 17 1,0-19-1,0 19 0,2-17 1,-2 17-1,0 0 1,2-23-1,-2 23 1,0 0-1,-2-21 1,2 21-1,0 0 1,-2-19-1,2 19 1,0 0-1,0-21 0,0 21 0,-1-17 1,1 17-1,0-19 0,0 19 1,0-17-1,0 17 0,0-20 0,0 20 0,0-17 0,0 17 1,-2-19-2,2 19 1,-2-19 1,2 19-1,0-21 0,0 21 0,-2-23 0,2 23 0,0-21 0,0 21 1,0-24-1,0 24 0,0-21 0,0 21 0,0-23 1,0 23-1,-2-27 0,2 27 0,0-21 0,0 21 1,0-21-1,0 21 0,-2-21 0,2 21 1,0 0-1,-2-21 1,2 21-1,-2-19 1,2 19-1,-2-22 1,2 22-1,0-27 0,0 27 0,0-27 1,0 27-1,0-26 0,0 26 0,-2-23 1,2 23-1,0-21 0,0 21 0,-2-21 1,2 21-1,-1-21 0,1 21 0,-2-21 0,2 21 0,0-21 0,0 21 1,-2-19-1,2 19 0,0 0 0,-2-19 0,2 19 0,0 0 0,-2-17 0,2 17 0,0 0 0,0 0 0,-2-17 0,2 17 0,0 0 0,0 0 0,-2-20 0,2 20 1,0 0-1,0 0 0,-2-20 0,2 20 0,0 0 0,0-18 0,0 18 0,0 0 0,0-21 0,0 21 0,0-17 0,0 17 0,-2-21 0,2 21 0,-2-24 0,2 24-1,-2-25 1,2 25-2,0-21 2,0 21-2,2-21 2,-2 21-2,0 0 2,0-21 1,0 21-1,0 0 0,-2-25 0,2 25 1,0 0 0,-2-25 0,2 25-1,0 0 1,-1-22-1,1 22 1,0 0 0,-2-20-1,2 20-2,0 0 2,-2-20-1,2 20 1,0 0-1,0-20 1,0 20-1,0 0 1,-2-17 0,2 17 0,0 0 0,0 0 0,-2-19 1,2 19-1,0 0 0,0 0 0,0 0 1,0 0-1,-6-19 0,6 19 0,0 0 0,0 0 0,0 0 0,-6-17 0,6 17 0,0 0 1,0 0-1,0 0 0,0 0 0,0 0 0,0 0 1,0 0-1,0 0 0,0 0 0,0 0 0,0 0 1,0 0-1,0 0 0,0 0 0,0 0 0,0 0 0,0 0 0,0 0 0,0 0 0,0 0 0,-5 19 0,5-19 0,0 0 0,0 0 0,-2 19 0,2-19 0,0 0 0,0 0 0,0 0 0,-4 17 0,4-17 0,0 0 0,0 0 0,-2 23 0,2-23 0,0 19 1,0-19-1,0 19 1,0-19-2,0 21 3,0-21-3,0 23 2,0-23-1,-2 27 0,2-27-1,0 34 1,0-15 1,0 4-1,-2 0 2,2 2-2,-2-3 2,-2 3-2,1 4 1,-1-4-1,0-1 0,0 3 0,-2-2 0,3 1 0,-3 1 0,2-2 0,0-2 0,-2 0 0,3-2 0,1-4 0,2-17 0,-6 26 0,6-26 0,-4 17 0,4-17 0,0 0 0,0 0 0,0 0 0,0 0 1,0 0-1,0 0 0,0 0 0,0 0 0,0 0 0,0 0 0,0 0 0,-4-20-1,4 20 1,0-31 0,2 10 0,0-2 0,0-2 0,2-1 0,0-5 0,0 1 1,1-4-1,-1-1 0,2-1 0,0 2-2,-3 3 3,3 3-3,-4 1 2,2 2-2,-2 6 2,-2 19-2,4-28 2,-4 28 1,5-23-1,-5 23 1,4-19-1,-4 19 1,0 0-2,8-23 2,-8 23-3,0 0 3,8-17-3,-8 17 2,0 0-1,0 0 1,0 0 0,0 0 0,0 0 1,0 0-1,0 0 2,0 0-2,0 0 2,17 4-2,-17-4 1,5 17-1,-5-17 0,8 24 0,-8-24 0,8 33-1,-4-16 1,-1 0 0,3 6 0,0 2 2,0-2-2,-1-1 3,1 3-3,2 2 2,-2-2-1,1 1 1,-1-7-2,0 2 1,-1-2-1,3 0 0,-4-1 0,3-1 0,-1 0 1,-6-17-1,10 25 0,-10-25 0,9 24 0,-9-24 1,8 19-1,-8-19 0,6 18 0,-6-18 1,4 21-1,-4-21 0,5 19 0,-5-19 0,6 19 0,-6-19 0,0 0 0,0 0 0,8 17 0,-8-17 0,0 0 1,0 0-1,0 0 1,0 0-1,0 0 1,0 0-1,0 0 1,-4-17-1,4 17 0,-6-27 1,4 10-1,-4-4 0,3-4 0,-1 0 0,-2 1 0,2-3 0,-1 2 0,-1 0 0,0 1 0,0 1 0,1 2 0,1-4 0,-2 0 0,0 2-2,2 4 2,1 0-2,-1 0 2,4 19-2,-6-26 2,6 26-1,0 0 1,0 0 0,0 0 0,0 0 0,0 0 0,0 0-1,0 0 1,0 0 0,-2 22 0,2-22 1,6 35-1,-2-12 2,0 1-2,1 5 2,-1 3-2,0-5 2,0 2-3,0-5 2,-1 3-1,-1-4 0,0-6 0,-2-17 0,6 27 0,-6-27 0,0 0 0,4 17 0,-4-17-1,0 0 0,0 0-3,0 0-4,0 0-10,0 0-16,0 0-1,0 0 0,0 0 1</inkml:trace>
  <inkml:trace contextRef="#ctx0" brushRef="#br0" timeOffset="16204">543 2341 19,'0'0'24,"0"0"2,0 0-5,0 0-2,0 0-2,0 0-1,-6-25-4,6 25-2,8-36-1,2 15-3,-6-11 0,3 1-2,3-9-1,5 0-1,-3-2 0,3-3-1,-2-5-1,4 3 0,1-1 1,-1 6-1,-6 8 0,1 3 0,-1 5 0,-3 7-1,-8 19 1,0 0 0,0 0 0,17-12 0,-17 12-1,4 19 1,-4-19 0,2 33 0,-2-12 1,0 1-1,0 3 0,-2 4 0,2-6 0,-2-1 1,2 7-1,-2-4 0,0-2 0,2-2 0,-2-2 0,2-19 0,-2 34 0,2-34 0,0 27 0,0-27-2,2 21-2,-2-21-3,8 19-10,-8-19-15,4 22-2,-4-22 1,7 23 1</inkml:trace>
  <inkml:trace contextRef="#ctx0" brushRef="#br0" timeOffset="16804">912 2257 24,'0'0'25,"0"0"1,0 0 1,0 0-11,0 0-5,20-9 0,-20 9-1,0 0-2,0 0-2,0 0-1,0 0-1,0 0-1,0 0 0,0 0 0,0 0-1,0 0 0,0 0 0,0 0 0,0 0 0,3 17-1,-3-17 0,0 0 0,-19 19-1,19-19 0,0 0 0,0 0 0,-17 13 0,17-13 0,0 0 0,-6-19 0,6 19 0,0-23 0,0 23 1,0-26-2,0 26 0,6-23-1,-6 23-4,8-17-3,-8 17-13,21 4-11,-21-4 0,0 0 0,0 0 1</inkml:trace>
  <inkml:trace contextRef="#ctx0" brushRef="#br0" timeOffset="17624">740 1309 22,'-42'-4'13,"23"8"-1,-12-2 0,5 7-2,-5 3 0,2 1-1,4 4-1,-5-2-1,7 6 0,-4-4-1,8 8-1,0-2 0,2 4-1,1-3-1,3 9 0,2-1-1,1 6 0,2 2-1,4 4 1,1 0-1,3 7 0,2 1-1,1 3 1,1 0-1,4 2 1,0-1-1,3-1 1,-1-2-1,1-3 0,4-5 0,1-3 1,1-5-1,4-5 1,2-2 0,4-7-2,3-2 2,5-6-1,-3-5 1,8 0-1,-3-7 1,5 1-1,-6-4 2,4 0 0,-5-2 0,3 0 0,-2-3 0,1 1 1,-3-6-1,1 5 1,-5-7-1,1 3 1,-10-10 0,2 1 0,-10-6-1,1-5 0,-13-9 0,5-4-1,-6-9 0,-2-6 0,-2-8-1,-5-6 0,-1-3 0,-3 0 1,0 1-1,-5 5 0,-1 5 1,4 6-1,-4 9 0,3 8 1,-3 10-1,0 5-1,-4 8 1,2 5-1,-4 5 0,-5 5-1,1 7-1,-5 1-2,5 13-3,-13-2-7,5 4-16,1 12 1,-6-5-2,4 12 2</inkml:trace>
</inkml:ink>
</file>

<file path=ppt/ink/ink4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1-02T23:14:19.36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6 42 12,'0'0'15,"-4"-23"1,4 23-2,0 0-2,-2-19-2,2 19-1,0 0-2,0 0-3,0 0 0,0 0-3,0 0 1,0 0-1,0 0 0,0 0 0,0 0 1,15 23 0,-15-23 0,18 28 2,-9-10-1,3 3 1,-3-1-1,5 3 1,-3 4-1,2 0 1,-1 1-1,3 5 2,-1-3-3,1 4 2,-4-5-1,5 1 1,-7-7-1,3 4-3,-3-8 2,-9-19-2,16 27 1,-16-27-1,9 17 0,-9-17 0,0 0 0,0 0 1,0 0-1,0 0 1,0 0-1,0 0 1,0 0-1,0 0-1,0 0 0,0 0-2,0 0-3,0 0-2,0 0-6,0 0-11,0 0-6,0 0 0,0 0 1</inkml:trace>
  <inkml:trace contextRef="#ctx0" brushRef="#br0" timeOffset="655">459 105 27,'0'0'15,"0"0"-1,0 0 0,2 23-2,-2-23-1,-9 24-1,5-5-1,-4 0-3,2 6 1,-7-2-2,7 8 1,-7-3-1,5 6-1,-3-7 1,5 7-4,-6-5 3,7 5-3,-3-3 2,4-1-3,-2-3 2,3 0-2,-1-1 1,2-1 0,-2 0 0,0-2-1,0-2 1,-1-1 0,-1 3 0,2-2 0,-4-4-1,3 2 1,5-19-1,-14 33 1,14-33-1,-13 28 1,13-28-1,-17 29 0,17-29 0,-19 32 0,7-14 0,12-18 0,-21 32 0,21-32 0,-15 23 0,15-23 0,-8 17 0,8-17-1,0 0 0,0 0-1,0 0-2,0 0-4,0 0-5,14-25-13,-11 8-5,-3 17 0,16-29 0</inkml:trace>
  <inkml:trace contextRef="#ctx0" brushRef="#br0" timeOffset="1595">677 413 13,'-9'19'15,"9"-19"-1,0 0-2,0 0 0,0 0-1,0 0-1,0 0-1,0 0-1,0 0 1,13 18-1,-13-18-2,0 0-1,19 7 0,-19-7-2,23 6 1,-23-6-1,27 0 1,-27 0-1,29-2-1,-10 0 2,-19 2-2,34-9 1,-17 1-2,1 4 0,-1-4-2,-17 8 1,29-11 1,-29 11-1,17-6 0,-17 6-1,0 0 0,0 0-1,17 10 0,-17-10-3,0 0-2,0 0-3,6 21-5,-6-21-7,0 0-7,0 0 0,0 0 0</inkml:trace>
  <inkml:trace contextRef="#ctx0" brushRef="#br0" timeOffset="2203">685 627 14,'0'0'15,"0"0"-1,0 0-3,0 0-1,0 0-2,0 0-1,17-12 0,-17 12-2,0 0 0,0 0 0,23-5 0,-23 5 0,0 0-1,23 0 0,-23 0 0,17 1 0,-17-1-1,17 4 0,-17-4 0,18 6-1,-18-6-1,17 4 1,-17-4-1,0 0 0,23 5 0,-23-5 0,0 0-1,17 4 1,-17-4-1,0 0 0,0 0 1,17 4-1,-17-4 0,0 0 1,0 0-1,0 0 0,17 8 1,-17-8-1,0 0 0,0 0 0,0 0 1,0 0-1,18 5 0,-18-5 0,0 0 0,0 0 0,0 0 0,0 0-2,19 0 0,-19 0-3,0 0-2,0 0-4,0 0-6,0 0-12,21 0 1,-21 0 0,0 0 8</inkml:trace>
  <inkml:trace contextRef="#ctx0" brushRef="#br0" timeOffset="4104">1268 141 14,'2'-17'10,"-2"17"0,0 0 0,0 0-2,2-17-1,-2 17 0,0 0-2,0 0 1,12-23-1,-12 23 0,0 0 1,15-17-1,-15 17 0,0 0 1,19-19-2,-19 19 0,0 0-1,25-14 0,-25 14 0,19-7-1,-19 7 0,21-6 0,-21 6 0,21-4 0,-21 4 0,23-2 0,-23 2-1,23 0 0,-23 0 0,23 2 0,-23-2-1,21 4 1,-21-4 0,19 4-1,-19-4 1,21 5-1,-21-5 1,17 6-1,-17-6 1,0 0-1,21 10 1,-21-10-1,0 0 1,22 15-1,-22-15 1,11 17 0,-11-17 0,10 21 0,-10-21 0,7 27 1,-7-27-1,6 30 0,-6-30 0,6 31 0,-6-12 0,0-19 1,2 36-1,-2-15 1,0-2-2,-2 2 2,-2 2-2,0-2 2,0-2-1,-2 4-2,3-6 3,-3 2-3,0-2 2,-1 0-2,7-17 3,-16 32-3,9-14 1,-3-1 0,0 0 0,-1 2 0,-2-2 0,-1 2 1,-1 0-1,0-2 0,15-17 0,-33 31 0,33-31 0,-31 23 0,31-23 0,-26 17 0,26-17-1,-25 9 1,25-9 0,-17 6 0,17-6-1,0 0 1,0 0 0,0 0 0,0 0-1,0 0 1,0 0 0,-10-19-1,10 19 1,11-17 0,-11 17 0,14-23 0,-14 23 0,17-23 0,-17 23 0,17-19-1,-17 19 1,0 0 0,23-15 0,-23 15 0,0 0 0,0 0-1,19 2 1,-19-2 0,0 0 0,0 0 0,18 19 0,-18-19 0,0 0 0,13 25 0,-13-25 0,8 19 0,-8-19 0,9 19 1,-9-19-2,8 19 2,-8-19-1,8 21 0,-8-21 0,7 21 0,-7-21 0,8 21 0,-8-21 0,9 19 0,-9-19 1,0 0-1,12 21 0,-12-21 0,0 0 1,0 0-1,0 0 0,13 17 1,-13-17-1,0 0 1,0 0 0,0 0 0,17-2 0,-17 2 0,0 0 1,20-14-1,-20 14 0,0 0 0,21-22-1,-21 22 1,0 0 0,21-18-1,-21 18 1,0 0-1,0 0 1,0 0-1,17-17 0,-17 17 1,0 0-1,0 0 0,0 0 1,0 0-1,4-19 0,-4 19-1,0 0 0,0-19-1,0 19-3,0 0 0,0 0-3,0 0-4,0 0-6,9 19-15,-9-19 0,-2 25 1,2-25 2</inkml:trace>
</inkml:ink>
</file>

<file path=ppt/ink/ink4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1-02T23:14:25.837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3 653 24,'0'0'14,"0"0"0,0 0-1,0 0-1,0 0-2,-6-19-1,6 19-1,2-17-2,-2 17 0,8-25-1,-8 25-1,11-28-1,-11 28 0,16-35 0,-7 18-1,1-4 0,-3 2-1,3-2 1,2 0-1,1-1-1,0 1 1,3 0 0,-3 2-1,4-2 1,2 2 0,-3 1 0,-16 18 0,28-26 0,-28 26 1,25-17-2,-25 17 2,19-6-2,-19 6 0,19 2 1,-19-2-1,20 6 0,-20-6-1,19 9 1,-19-9-1,17 10 1,-17-10-1,0 0 1,19 17-1,-19-17 1,10 17 0,-10-17 0,5 17 0,-5-17 1,4 19-1,-4-19 1,0 19-1,0-19 1,-4 25 0,4-25 0,-7 28 0,3-10-1,0-1 1,-2 0 0,3 0-1,3-17 1,-10 30 0,10-30-1,-8 25 1,8-25 0,0 0-1,-9 17 1,9-17 0,0 0-1,0 0 1,0 0 0,-17 12-1,17-12 0,0 0 1,-22 0-2,22 0 0,0 0 0,-24-10-2,24 10-2,0 0-2,-18-9-4,18 9-8,-21-15-12,21 15 1,0 0 0,0 0 3</inkml:trace>
  <inkml:trace contextRef="#ctx0" brushRef="#br0" timeOffset="1128">453 665 30,'0'0'13,"0"0"-1,5-21 0,-5 21-2,8-17-3,-8 17 0,10-27-1,-9 10-2,-1 17 0,12-35 0,-4 16-2,-3-3 1,3 1-2,-2-4 1,1 2-2,3-2 1,0 4-1,-1-3 1,-1 4-1,1 3 0,-9 17 0,12-21 1,-12 21-1,0 0 0,0 0 1,0 0-1,0 0 1,0 0-1,4 23 1,-4-23-1,0 25 1,0-25-1,0 25 1,0-25-1,0 26 0,0-26 0,2 25 1,-2-25-1,0 27 0,0-27 0,0 28 1,0-28-1,-2 33 0,2-16 1,-2 2-1,2-2 0,-2 0 0,2-17 0,0 27 1,0-27-1,0 17 0,0-17 0,0 0 0,0 0 1,0 0 0,0 0-1,0 0 1,0 0 1,19-4-1,-19 4 0,0 0 0,19-26 0,-19 26 0,17-31 0,-17 31-1,23-34 1,-11 17-1,3-2 1,-4 0-1,5 1 0,-5 1 0,-11 17 1,27-26-1,-27 26 0,21-23 0,-21 23 0,0 0 0,19-19-1,-19 19 1,0 0 0,0 0 0,0 0 0,17-6 0,-17 6 0,0 0 0,0 0 0,0 0 0,0 0 0,0 0 1,0 0-1,0 0 1,18 19-1,-18-19 1,0 0-1,2 25 0,-2-25 1,1 25-1,-1-25 0,2 30 1,-4-13-1,2 2 0,0 0 1,0 2-1,-1-2 0,1 0 0,0-1 0,0-18 0,0 28 0,0-28 1,0 17-1,0-17 1,0 0-1,0 0 1,0 0 0,0 0 0,0 0-1,0 0 1,0 0 0,13-17-1,-13 17 1,10-25-1,-5 8 0,1-2 1,2-2-1,1 0 0,1-2 0,-1 2 0,1 0 0,-2 2 0,-8 19 0,17-26 0,-17 26 0,15-23 0,-15 23 0,0 0 0,0 0 0,17-17 0,-17 17 0,0 0 0,0 0 0,0 0 0,0 0-1,0 0 2,0 0-1,0 0 0,19 19 0,-19-19 0,8 25 0,-8-25 0,6 32 0,-2-11 0,-2 0 0,-1 2 0,-1-2 0,2 2 0,-4-4 0,2-2 0,0-17 1,-3 26-1,3-26 0,0 0 0,-6 18-1,6-18-1,0 0-1,0 0-2,0 0-4,-17 7-3,17-7-9,0 0-10,0 0 2,0 0 0</inkml:trace>
  <inkml:trace contextRef="#ctx0" brushRef="#br0" timeOffset="2624">697 78 31,'0'0'29,"-34"-17"2,34 17-2,0 0-14,-29-23-4,29 23-5,0 0-2,-9-19-3,9 19 1,0 0-2,-2-19 0,2 19-3,0 0 1,0 0-2,0 0-7,0 0-11,15 19-8,-3 0 0,-12-19 0</inkml:trace>
  <inkml:trace contextRef="#ctx0" brushRef="#br0" timeOffset="3300">1296 248 22,'0'0'16,"0"0"0,10 17 1,-10-17-3,9 23 0,-9-23-4,14 30 0,-3-9-3,-5-2 0,5 6-1,-1-2-2,3 3 0,-3 1 0,5 3-1,-5-3-1,3 5 0,-3-7 0,1 4-1,-1-6 0,-1 0 0,-3-6-1,-6-17 1,12 26-1,-12-26 0,9 19 0,-9-19 1,0 0-1,10 23 0,-10-23 0,4 17 0,-4-17 0,0 0 0,5 21 0,-5-21 0,0 0-1,0 0 0,0 0-1,0 0-1,0 0 0,0 0-1,0 0 0,0-19-2,0 19-2,-2-19-1,2 19-2,-5-19-2,5 19-4,0 0-1,-12-30-5,12 30-2,0 0 9</inkml:trace>
  <inkml:trace contextRef="#ctx0" brushRef="#br0" timeOffset="3832">1279 752 9,'0'0'19,"-8"19"-1,8-19-1,0 0-2,0 0-3,-7-17-1,7 17-2,9-21 0,-9 21-1,14-36-1,1 19 1,-4-12-2,7 6 0,-3-9-1,6 7-1,-4-7 0,8 7-1,-6-3 0,4 5-1,-4-2 0,2 4-1,-3 2 0,-18 19 0,30-32 0,-30 32 0,25-25-1,-25 25 1,17-17-1,-17 17 0,0 0 0,19-17 0,-19 17 0,0 0 0,0 0 0,0 0-1,20-16-1,-20 16-1,0 0 0,0 0-2,19-3-3,-19 3-2,0 0-8,0 0-13,17 1-2,-17-1 2,0 0 1</inkml:trace>
</inkml:ink>
</file>

<file path=ppt/ink/ink4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1-02T23:14:31.105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355 129 8,'0'0'13,"0"0"-1,0 0-1,-21-2-1,21 2-1,0 0-1,0 0-1,-21 23-2,21-23 0,-11 17-1,11-17 1,-14 19 0,14-19 0,-13 17-1,13-17 1,-11 21-2,11-21 2,-12 23-2,12-23 0,-8 30-2,5-12 2,-1 1-2,0 2 0,0 1-1,0-1 1,0 4-1,1 0 0,-1 0 1,2 1 0,2 1 0,0 0-1,0 1 1,2 1-1,0-1 1,0 1 0,1-1 0,-1 1 0,0 0 0,0-3-1,0-1 1,0-2 0,-2 0 0,0-4-1,0 0 1,0-19-1,-2 27 0,2-27 1,-4 20-1,4-20-1,0 0 0,-5 21-1,5-21-1,0 0-3,0 0-5,0 0-10,0 0-8,-10-24 0,10 24 0</inkml:trace>
  <inkml:trace contextRef="#ctx0" brushRef="#br0" timeOffset="652">0 630 17,'17'-19'23,"-17"19"-4,25-17-2,-25 17-3,30-12-3,-30 12-1,33-11-3,-33 11 0,34-6-2,-34 6 0,35 0-1,-35 0-1,30 2 0,-30-2-1,29 2 0,-29-2 0,25 0 0,-25 0-1,27-2 0,-27 2 0,26-2-1,-8 0 1,-18 2-1,30-2 0,-30 2 1,31-2-1,-31 2-1,30-4 1,-30 4-2,29-3 0,-29 3-3,23 0-4,-23 0-5,0 0-11,27 3-5,-27-3 0,0 0 0</inkml:trace>
  <inkml:trace contextRef="#ctx0" brushRef="#br0" timeOffset="1292">715 68 29,'15'-21'17,"-15"21"-1,12-21 0,-12 21-3,17-17-1,-17 17-4,23-8-1,-23 8-1,27 2-1,-27-2-1,28 15 0,-10-5 0,-18-10-2,26 23 1,-26-23-1,25 32 1,-11-15-2,-3 2 2,-1-2-2,-5 4 0,3 0 1,-4 4 0,-2-2 0,-2 4-3,-10-3 3,3 5-3,-5 1 3,3-1-3,-7 1 1,5 1-1,-3-4 1,5-3 0,-1-1 0,3-6 0,7-17 0,-10 25 0,10-25 0,0 0 0,-4 17 0,4-17 0,0 0 0,0 0 0,0 0 0,0 0-1,0 0 1,0 0 0,17 10 0,-17-10 0,0 0-1,18 4 1,-18-4 0,23 9 0,-23-9 0,23 12 0,-23-12 0,30 17 0,-30-17 0,27 19 0,-27-19 0,21 23 0,-21-23 0,15 26-1,-15-26 1,8 31 0,-6-14 0,-2 2 1,-4 0-1,-2 2 0,1 2 1,-7 0-1,-1 0 2,-3 1-1,-1-1 0,-2 2 1,-2-2-1,0-2 0,-6-2 0,4-2 0,0-4-1,-2-3-1,1-5 0,-1-5-2,4-1-3,-8-13-4,29 14-12,-31-23-11,10 2 1,8 4 1</inkml:trace>
  <inkml:trace contextRef="#ctx0" brushRef="#br0" timeOffset="2304">321 216 26,'9'-21'16,"-9"21"-2,0 0-2,0 0-2,0 0-2,0 0-3,0 0 0,-17 10-1,17-10 0,0 0 2,-11 25-2,11-25 0,-8 28-3,0-11 4,5 4-3,-5-2 2,4 6-3,-3 0 2,3 4-2,-2-1 1,0 3 0,2-1-1,1 2-1,-1 1 1,0-1-1,0 1 0,0-1 1,0-3-1,1 3 0,-3-5 0,2 1 0,2-3 0,-2 2 0,2-6 0,-1-2 0,3-19 0,-2 28 0,2-28 0,2 19-1,-2-19 1,0 0-2,0 0 0,0 0-1,0 0-2,0 0-4,0 0-4,0 0-8,0 0-7,0 0 1,0 0 0</inkml:trace>
</inkml:ink>
</file>

<file path=ppt/ink/ink4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1-02T23:14:52.124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1257 779 16,'0'0'14,"0"0"-2,-23 8-1,23-8 0,0 0-2,0 0-2,0 0 0,-19 13-1,19-13-1,0 0-1,0 0-1,0 0-1,0 0 0,0 0-1,0 0 1,0 0 0,0 0 0,21 10 0,-21-10 1,17 3 0,-17-3 0,23 8 0,-23-8-1,27 6 0,-27-6 0,29 5 0,-29-5 0,30 4 0,-13-2 0,-17-2 0,31 4 0,-31-4-1,29 4 1,-29-4 0,26 2-1,-26-2 1,27 2-1,-27-2 1,25 0-1,-25 0 0,27-4 0,-27 4 0,25-4 0,-25 4-1,21-4 0,-21 4 1,21 2-1,-21-2 0,19 2 0,-19-2 0,0 0 1,25 4-1,-25-4 1,17 2-1,-17-2 0,0 0 0,21 0 0,-21 0 1,0 0-1,23 3 0,-23-3 0,0 0 0,21 2 0,-21-2 0,0 0 0,23 2 0,-23-2 0,0 0 0,17 4 0,-17-4 0,0 0 0,18 4 0,-18-4 0,0 0 0,19 4 0,-19-4 0,0 0 1,17 2-1,-17-2 0,0 0 0,0 0 0,21 2 1,-21-2-1,0 0 0,0 0 0,17 1 1,-17-1-1,0 0 0,0 0 0,0 0 1,0 0-1,0 0 0,0 0 0,0 0 0,17 4 0,-17-4-1,0 0-2,0 0-1,0 0-2,0 0-4,0 0-4,0 0-11,23 4-6,-23-4 1,0 0 1</inkml:trace>
  <inkml:trace contextRef="#ctx0" brushRef="#br0" timeOffset="1024">1934 613 20,'0'0'22,"0"0"-5,0 0-2,0 0-2,-4 18-2,4-18-2,0 0 0,0 0-1,6 20-1,-6-20-3,0 0 0,10 20 0,-10-20-2,11 19 0,-11-19 0,17 15 0,-17-15-1,23 15 0,-23-15 0,31 15 0,-14-7 0,0-2-1,2 1 0,-1-1 0,-1 2 1,-17-8-1,29 11 0,-29-11 0,21 8 1,-21-8-1,0 0 0,17 7 0,-17-7 1,0 0-1,0 0 1,0 0-1,0 0 1,2 21 0,-2-21-1,0 0 1,-10 25 0,10-25-1,-13 21 1,13-21-1,-14 21 1,14-21-1,-17 19 1,17-19 0,-17 21-1,17-21 0,-23 21 1,23-21-1,-27 21 1,27-21-1,-27 21 0,27-21 1,-26 15-1,26-15 0,-25 13 0,25-13-1,-19 6 0,19-6 0,0 0-2,-18 8-1,18-8-3,0 0-5,0 0-8,-19 2-10,19-2 0,0 0 0,-7 22 1</inkml:trace>
  <inkml:trace contextRef="#ctx0" brushRef="#br0" timeOffset="2388">345 558 21,'0'0'23,"0"0"-7,1-21 0,-1 21-4,0 0-2,0 0-1,27-17-2,-27 17 0,27-8-1,-27 8-1,34-11 0,-14 5-1,3 2-1,-2-1 0,3 3-1,-6 0 0,3 4 0,-21-2-1,28 7 0,-28-7 1,12 25-1,-12-8 0,-2 8 0,-6 2 0,-3 5 0,-3-1-1,-1 1 1,0-3-1,1-1 0,1-7-1,2-2 1,11-19 0,-14 21-1,14-21 1,0 0-1,0 0 1,0 0-1,0 0 1,19 12 0,-19-12 0,0 0 0,25 3 0,-25-3 0,19 2 0,-19-2 0,19 6 0,-19-6 0,20 6 0,-20-6-1,23 9 1,-23-9 0,19 15 0,-19-15 0,15 20-1,-15-20 2,10 24-2,-10-24 1,3 31 0,-5-14 0,2-17 0,-5 32 0,5-32 0,-14 31 0,14-31 0,-19 26 1,19-26 0,-25 23 0,25-23 1,-28 21-1,10-13 0,18-8 1,-30 11-1,30-11 0,-29 6 0,29-6 0,-23-2-3,23 2 1,0 0 0,-19-17-3,19 17-2,0 0-6,-8-19-10,8 19-9,0 0 1,0 0 0</inkml:trace>
  <inkml:trace contextRef="#ctx0" brushRef="#br0" timeOffset="3276">874 1202 11,'0'0'26,"0"0"1,0 0 1,0 0-11,0 0-3,8-27 1,-8 27-4,0 0-2,0 0-3,6-17-1,-6 17-2,0 0-2,0 0 0,0 0-1,0 0 1,0 0-2,0 0 0,0 0-1,0 0-1,0 0-3,0 0-5,4-17-12,-4 17-7,0 0-2,0 0 2,0 0 0</inkml:trace>
  <inkml:trace contextRef="#ctx0" brushRef="#br0" timeOffset="3856">756 86 13,'0'0'13,"-38"-17"-1,18 11-2,-4-2-1,3 1-3,-4-1 1,7-1-1,-1 3 1,19 6-1,-32-12-1,32 12 0,-27-5-1,10 5 0,17 0-1,-37 7 0,20 1 0,-8 3 0,2 1-1,-5 3 1,3 2-1,-2 2 1,0 2-2,-3 2 0,3 0 0,-2 4 0,2-3-1,4 3 0,-1-2 0,3 1 0,0-3 0,5 4 0,1-2 0,2 1 0,-1-1 1,5 6-1,1-1 1,0 1 0,3 5 1,-1-4-1,2 6 1,2-2-1,0 1 1,0-3-2,2 0 1,0-1 0,4 1-1,0-6 0,4 3 1,1-1-1,3 1 0,-1-3 0,4 1 1,-1 0 0,3-5 0,0 11 0,0-9 1,3 5-1,-3-1 0,2-1 0,2 1 0,-2-3-1,2 2 1,-4-9-1,6 5 0,-6-6 0,4-2 0,-3 1 1,-1-3-1,2 2 0,-2-4 1,0 1-1,3-1 1,-3-4-1,2 1 1,4-2-1,4-3 1,-2-1-1,-1 0 0,3-4 1,2 4-1,-2-4 1,3-2-1,-7 2 1,0 0-1,2-4 1,-2 2-1,0-4 1,0 1 0,0-1-1,-2 0 1,0 1-1,0-3 1,-2 2-1,2 1 1,-4-1-1,3 0 1,-20 6-1,30-13 1,-30 13 0,29-17 0,-29 17-1,23-23 1,-23 23 0,21-33 0,-10 16-1,-1-9 1,3-1-1,3 0-1,1 2 1,-6-3-1,5 3 2,-1-2-2,-4 3 1,5 7 0,-9-3-1,-1 1 2,0 0-1,0 0 0,-3-2-1,1 0 1,0 0 1,0-1-1,-2 1 0,0 0 0,0 0 0,-2-2 1,0 2-1,0 0 0,-2 0 0,0 0 0,0 0 0,0 0 0,0 4 1,0 0-1,0 0 1,2 17 0,-6-31 0,6 31 0,-11-28 0,11 28 0,-10-31 0,10 31-1,-11-32 1,11 32 0,-13-34 0,13 34-1,-12-33 1,6 16-1,1-2 1,-3 2-1,0-2 1,3 2-1,-1-4 0,0 2 1,-2-2-1,3 2 0,-3 2 1,0-1-1,1-1 0,-1 2 1,0 0-1,1 0 1,-3 0 0,1 0-1,-1-1 0,0 1 1,10 17-1,-17-28 1,17 28-1,-19-21 1,19 21-1,-19-15 1,19 15 0,-25-10 0,25 10 0,-32-6 0,12 6-1,1 0 1,-6 0-1,-1 0 1,-3 2-1,0-4 0,-3-1 0,-3-3-1,3 0-1,-8-5-2,7 5-6,-9-4-21,10-1-4,1 3 1,-2-5-2</inkml:trace>
</inkml:ink>
</file>

<file path=ppt/ink/ink4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1-02T23:14:40.961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480 2473 13,'0'0'10,"0"0"-1,0 0 0,0 0 0,0 0 0,0 0 0,0 0-2,0 0-1,0 0-1,0 0-3,0 0 1,0 0-2,0 0 1,0 0-2,0 0 2,0 0 0,0 0 0,0 0 0,0 0 1,0 0-1,18-4 1,-18 4-1,0 0 1,0 0-2,0 0 1,19-8 0,-19 8-1,0 0 1,0 0-1,17-2 0,-17 2 1,0 0-1,0 0 0,21 4 0,-21-4 0,0 0-1,19 2 1,-19-2-1,0 0 1,21 2-1,-21-2 0,0 0 1,17 2-1,-17-2 0,0 0 0,18 8-1,-18-8-1,0 0-2,17-4-2,-17 4-2,19-10-6,-19 10-6,27-11-7,-27 11 2,21-12 0</inkml:trace>
  <inkml:trace contextRef="#ctx0" brushRef="#br0" timeOffset="660">852 2503 19,'0'0'14,"0"0"0,19-4-3,-19 4-1,17 2-1,-17-2-1,0 0 0,19 0-1,-19 0-1,0 0-2,0 0-1,21-7-1,-21 7 0,17-6-1,-17 6 1,19-4-2,-19 4 1,25-2 0,-25 2 0,27 6 2,-27-6-2,27 6 2,-27-6-2,29 7 1,-29-7-1,26 6 1,-26-6-2,23 4 0,-23-4 1,19 2-1,-19-2 1,0 0-1,25 2 0,-25-2 1,0 0-1,18-4 0,-18 4 0,0 0 0,17-8 0,-17 8-1,0 0 1,17-6-2,-17 6 0,0 0-1,0 0-4,19 0-2,-19 0-8,0 0-6,0 0-4,0 0 1,23 0 5</inkml:trace>
  <inkml:trace contextRef="#ctx0" brushRef="#br0" timeOffset="1184">1395 2505 19,'0'0'20,"0"0"-1,0 0-2,0 0-2,21 15-3,-21-15-2,17 4-2,-17-4-1,19-2-3,-19 2 0,27-4-2,-27 4-1,27-9 1,-27 9-2,32-10 0,-32 10 0,31-9 0,-31 9-2,21-8-3,-21 8-11,25 6-12,-25-6 1,0 0-1,0 0 1</inkml:trace>
  <inkml:trace contextRef="#ctx0" brushRef="#br0" timeOffset="2296">984 0 14,'0'0'14,"0"0"-1,0 0 0,0 0-2,0 0 0,0 0-2,-2 17-1,2-17-1,0 0-1,0 0-1,-8 19-1,8-19-2,-2 23 1,2-23-2,2 31 1,-2-31-1,4 28-1,-4-28 1,7 31-1,-7-31 1,8 34-1,-8-34 0,4 29-1,-2-12 1,-2-17-4,0 34 0,0-34-2,-2 34 0,2-34-3,-2 33 0,2-33-2,-2 30-1,2-30 2,0 27 0,0-27 3,0 23 0,0-23 2,0 23 3,0-23 4,-2 21 3,2-21 1,-6 21 0,6-21 2,-3 22 0,3-22 1,-4 23-1,4-23-1,-2 25-1,2-25 0,2 27-1,-2-27 0,2 24 0,-2-24-1,2 29 0,0-12-1,-2-17 0,-2 31-1,2-31 0,-2 28-1,2-28 0,-4 27 0,4-27-1,-2 19 0,2-19 0,0 0 0,0 0-1,0 0-1,2 19-2,-2-19 0,0 0-2,0 0 0,0 0 0,6 19 0,-6-19 0,2 17 2,-2-17 1,3 23 1,-3-23 1,-2 27 0,2-27 1,-3 26 0,3-26 0,-2 25 0,2-25 0,-4 21 0,4-21 0,-4 19 2,4-19 0,-4 23 0,4-23 1,-5 27 0,5-27 0,-6 34 1,2-17-1,2 4 0,-2-4 0,2 4-1,0-4 0,0 4 0,1-2-1,1-2 0,-2 1 0,2-18 0,-4 26-1,4-26 0,-2 19 0,2-19-1,0 0-2,0 0-1,-2 19-2,2-19-1,0 0-2,0 0-2,0 0-2,4 21-4,-4-21-5,0 0 1,0 0 20</inkml:trace>
  <inkml:trace contextRef="#ctx0" brushRef="#br0" timeOffset="3260">936 1467 3,'-10'19'15,"14"2"-3,-4-21-2,-6 34 0,6-34-2,-2 35-2,2-18 0,4 2-1,-2 0-1,0 0 0,0-2 0,0 0-2,-2-17-1,6 29 0,-6-29 0,3 23-1,-3-23-1,6 19 0,-6-19-2,0 0-3,4 22-2,-4-22-2,0 0-2,0 0 0,10 23 0,-10-23 1</inkml:trace>
  <inkml:trace contextRef="#ctx0" brushRef="#br0" timeOffset="3544">984 1949 13,'0'0'5,"3"30"0,-3-30 0,8 27-1,-8-27-1,8 23-1,-8-23 0,9 19 0,-9-19-1,6 21 1,-6-21-1,0 0 0,8 23-1,-8-23 1,0 17-1,0-17 0,0 0 0,5 27-1,-5-27 0,2 24 1,-2-24-1,2 29 1,0-10-1,-2-2 1,0 2 1,2 0 0,-2 2 3,0-2-1,2 0 1,-2 0 0,0-19 0,2 27 0,-2-27-2,0 0-3,4 17-7,-4-17-11,0 0-1,-4-34 1</inkml:trace>
  <inkml:trace contextRef="#ctx0" brushRef="#br0" timeOffset="4440">243 1534 20,'0'0'19,"0"0"-2,0 0-2,0 0-3,0 0-2,0 0-2,0 0 0,23-21-2,-23 21-1,25-16 0,-25 16-1,33-13-1,-33 13 0,28-11-1,-28 11 0,25-4 0,-25 4-1,0 0 0,17 9 0,-17-9 0,0 0 0,0 25 0,0-25 0,-7 29-1,1-12 1,-5 2-1,3 2 0,-6 2-1,7 2 1,-8 1-1,1 1 1,1-2-1,-1 1 0,5-3 0,-3 2 0,5-8 0,7-17-1,-14 27 1,14-27 0,0 0 0,0 17 0,0-17 1,0 0-1,0 0 1,17-2-1,-17 2 1,0 0 0,18-4 0,-18 4 0,0 0 0,19-6 1,-19 6-1,0 0 0,17 4 0,-17-4 1,0 0-1,0 0 0,23 15 0,-23-15 0,0 0 0,0 0 0,21 20 0,-21-20 0,0 0 0,0 0 0,0 0 1,19 17-1,-19-17 1,0 0 0,0 0 1,0 0-1,0 0 1,17 5 0,-17-5 1,0 0 0,0 0 0,0 0 0,18-5 0,-18 5-1,0 0 1,9-17-1,-9 17-1,0 0-1,14-20-1,-14 20-1,0 0-2,0 0-2,15-17-5,-15 17-11,17-2-9,-17 2 0,0 0 2</inkml:trace>
  <inkml:trace contextRef="#ctx0" brushRef="#br0" timeOffset="5348">641 1877 13,'0'0'26,"0"0"1,0 0-4,0 0-4,0 0-3,0 0-3,0 0-2,0 0-2,-6-18-2,6 18-1,0-17-1,0 17-1,0 0-1,0-21-1,0 21 0,0 0-1,0 0-1,0 0 0,0 0 0,0 0 0,0 0-1,0 0 1,0 0 0,0 0 0,18-7-1,-18 7 1,0 0-1,0 0 1,0 0 0,15 17-1,-15-17 1,0 0 0,0 0 0,0 0 1,0 0-1,0 0 1,0 0-1,0 0 1,0 0-1,0 0 1,0 0-1,0 0-2,0 0-2,0 0-2,0 0-5,0 0-16,0 0-6,0 0 0,0 0 0</inkml:trace>
  <inkml:trace contextRef="#ctx0" brushRef="#br0" timeOffset="6068">471 1090 22,'-21'-2'14,"21"2"-2,-21-2 1,21 2-2,-25-2 0,25 2-2,-23 2-3,23-2-1,-25 2-1,25-2-2,-27 6 0,27-6 0,-26 5-1,26-5 1,-27 8-2,27-8 1,-25 6-1,25-6 0,-25 11 1,25-11-1,-19 13 0,19-13 0,-21 19 0,21-19-1,-21 23 2,21-23-2,-21 23 1,21-23 0,-21 27 0,21-27 0,-19 28 0,9-5 1,2-4 0,-1 6 0,1 2 0,1 1 0,-3 1 0,2 1 0,1 1-1,1-10 0,-4 7 0,5-5 0,-1-2-1,2 0 1,0 0 0,2-2 1,0 2-1,4-2 0,0 2 0,0 0 1,0-2-1,2 4 0,0-2 1,0 2 0,1 0 0,1 1 0,0 1 0,1-4 0,1 4 0,0-2 0,1-2 0,3 0 0,-1-2-1,-1-2 1,3 0 0,1 0 0,-14-17 1,24 29-1,-24-29 1,27 28-1,-27-28 1,29 25-1,-29-25 1,32 23-1,-14-14 1,-1-1-1,2 2 0,0-5 0,2 1 1,-2-2-1,2-2 0,-3 0 0,3 0 0,-2-4 0,0 2-1,0-2 1,0 2 0,2-2 0,-2 0 0,0-2 0,1 2 0,-1-4-1,0 3 1,-2-3 0,2-4 0,0 1 0,0-1-1,1-1 1,-1 1 0,-2-3-1,2 2 1,-2-5 0,0 1-1,-17 15 1,31-30-1,-31 30 0,25-33 1,-25 33-1,25-30 1,-25 30-1,19-29 1,-19 29-1,19-30 1,-7 13-1,-1 0 1,-3-3-1,3 0 1,-3-1-1,3 2 0,-3-2 1,1 2-1,-3-1 0,0 3 0,-2 0 1,2 0-1,-6 17 1,3-30-1,-3 12 0,0 18 1,-2-30-1,2 30 0,-1-29 1,1 29-1,-6-26 0,6 26 1,-4-29-1,4 29 0,-4-27 1,4 27-1,-6-28 1,3 7 0,-3 0-2,0 0 2,-5 0-2,-1 2 2,-1-2-2,-1 2 1,1-2 0,13 21-1,-31-27 1,31 27 1,-30-26-1,30 26 0,-25-27 0,25 27 0,-29-23 0,29 23 0,-25-17 0,25 17 1,-21-9-1,21 9 0,-21-6 0,21 6 0,-21 0 0,21 0-1,-21-2-1,4-2-1,17 4-1,-33-6-2,33 6-1,-38-13-5,38 13-8,-30-9-14,9-5 2,3 8 0,-5-7 3</inkml:trace>
</inkml:ink>
</file>

<file path=ppt/ink/ink4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1-02T23:15:18.445"/>
    </inkml:context>
    <inkml:brush xml:id="br0">
      <inkml:brushProperty name="width" value="0.05292" units="cm"/>
      <inkml:brushProperty name="height" value="0.05292" units="cm"/>
      <inkml:brushProperty name="color" value="#92D050"/>
      <inkml:brushProperty name="fitToCurve" value="1"/>
    </inkml:brush>
  </inkml:definitions>
  <inkml:trace contextRef="#ctx0" brushRef="#br0">2418 148 2,'0'0'8,"-23"6"-1,23-6-1,0 0 1,0 0-1,0 0-1,0 0 1,0 0-1,0 0-2,0 0 0,0 0-2,0 0 0,0 0-1,8-21-1,-8 21 1,19-17 0,-19 17 0,21-17 0,-21 17 1,19-16-2,-19 16 2,0 0 0,21-5 0,-21 5 1,0 0-1,8 17 0,-8-17 0,4 17 0,-4-17 0,0 0 0,4 19 0,-4-19-1,0 0 1,0 0 0,0 0-1,-6 21 1,6-21 0,-12 17 0,12-17 0,-19 21-1,19-21 1,-21 19 0,21-19 0,-17 14 0,17-14 2,0 0-1,0 0 1,-17 1-1,17-1 1,0 0-1,-4-19 0,4 19-1,-2-17 0,2 17-1,0-19 1,0 19-1,-2-21 0,2 21 0,2-21 0,-2 21-1,4-23 2,-4 23-2,8-24 0,-8 24 0,15-21 1,-15 21-2,19-19 2,-19 19 0,19-16 0,-19 16-1,21-7 1,-21 7 0,21-10 0,-21 10 0,17-5 0,-17 5 0,18-2 0,-18 2 0,0 0 1,0 0-1,13 19 0,-13-19 1,-4 23 0,4-23 1,-4 28-2,-1-9 2,5-19-1,-10 31 1,10-31-1,-11 26 1,11-26-1,-12 23 0,12-23 0,-11 17 0,11-17 1,0 0 0,0 0 1,-21 10-1,21-10 0,0 0 1,-21-10-1,21 10 0,-20-7-1,20 7 0,-17-10 0,17 10-1,0 0 1,-21-15-1,21 15 0,0 0 1,-4-25-1,4 25-1,2-19 1,-2 19-1,8-21 1,-8 21-1,19-21 0,-19 21 0,21-23 1,-21 23-1,27-19 1,-10 12 0,-17 7-1,27-4 1,-27 4 0,25 13 0,-25-13-1,25 25 2,-25-25-1,23 29 1,-23-29-1,21 22 1,-21-22 0,11 23 0,-11-23-1,4 21 0,-4-21 1,-6 19-1,6-19 1,-13 23-1,13-23 1,-19 21 0,19-21-1,-21 13 1,21-13 0,-23 6-1,23-6 0,-21-4-1,21 4-3,-18-11-2,18 11-10,0 0-10,-9-21-2,9 21 1,0 0 0</inkml:trace>
  <inkml:trace contextRef="#ctx0" brushRef="#br0" timeOffset="6907">0 1512 6,'0'0'25,"0"0"1,0 0-3,8-17-5,-8 17-3,0 0-1,0 0-1,0 0-3,-4-19-1,4 19-2,0 0 0,0 0-2,0 0 0,0 0-2,0 0-1,0 0 0,0 0 0,4 17-1,-4-17 1,10 19 0,-10-19-1,13 29 1,-13-29 0,19 34 0,-7-15-1,-1 4 1,1-2-1,1 4 1,-2-4-1,1 3 0,-2-5 0,1-2 0,-3 1 0,-8-18-1,15 19 1,-15-19-1,0 0 0,0 0 0,0 0 1,19 21-1,-19-21 0,0 0 1,0 0-1,0 0 1,0 0-1,0 0 0,0 0 0,0 0 0,0 0-1,0 0 0,0 0-2,0 0 0,0 0-2,0 0-2,19-2 0,-19 2-2,0 0-2,12-27-3,7 23-4,-19 4-6,21-32-9,-2 19 2,-6-7 2</inkml:trace>
  <inkml:trace contextRef="#ctx0" brushRef="#br0" timeOffset="7499">505 1484 29,'16'-23'26,"-16"23"-6,11-17-2,-11 17-2,0 0-3,8-20-2,-8 20-3,0 0-1,0 0-2,0 0 0,0 0 0,0 0-1,0 0 1,0 0 0,-4 23 0,4-23-1,-11 23 1,11-23-1,-20 38 0,7-17-1,0 12 0,-8 3-1,0 6 0,-4 5-1,-4 10 1,-2 3-1,-3 2 0,0 3 0,1 2 0,-1-4-1,3 0 1,2-6 0,3-6-1,3-5 1,0-6 0,3-6 0,3-3 1,2-7-1,5-1 1,10-23-1,-13 23 1,13-23-2,0 0 0,0 0-1,0 0 0,0 0-1,0 0-1,0 0-2,0 0-1,0 0-4,0 0-8,2-27-13,-2 27-7,13-28 3,-1 9-2</inkml:trace>
  <inkml:trace contextRef="#ctx0" brushRef="#br0" timeOffset="8207">580 1718 20,'-17'0'27,"17"0"1,-12 19-5,12-19-4,0 0-4,-19 7-3,19-7-2,0 0-2,0 0-1,0 0 0,0 0-2,0 0 0,8 20-1,-8-20 0,19 3-1,-19-3-1,29 2 1,-29-2-1,36 0 0,-13-4 0,2 1-1,0-1 0,0-2 0,1-2 0,-1 5 0,-4-1-1,-3 2 0,-1 0 1,-17 2-1,23 2 0,-23-2 0,0 0 0,17 13 0,-17-13 0,0 0-2,8 17 0,-8-17-2,0 0-1,0 0-1,0 0-3,0 0-2,-10 23-4,10-23-8,0 0-11,-21 0 1,21 0 1,-19 6 2</inkml:trace>
  <inkml:trace contextRef="#ctx0" brushRef="#br0" timeOffset="8783">557 2023 26,'0'19'24,"0"-19"-2,-23 17-4,23-17-2,-15 17-4,15-17 0,0 0-2,0 0-2,0 0-1,0 0-1,0 0-1,0 0 0,0 0-2,0 0 1,0 0-2,25 4 1,-25-4-1,17-4 0,-17 4-1,19-6 1,-19 6-1,23-4 1,-23 4-1,21-2 0,-21 2 0,21-1-1,-21 1 1,21 1-1,-21-1 0,23 2 1,-23-2-1,25 0 1,-25 0-1,25 0 0,-25 0 0,25 2 1,-25-2-1,21 2 0,-21-2 0,17 2 0,-17-2 1,0 0-1,21 4 0,-21-4 0,0 0 0,19 0 0,-19 0 0,0 0 1,0 0-1,17 2 0,-17-2 1,0 0-1,0 0-1,0 0 1,0 0-3,0 0-1,0 0-4,0 0-7,0 0-17,0 0-3,4 17 0,-4-17 0</inkml:trace>
  <inkml:trace contextRef="#ctx0" brushRef="#br0" timeOffset="11091">1282 1657 15,'0'0'24,"-13"21"-3,13-21-2,0 0-3,0 0-1,0 0-3,0 0-1,0 0-2,0 0-1,0 0-1,0-17-2,0 17 0,5-21-1,-5 21 0,12-27-1,-12 27-1,11-29 0,-11 29 0,16-30 0,-9 13-1,3 0 0,1-4-1,1 0 1,-1-2-1,1 2 1,1-2-1,-3-2 0,1 8 1,-3-2-1,0 2 0,-8 17 2,9-27-2,-9 27 2,8-17-1,-8 17 1,0 0-2,9-19 2,-9 19-2,0 0 0,16-23 0,-16 23 0,17-23-1,-17 23 1,15-22-1,-15 22 1,14-18 0,-14 18-1,0 0 1,0 0-1,0 0 1,0 0 0,0 0 1,0 0-1,0 0 0,0 0 0,0 0 1,0 0-2,0 0 2,0 0-1,0 0 0,0 0 0,0 0 0,0 0 1,0 0-1,7 21 0,-7-21 0,-2 25 1,0-4-1,0 2-2,1 2 3,-1 1-3,-2 3 3,2 1-2,-4 1 2,2 1-2,-1-3 2,1-1 0,-2-3 0,0 2 0,2-6-1,1 0 0,3-21 0,-6 28 1,6-28-1,-4 19 0,4-19 1,0 0-1,0 0 0,0 0 0,0 0 0,0 0-2,0 0 0,0 0-3,0 0-2,0 0-6,0 0-15,19-11-7,-19 11 0,0 0 1</inkml:trace>
  <inkml:trace contextRef="#ctx0" brushRef="#br0" timeOffset="12135">1317 1920 18,'0'0'28,"0"0"1,0 0-4,-2-17-5,2 17-4,0 0-4,0 0-3,0 0-2,0 0-1,0 0-2,0 0 0,0 0-1,0 0 0,0 0 0,0 0 0,0 0-1,9-21 1,-9 21-1,0 0 0,17-19 0,-17 19-1,0 0 0,25-19 0,-25 19 0,21-12-1,-21 12 1,25-8-1,-25 8 0,27-9 0,-27 9 0,29-10 1,-29 10-1,28-7 0,-28 7 0,31-2 0,-31 2 0,27-2 0,-27 2 0,21 6 0,-21-6 0,19 7 0,-19-7 0,17 10 0,-17-10 0,0 0 1,23 15-1,-23-15 0,0 0 0,23 6 0,-23-6 0,0 0 1,19 0-1,-19 0 0,0 0 1,0 0-1,0 0 0,0 0 0,0 0-1,0 0 0,0 0-2,0 0-2,0 0-2,0 0-3,0 0-5,0 0-8,0 0-11,0 0-1,0 0 2,0 0 1</inkml:trace>
  <inkml:trace contextRef="#ctx0" brushRef="#br0" timeOffset="12939">1353 2194 24,'0'0'27,"-10"19"2,10-19-6,0 0-5,0 0-3,0 0-4,0 0-2,0 0-3,0 0 0,6-17-2,-6 17-1,17-17 0,-17 17-1,25-19 1,-8 7-1,1 1 0,1-1-1,2-3 0,0 4 0,-2-3 1,4 5-2,-6-1 1,0 1-1,0 5 1,-17 4-1,27-4 0,-27 4 0,0 0 0,19 19 1,-19-19-1,-3 29 1,-3-10-1,-4 4 0,-1 2 0,-3 3 1,-3 5-1,-4-1 0,0 0 0,2-1 2,-4 1-1,2-5 0,4 1-1,0-3 1,1-6-1,16-19 1,-21 27-2,21-27 0,0 0 1,0 0-1,0 0 1,0 0 1,0 0-2,0 0 2,6-23-1,-6 23 1,0 0-1,17-13 1,-17 13-1,0 0 0,0 0 0,21-16 0,-21 16 0,0 0 0,17-9 0,-17 9 0,0 0 0,0 0 0,21-2 0,-21 2 0,0 0 0,10 17-1,-10-17 0,4 21 0,-4-21 1,2 23 0,-2-23 0,4 25-1,-4-25 1,3 19 0,-3-19 0,2 17 0,-2-17 0,8 17 0,-8-17 0,0 0 0,11 19 1,-11-19-1,0 0 1,0 0 0,21 8 0,-21-8 0,0 0 0,27-8 1,-27 8 0,23-13-1,-23 13 1,29-23 0,-14 6 0,2 0 0,-1-4-1,-1 2 1,-2-2-1,1 4 0,-5-1 0,-9 18-2,16-19 1,-16 19-1,0 0 1,0 0-2,0 0 1,7-19-2,-7 19 0,0 0-3,0 0-4,0 0-11,0 0-15,0 0-1,0 0 0,0 0 2</inkml:trace>
  <inkml:trace contextRef="#ctx0" brushRef="#br0" timeOffset="15756">2254 2118 16,'0'0'22,"0"0"-1,0 0-3,0 0-1,-17 9-4,17-9 0,0 0-3,0 0-1,2-21-2,-2 21 0,3-21-1,-3 21 0,8-28-2,-8 28 0,10-34-1,-5 15 0,1-4 0,0-2-2,0 0 1,1-2-1,1 1 1,1 3-2,5-2 1,3 2-1,-4 2 0,5 2 0,-3-2 0,2 6 0,-2-2 0,1 0 0,-16 17 0,23-29 0,-23 29 0,21-24 0,-21 24 0,21-20 0,-21 20-1,17-11 2,-17 11-1,0 0-1,17-6 1,-17 6 0,0 0 1,0 0-1,21 8 0,-21-8 0,0 0 0,21 21 0,-21-21 0,18 25 0,-18-25 0,15 28 0,-8-11 1,-1 2-1,-2-1 0,-2 4 1,-2 3-1,-2 2 1,-2 1-1,0 3 1,-3-4 0,-1-1-1,0 3 0,-1-4 1,-1-6-1,1 0 0,9-19 1,-19 28-1,19-28 0,-21 23 0,21-23 1,-21 15-1,21-15 0,-18 8 1,18-8-1,0 0 0,0 0 0,-19-4 0,19 4 0,0 0-1,2-17 0,-2 17 0,10-25 0,-10 25-1,19-30 1,-6 9 0,2 2 0,5-4 0,-1-2 1,2 0-1,0-1 1,2 1 0,2 0-1,-2 0 1,-2-1 0,0 3 1,-2 0-1,0 2 0,-4 2 0,-3 2 0,-12 17 1,17-25-1,-17 25 0,0 0 0,13-17-1,-13 17 1,0 0 0,0 0 0,0 0 0,8 23 0,-8-23 0,2 21 0,-2-21 0,0 34 1,0-34-1,-4 36 1,-2-15-1,1 2 0,-1 2 0,-2 0 1,1 1-1,-1 1 0,2 0 0,-2-1 0,3-3-1,1 0 1,0-4 0,2-2 0,2-17 0,-4 21 0,4-21 0,0 19 1,0-19-1,0 0 0,0 0 0,6 17 0,-6-17 0,0 0 0,0 0 0,0 0 0,0 0 1,17-9-1,-17 9 0,14-25 0,-5 6 0,5-6 0,-1-3 0,4-5 0,2-3 0,1 0-1,1 0 2,0 3-1,0 3 0,-2 1 0,0 8 0,-4 4 0,-15 17 0,29-25 0,-29 25-1,21-11 1,-21 11 0,17-6 0,-17 6 0,0 0 0,17 0 0,-17 0 0,0 0 0,0 0 0,20 17 0,-20-17 0,0 0 0,15 25 0,-15-25 0,6 25 0,-6-25 0,-2 25 0,0-8 0,-2 0 0,-2 6 0,-1 0 1,-1 1-1,0 1 0,1 4 0,-1-3 0,0-1 0,1-2 0,3-2 0,0-4 0,4-17 0,-6 29 0,6-29 0,2 21 0,-2-21 0,0 0 0,-2 21 0,2-21 0,0 0 0,0 0 1,0 0-1,0 0 0,0 0 0,0 0 0,0 0 0,0 0 0,0 0 0,0 0 0,12-31 0,-3 12 0,1-4 0,3-3 0,3-5 0,3-5 0,0 4 0,2-3 0,-2 3 0,0 1 0,0 5 0,-3 1 0,-1 8 0,-15 17 0,25-27 0,-25 27 0,19-17 0,-19 17 0,0 0 0,19-9 0,-19 9 0,0 0 0,0 0 0,19 5 0,-19-5 0,0 0 0,0 0 0,13 17 0,-13-17 0,0 0 1,6 25-1,-6-25 0,0 25 1,-2-8-1,-2 2 0,1 2 0,-3 6 0,0-1 1,0 1-1,-1 2 0,1 1 0,0-1 0,1-8 0,1 1 0,4-22 0,-6 29 0,6-29 1,0 0-1,-4 21-1,4-21-1,0 0-1,0 0-3,0 0-7,0 0-17,-9-25-4,9 25 0,-10-40 0</inkml:trace>
  <inkml:trace contextRef="#ctx0" brushRef="#br0" timeOffset="17904">2952 1327 45,'0'0'32,"-19"-21"0,19 21-8,-4-17-3,4 17-5,-11-19-4,11 19-4,0 0 0,-14-21-4,14 21 0,0 0-2,0 0-1,0 0-1,0 0 0,0 0 0,0 0-2,25-13 0,-25 13-2,21-6-2,-21 6-3,31 2-7,-31-2-13,28 2-6,-5 11 2,-3-9-1</inkml:trace>
  <inkml:trace contextRef="#ctx0" brushRef="#br0" timeOffset="18408">3958 1116 28,'-2'-21'23,"2"21"1,0 0-8,-19 19-4,19-19-3,-23 23-2,16-6 1,7-17 0,-27 38 0,10-15-2,5 4 1,-5 5-2,4 6-2,-5-4 1,7 6-3,-4-3 3,3 4-3,-1-2 1,3 1-1,-1-6 1,5 2 0,-2-2 0,2 6 0,3-5-1,-1 1 0,2 2 0,2-2 0,2 0 0,0 2 0,2-5-1,1 1 1,1-2 0,2 1 0,-3-5-1,3-1 1,-2-2-1,1 0 1,-1-6-1,0 2 1,0-4-1,1 2 0,-7-19 1,10 30-1,-10-30 0,11 27 0,-11-27 0,10 23 0,-10-23-1,8 17 0,-8-17-3,0 0-1,17 15-5,-17-15-16,0 0-7,9-19-2,-9 19 1</inkml:trace>
</inkml:ink>
</file>

<file path=ppt/ink/ink4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1-02T23:15:20.481"/>
    </inkml:context>
    <inkml:brush xml:id="br0">
      <inkml:brushProperty name="width" value="0.05292" units="cm"/>
      <inkml:brushProperty name="height" value="0.05292" units="cm"/>
      <inkml:brushProperty name="color" value="#92D050"/>
      <inkml:brushProperty name="fitToCurve" value="1"/>
    </inkml:brush>
  </inkml:definitions>
  <inkml:trace contextRef="#ctx0" brushRef="#br0">105 109 12,'-17'4'14,"17"-4"-1,0 0-1,-21 8 0,21-8-1,0 0-1,0 0-2,0 0-1,0 0-1,-6-17-2,6 17-1,0 0-2,23-20 1,-23 20-1,27-11-1,-10 5 1,4 1-1,-2-1 0,4 0 0,0 0 0,-2 3 0,-21 3 1,29-2-1,-29 2 1,0 0 0,15 23 0,-20-6 0,-7 4 1,3 3-1,-7 3 1,-1 0-1,-2-2 1,0-3-1,4-4 1,15-18 0,-29 21 0,29-21 1,-27 1-1,27-1 1,-19-11-1,19 11 0,-23-19 0,23 19-1,-21-25 0,21 25 0,-21-25 0,21 25-1,-17-21 0,17 21 0,-10-20 0,10 20 0,0-18 0,0 18 0,0 0 0,23-22 0,-23 22 0,36-21 0,-13 7 0,6 3 0,4-4 0,-3 3 0,3 1 0,-3 1 0,-3 4 0,-4 5 0,-6 2-1,-17-1 1,19 16 0,-19-16 1,-3 30-1,-5-11 0,-7 2 0,-1 4 1,-5-2-1,0-2 1,-4-2-1,2-6 1,0-1-1,2-5 1,0-7 0,4-2 0,0-3 0,17 5 0,-27-16 1,27 16-1,-19-17 0,19 17 0,0 0-1,-15-19 1,15 19-1,0 0 1,0 0-1,2-17 0,-2 17 0,0 0 0,21-13 0,-21 13 0,26-12-1,-8 8 1,-1 1 0,2-1 0,2 4 0,-2 2 0,0 0 0,2 1 0,0 3 0,-1 0 0,-3 3 0,0-1 0,-17-8 0,31 19 0,-31-19-1,23 17 2,-23-17-1,0 0 1,0 0-1,0 0 1,0 0 0,-25 12-1,4-14 1,0 0-1,-2 0 0,-2-2-3,4 6-2,-6-6-10,4 4-16,23 0 0,-29 2-1,29-2 1</inkml:trace>
</inkml:ink>
</file>

<file path=ppt/ink/ink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8-10-28T09:49:34.265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4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1-02T23:15:37.760"/>
    </inkml:context>
    <inkml:brush xml:id="br0">
      <inkml:brushProperty name="width" value="0.05292" units="cm"/>
      <inkml:brushProperty name="height" value="0.05292" units="cm"/>
      <inkml:brushProperty name="color" value="#92D050"/>
      <inkml:brushProperty name="fitToCurve" value="1"/>
    </inkml:brush>
  </inkml:definitions>
  <inkml:trace contextRef="#ctx0" brushRef="#br0">85 290 16,'0'0'18,"0"0"-1,0 0 0,0 0-1,-12-18-3,12 18-2,0 0-1,0 0-1,0 0-3,0 0 0,0 0-2,0 0-1,0 0 0,0 0-2,15-17 0,-15 17 0,25-5 0,-7 3 0,-18 2 0,32-2 1,-11 2-1,2 2 0,-2-2 1,4 2-1,2 1 1,-6 1-1,0 0 0,-2 4 1,-19-8-1,25 15 0,-25-15 0,6 23 0,-6-23 0,-12 26 0,12-26 0,-25 31 0,25-31-1,-34 32 1,13-15-1,0-1 0,2-1 0,1 2 0,1-4 0,17-13 0,-23 23 1,23-23-1,-17 19 0,17-19 0,0 0 0,-4 17 0,4-17-1,0 0 1,0 0 0,0 0 0,19 14 0,-19-14 0,17 0 0,-17 0 0,22 2 0,-22-2 0,24 0 0,-24 0 0,29 5 0,-29-5 0,31 12 0,-31-12 0,25 15 0,-25-15 0,21 27 0,-14-10 0,-1 2 0,-2 0 0,-2 4 0,0-2 0,-4 5 0,-2-5 1,-2 0-1,-1-2 0,-1-2 0,8-17 1,-25 27 0,25-27 0,-29 17 0,12-11 1,-2-4-1,2 2 1,-4-6-1,0-2 1,-2 0-1,-2-2-1,0-3 1,2-1-1,0 1 0,2-3-1,2 5-1,19 7 0,-25-17-2,25 17-1,0 0-1,-11-29-4,11 29-6,19 2-17,-19-2 0,25-11 1,-25 11 2</inkml:trace>
  <inkml:trace contextRef="#ctx0" brushRef="#br0" timeOffset="1240">833 330 9,'0'0'23,"0"0"2,0 0-5,-20 17-3,20-17-2,-13 19-2,13-19-2,-10 24-1,12-6-1,-2-18-3,-3 30 0,3-13-2,7 0-1,-5 1 0,6-1-1,-8-17 0,17 34 1,-17-34-1,23 29-1,-23-29 1,21 28 0,-21-28-1,23 23-1,-23-23 1,19 25 0,-19-25-1,13 34 1,-7-17 0,0 0-1,-2 4 1,2-2-1,-6-19 1,7 29-1,-7-29 1,0 0-1,4 17 1,-4-17-1,0 0 1,0 0-1,0 0 0,0 0 0,-6-17-2,6 17 0,-4-19-2,1 2-2,3 17 0,-6-27-2,6 27-2,-6-21-3,6 21-6,0 0-8,-13-29-4,13 29 1,0 0 1</inkml:trace>
  <inkml:trace contextRef="#ctx0" brushRef="#br0" timeOffset="1788">737 806 24,'0'0'19,"0"0"1,-17 13-3,17-13-1,0 0-3,0 0-1,0 0-2,-10 23 0,10-23-2,0 0-1,0 0 0,0 0 0,12-31-1,-12 31-1,21-36 1,-4 15-2,-4-9 0,10 5-1,0-5-1,2 1 0,-2 0-1,4 5 0,-4-1 0,2 2-1,-4 4 0,-2 2 0,-4-2 0,-15 19 1,27-27-1,-27 27 0,19-17 0,-19 17 0,0 0 1,23-19-1,-23 19 0,0 0 0,23-15-1,-23 15 1,17-14 0,-17 14 0,0 0-1,21-15 0,-21 15 0,0 0-1,0 0-1,0 0 0,0 0-1,0 0-2,0 0-1,0 0-2,0 0-4,0 0-6,0 0-14,-11 17 1,11-17 1,0 0 1</inkml:trace>
  <inkml:trace contextRef="#ctx0" brushRef="#br0" timeOffset="2488">1410 23 25,'0'0'25,"17"-13"2,-17 13 0,0 0-12,27-14-4,-27 14-2,21 2-2,-21-2 0,29 12-1,-29-12-1,29 20 0,-29-20-2,28 27 1,-14-8-1,1 6-1,-3-2 0,1 5-1,-3-1 2,1 4-3,-5-1 2,-1 4-2,-3-5 1,2 1 0,-2 3 0,-4-1 0,2 2 0,-2 1-1,0-3 1,-1 0-1,-1-3 1,-2 1-1,-2 1 0,1-4 1,-5 1-1,1-1 1,-3 0-1,1-3 0,-2-1 0,1 2 0,-3-2-1,-4 0 0,2 1-2,-2-3 0,2 14-3,-12-11-3,8 16-15,-11 0-10,-8-3 1,0 5 1,-12-10-1</inkml:trace>
</inkml:ink>
</file>

<file path=ppt/ink/ink4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1-02T23:16:47.764"/>
    </inkml:context>
    <inkml:brush xml:id="br0">
      <inkml:brushProperty name="width" value="0.05292" units="cm"/>
      <inkml:brushProperty name="height" value="0.05292" units="cm"/>
      <inkml:brushProperty name="color" value="#0070C0"/>
      <inkml:brushProperty name="fitToCurve" value="1"/>
    </inkml:brush>
  </inkml:definitions>
  <inkml:trace contextRef="#ctx0" brushRef="#br0">3539 114 1,'0'0'0,"0"0"1,0 0 0,0 0 0,0 0-1,0 0 1,0 0 0,0 0 1,0 0-1,0 0 1,0 0-1,0 0 0,0 0 0,0 0 0,0 0 0,0 0 0,0 0 0,-6-19 0,6 19 0,0 0 0,0 0 0,0 0 0,4-19 0,-4 19 0,0 0-1,4-19 0,-4 19 1,0-19 0,0 19 0,0 0 1,6-19 1,-6 19 1,0 0 1,0-19 1,0 19 1,0 0 1,0 0-1,0 0 0,0 0-1,0 0-2,0 0 0,0 0-1,0 0-1,0 0-2,0 0 1,4 17-1,-4-17 1,0 0 0,0 0 0,-6 21 0,6-21 0,0 0 0,-8 25 0,8-25 0,-2 24 0,2-24 0,-4 23-1,4-23 1,0 31 0,0-14 0,0 0 0,0-17 0,4 32 0,-4-13 0,0-19 0,4 29 0,-4-29 0,2 21 0,-2-21-1,0 17 1,0-17 0,0 19-1,0-19 1,0 17 0,0-17-1,-2 17 1,2-17 0,0 25-1,0-25 0,-2 31 1,2-31-1,-2 34 1,0-17 0,0 2 0,-1-2 0,3 0 0,0-17 1,-6 33-1,6-33 0,-2 25 0,2-25-1,-4 26 1,4-26 0,-4 21 0,4-21-1,-2 23 1,2-23-1,0 21 0,0-21 1,0 17-1,0-17 0,2 21-1,-2-21 1,2 23 0,-2-23 0,2 25 0,-2-25 0,0 30 0,0-30 0,0 27 0,0-27 0,-2 27 0,2-27 0,-2 22 1,2-22-2,-2 18 1,2-18 1,2 17-1,-2-17 0,0 0 0,2 24 0,-2-24 0,2 18 0,-2-18 0,-2 21 0,2-21 0,2 17 0,-2-17 0,2 17 0,-2-17 0,0 0 0,6 21 0,-6-21 0,0 0 0,0 0 0,4 21 0,-4-21 0,0 0 1,0 0-1,-2 19 0,2-19 0,0 0 0,-2 23 0,2-23 0,0 0 0,-2 24 0,2-24 0,0 19 0,0-19 0,0 0 0,0 23 0,0-23 0,0 0 0,-2 23 0,2-23 0,0 0 0,-4 25 0,4-25 0,-4 17 0,4-17 0,-3 17 0,3-17 0,0 0 0,-4 25 0,4-25 0,0 0 0,-2 19 0,2-19 0,0 0 0,2 17 0,-2-17 1,0 0-1,0 0 0,2 17 0,-2-17 0,0 0 0,0 0 0,2 17 0,-2-17 0,0 0 0,0 18 0,0-18 0,0 0 0,0 0 0,-2 21 0,2-21 0,0 0 0,0 0 0,-6 20 0,6-20 0,0 0 0,0 0 0,-4 18 0,4-18 0,0 0 0,0 0 0,0 0 0,0 0 0,0 0 0,0 17 0,0-17 0,0 0 0,0 0 0,0 0 0,0 17 0,0-17 0,0 0 0,0 0 0,0 0 0,0 0 0,0 17 0,0-17 0,0 0 0,0 0 0,0 0 1,0 0-1,0 0 0,0 0 0,0 0 1,0 0-2,0 0 1,0 0 0,0 0 0,0 0 0,0 0-1,0 0 0,0 0-1,0-17 1,0 17-2,0 0 1,0 0-1,2-21 0,-2 21 1,0 0-1,0 0 0,2-23-1,-2 23-1,0 0 0,0 0-1,0 0-1,0 0-1,0 0 0,0 0-1,0 0-1,0 0-4,0 0-3,2-17-2,-2 17 13</inkml:trace>
  <inkml:trace contextRef="#ctx0" brushRef="#br0" timeOffset="11780">3491 1333 23,'0'0'12,"0"0"-1,0 0-1,2-17-1,-2 17-3,0 0-1,0 0-3,0 0 0,0 0 0,0 0-1,-4-17 1,4 17 1,0 0-1,0 0 0,0 0 1,0 0-1,0 0 0,0 0 0,0 0 0,18-15 0,-18 15 1,0 0-1,17-4 1,-17 4 0,0 0 0,21 4 0,-21-4 0,0 0-1,19 5 0,-19-5-1,17 2 1,-17-2-1,0 0 0,25-4 1,-25 4-1,17-2 0,-17 2 0,0 0 1,25-3-2,-25 3 1,21 0 0,-21 0 0,25-4 0,-25 4 0,27-4 0,-10-2-1,-17 6 1,31-5-1,-31 5 1,25-6-1,-25 6 1,21-2-1,-21 2 0,0 0 1,23 2-1,-23-2 1,0 0-1,17 2 0,-17-2 1,0 0-1,19 0 0,-19 0 1,17 0-1,-17 0 0,21 0 0,-21 0 0,23 0 0,-23 0 0,27-2 1,-27 2-1,27-4 1,-27 4-1,25-4 0,-25 4 1,21-2-1,-21 2 1,19 0-1,-19 0 0,0 0 1,23-2-1,-23 2 0,0 0 0,23-5 1,-23 5-1,17-6 0,-17 6 0,17-4 0,-17 4 0,0 0 0,23 0 0,-23 0 0,0 0 0,25 6 0,-25-6 1,17 4-1,-17-4 0,17 4 0,-17-4 0,17 3 0,-17-3 0,20 6 0,-20-6 0,17 6 0,-17-6 0,17 6 0,-17-6 1,0 0-1,25 5 0,-25-5 0,0 0 0,25 0 1,-25 0-1,0 0 0,23 0 0,-23 0 0,0 0 0,17 0 0,-17 0 1,0 0-1,0 0 0,17 4 0,-17-4 0,0 0 0,0 0 0,25 2 0,-25-2 1,17 0-1,-17 0 0,21-2 0,-21 2 0,21 0 0,-21 0 0,19 0 0,-19 0 0,18 0 0,-18 0 0,19 2 0,-19-2 0,17-2 0,-17 2 1,21 0-1,-21 0 0,23-4 0,-23 4 0,19-7 0,-19 7 0,21-6 0,-21 6 0,17-8 1,-17 8-1,0 0 0,23 0 0,-23 0 0,0 0 0,23 4 0,-23-4 0,0 0 1,19 8-1,-19-8 0,0 0 0,0 0 0,18 7 0,-18-7 0,0 0 0,0 0 0,0 0 0,0 0 0,0 0 1,0 0-1,17 6 0,-17-6 0,0 0 0,0 0 0,0 0 0,0 0-1,19 4 2,-19-4-1,0 0 0,23 2 0,-23-2 0,21-2 0,-21 2 0,27-2 0,-27 2 0,32 2 0,-32-2 0,33-2 0,-16 2 0,-17 0 1,31 0-1,-12-2 0,-2 0 0,0 2 0,0-4 0,3 2 1,1-1-1,0-1 0,0 0 1,-2-2-1,0 2 0,-2-1 0,0 1 1,-17 4-1,31-2 0,-31 2 0,27-2 0,-27 2 1,23 2-1,-23-2 0,23 4 0,-23-4 0,25 2 0,-25-2 0,21 4 0,-21-4 0,23 3 0,-23-3 0,23 0 0,-23 0 0,19 4 0,-19-4 0,19 4 1,-19-4-1,0 0 0,23 8 0,-23-8 0,0 0 0,21 7 0,-21-7 0,0 0 0,23 4 0,-23-4 0,19 2 0,-19-2 0,21 2 0,-21-2 0,23-2 0,-23 2 0,25-4 1,-25 4-1,30-7 0,-30 7 0,31-10 0,-12 2 0,-2 3 0,2-1 0,-1 0 0,1 1 0,-19 5 0,32-8 0,-32 8 0,29-6 0,-29 6 1,27-2-1,-27 2 0,25-2 0,-25 2 0,19 0 0,-19 0 1,17 4-1,-17-4 0,0 0 0,19 2 0,-19-2 0,0 0 0,0 0 0,17 2 0,-17-2 0,0 0 0,0 0 0,0 0 1,0 0-1,19 8 0,-19-8 0,0 0 0,0 0 0,20 7 0,-20-7 0,0 0 0,17 6 0,-17-6 0,0 0 0,19 6 0,-19-6 0,0 0 0,0 0 0,21 5 0,-21-5 0,0 0 0,0 0 0,0 0 0,21 10 0,-21-10 0,0 0 0,19 2 0,-19-2 0,17 0 0,-17 0 0,19 0 0,-19 0 0,23-4 0,-23 4 1,23-2-1,-23 2 0,25-4 0,-25 4 0,21-5 0,-21 5 0,23-6 0,-23 6 0,17-6 0,-17 6 0,21-2 0,-21 2 0,23-4 0,-23 4 0,21 0 0,-21 0 0,27 0 0,-27 0 0,25-1 0,-25 1 0,27 0 0,-27 0 0,23 0 0,-23 0 0,23 1 0,-23-1 0,19 0 0,-19 0 0,17 2 0,-17-2 0,17 0 0,-17 0 0,0 0 0,23 0 0,-23 0 0,0 0 0,19 2 0,-19-2 0,0 0 0,20 4 0,-20-4 0,0 0 0,23 6 0,-23-6 0,19 2 1,-19-2-2,17 0 1,-17 0 0,19 2 0,-19-2 0,17 3 0,-17-3 0,0 0 0,23 4 0,-23-4 0,0 0 0,23 4 0,-23-4 0,0 0 1,23 4-2,-23-4 1,17 2 0,-17-2 0,18 2 0,-18-2 1,0 0-1,24 3 0,-24-3 0,0 0 0,23 4 0,-23-4 0,0 0 0,25 2 0,-25-2 0,17 0 0,-17 0 0,23-2 0,-23 2 0,27-2 0,-27 2 0,25 0 1,-25 0-1,27 0 0,-27 0 0,23 0 0,-23 0 0,17-2 0,-17 2 0,17-1 0,-17 1 0,17-2 0,-17 2 0,0 0 0,23-2 0,-23 2 0,0 0 0,21-4 0,-21 4 0,0 0 0,21-2 0,-21 2 0,0 0 0,20 4 0,-20-4 0,0 0 0,17 7 0,-17-7 0,0 0 0,19 8 0,-19-8 0,0 0 1,21 6-1,-21-6 0,0 0 0,23 2-1,-23-2 2,17-2-1,-17 2 0,19-6 0,-19 6 0,23-2 0,-23 2 0,21-6 0,-21 6 0,23-3 0,-23 3 0,23 0 1,-23 0-1,19 2 0,-19-2 0,19 0 0,-19 0 0,18 0 0,-18 0 0,17-4 0,-17 4 0,21-6 0,-21 6 0,21-6 0,-21 6 0,25-7 1,-25 7-2,21-4 2,-21 4-1,23-2-1,-23 2 1,27-4 0,-27 4 0,23-2 0,-23 2 1,28-4-1,-28 4 0,23-1 0,-23 1 0,21 0 0,-21 0 0,19 1 1,-19-1-1,0 0 0,20 4 0,-20-4 0,0 0 0,17 6 0,-17-6 0,0 0 0,17 6 0,-17-6 0,0 0 0,19 5 0,-19-5 0,0 0 0,23 0 0,-23 0 0,17 0 0,-17 0 0,17 0 0,-17 0 0,20-2 0,-20 2 0,19 2 0,-19-2 0,19-3 0,-19 3 1,21-2-2,-21 2 1,21 2 0,-21-2 0,19 0 0,-19 0 0,19-2 0,-19 2 1,17 2-1,-17-2 0,18-4 0,-18 4 0,0 0 0,23-2 0,-23 2 0,0 0 0,19-2 0,-19 2 0,0 0 0,0 0 0,23 0 0,-23 0 0,0 0 0,21 4 0,-21-4 0,19-2 0,-19 2 0,17-2 0,-17 2 0,27-4 0,-27 4 1,25-2-1,-25 2 0,26 0 0,-26 0 1,27 2-1,-27-2 1,21 2-1,-21-2 0,19 2 1,-19-2-1,0 0 1,20 4-1,-20-4 0,0 0 0,0 0 1,21 5-1,-21-5 0,0 0 0,0 0-1,17 8 1,-17-8 0,0 0 1,0 0-2,19 4 1,-19-4 1,0 0-1,19 0 0,-19 0 0,0 0 0,23 2 0,-23-2 0,0 0 0,23 2 0,-23-2 0,0 0 0,21-2 0,-21 2 0,0 0 0,0 0 0,0 0 0,0 0 0,17-2 0,-17 2 0,0 0 0,0 0 0,0 0 0,0 0 1,0 0-1,0 0 0,0 0 1,0 0-2,0 0 0,0 0-2,-27 13-3,27-13-2,-19 8-8,19-8-15,0 0-3,-23 11 0,23-11 1</inkml:trace>
  <inkml:trace contextRef="#ctx0" brushRef="#br0" timeOffset="16528">8404 1339 30,'0'0'15,"0"0"1,0 0-2,0 0-1,0 0-2,0 0-3,0 0-2,0 0-1,13-19-1,-13 19-1,0 0 0,0 0-1,19-10 1,-19 10-1,17-5 1,-17 5-2,21-4 1,-21 4-1,29-2 0,-12-2 1,2 0-1,1 2 1,-3-2-1,6 1 1,-4-1 0,2 0 0,-4-2 0,4 4 0,-2-1-1,2 1 1,-2 0-1,-1 2 0,-1-2 0,0 4-1,0 0 1,2-2-1,-19 0 0,31 5 0,-14-3 0,1 2 1,-18-4-1,32 8 0,-15-8 1,0 5 0,1-3-1,-1 2 1,0-2 0,2 2 0,-2 0 0,3-4 0,-3 2-1,2 0 1,-19-2 0,34 0-1,-16 0 1,1 0-1,-19 0 1,32-2-1,-15 0 1,1 0-1,-18 2 0,28-2 1,-28 2-1,29-2 0,-29 2 1,31 0-1,-31 0 0,30-2 1,-30 2-1,31 2 0,-31-2 0,27 2 1,-27-2-1,25 0 0,-25 0 0,26 2 1,-26-2-1,25 2 0,-25-2 0,27 0 0,-27 0 1,31-2-1,-31 2 0,30 2 0,-30-2 0,33-2 0,-16 0 0,0 2 0,0-2 0,-17 2 1,33 2-1,-33-2 0,32-6 0,-32 6 0,29-6 0,-29 6 0,29-5 0,-29 5 0,23-10 0,-23 10 1,25-5-1,-25 5 0,21-8 0,-21 8 0,17-6 0,-17 6 0,23-7 0,-23 7 0,21-8 0,-21 8 0,27-8 0,-27 8 0,32-7 0,-32 7 0,33-6 0,-16 4 1,-17 2-2,30-4 1,-30 4 0,31-2 0,-31 2 0,25 0 0,-25 0 0,23 0 0,-23 0 0,19 0 0,-19 0 0,19-2 0,-19 2 0,17 2 0,-17-2 0,0 0 0,23 2 0,-23-2 0,0 0 0,21 4 0,-21-4 0,0 0 0,23 4 0,-23-4 1,18-2-1,-18 2-1,19-4 2,-19 4-1,23-4 0,-23 4 0,25-9 0,-25 9 0,24-4 0,-24 4 0,25-6 0,-25 6 1,25-3-1,-25 3 0,21-2 0,-21 2 0,21-2 0,-21 2 0,19-2 0,-19 2 0,21-2 0,-21 2 0,21 0 0,-21 0 0,23-2 0,-23 2 0,23 2 0,-23-2 0,19 2 0,-19-2 0,20 2 0,-20-2 0,0 0 0,19 5 0,-19-5 0,0 0 0,17 2 1,-17-2-2,0 0 2,17 4-1,-17-4 0,0 0 0,21 2-1,-21-2 1,17 2 0,-17-2 0,20 0 0,-20 0 0,22 0 0,-22 0 0,31-2 0,-31 2 0,31-4 0,-14 0 0,0 3 0,0-3 1,1 2-1,-18 2 0,30-2 0,-30 2 0,29 0 0,-29 0 0,25 4 0,-25-4 0,25 4 0,-25-4 0,21 3 0,-21-3 0,21 2 0,-21-2 0,17 2 0,-17-2 0,0 0 0,23 2 0,-23-2 0,0 0 0,17 2 0,-17-2 0,0 0 1,0 0-1,19 0 0,-19 0 0,0 0 0,25 0 0,-25 0 0,23 0-1,-23 0 1,27-2 0,-27 2 0,27 0 0,-27 0 0,23 2 0,-23-2 0,24-2 0,-24 2 0,27-2 0,-27 2 0,27-4 1,-27 4-1,27-2 0,-27 2-1,27-1 1,-27 1 0,26 0 1,-26 0-1,27 0-1,-27 0 1,25-2 0,-25 2 1,29 0-1,-29 0 0,28-2 0,-28 2 0,31-2 0,-14 0 0,-17 2 0,31-4 0,-31 4 0,30-4 0,-30 4 0,25-2 0,-25 2 0,0 0 0,19-2 0,-19 2-1,0 0-2,0 0-3,-25 14-9,6-7-18,-4 5-1,-11-3-1,-4 7 1</inkml:trace>
  <inkml:trace contextRef="#ctx0" brushRef="#br0" timeOffset="19876">0 1164 15,'0'0'13,"0"0"-1,0 0-1,0 0-2,0 0-1,0 0-3,0 0-1,0 0-1,0 0-1,0 0 0,17 5-1,-17-5 1,18 4 0,-18-4 0,21-2 0,-21 2 1,26 0-1,-8 0 1,1-4 0,-19 4-1,34-3 0,-15 3 0,1-2-1,-1 2 0,0-2 0,2 2-1,-2 0 1,2 0 0,-2 2-1,4 0 1,-4-2 0,4 3 0,-4-1 0,4 0 0,-2 0 0,4 2 1,-4-4-1,0 2 0,2-6-1,0 4 1,-4 0 0,2-2-1,0 0 1,-3 0 0,1 0-1,-2 2 1,2 0-1,-19 0 1,33 0-1,-33 0 1,32 2-1,-32-2 0,29 6 0,-29-6 0,25 10 0,-25-10 1,23 9-1,-23-9 0,23 11 0,-23-11 0,23 10 1,-23-10-1,21 8 0,-21-8 0,26 5 0,-26-5 1,29 0-1,-29 0 0,33-3 0,-33 3 0,32-6 0,-15 4 1,1 0-1,-18 2 0,32-4 0,-32 4 0,33-2 0,-33 2 0,30-4 0,-30 4 0,31-7 1,-31 7-1,30-6 0,-30 6 0,31-6 0,-31 6 1,29-3-1,-29 3 0,30 0 0,-13 0 0,-17 0 0,31 0 0,-12 2 0,-2-2 0,3 0 0,-1 0 0,2 0 0,0 0 0,0-2 0,0 2 0,-2-4 0,2 4 0,-4-2 0,0 2 1,-17 0-1,31 0 0,-31 0 0,27 2 0,-27-2 0,25 7 0,-25-7 0,27 4 0,-27-4 0,24 6 0,-24-6 0,23 2 0,-23-2 0,23 2 0,-23-2 0,25 0 0,-25 0 0,27-2 1,-27 2-1,29-4 0,-29 4 0,30-4 0,-30 4 0,29-5 0,-29 5 0,31-8 1,-10 4-2,-21 4 2,34-4-1,-34 4-1,33-4 1,-16 4 0,0 2 0,0 0 0,-17-2 0,25 6 0,-25-6 0,25 6 0,-25-6 0,17 9 0,-17-9 0,17 6 0,-17-6 1,0 0-1,23 9 0,-23-9 0,18 4 0,-18-4 0,19 2 0,-19-2 0,26 2 0,-26-2 0,29-2 0,-29 2 0,31 0 0,-31 0 0,30 0 0,-30 0 0,31 2 0,-31-2 0,31 6 0,-31-6 0,32 4 0,-32-4 0,29 3 0,-29-3 0,30 0 0,-30 0 0,25 0 1,-25 0-2,25 0 2,-25 0-1,25-1 0,-25 1 0,23 0 0,-23 0 0,25 3 0,-25-3 0,21 6 0,-21-6 0,23 8 0,-23-8 0,27 7 0,-27-7 0,26 4 0,-26-4 0,31 4 0,-31-4 0,31 4 0,-31-4 1,30 0-1,-30 0 0,29 2 0,-29-2 0,30 0 0,-30 0 0,29 0 0,-29 0 0,31 2 0,-31-2 0,32 0 0,-32 0 0,31-2 0,-31 2 0,30-4 0,-30 4 0,27-2 0,-27 2 1,21-2-1,-21 2 0,19 0 0,-19 0 0,0 0 0,23 6 0,-23-6 1,0 0-1,21 2 0,-21-2 0,0 0 0,25 5 0,-25-5 1,18-2-1,-18 2 0,17 0 0,-17 0 0,23 0 0,-23 0 0,21 6 0,-21-6 0,23 10 0,-23-10 0,26 11 0,-26-11 0,23 13 0,-23-13 0,27 10 1,-27-10-1,25 6 0,-25-6 0,19-2 1,-19 2 0,0 0 0,0 0 0,17-2 0,-17 2 0,0 0 0,0 0 1,0 0-1,0 0-1,0 0 0,0 0 1,0 0-1,0 0 0,0 0 1,0 0-1,20 6 0,-20-6 0,0 0 0,0 0 0,21-4 0,-21 4 0,0 0 0,0 0 0,0 0 1,19 2-1,-19-2 0,0 0 0,0 0 0,0 0 0,19-4 0,-19 4 1,0 0-1,19-17 0,-19 17 0,0 0 0,21-16 0,-21 16 0,0 0 0,0 0 0,17-13 0,-17 13 0,0 0 0,0 0-2,0 0-1,-9 21-1,9-21-4,0 0-5,-8 17-14,8-17-3,0 0 0,0 0 1</inkml:trace>
  <inkml:trace contextRef="#ctx0" brushRef="#br0" timeOffset="39763">11548 1154 12,'0'0'10,"0"0"-3,0 0-1,0 0-2,0 0-2,0 0 0,18-2-1,-18 2 0,0 0 1,0 0-2,19-7 1,-19 7-1,0 0 1,17-2-1,-17 2 0,0 0 0,29 2 0,-29-2 0,25-2 0,-25 2 0,26-4 0,-26 4-2,27-8-4,-27 8-4,0 0-7,21-6 4,-21 6 13</inkml:trace>
</inkml:ink>
</file>

<file path=ppt/ink/ink4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1-02T23:17:10.332"/>
    </inkml:context>
    <inkml:brush xml:id="br0">
      <inkml:brushProperty name="width" value="0.05292" units="cm"/>
      <inkml:brushProperty name="height" value="0.05292" units="cm"/>
      <inkml:brushProperty name="color" value="#0070C0"/>
      <inkml:brushProperty name="fitToCurve" value="1"/>
    </inkml:brush>
  </inkml:definitions>
  <inkml:trace contextRef="#ctx0" brushRef="#br0">150 233 21,'0'0'18,"6"-29"-2,-6 29-2,3-29-2,-3 29-2,10-28-1,-10 28-2,13-23-1,-13 23-1,0 0-1,25-25 0,-25 25-1,19-7 0,-19 7-1,21-4-1,-21 4 0,23-4 0,-23 4 0,25 4-1,-25-4 1,23 7 1,-23-7-1,19 16 1,-19-16 0,10 23 0,-8-4 0,-2-19 0,-2 36 0,-6-15 0,-1 2-1,-5-2 0,3-1 0,-8 1-1,1-3 1,-1-1 0,0 0 0,-2-8 0,2-1 0,-2-6 1,4 0-1,-4-10 1,21 8-1,-35-21 1,20 4 0,-2-2-1,3 0 1,1-2-1,1 2 0,3 0 0,3 0 0,2 0-1,2 2 0,6 0 0,2-2 0,4-2 0,1 0 0,4 2 0,1 0 0,3 3 0,-2 1 0,2 4-1,-2 3 1,1 4 0,-18 4 0,30 2 0,-30-2 0,25 17 0,-25-17 0,21 31 0,-13-10 0,-3 0 0,-1 3 1,0 1-1,-4-2 0,-2 2 0,-2 0 0,-5-3 1,-1-1-1,-1-2 0,-5 2 0,-1-2 1,0-1-1,-4-3 0,2-4 0,2-1 0,-1-5 0,1-1 1,17-4-1,-29-4 0,29 4 1,-21-13-1,21 13 1,-15-25-1,15 25 0,-8-32 1,8 13-1,0-2 1,4 0-1,2 0 0,4-4 0,3 1-1,0 1 1,7-2 0,1 2 0,0 4 0,0 0 0,4 2 0,-4 5-1,2 5 1,-2 5 0,-2 6 0,0 1 0,0 5 0,-2 3 0,-17-13 0,29 31 0,-14-12 0,-3 0 0,-3-2 0,-3 2 0,-2 2 0,-4 0 1,-4 2-1,-4-2 0,-5 3 1,-2 1-1,-5 0 0,-3-2 0,-1-4 0,-1 0 1,0-6-1,0-1 0,0-8 0,0-4 1,4-4-1,2-6 1,2-3-1,2-6 1,3-2-1,3-4 0,1 0 1,6-1-1,2-1 0,2 0 0,4 1 0,1-1 0,3 4 0,3 2 0,1 4 0,-1 0-1,4 4 1,0 3 0,3 6 0,-1 2 0,4 2-1,-2 6 1,2 0 0,0 3 0,0 3 0,1-1 0,-3 2 0,1 1 0,-5-3 0,-17-11 0,28 25 0,-28-25 1,14 19-1,-14-19 0,-6 21 1,6-21-1,-25 21 1,8-12 0,-4 1 0,-2-2 0,-4-1-1,0-3 0,3-2 0,-1-2-1,4 0-1,0-10-4,21 10-3,-29-13-13,29 13-12,-17-25-1,9 6 0,6 0 1</inkml:trace>
</inkml:ink>
</file>

<file path=ppt/ink/ink4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1-02T23:17:14.351"/>
    </inkml:context>
    <inkml:brush xml:id="br0">
      <inkml:brushProperty name="width" value="0.05292" units="cm"/>
      <inkml:brushProperty name="height" value="0.05292" units="cm"/>
      <inkml:brushProperty name="color" value="#0070C0"/>
      <inkml:brushProperty name="fitToCurve" value="1"/>
    </inkml:brush>
  </inkml:definitions>
  <inkml:trace contextRef="#ctx0" brushRef="#br0">40 6 9,'0'0'27,"0"0"0,0 0-6,0 0-3,-17-6-3,17 6-2,0 0-2,0 0-3,0 0-2,0 0 0,4 19-2,-4-19 0,9 23-2,1-6 1,-5 2-1,5 4 0,-2 0 1,5 6-1,-3-3 0,3 5-1,-1 3 1,1 4-1,-4-2 0,5 0-1,-3 1 0,3-3-1,-3-2 2,1-3-3,-1-6 2,-1-4 1,1-2-2,-11-17 2,16 27-2,-16-27 2,0 0-1,15 21 0,-15-21 0,0 0 0,0 0-1,0 0 0,0 0-1,0 0-2,0 0-1,0 0-2,0 0-3,0 0-5,0 0-7,0 0-8,11-18-3,-11 18 2,0 0 4</inkml:trace>
  <inkml:trace contextRef="#ctx0" brushRef="#br0" timeOffset="652">685 105 8,'0'0'25,"0"0"1,-25 9-5,25-9-6,0 0-1,-33 18-2,28-1-1,-15-6-3,11 10-1,-14 6-1,8 11-3,-8 0 1,0 10-2,-6 1 1,-2 8-3,-3 0 2,-1 10-2,-3-2 1,0-4 1,-2 2-2,2 1 1,-1-4-1,3-3 1,3-4-1,3-7 0,5-8 1,4-4-1,4-9 0,3-6 0,14-19 0,-13 23 0,13-23 0,0 0-1,0 0-1,0 0 0,0 0-1,0 0-1,4 17-1,-4-17 0,0 0-2,0 0-3,-2 17-8,2-17-12,0 0 0,0 0 1,0 0 3</inkml:trace>
  <inkml:trace contextRef="#ctx0" brushRef="#br0" timeOffset="1380">859 294 14,'-6'26'28,"6"-26"-2,0 0 1,0 0-13,0 0-5,-13 19-1,13-19-3,0 0 0,0 0 0,21 10-1,-21-10 1,26-6 0,-8-3-2,5 3 1,1-8-2,7 5 2,0-6-3,1 3 2,-3 3-2,3 1 0,-9 2 0,2 5 0,-8 2-1,-17-1 0,23 8 1,-23-8-1,0 0 0,12 17 1,-12-17-1,0 0 0,0 0 0,0 0 0,0 0-1,0 0 0,0 0-1,0 0-1,0 0-1,0 0-2,21 2-3,-21-2-5,0 0-11,0 0-6,-2-19 0,2 19 2</inkml:trace>
  <inkml:trace contextRef="#ctx0" brushRef="#br0" timeOffset="1988">863 524 20,'0'0'20,"0"0"-1,0 0-2,0 0-2,0 0-3,0 0-2,21 0-1,-21 0-2,23-4-1,-23 4-1,32-6-1,-32 6-1,33-7 0,-14-1-1,0 3 0,-2-5 1,6 2-1,-4-1 0,4 1 0,-2-1-1,2 3 1,-23 6-1,33-11-1,-33 11 1,28-2 0,-28 2 0,21 5 0,-21-5 0,0 0 0,19 14 1,-19-14-1,0 0-1,0 0 1,0 0-1,0 0 0,18 17 0,-18-17 0,0 0 0,0 0-2,0 0 0,0 0-3,0 0-4,0 0-14,0 0-10,0 0 1,0 0-1</inkml:trace>
</inkml:ink>
</file>

<file path=ppt/ink/ink4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1-02T23:17:29.231"/>
    </inkml:context>
    <inkml:brush xml:id="br0">
      <inkml:brushProperty name="width" value="0.05292" units="cm"/>
      <inkml:brushProperty name="height" value="0.05292" units="cm"/>
      <inkml:brushProperty name="color" value="#0070C0"/>
      <inkml:brushProperty name="fitToCurve" value="1"/>
    </inkml:brush>
  </inkml:definitions>
  <inkml:trace contextRef="#ctx0" brushRef="#br0">27 9 2,'0'0'3,"0"0"0,0 0 0,0 0 1,0 0-1,0 0-1,0 0 0,0 0-2,-17-11 0,17 11-2,0 0-2,0 0 1,0 0 0,0 0-1,0 0 1,-10 19 1</inkml:trace>
</inkml:ink>
</file>

<file path=ppt/ink/ink4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1-02T23:17:29.727"/>
    </inkml:context>
    <inkml:brush xml:id="br0">
      <inkml:brushProperty name="width" value="0.05292" units="cm"/>
      <inkml:brushProperty name="height" value="0.05292" units="cm"/>
      <inkml:brushProperty name="color" value="#0070C0"/>
      <inkml:brushProperty name="fitToCurve" value="1"/>
    </inkml:brush>
  </inkml:definitions>
  <inkml:trace contextRef="#ctx0" brushRef="#br0">16 0 2,'0'0'4,"4"22"1,-4-22 0,6 31 1,-6-31 0,4 36-1,-4-17 1,0 4-1,-2 0-2,2 2 0,-4-1-1,2 5-2,-2 0 2,-2 5-1,5-4-2,-3 6 1,2 1 0,0 1 0,0-2-1,2-2 1,0 2-1,2-5 1,-2 1-1,4-1 1,0-3-2,-3 3 1,3-3-2,0 5 0,0 1-2,-2-3-2,2 1-1,-6-2-2,9 10-1</inkml:trace>
</inkml:ink>
</file>

<file path=ppt/ink/ink4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1-02T23:17:30.623"/>
    </inkml:context>
    <inkml:brush xml:id="br0">
      <inkml:brushProperty name="width" value="0.05292" units="cm"/>
      <inkml:brushProperty name="height" value="0.05292" units="cm"/>
      <inkml:brushProperty name="color" value="#0070C0"/>
      <inkml:brushProperty name="fitToCurve" value="1"/>
    </inkml:brush>
  </inkml:definitions>
  <inkml:trace contextRef="#ctx0" brushRef="#br0">801 215 8,'2'25'5,"-6"-4"0,6-2 0,-2-19-2,-2 30 0,0-13-2,2-17 0,-1 29 0,1-29-1,1 23 1,-1-23-1,0 22 0,0-22 0,2 20 0,-2-20 0,2 19 1,-2-19-1,0 0 0,2 22 0,-2-22 0,0 0 0,2 23 0,-2-23 0,2 21 0,-2-21 1,-2 23-1,2-23-1,0 25 0,0-25-1,0 27-1,0-27-2,4 22-1,-4-22-1,4 21-2</inkml:trace>
  <inkml:trace contextRef="#ctx0" brushRef="#br0" timeOffset="584">897 0 1,'-2'36'9,"0"-19"0,8 10-3,-6-5 1,4 11-2,-4-5 0,2 5 1,-4-1-1,0 2 0,0 1 0,-4 1 0,0-2-2,1-3 0,1 1-1,-2-1-1,0-3 0,1 1-1,-1-6 0,0 1 0,4-3-1,-2-4-2,1 1-5,3-18-3,-2 20-2,2-20-3,0 0-4</inkml:trace>
  <inkml:trace contextRef="#ctx0" brushRef="#br0" timeOffset="944">838 666 15,'-4'23'14,"4"-23"-1,0 0 0,0 0-1,6 25-3,-6-25-1,3 21-2,-3-21-3,0 0-2,6 25-2,-6-25-4,0 0-6,0 0-8,0 0-3,0 0-1,0 0 11</inkml:trace>
  <inkml:trace contextRef="#ctx0" brushRef="#br0" timeOffset="1532">335 750 1,'0'0'17,"0"0"-6,0 0-1,0 0-1,0 0-2,19-6 0,-19 6-1,0 0 0,26-17-3,-26 17 0,25-15-1,-25 15 1,29-15-1,-29 15 1,27-14 0,-27 14 1,28-11-1,-28 11 0,25-6 0,-25 6-1,31-5 0,-31 5-1,32-8-1,-32 8 1,35-8-1,-35 8 1,34-11 1,-15 5-1,-19 6 1,29-11-1,-29 11 1,23-6 0,-23 6-1,21-2 1,-21 2-1,0 0 0,19 8-1,-19-8 1,0 0-1,0 0 0,21 15 0,-21-15 0,0 0 0,0 0-2,0 0-1,18 11-4,-18-11-5,0 0-9,0 0-5,0 0-1,0 0 1</inkml:trace>
  <inkml:trace contextRef="#ctx0" brushRef="#br0" timeOffset="2088">774 546 1,'20'4'12,"-20"-4"7,0 0-8,0 0-3,3 27-2,-3-27-2,4 23-2,-4-23-2,4 22 0,-4-22 0,0 0-1,4 23 1,-4-23 0,0 0 0,0 0 0,-4 19 1,4-19-1,0 0 2,0 0-1,0 0 0,0 0 0,-17 4 0,17-4 1,0 0 0,0 0 0,0 0 0,0 0 1,0-17-1,0 17 1,0 0-1,0 0-1,0 0 0,0 0-3,0 0-4,0 0-7,0 0-9,0 0 0,0 0 0</inkml:trace>
  <inkml:trace contextRef="#ctx0" brushRef="#br0" timeOffset="5609">157 1032 12,'0'0'24,"0"0"-3,0 0-1,0 0-4,0 0-2,0 0-3,0 0-3,0 0-2,-4 23-1,4-23-2,-4 23 0,4-23-1,-10 34 0,3-17-1,-1 4 1,-1-2-1,-1 2 0,-2 0-1,-1 2 1,0 5-1,1-5-1,-1 4 1,3-6 0,-3 2-1,5 0 0,2-4 1,3-2 0,3-17 0,-2 17 0,2-17 0,0 0 0,0 0 0,0 0 0,19 0 1,-19 0 0,0 0 1,27-25-1,-27 25 1,26-19 0,-8 4 0,3 7 0,-2-7 0,4 6 0,-4-5 0,4 7-1,-6-7 1,2 7-1,-19 7 0,29-10-1,-29 10 1,19-4-1,-19 4 0,0 0 0,0 0-1,19 4 1,-19-4-1,0 0 0,0 0-1,0 0 0,8 17-2,-8-17-1,0 0-1,0 0-4,6 23-4,-6-23-6,0 0-6,0 0-3,0 0 1,0 0 3</inkml:trace>
  <inkml:trace contextRef="#ctx0" brushRef="#br0" timeOffset="6309">472 895 15,'-11'17'27,"11"-17"0,-25 30-8,15-3-2,-5-4-4,5 13-2,-7-9-3,6 9-1,-6-6-3,5 7 0,-3-9 0,3 3-1,-1-5-1,3 1 0,1 2-1,1-7-1,-1 5 1,1 2-1,2-5 0,-1 5 0,1-2 0,2-1-1,-2-5 1,2 4 1,-1-6-1,3-2 0,2-17-1,-6 23 1,6-23 0,0 0 0,-6 21-1,6-21 0,0 0-1,0 0 0,0 0-2,0 0-2,0 0-4,0 0-6,0 0-11,0 0-4,0 0 1,0 0 1</inkml:trace>
  <inkml:trace contextRef="#ctx0" brushRef="#br0" timeOffset="7037">627 1074 22,'0'0'26,"-11"17"-3,11-17-4,-18 27-3,13-8-3,5-19-3,-16 34-1,16-34-3,-15 36 0,6-19-3,5 2 1,-2-1-2,4 1 0,-2 3-2,2-4 1,0 3-2,1-2 1,-1 0-1,2-19 1,-2 32-1,2-32 0,-2 25 0,2-25-2,-4 23 0,4-23-3,0 0-3,0 0-5,-8 19-10,8-19-6,0 0-1,0 0 2</inkml:trace>
  <inkml:trace contextRef="#ctx0" brushRef="#br0" timeOffset="7465">470 1350 21,'0'0'11,"0"0"-1,0 0 0,0 0-1,0 0-2,0 0 2,0 0-1,12 19 1,-12-19 0,0 0 1,21 2-1,-21-2-1,19-2-2,-19 2 0,23-11-1,-23 11 0,27-16-2,-27 16 0,26-15-1,-26 15-1,25-13 0,-25 13 0,21-2-1,-21 2 0,20 0 0,-20 0-1,17 4 1,-17-4-2,19 11 0,-19-11-3,19 14-1,-19-14-2,0 0-4,19 9-9,-19-9-9,21-2 0,-21 2 3</inkml:trace>
  <inkml:trace contextRef="#ctx0" brushRef="#br0" timeOffset="8001">878 1108 8,'0'0'23,"17"0"2,-17 0-5,0 0-6,0 0-3,21-15 0,-21 15-1,25-10-2,-25 10-1,25-3-1,-8 4-2,-17-1 0,21 4-1,-21-4-1,0 0 0,15 27-1,-15-27 1,-2 30 0,-3-9-1,-3 2-1,-3 2 0,-3 2-1,-3-1 1,2 9-1,-4-3-1,1-2 1,1 1-1,2-4 1,-1-3-1,5-1 0,0-4 1,11-19 0,-14 25 0,14-25 0,0 0 0,-6 21 1,6-21-1,0 0 1,0 0 0,10 17 0,-10-17 1,0 0-1,21 12 1,-21-12 1,21 5 0,-21-5-1,23 6 1,-23-6-1,21 6 0,-21-6 0,19 4 0,-19-4-1,17 5-1,-17-5 1,0 0 0,23 0-2,-23 0-1,19-4-3,-19 4-6,18-19-15,-18 19-4,21-15 0,-4 11 1</inkml:trace>
  <inkml:trace contextRef="#ctx0" brushRef="#br0" timeOffset="8697">1314 1192 21,'0'0'23,"-17"15"2,17-15-9,-10 25-3,10-25-3,-11 29-1,11-29-1,-12 28 0,3-11-2,11 2-1,-10 2-2,8 6 0,-8-4-1,6 3-1,-3-1 1,1 0-2,0-8 1,0 2-1,4-19-1,-4 19-1,4-19-1,0 0-1,0 0-1,19-7-3,-19 7-4,20-33-2,-3 18-3,-6-12-1,5 3 2,-5-5 1,4 4 2,-5 0 5,1 4 5,-11 21 7,18-28 7,-18 28 2,0 0 0,0 0 1,0 0-1,0 0-1,0 0-2,17 4-2,-17-4-3,6 23-1,-6-23-1,1 26 1,-2-9 0,4 6-1,-5-6 0,2 4-1,0-21 0,-5 37-1,5-37 0,-6 30 0,6-30-2,-8 17-1,8-17-1,0 0-4,0 0-7,0 0-8,0 0-8,0 0 1,-19-25 0</inkml:trace>
  <inkml:trace contextRef="#ctx0" brushRef="#br0" timeOffset="9353">1169 1182 15,'0'0'27,"0"0"1,0 0-7,0 0-5,0 0-2,0 0-1,0 0-2,7-19-3,-7 19-1,23-15-2,-2 11 0,-2-7-2,8 3 0,-2 1-1,6 1 0,-1 0-1,1 4 0,-1 0 0,-1 4 0,-4 2-1,-2 0 0,-2 2 1,-4-1-1,0 1 0,-17-6 0,25 13-1,-25-13 0,19 8 0,-19-8-3,0 0-1,0 0-5,23-4-17,-23 4-6,0 0 0,0 0 0</inkml:trace>
</inkml:ink>
</file>

<file path=ppt/ink/ink4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1-02T23:17:48.891"/>
    </inkml:context>
    <inkml:brush xml:id="br0">
      <inkml:brushProperty name="width" value="0.05292" units="cm"/>
      <inkml:brushProperty name="height" value="0.05292" units="cm"/>
      <inkml:brushProperty name="color" value="#0070C0"/>
      <inkml:brushProperty name="fitToCurve" value="1"/>
    </inkml:brush>
  </inkml:definitions>
  <inkml:trace contextRef="#ctx0" brushRef="#br0">284 394 2,'0'0'19,"0"0"-6,0 0-1,0 0-3,0 0-1,0 0-1,0 0 1,0 0 0,0 0 0,0 0 0,0 0-1,0 0 0,0 0-1,-6-17-2,6 17-1,0 0-1,0 0 0,0 0-1,0 0 1,-17-7-1,17 7 1,0 0 0,0 0-1,-17 0 0,17 0 1,0 0-1,0 0-1,-23 5 1,23-5-1,0 0 1,-23 10-1,23-10 1,-19 9 0,19-9-1,-19 10 1,19-10 1,-19 11-1,19-11 0,-20 16 0,20-16 1,-17 19-1,17-19 0,-21 21 0,21-21 0,-15 19-1,15-19 1,0 0-1,-19 21 1,19-21-1,0 0 0,-12 21 1,12-21-1,0 0 1,-13 23 0,13-23 0,-10 21 1,10-21-3,-7 26 2,7-26-1,-6 31 0,6-31-1,0 31 2,0-31-2,6 26 1,-6-26 1,5 25 0,-5-25-1,10 19 1,-10-19 0,0 0-1,11 21 1,-11-21-1,0 0 0,0 0 0,23 15 1,-23-15-1,0 0 0,23 2 1,-23-2-1,18-3 0,-18 3 0,21-8 1,-21 8-1,23-10 0,-23 10 1,23-9-1,-23 9 0,22-12 0,-22 12 0,23-15 1,-23 15-1,21-15 0,-21 15 0,21-14 0,-21 14 1,20-11-1,-20 11 0,19-10 0,-19 10-1,17-9 0,-17 9-1,19-10 0,-19 10-2,19-11-1,-19 11-1,21-13-2,-21 13-1,21-14-4,-21 14-5,23-21-4,-23 21-2,21-21-5,-21 21 3</inkml:trace>
  <inkml:trace contextRef="#ctx0" brushRef="#br0" timeOffset="1092">730 421 23,'0'0'19,"0"0"1,-12-19-2,12 19-1,-19-6-3,19 6-2,-25 2-3,25-2-2,-29 10-2,29-10-1,-26 13-1,26-13-1,-25 17 0,25-17 0,-19 23-1,19-23 1,-18 25-1,18-25 0,-17 29 0,8-12 0,1 0 0,8-17-1,-17 32 0,9-12-1,2-3 2,1 0-2,1 0 1,0 0-1,4-17 1,0 31 0,0-31 0,4 25 0,-4-25 0,11 23 0,-11-23 0,18 17 0,-18-17 0,19 9 0,-19-9 0,25 4 0,-25-4 0,32-6 0,-13-1 0,0-3 1,6-1-1,-2-5 0,2 1 0,2-6 0,-1-2 0,-1-2 1,-2 1-1,0-1 2,-4 2-2,-1-4 1,-3 2-1,-2 4 1,-3 0-1,-1 2 0,-1 2-1,-4 0 1,-2 0 0,-2 17 0,0-23 0,0 23 0,0 0 0,-17-15 0,17 15 0,-21 1 1,21-1-1,-27 12 0,27-12 0,-31 15 0,31-15 1,-29 15-1,29-15 0,-22 12 0,22-12 0,-18 9 1,18-9-2,0 0 1,0 0 0,0 0 0,0 0-1,0 0 1,0 0-1,0 0 0,0 0 0,0 0 0,0 0 0,23-7 0,-23 7 1,25-8 0,-25 8-1,33-15 1,-14 7 0,2 1 0,0-3 0,4 1 0,0-3 1,1 3-1,-1-1 0,2 2-1,-2 1 1,0 1 0,-4 4 0,2 4 0,-6 0 0,0 6 0,-17-8 0,27 22 0,-27-22 0,23 33 1,-16-16-1,-1 2 0,-4 2 1,-2 0-1,-2 2 1,0 0-1,-7 4 0,1 1-1,-2-1 1,-1 0-1,0-2 1,-3-1-1,-3-1 2,2-2-2,-3-5 1,1-1 1,0-4-1,-2-1 0,2-2 0,17-8 0,-31 7-1,31-7-2,-27 2-2,10-10-3,17 8-11,0 0-12,-21-15-1,21 15 2,-9-25-1</inkml:trace>
  <inkml:trace contextRef="#ctx0" brushRef="#br0" timeOffset="2617">1797 18 7,'0'0'23,"0"0"1,-31-17-3,31 17-8,0 0-2,-23-6-1,23 6-1,0 0-1,-21 21 0,21-21-2,-17 23-1,17-23-1,-23 35 0,8-14-1,5 5 0,-7 1 0,5 6-1,-5-1 0,4 2 0,-5 1 0,5 1 0,-2-4-1,3 3 1,-1-3-1,3-1 0,1 1 0,3-1 0,0 1 0,3 1-1,-1-3 1,2 1-2,2-1 1,0-1 0,2 0 0,0-3-1,0-5 2,-1-2-1,3 1 0,-4-20 1,8 28-1,-8-28 0,8 23 0,-8-23 0,0 0 0,19 21 0,-19-21-1,0 0-1,26 15-2,-26-15-3,21 8-7,-21-8-14,0 0-6,20 6 1,-20-6 0</inkml:trace>
</inkml:ink>
</file>

<file path=ppt/ink/ink4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1-02T23:18:23.711"/>
    </inkml:context>
    <inkml:brush xml:id="br0">
      <inkml:brushProperty name="width" value="0.05292" units="cm"/>
      <inkml:brushProperty name="height" value="0.05292" units="cm"/>
      <inkml:brushProperty name="color" value="#0070C0"/>
      <inkml:brushProperty name="fitToCurve" value="1"/>
    </inkml:brush>
  </inkml:definitions>
  <inkml:trace contextRef="#ctx0" brushRef="#br0">12 425 9,'0'0'11,"0"0"-2,0 0 1,0 0-1,0 0 1,0 0 0,0 0-2,0 0 1,0 0-2,-14-19 0,14 19-1,0 0-1,0 0 1,0-19-3,0 19 1,0 0-2,8-19 1,-8 19-1,0 0 0,11-25 0,-11 25-1,14-19 1,-14 19 0,13-21 0,-13 21-1,15-23 1,-15 23 0,19-25-1,-19 25 1,16-23-1,-16 23 0,17-15 0,-17 15 0,0 0 0,21-13-1,-21 13 0,17-4 1,-17 4-1,21-8 0,-21 8 0,25-13 0,-25 13 0,29-17 1,-29 17-1,27-21 0,-27 21 0,26-17 1,-26 17-1,21-10 0,-21 10 1,18-4-1,-18 4 0,0 0 1,19 2-1,-19-2 1,0 0-1,0 0 1,0 0 0,19 21 1,-19-21-1,2 17 1,-2-17-1,0 21 1,0-21-1,-4 27 0,4-27 0,-6 32 0,1-14 0,1 1 0,0 0-1,-2 0 0,0 0 1,1 2-1,-3-4 0,2 0 1,-1 0-1,7-17 1,-16 31 0,16-31-1,-15 24 1,15-24-1,-15 25 1,15-25-1,-16 27 0,16-27 0,-15 25 0,15-25 0,-17 26 1,17-26-1,-17 21-1,17-21 2,0 0-2,-19 21 1,19-21 0,0 0 0,-16 19 0,16-19-2,0 0 2,0 0-2,-13 23 2,13-23-1,0 0 1,0 0-2,0 0 2,0 0 0,0 0 0,0 0 0,0 0 0,0 0 0,0 0 0,0 0 0,0 0 0,17 10 0,-17-10 0,0 0 2,0 0-2,15-21 2,-15 21-2,0 0 1,21-25 0,-21 25 0,18-14-1,-18 14 0,0 0 1,21-13-1,-21 13 0,0 0 0,0 0 0,0 0 0,19 4 1,-19-4-1,0 0 0,0 0 0,0 0 0,0 0 1,19 15-1,-19-15 0,0 0 0,0 0 0,15 17 1,-15-17-3,0 0 3,12 23-2,-12-23 1,5 23-1,-5-23 1,8 23-1,-8-23 2,6 19 0,-6-19-1,0 0 1,11 17-1,-11-17 0,0 0 1,0 0-1,18 17 0,-18-17 1,0 0-1,0 0 0,21 14 1,-21-14-1,0 0 0,0 0 1,19 5-1,-19-5 1,0 0-1,19-5 1,-19 5-1,0 0 0,25-19 1,-25 19 0,21-14-1,-21 14 0,19-11 1,-19 11-1,17-8 1,-17 8-1,0 0 1,0 0-1,0 0 0,17-9 0,-17 9 0,0 0 0,0 0 0,0 0-1,0 0 0,0 0-1,0 0 0,0 0-1,0 0-3,0 0 0,19-4-4,-19 4-4,0 0-15,0 0-5,0 0 0,18-4 2</inkml:trace>
  <inkml:trace contextRef="#ctx0" brushRef="#br0" timeOffset="2000">960 0 21,'0'0'14,"0"0"-1,0 0 0,-21 17 0,21-17-2,0 0 0,-19 19-2,19-19-1,-19 17-1,19-17 0,-17 21-2,17-21 1,-19 25-2,19-25 0,-16 30-1,16-30 0,-13 31-1,13-31 0,-11 34 0,5-17-1,4 2 1,-4-1 0,4 2-1,-4 0 0,5 0 1,-3 0-1,2 0 0,-2 1 0,2 0 0,-2-2 1,2 2-2,0-2 1,2 2 0,-1-3 0,-1 1 0,0-2 0,2 0-1,-2 2 1,2-2-2,0 0 1,0 2 0,0 0 0,2 0-1,-2-2 2,4 1-2,-4-1 1,0-17 1,5 28-1,-5-28 1,6 25-1,-6-25 1,4 25-1,-4-25 0,6 21 1,-6-21-1,5 23 0,-5-23 0,6 19 1,-6-19-1,0 0 0,10 21 0,-10-21 0,0 0 0,11 17 0,-11-17 0,0 0 0,0 0 0,0 0 0,0 0 0,19 17-2,-19-17-1,0 0-2,0 0-2,17 8-5,-17-8-14,0 0-8,0 0 1,8-21 0</inkml:trace>
  <inkml:trace contextRef="#ctx0" brushRef="#br0" timeOffset="3005">1266 228 25,'-19'16'17,"19"-16"-2,0 0-1,-4 23-1,4-23-1,-1 17-2,1-17-1,3 21-1,-3-21-1,6 21 0,-6-21-2,8 22 0,-8-22 0,11 29-1,-3-12-2,-8-17 1,13 36 0,-7-17-1,4 2 0,-5 0-1,5 2 1,-2-2-1,1 0 0,-1 0 1,1 2-3,-1-6 2,0 2-2,-8-19 2,13 29-2,-13-29 2,11 23-2,-11-23 2,10 17-1,-10-17 1,0 0-1,12 21 1,-12-21-1,0 0 0,7 24 1,-7-24-1,6 19 0,-6-19 0,6 18 0,-6-18 0,0 0 0,5 21 0,-5-21 0,0 0 0,0 0 0,0 0-1,0 0 1,0 0 0,0 0-1,0 0 0,0 0-1,4 17 0,-4-17-1,0 0-1,0 0-2,0 0-4,-2-21-6,2 21-9,8-19-7,-8 19 0,0-27 2</inkml:trace>
  <inkml:trace contextRef="#ctx0" brushRef="#br0" timeOffset="3745">1228 766 27,'-19'0'16,"19"0"0,0 0-3,0 0-2,0 0-2,0 0 0,0 0-2,2-23 1,-2 23-1,0 0 0,17-17 0,-17 17-1,0 0 0,17-27-1,-17 27-1,19-17-1,-19 17-1,23-19 0,-23 19-1,25-27 0,-25 27 2,29-28-3,-14 8 2,1 3-1,-1 0 1,0-4-2,-1 2 2,1 2-2,-15 17 0,27-32-1,-27 32 1,21-27 0,-21 27 0,19-21-1,-19 21 1,15-19-1,-15 19 1,17-21 0,-17 21 0,19-21 0,-19 21 1,18-23-1,-18 23 0,15-21 0,-15 21 0,0 0 0,11-19 0,-11 19 0,0 0 0,0 0 0,12-19-1,-12 19 1,0 0 0,10-17-1,-10 17 1,0 0-1,0 0 0,7-17 0,-7 17-1,0 0 0,0 0 0,0 0 0,0 0 0,17-13-1,-17 13 0,0 0-1,6-19-1,-6 19-3,0 0-4,0 0-11,0 0-7,0 0 1,0 0 0</inkml:trace>
  <inkml:trace contextRef="#ctx0" brushRef="#br0" timeOffset="4849">2026 508 3,'0'0'17,"0"0"-3,-17-1 0,17 1-1,0 0-2,-21 1 0,21-1 0,0 0-1,-23 2 0,23-2-2,0 0-1,0 0 0,-21 8-1,21-8 0,0 0-1,0 0-1,0 0 0,0 0 0,0 0 0,0 0 0,0 0-1,0 0 0,0 0 0,0 0 0,0 0-1,0 0-1,17 10 1,-17-10-1,0 0 0,17 0 0,-17 0-1,0 0 1,23-6 0,-23 6-1,17 0 1,-17 0-1,0 0 1,25-2-1,-25 2 1,19-2-1,-19 2 0,19-2 0,-19 2 1,23-4-1,-23 4 0,25-5 0,-25 5 0,23-6 0,-23 6 1,21-4-1,-21 4 0,21-4 0,-21 4 0,0 0 0,23-5 0,-23 5 0,0 0 0,23-8 0,-23 8 0,0 0 0,21-4 0,-21 4 0,0 0 1,19 0-1,-19 0 0,0 0 0,0 0-1,17 2 1,-17-2 0,0 0 0,0 0 0,0 0 1,21 2-1,-21-2 0,0 0 0,0 0 1,0 0-1,18 2 0,-18-2-1,0 0 1,0 0 0,0 0 0,0 0 0,0 0 0,0 0 0,0 0 0,0 0 0,0 0 0,0 0 0,0 0 0,19 4-1,-19-4-1,0 0-1,0 0-1,0 0-2,0 0-4,0 0-12,6 17-13,-6-17 0,0 0 2,0 0-1</inkml:trace>
  <inkml:trace contextRef="#ctx0" brushRef="#br0" timeOffset="6092">2789 215 5,'0'0'25,"10"-21"2,-10 21-5,0 0-4,0 0-2,0 0-3,0 0-3,9 19 0,-9-19-2,-4 25-1,4-25-2,-7 30 0,7-30-1,-12 35-2,5-18 1,1 2-1,6-19-1,-14 32 0,14-32 0,-11 29 0,11-29 0,-12 25-1,12-25 1,-7 23-1,7-23 1,-4 19-1,4-19 1,0 17-1,0-17-1,0 0 1,6 19 0,-6-19 0,0 0 0,0 0 0,13 19 0,-13-19 0,0 0 0,0 0 0,17 11 0,-17-11 1,0 0 0,23 4 0,-23-4 0,23 0 0,-23 0 1,23-2-1,-23 2 0,27-2 1,-27 2-1,29-2-1,-29 2 1,26 0-1,-26 0 0,23 2 0,-23-2 1,23-2-1,-23 2 0,18-2 0,-18 2 0,17-3 0,-17 3 0,17-2 0,-17 2 0,17 0 0,-17 0 0,0 0 0,21-2 0,-21 2 0,0 0 0,21-2 0,-21 2-1,0 0 1,0 0 0,0 0 0,19 0-1,-19 0 1,0 0-1,0 0 1,0 0-1,0 0 0,0 0-1,0 0-1,0 0 0,0 0-2,0 0-2,0 0-2,0 0-6,0 0-5,0 0-12,0 0-1,0 0 1,0 0 2</inkml:trace>
  <inkml:trace contextRef="#ctx0" brushRef="#br0" timeOffset="7100">3068 152 23,'0'0'25,"0"0"-4,0 0-3,0 0-4,-23 21-2,21-2-2,2-19-2,-11 33-1,11-33-1,-10 34-2,5-17-1,1 0 1,4-17-1,-6 33 0,6-33-1,-6 28 1,6-28-1,-5 27 0,5-27 1,-6 32-2,2-15 1,2 4-2,-2-2 2,2 2-2,-1 0 1,-1 0 0,0 2-1,0-2-1,2 0 1,0-4-1,2 0 1,0-17-1,-2 29 1,2-29-2,0 23 3,0-23-1,-3 17 0,3-17 0,-4 17 0,4-17 0,0 0 0,-6 19-1,6-19 0,0 0-1,0 0-1,0 0-2,0 0-2,0 0-3,15-19-10,-15 19-12,10-17 0,-10 17 1,11-21 1</inkml:trace>
  <inkml:trace contextRef="#ctx0" brushRef="#br0" timeOffset="7972">3363 13 1,'0'0'18,"0"0"-1,0 0-7,0 0-6,0 0-1,6 17-1,-6-17 1,0 0 1,0 0 0,11 18 2,-11-18 1,0 0 1,12 19-1,-12-19 0,3 21 0,3-4 0,-6-17-2,4 32 0,-4-32-2,2 38 1,-4-17-2,2 2 0,-2-2 0,2 2-1,-2 0 0,2-2 0,-2-2-1,0 2 1,-1-4 0,3 2 0,-4-2 0,2 2 0,-2-2 0,4-17 0,-10 34 1,7-16-1,-1-1-1,4-17 1,-10 36-1,8-19-1,-3 2 2,5-19-2,-4 32 0,4-14 0,0-18 1,-4 30-1,4-30 1,-4 19 0,4-19 0,-4 17 0,4-17 1,0 0-1,-6 19 0,6-19 0,0 0 0,-9 23 0,9-23 0,-8 17 0,8-17-1,-7 17 1,7-17 0,0 0-1,-14 21 1,14-21-1,0 0 1,0 0-1,-17 19 0,17-19-1,0 0-1,0 0-3,0 0-4,-19 12-8,19-12-11,0 0 0,-2-25 1</inkml:trace>
  <inkml:trace contextRef="#ctx0" brushRef="#br0" timeOffset="9000">3661 139 22,'0'0'25,"18"-6"-4,-18 6-2,0 0-4,5 19-3,-5-19-4,-2 27-2,2-27-2,-5 32 0,5-32 0,-6 40 1,0-23 0,8 4 0,-6-3-1,8 3 1,-4-21-2,6 38 0,-4-21 1,3 2-3,-3 0 1,4 4 0,-4-4 0,2 4-1,-2-1 1,2 1-1,-6 4-1,2 0 0,-2-3 0,2 1-1,-2 0 2,-2-2-2,0-2 1,2 0-1,2-21 1,-5 30 0,5-30 0,-8 27 0,8-27 0,-6 27 0,6-27 0,-7 26-1,7-26 1,-12 31 0,4-14 0,1 2-1,-3 0 0,-1 0 0,1 0 0,10-19-1,-21 29-1,21-29 0,-15 19-2,15-19-3,0 0-5,0 0-14,0 0-5,-10-23 0,10 4 1</inkml:trace>
</inkml:ink>
</file>

<file path=ppt/ink/ink4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1-02T23:18:35.611"/>
    </inkml:context>
    <inkml:brush xml:id="br0">
      <inkml:brushProperty name="width" value="0.05292" units="cm"/>
      <inkml:brushProperty name="height" value="0.05292" units="cm"/>
      <inkml:brushProperty name="color" value="#0070C0"/>
      <inkml:brushProperty name="fitToCurve" value="1"/>
    </inkml:brush>
  </inkml:definitions>
  <inkml:trace contextRef="#ctx0" brushRef="#br0">19 387 21,'0'0'18,"0"0"-1,-19 5-3,19-5-2,0 0-1,0 0-1,0 0-2,0 0 0,0 0-1,0 0-1,0 0 0,0 0 0,0 0-1,0 0 0,0 0 1,0 0-2,0 0 1,0 0-2,21-13 2,-21 13-3,18-6 1,-18 6-1,24-2-1,-24 2 0,29-4 1,-29 4-1,29-5 0,-29 5 0,27-4 0,-27 4 0,24-4 0,-24 4 0,25-2-1,-25 2 1,29-4-1,-29 4 0,31-3 0,-14 1 0,-17 2 1,32-6-1,-32 6 0,29-2 0,-29 2 0,27-4 1,-27 4-1,23 0 0,-23 0 0,19 0 1,-19 0-1,21 0 0,-21 0 0,19 0 0,-19 0 0,21-2 0,-21 2 1,21-5-1,-21 5 0,19-4 0,-19 4 0,23-6 0,-23 6 0,18-2 0,-18 2 0,0 0 0,21 0 0,-21 0 1,0 0-2,0 0 1,19-2 0,-19 2 0,0 0 0,0 0 1,0 0-2,0 0 2,0 0-1,0 0-1,0 0 1,0 0-1,0 0 0,0 0-1,0 0-2,0 0-2,0 0-3,0 0-10,0 0-15,0 0-1,0 0 1,0 0 1</inkml:trace>
  <inkml:trace contextRef="#ctx0" brushRef="#br0" timeOffset="1060">966 74 22,'0'0'25,"0"0"-5,0 0-5,23-6-2,-23 6-3,21-9-2,-21 9-2,29-15-1,-29 15-1,34-19-1,-16 9 1,3 4-1,-4-1 0,2 3 0,-19 4 0,31 2-1,-31-2 0,25 15 0,-25-15 0,21 23-1,-21-23 0,19 29 0,-19-29 0,13 34 0,-13-34 0,8 32 0,-6-15 0,-2 0 0,-4 1 1,0-1-1,-2 0 1,1 0-1,5-17 1,-20 29-1,20-29 0,-21 24 0,21-24 0,-21 21 0,21-21-1,0 0 0,-23 17 0,23-17 0,0 0 0,0 0 0,0 0 0,0 0 0,0 0 0,0 0 0,0 0-1,0 0 1,0 0 0,0 0 0,0 0 0,0 0 0,0 0 0,0 0 0,0 0 0,21-5 0,-21 5 0,23-4 0,-23 4 0,23 2 0,-23-2-1,27 4 1,-27-4 0,25 7 0,-25-7 0,21 14 0,-21-14 0,19 11 0,-19-11 0,17 23-1,-17-23 1,16 28-1,-13-10 1,3-1-1,-2 0 1,0 4-1,-4-21 1,-2 32 0,2-32 1,-10 29-1,10-29 1,-15 23 0,15-23 0,-21 17 0,21-17 1,-23 7-1,23-7 0,-27 4 0,27-4 1,-26 0-1,26 0 0,-31-2 0,31 2 0,-31-2 0,31 2 0,-30-7 0,30 7 0,-31-4 0,14 0 1,17 4-1,-29-2 0,29 2-1,-27 2 1,27-2 0,-24 2-1,24-2 0,-21 4 0,21-4 0,-20 4 0,20-4 0,0 0 0,-23 4 0,23-4 0,0 0 0,-21 3-1,21-3 0,0 0 0,-19 0-2,19 0-2,0 0-1,0 0-4,-27-9-10,27 9-15,0 0 1,-19-15 0,19 15 1</inkml:trace>
</inkml:ink>
</file>

<file path=ppt/ink/ink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7:59.390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4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7:59.390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4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7:43.07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4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8:00.781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4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8:03.60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4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9:43.296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4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7:59.390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4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7:43.07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4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8:00.781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4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8:03.60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4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9:43.296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1-12T20:46:56.296"/>
    </inkml:context>
    <inkml:brush xml:id="br0">
      <inkml:brushProperty name="width" value="0.07938" units="cm"/>
      <inkml:brushProperty name="height" value="0.07938" units="cm"/>
      <inkml:brushProperty name="color" value="#FF0000"/>
      <inkml:brushProperty name="fitToCurve" value="1"/>
    </inkml:brush>
  </inkml:definitions>
  <inkml:trace contextRef="#ctx0" brushRef="#br0">203 260 27,'-3'-10'10,"3"14"-1,-6-4-1,2 6-1,-2 3-2,-1 6-1,-1-3 0,-6 9 0,0 2 1,1 6 0,0 1 0,0 4-1,-1 1 1,0 3-1,3 1-1,-4-2 1,7 1-1,-4 0 0,5 0 0,-1-3 0,6 1-1,-5-3 0,5 4 0,1-7 0,1 2 0,0-3-1,1 0 0,1-5 0,-2 2 0,3-5 1,0 1-1,-2 2-1,2-4 1,1-1 0,-1 1-1,1 0 0,2 3 0,0-3 1,1 1-1,3-1 0,-4 2 0,5-3 0,-2 2 1,0-3-2,4-4 1,-1 2-2,0-8-2,8 4-6,-6-6-8,1-13-12,11 14-2,-12-20 1</inkml:trace>
  <inkml:trace contextRef="#ctx0" brushRef="#br0" timeOffset="750">405 533 52,'3'-12'21,"-6"3"0,1 0-4,2 6-4,-3-3-3,3 9-2,-4 0-2,8 9-1,-7-3-2,6 9 1,-3 0 0,5 8-1,-5-3 2,6 4-1,-3 1 0,5 1-1,-4-5 0,7 8 0,-3-5 0,-1 0-1,2 1 1,2 1-1,0-3 0,1 2 0,0-2 0,4-3-1,-4-2 0,2 2 0,-2-2 0,3 1 0,-3-1-1,2-3 0,-2-1 1,-1 1-1,-2-1 1,-1-5-1,0 0 0,1-3 1,-6-1-1,0-2 1,2 0-1,-4-3 0,1 3 0,4 3 1,-5-3-1,1 0-1,-1 0 1,2 1-1,2-4 1,-3 3-1,-2-6 0,0 0-1,0 3 0,-2-3-1,4 3 0,-9-6-1,12 6-1,-11-9-2,9 9-3,-9-12-4,9 9-7,-5 0-11,-5-13-5,10 13 2,-14-12 0</inkml:trace>
  <inkml:trace contextRef="#ctx0" brushRef="#br0" timeOffset="1454">302 1296 27,'-1'-9'23,"7"6"-2,1-9 0,1-8-4,7 3-2,-5-9-2,11 3-2,-6-10-2,8 4-1,-3-7-1,8 4-3,-2-8 0,0 8-1,1-9-1,2 8 0,0-2-1,-2 6 1,-3 2-2,4 2 1,-10 1 0,-1 3 0,3 6-1,-4-2 1,-2-1-1,2-1 1,-3 1-1,1 0 0,1 3 1,-2 1-1,-1-1 0,-1 0 0,-1 4 0,0 0 0,-4 4 0,1-2 0,-2 1 1,1 1-1,-1 2 0,1 0-1,-5 2 1,1 0 0,1 2-2,-3-1-1,3 5-1,-5-4-2,5 8-3,-9-8-7,9 9-10,2 2-11,-13-4 0,8 6 2</inkml:trace>
  <inkml:trace contextRef="#ctx0" brushRef="#br0" timeOffset="3704">1011 917 40,'-6'-6'18,"7"3"-1,-1-1-1,0-2-3,5 6-3,-4-5 0,6 5-2,-3-4-2,5 4 1,-3-2-3,8 2 1,-5-1 0,7 2-1,-3-2 0,6 2 0,-1-1-1,4 0 0,-4-3 0,5 3 0,0-3-2,-2 0 1,-1 1 0,0 1-1,-5-1 0,1 4 0,-2-4 0,-1 5-1,0-3 1,-1 2-1,-1-2 1,1 1-1,0-2 1,-1-1 0,-1 2-1,3 0 0,-3-1 1,1 1-1,-2 0 0,-1 1 1,0-1-1,1 0 0,-3 0 0,0 0 0,0-1 1,-1-1-1,-1 1 0,1-1-1,-2 2 1,2-3-1,-1 3-1,-2-6 0,2 8-3,-5-10-2,7 13-4,-11-13-10,4 5-11,2 8-6,-8-8 2,4 10 1</inkml:trace>
  <inkml:trace contextRef="#ctx0" brushRef="#br0" timeOffset="4391">1283 568 38,'3'0'19,"-6"-3"-1,5 1-3,-2 6-3,-3-1-2,3 7-3,-5-2-1,4 8-1,-5-2 0,1 4 0,-3 2-1,5 4 1,-6-2-2,4 2 1,-2 2 0,2 6-1,-2-5 0,2 4-1,-1-6 2,0 4-3,1-4 1,2-1-1,0-3 1,3-1-1,0-3-1,2-1 1,-1 3 0,2-3-1,-1-1 0,2 1 1,-2-3-1,-1 2 0,-1-2 1,-1 0-1,-1-1 0,1-2 1,-1-1-1,-1 0 0,3 0-2,-3-6 0,3 5-1,-3-8-2,6 4-4,-7-7-5,10 6-8,-3 3-10,-3-12-4,9 9 2</inkml:trace>
  <inkml:trace contextRef="#ctx0" brushRef="#br0" timeOffset="5032">1550 1179 28,'10'-6'21,"-2"-12"0,7-1-2,1-2-5,0-6-2,4 2-3,-1-5-2,4 0-3,-2-5 0,5 0-1,-4-2-1,2-1 0,-1-1-1,0 1 0,-2-3-1,2 4 1,-1 2-1,-2 2 0,-5 6 0,-3 1 0,1 4 1,-6 4-1,-2 6 1,1 0-1,-6 6 0,1 1 0,-1 2 0,0 2 0,0 1 0,0 0 0,0-2 0,0 4 0,0-4 0,0 2 0,0 0 0,0 0 0,0 0 0,0 0 1,0 2-1,0-2 0,0 1 0,2 2 0,-4 0 0,4 2 1,-2 1-1,0 2 0,0 1 1,-2 1 0,1 4 0,1 0 0,-2 4 0,1-1 1,-5 1-1,4 0 2,-5 3-2,3 2 1,0-2 1,-2 2-2,1 1 1,-1 2-1,3-1 0,-3 2-1,3-3 1,3-1 0,-3 1 0,3 1 0,0-6-1,0 1 1,0 3-1,0-3 1,0-1-1,-2-2 0,2 0 0,2-2 1,-2 0-1,0-6 0,0-3 1,0-2-3,0 2 0,-3-6-2,6 3-4,-8-6-4,10 3-9,-4 3-13,-5-12-3,10 5 2</inkml:trace>
  <inkml:trace contextRef="#ctx0" brushRef="#br0" timeOffset="5969">2220 244 43,'2'-16'19,"7"8"-1,-3-1-3,-1 1-4,4 2-2,-5 0-3,7 6-1,-3-3-1,2 9 0,1-1-1,3 4 1,-3 0-1,4 5 1,-4-4 0,5 9-1,-5-6 0,3 4 1,-5 0-2,3 5 1,-4-5 1,4 4-2,-3 1 0,2 1 0,-2-4 0,1 6 0,-4-6 0,1 4-1,-1-2 0,1 1 1,-4-1-1,-3 2 1,0 0-1,1 1 0,-2 0 0,-1 0 0,-1-1 0,1 3 0,-1 1 0,2 1-1,-4 4 1,1-5-1,-2 5 1,1-2-1,0 2 0,-1 2 0,-1-5 0,-1-2 1,0-1-1,1 1 0,1 0 0,-4-1 1,1-1-1,2 0 0,-4 0 0,2-3-1,-2 1 0,-3-3-1,2 3-1,-3-10-1,4 10-3,-9-14-1,9 13-4,-10-10-6,9 1-7,-2 6-10,-6-12-1,9 10 2</inkml:trace>
  <inkml:trace contextRef="#ctx0" brushRef="#br0" timeOffset="6797">2560 194 32,'-3'-12'20,"7"1"-1,-2-2-2,3 1-3,1-1-2,-2-5-2,9 9-2,-1-6-1,3 9-2,-1-2-1,3 5 0,-2 0-1,2 6-1,-2-1 0,3 1 0,-5 3-1,4 3 0,-7-3 1,1 6-1,-2-3 0,0 3-1,-1 4 1,-3-3 1,-2 4-2,-3-2 1,-2 3-1,-2 4 1,0-6-1,-3 3 1,-4-1-1,3 3 1,-4-3-1,-2 2 1,4-2-1,-6 4 0,4-3 0,-2 0 0,1 0 0,0-2 0,1-3 0,3-4 0,0 1 0,4-3 0,-1-1 0,3-2 0,3-1 0,2 1 0,-1 0 1,4-2 0,2-3 1,4 4 0,0-8 1,6 4 0,-4-5 1,6 3-1,-1-5 1,4 5-1,-7-4 0,5 3-1,-3-3-1,-1 5 0,1-2 0,0 1 0,-3 1 0,-2 1-1,-1 1 0,-2-1 1,-3 3-1,3-1 0,-3 1 0,-1 0 0,3 0 0,-4-3 0,1 3-1,-1 0-1,3 0-1,-3-3-3,7 6-1,-10-9-5,12 12-9,-6-6-14,2 0-3,2 6-1,-8-6 3</inkml:trace>
  <inkml:trace contextRef="#ctx0" brushRef="#br0" timeOffset="10907">3616 190 27,'0'-5'19,"-6"-7"-2,3 6-3,0 1-2,-5 1-3,5 5-3,-6-1-1,4 6-1,-2 0-1,1 5 0,-4 0 0,3 4 0,-4 0 0,0 6 0,-3-2 0,1 5-1,0 0 0,1 4 0,-2-3-1,2 6 1,1 1-1,-1-3 1,2-1-1,0 3 0,1-4 0,3 1 0,-5-3 0,4 1 1,-1 2-1,3-3 0,-4 0 0,5 2 1,-6-1 0,6 4-1,-2-5 1,0 2-1,1-6 1,5 5-1,0-5 0,0 1 1,2-6-1,4 4 1,-3-5-1,4 2 0,-4-2 0,7 3 0,-4-1 0,1-2 1,1 0-1,1 1 0,0-1 0,1 0 0,-1 0 0,2-3 0,-1 4-1,1-3 0,0-1 0,-5-1 0,3 1 0,-1-3-1,-1 0-3,-2-6-1,3 4-7,-5-7-10,-3-7-14,10 4-2,-8-9 2</inkml:trace>
  <inkml:trace contextRef="#ctx0" brushRef="#br0" timeOffset="11750">3783 465 42,'-3'4'18,"6"5"-2,-2 4 1,1-4-3,4 9-1,-3-6-3,6 6-1,-3-3-1,7 8-1,-4-8-1,5 8-2,-4-6 2,7 4-3,-3-3 1,3 4 0,-3-7-1,4 6 0,-1-1 0,1 1-1,2 0 1,-2 2-1,-1-1-1,3 2 0,-6-6 0,0 3 0,-2-2 0,0-4-1,-1-2 0,-2-2 0,-1 1 1,-2-3-1,0-3 1,0-1-1,-3 0 0,-1-2 0,1-2-1,-6 1 0,6-2-2,-6-2-1,3 4-3,-5-8-3,10 9-7,-16-8-6,6-1-13,-1 7-1,-6-7 1</inkml:trace>
  <inkml:trace contextRef="#ctx0" brushRef="#br0" timeOffset="12313">3673 1016 51,'9'-4'24,"-1"-7"-2,-2-6-2,10 2-4,-3-9-3,11 0-1,-2-10-3,10 2-1,-2-10-2,13 4-1,-3-3-2,6 0 0,-2-2-1,7 8 0,-7 0-1,1 2 0,-4 4 0,-6 5 0,-4 2-1,-4 6 0,-4 0 1,-6 4-1,-2 3 0,-2 3 0,-6 0 0,-1 3 0,2 1-1,-5-1 0,5 5-3,-7-5-1,9 10-2,-10-13-5,12 14-13,-5 1-13,-2-9 0,6 9 2</inkml:trace>
  <inkml:trace contextRef="#ctx0" brushRef="#br0" timeOffset="13172">4661 644 33,'-1'-9'31,"4"6"-9,5-3-1,-5 0-4,9 3-3,-7-5-3,8 7-1,-2-4-2,3 5 0,-2-3-2,9 3-1,-1-3-1,6 3 0,2-3-1,3 3-1,2-6 0,4 3 0,-3-3-1,1 3 0,-1 0 0,-1 0-1,-4-2 0,-4 3 1,-5 1-1,-2 1 0,-4 0 1,-5 1-1,-3 1 1,-1 1-1,-4 2 0,-1-2 0,2 1-2,-2-2 0,3 4-2,-3-5-2,4 7-4,-5-11-5,12 9-12,-4-2-12,-4-4 0,5 4 2</inkml:trace>
  <inkml:trace contextRef="#ctx0" brushRef="#br0" timeOffset="13875">5531 352 44,'0'-9'23,"14"-1"-1,-2 0-4,2-2-3,7 3-3,-4-2-4,6 4-2,-6-1-3,9 8 0,-11 5 0,6 1-2,-5 6 1,-4 6-1,0 1 1,-3 5-1,1 5 0,-9 1 1,1 5-2,-4 0 1,-4 0 1,-5 4-1,-5-1-1,-4 3 0,-6 4 1,-2-1-2,-1-2 1,-3 1-1,0-2 1,0-8-3,4 2 1,2-11-1,8-4 1,1-8 0,5-1-1,4-5 1,5-3 1,3-4-1,4-4 2,1-1-1,3 0 1,-1-2 0,2-1 0,-1 2 1,0 0 0,-2 4-1,-2 0 1,3 2 0,-6 1-1,4 3 1,-4 0 0,1 3 0,-1-1 0,1 2 1,2 4-1,0 1 1,-1 0 0,4 3 0,-4 0 0,8 4 2,0-1-2,1 0 0,0-4 1,8 0-1,-2-2 0,4-5 0,-4-1-1,4-1 0,-1-7 0,2 2 0,-3-6-1,0 0-1,4 0-3,-8-3-4,8 1-11,-4 2-18,-3-9-1,1 6 1,-7-11 1</inkml:trace>
  <inkml:trace contextRef="#ctx0" brushRef="#br0" timeOffset="14750">6158 0 2,'14'9'29,"-14"-11"1,11 15 3,0-3-18,-7 4 1,13 7-5,-11-1-1,13 13-2,-7-2-1,8 4-1,-8 1 0,8 7 0,-8-4-2,3 5 0,-2-3-1,3 5 0,-5-5 0,-2 9-1,1-6 0,-3 2 0,1 2-1,-7 1 0,-1-2 1,-1 3-2,-5-3 1,1 5-1,-10-2 1,0 0-1,-5-1 0,0 1 1,-6-1-2,-6-1 0,-4 5-1,0-6-2,-3 11-3,-10-14-5,7 9-15,-7-1-13,-14-3 1,0 1 1</inkml:trace>
</inkml:ink>
</file>

<file path=ppt/ink/ink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7:43.07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5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7:59.390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5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7:43.07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5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8:00.781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5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8:03.60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5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9:43.296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8:00.781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8:03.60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9:43.296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1-12T21:39:29.125"/>
    </inkml:context>
    <inkml:brush xml:id="br0">
      <inkml:brushProperty name="width" value="0.07938" units="cm"/>
      <inkml:brushProperty name="height" value="0.07938" units="cm"/>
      <inkml:brushProperty name="color" value="#333399"/>
      <inkml:brushProperty name="fitToCurve" value="1"/>
    </inkml:brush>
  </inkml:definitions>
  <inkml:trace contextRef="#ctx0" brushRef="#br0">5 3 39,'-3'-3'13,"4"3"-1,-2 0-2,1 0-2,0 0-1,-2 0-2,4 0-1,-4 0-2,4 0 1,-2 0-1,0 3 0,0-3 1,1 6 0,-1 0-1,2 3 1,-2 0-1,0 3 0,0-3-1,3 4 0,-3-4 1,1 3-1,-1 0 0,2 0-1,-2-3 1,1 3 0,1-1 0,-2 0 0,1-1-1,-1 4 0,2-5 1,1 2-1,-1-2 1,-1 2-1,2-2 0,-3 0 0,5 0 1,-2-3-1,-2 5 0,1-4 1,3-1-1,-2 3 0,-2-3 1,2 4-1,-3-4 0,5 0 0,-2 0 0,-2 0 0,1 3 0,-2 0 0,1 3 1,-1-1-1,5 0 0,-5-1 1,3 1-1,-3-1 1,2 3-1,-1-6 0,4 1 0,-2 2 0,-2-2 0,4 4-1,-2-6 1,-2 6 0,1-5 1,0 3-1,-2-2 0,3-1 0,-2 1 1,2-2-1,-1 2 1,-1-1 0,-1 2-1,2-1 0,1 0 0,0-1 1,-2 1-1,1-1 0,-2 1 0,2 0 0,1-2 0,0 0 1,-2 1-1,1 2 0,-1-3 0,5 1 0,-3-1 1,-1 3-1,3 0 0,-2-3 0,0 0 1,-2 0-1,4 0 1,-2-1-1,0-1 0,1 1 0,0-1 0,-1 1 0,1 1 0,1-1 0,-2-1 0,3 1 1,-3-1-1,3 1 0,-1 1 0,1 0 1,-2-1-1,3 1 0,-4 0 1,0 0-1,3 0 0,-2-2 0,-1 1 0,4-2 1,-4 2-1,3-4 0,-2 2 0,-2-1 0,4 2 0,-1-2 1,1-1-1,-3 1 0,1-1 1,3 2-1,-4-3 0,4 0 0,-4-3 1,5 5 0,-5-2-1,3 3 0,-3-3 0,2 0 1,-1 0-1,-1 1 0,4-1 0,-3 2 0,-1-1 0,3-2 0,-3 1 1,4 1-1,-4-1 1,0 2-1,3-1 0,-3-1 0,0 0 0,3 0 0,-4 0 0,4-1 0,-3 1 0,-2-2 0,4-1 0,1 2 1,-4-1-1,2 2 0,1-3 0,-4 3 0,2-3 1,3 2-1,-4-1 0,1-1 0,0-1 1,2-1-1,-4 2 1,4-2-1,-1-1 0,-2 2 0,-1-4 0,4 5 0,-2 0 0,0 2-1,2-4 1,-2 4 1,-2-2-1,4-2 0,-4 2 0,4 0 1,-5-3-1,3 3 0,-1 0 0,2-3 0,-2 3 0,1 0 0,-2-4 0,4 4 0,-2-3 0,-1 3 0,1-3 0,0 0 1,0-3-1,-2 6 1,4-6-1,-1 3 0,1 0 0,0 0 0,-2 0 0,0 0 0,3-1 0,-3 1-1,-2 0 2,1 2-1,3-2 0,-4 0 0,-1 1 0,2 0 0,1-1 0,-2 2 0,1 1 0,1-2 0,-2 1 0,4-2 1,-4 1-1,3-1 0,-4 3-1,4-2 2,-2 1-1,2 1 0,-2-2-1,-2 2 1,3 0 0,0 0 0,0-1 0,-1 0 0,-2 0 0,3-1 0,-2 1 0,1-1 1,-1 1-1,2-1 0,-1 1 0,1-1-1,-2-3 1,4 5 0,-2-3 0,-3-3 0,3 3 0,-1 0 1,2 0-2,-4 0 2,3 3-1,0-8 0,0 7 0,-1-1 1,-1-1-1,1-2 0,-1-1-1,1 3 1,0 0 0,-2 0-1,3-2 1,-3 4 0,1-1-1,1 2 1,-1-1 0,1 1 0,-1-5 0,2 4 0,-1-4 1,-1 0-1,2 2 0,-1 0 0,3-1-1,-5 1 1,3-1 1,0 0-1,0 4-1,-2-3 1,1 0 0,1-2 0,0 4 0,0-1 0,-1-1 0,1 1 0,-2-1 0,2 0 1,0 3-1,-1 0 0,1 0 0,-2-3 0,1 3 0,-2 0 0,3 0 0,-3 0 0,0 0 0,1-3 0,3 3 0,-3-3-1,2 3 1,0 0-1,2-4 0,-4 1 0,4 3-1,-4-3-2,4 3-3,-8 0-8,3-6-16,5 12-4,-13-9 1,9 9 1</inkml:trace>
</inkml:ink>
</file>

<file path=ppt/ink/ink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1-12T21:39:07.453"/>
    </inkml:context>
    <inkml:brush xml:id="br0">
      <inkml:brushProperty name="width" value="0.07938" units="cm"/>
      <inkml:brushProperty name="height" value="0.07938" units="cm"/>
      <inkml:brushProperty name="color" value="#333399"/>
      <inkml:brushProperty name="fitToCurve" value="1"/>
    </inkml:brush>
  </inkml:definitions>
  <inkml:trace contextRef="#ctx0" brushRef="#br0">13 1911 26,'-4'-1'8,"4"-1"0,-5 2 0,5-1-1,-3-1 0,3 2-1,-1-1-1,1 2 0,0-2 0,0 1 0,0-3-1,0 3-1,1-3 0,-1 0 0,0 0 0,2-5-1,-2 2 1,1-2-1,1 2 0,-1-3 0,2 5 0,-1-6-1,1 3 1,0-1-1,0 1 0,0-1 0,0 0-1,0 1 1,0-2 0,-1 0 0,1 1 1,0-1-1,0 3 0,-1 0 0,2-3 1,-2 0-1,2-1 0,1 0 0,-1-1 0,1 2-1,1-3 1,-1 0 0,1 3 0,0-4 0,0 3-1,-1-2 1,-1 4 0,1-3 0,0 2 0,-1 0 0,1-3 0,-2 1 0,3-1 0,-2 2-1,3-4 1,-1 2-1,0 0 1,-2-4-1,4 7 0,-5-3 0,5 0 0,-4 0 0,3 3 1,-3 0-1,2 0 0,-3 2 0,2 1 0,-1-3 0,0 6 1,2-6-1,-2 3 0,2-2 0,0 2 1,1-3-1,-1 2 1,3-1-1,-3-1 0,-1 3 0,4-2 0,-5 1 1,4 1-1,0 1-1,-4-3 1,5 4 0,-4-1 0,4 1 0,-3-1 1,1 2-1,-1 0 0,-3-1 0,3 0 0,-2 1 0,1-3 0,3 0 1,-1 3-1,-4-3 0,8 0 0,-8 0 0,6 0 1,-3 0-1,-1 0 0,3 3 0,-4-2 0,2-1 0,-1 2 0,1-1 0,-1 2 1,1-2-1,-2-1 0,4 3 0,-5-3 0,5 0 1,-4 3-1,4 0 0,-2-3 0,2 3 0,1-3 0,-1 0 0,-2-2 0,5 2 0,-4 0 0,1-2 1,-1 4-1,3-2 0,-6 3 1,4-2-1,-4 2 0,4-1 0,0-1 1,-4 1-1,4-3 0,-3 1 0,2 0 1,2 0-1,-2 2 0,-1 1 0,0-3 0,1 1 1,3-1-1,-4 1 0,0 4 0,3-2 1,-3 0-1,2-3 2,1 3-1,-3-3-1,2 4 0,-1-3 1,1-1-1,0 3 0,1-1 0,-1 1 0,4-2 1,-6 2-1,2-3 0,1 2 1,-5-1-1,4-1 0,-2 1 1,2-1-1,0 0 0,-1 0 0,1 3 1,-2-2-2,2-1 1,-1 0 1,1 2-1,0-1 0,-2 1 0,1-2 0,-1 0 0,2 1 0,-2 0 0,2 2 0,-2-1 0,2-2 1,-2 1-1,1 1 0,-2-2 0,3 2 0,-2-3 0,0 1 0,0 1 0,-1-1 1,1 0-2,0 0 1,0 0 1,0 0-1,2 0 0,-1-6 0,3 3 0,-3-2 0,2 0 1,1 1-1,-3-1 0,1 2 0,1 1 0,-3 1 0,-1-2 1,-1 1-2,3-1 1,-3 3 0,1-2 0,-1 2 1,1-2-1,0 1 0,-1 1 0,1 0 0,-1 0 0,-1 0 0,2-2 0,0-1 1,-2-3-1,3-5-1,-2 2 1,4-3 0,-2-1 0,2 1-1,-1 1 2,0-1-2,0 3 0,1 3 1,-1-3 0,-2 2 0,1 0 1,-1-1-1,1 2 0,-2 1 0,0-1 0,-1 3 0,-2-5 0,1 7 0,1-2 0,-2-2 0,1 0 0,-1 2 0,2-3 0,4 3 0,-4 0 0,4-5 0,-4 7 0,3-2 0,-1-1 0,1 1 0,-3 2 0,2-4 0,-2 0 0,0-1 0,-2 2 0,2-1 0,-3 2 0,4 1 0,-3 1 0,-1 2 1,2-1-1,-2 3 0,0-3 0,-2 3 0,2-3 0,-1 0 0,1-3 0,0 1 0,-4 0 0,4 1 0,0 2 0,0 1 0,0-2 0,0 1 0,0 7 0,0-7-1,0 8 1,-1-6-1,1 0 0,0 6-2,-3 0-3,3 5-2,-6-10-5,6 10-13,7 2-9,-17-2-1,10 6 1</inkml:trace>
  <inkml:trace contextRef="#ctx0" brushRef="#br0" timeOffset="3718">1982 1971 29,'3'-2'7,"-8"-6"0,7 5 0,-4-6-1,4 2 0,1-2-1,-3 0 0,1-2 0,2 0-1,1-1 1,0 0-1,-2 0-2,2-3 1,1-1-1,-1 1 0,3 0 0,-4 0 1,4 0-2,-4-1 1,5 3 0,-3-2 0,2 2 0,-2-2 0,1 2-1,-1-1 1,2 0-1,-4 0 1,2 1-1,-1 1 0,3 0 0,-4-1 0,3-2 0,-3 3-1,3 0 1,-1 0 0,1-3 0,-2 1 0,2-1 1,-1-2-2,1 3 2,0-6-1,0 5 0,2-3 0,-3 6 0,1-5 0,-2 4 0,2-1 0,-1 3 1,1-2-1,0-1 0,0 2 0,-1 0 0,1-4 0,0 4 0,0-3 0,0 3-1,1-2 1,-1 2 0,-2-2 0,4-1-1,3 1 1,-4 1 0,2-1 0,-2 0 0,2 2 0,-2 3-1,3-3 1,-6 4-1,2-2 1,4 4-1,-6-3 1,5 3-1,-1-4 1,1 4-1,-3-3 0,2 3 0,0 0 1,-5-2-1,4 2 0,-4 3 0,3-3 0,1 5 0,-1-7 0,-2 4 1,4-2-1,0 1 0,1-1 1,0-2-1,0 4 0,0-5 1,1 6-1,-1-2 1,-2 4-1,3-3 0,-4 1 0,0 2 0,0-1 1,-1 1-1,2-1 0,-2 4 2,-2-4-2,1 4 0,-1-2 1,-1 3-1,3-3 0,-2 1 0,-2-1 1,5-1-1,-1 2 0,-1-2 1,1 2-1,-2-2 0,5 4 0,-5-2 0,5 3 0,-5-3 0,3 1 0,-2-1 1,4 1-1,-3-1 0,-1-1 1,1 3-1,-1-3 0,2 2 1,-1-2-1,3 3 0,-2-5 0,-2 5 0,4-3 0,-3 5 0,1-7 1,-2 7-1,2-4 0,1 1 0,-1 1 1,-2 0-1,-1 0 0,5-3 1,-5 6-1,3-6 0,-4 5 0,4-5 1,-5 3-1,4-3 0,-3 3 0,5 0 1,-5 0-1,5 0 0,-4 0 0,-3 3 0,5-2 1,-5 3-1,5-3 0,-4 1 1,1-1-1,-2-1 0,6 2 1,-3-1-1,0 1 0,3-2 0,-4 2 0,1 1 0,3 0 0,-2-3 0,-1 0 0,4 3 0,-6-3 0,7 0 0,-5 3 0,4-3 1,-4 0-1,5 3 0,-3-3 1,1 5-1,-2-4 0,3 1 0,-3-1 0,-1 0 0,5-1 0,-4 0 0,3 0 1,-4 0-1,3 1 0,-3 1 0,4-1 0,-3 2 0,-1 0 0,3 1 0,-3-4 0,4 3 1,-3 0-1,-1-2 0,4 1 0,-4-1 0,3 1 0,-3 0 0,2-1 0,0-1 1,-2 3-2,3-3 1,-3 0 0,1 0 0,1 0 1,-2 0-1,2 0 0,-1 0 0,1 1 0,1-1 1,-3 1-1,2 1 0,-1-1 0,2-1-1,-1 0 1,-2 2 1,3-1-2,-1 1 2,-1-2-1,1 2 0,-2-4 0,3 5 0,-4-1 1,1-1-1,0-1 0,1 2 0,-2-2 0,1-2 0,2 4 0,-4-3 0,2-1 0,2 1 0,-2 1 0,1-2 0,-1 2 0,2 0 0,-2-1 0,3-1 0,-4 2 0,1-1 0,0-2 1,1 0-1,0 0 1,-1 0-1,1 1 0,1-1 0,1 0 0,-3 0 0,2-1 1,-1 1-2,1-2 1,1 2 0,-2-3 1,4 2-1,0-1 0,-2 1 0,2-2 0,-4 3 0,2-2 0,0 1 0,-1 1 0,0-3 0,-2 0 0,1 1 1,-1 1-1,0-1 0,2 0 0,-4 1 0,3-1 0,-1 1-1,3-1 1,-2 2 0,2-3 1,4 2-1,-4-2 1,0 0-1,2 0 0,-1 0 0,-2-2 0,2 2 0,-2 0 0,0-3 0,1 0 0,-2 0 0,1-2 0,1 1 0,-1-3 0,1 4 0,-2-3 0,1 3 1,0-3-1,-1 2 0,-1-1 0,2-1 0,-2 0 0,0-2 0,1 0 0,1 1 0,0-2 0,-1-2 0,1 2 0,-1-2 0,1-1 0,0 3 0,-1-3 0,1-2 0,-1 3 0,3 4 0,-3-3 0,1 3 0,-2-4 0,3 2 1,-3 0-1,2 0 0,-2 3 0,3-5 0,-2 0 0,1 2 0,-4 0 0,6 0 0,-3 0 0,2 1 0,-1-3 0,3-2 0,1 0 0,-2 1 0,3 1 0,-4-1 0,4-1 0,0 2 0,-1-1 0,-2 3-1,1-4 1,1 4 0,-3-1 1,2 0-1,-2 0 0,3 1 0,-4-1 0,1 1 0,0 0 0,0-6 0,3 0-1,-1-5 1,3 0 0,-2-3 0,0 0-1,-1 2 2,-2 0-2,-3 2 1,2 4 0,-4-2-1,2 8-1,-3-3-1,2 8-3,-4-7-5,7 9-15,-2 5-13,-11-4 1,8 8 1</inkml:trace>
</inkml:ink>
</file>

<file path=ppt/ink/ink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1-12T21:39:16.484"/>
    </inkml:context>
    <inkml:brush xml:id="br0">
      <inkml:brushProperty name="width" value="0.07938" units="cm"/>
      <inkml:brushProperty name="height" value="0.07938" units="cm"/>
      <inkml:brushProperty name="color" value="#333399"/>
      <inkml:brushProperty name="fitToCurve" value="1"/>
    </inkml:brush>
  </inkml:definitions>
  <inkml:trace contextRef="#ctx0" brushRef="#br0">7 43 28,'-4'-10'12,"6"13"-2,-5-9-2,3 6-1,-2 0-1,2 0-1,0 3-1,-1 0 1,2 7-1,-1-3 0,2 5-1,-2 0 1,1 5 0,1-2-1,-2 5 1,0-3-1,5 4 0,-5-4 0,1 3 0,1-4 0,-1 4-1,-1 1 1,2 1-2,-2-4 2,0 6-2,0-3 1,1-1 0,-1 0-1,3 0 0,-1-2 0,-1 0 0,2-3-1,2-1 1,-2 1 0,2-3-1,-1 1 1,1-1 0,-2-2-1,3 2 1,-3-2 0,5 0-1,-4 1 1,1-1-1,1 0 1,0-3-1,-3 1 0,0-2 1,3-2-1,-2 1 0,-3 0 1,5-2-1,-3 0 0,-1 0 1,2 3-1,1-2 1,-4 1-1,6-2 1,-4 3-1,-2-3 1,2 0-1,2 0 1,-2 0-1,0-3 1,2 3-1,-2-3 0,-2 3 1,4 0-1,-2-3 0,0 3 0,-2-3 0,4 3 0,0-3 1,-2 0-1,1 3 0,1 0 0,-2-3 0,1 3 0,0-3 1,2 3-1,-3 1 0,0-4 0,3 3 0,-3-2 0,0-1 0,3 2 1,-3-1-1,3-1 0,-1 2 0,-2-1 0,3 1 1,-1-2-1,2 0 1,-2 0-1,3 0 1,-2-3-1,0 0 0,2 0 1,-5-2-1,6 3 0,-5-2 2,4 2-2,-3-1 0,2 3 0,-4-3 0,3 2 0,-1-2 1,0 0-1,-1 0 1,-2-2 0,5 2-1,-7 0 1,8 0 0,-3 0-1,-1 0 0,2 0 1,-1 0-1,1-3 0,-1 3 0,1 0 1,-2-3-1,2 3 0,-2-4 1,3 4-1,-4-1 0,0 1 1,3-2-1,-2 1 0,2-1 0,-2 1 0,2-4 0,-4 3 0,4-2 0,0 1 0,2 0 1,-4-2-1,6 2-1,-6 1 2,2 1-1,0-1-1,2 2 2,-3-3-1,-1 3 0,1 0 0,-1 0 0,-2-1 0,3 2 0,-2-2 0,1 2 0,1 0 0,-1-1 0,1 2-1,3-2 1,-5 1 0,3-2 1,-2 1-1,1 1 0,1 1 0,-1-1 0,2 4 0,-2-4 0,1 2 0,-1 0 0,-1 0 0,2-1 0,0-1 1,-1 2-1,1-3 0,-1 3 0,-1 0 0,3 0 0,-3 0 0,2 2 0,-1-1 0,1-1 0,0 2 0,0-1 1,2 1-1,-1-2 0,-2 1 0,1 1 0,0 2 1,2-2-1,-2-1 0,0 2 0,-1-1 0,1 1 0,-1 0 0,1 0 0,-2-3 0,1 2 0,1 1 1,-1 3-2,1-3 1,-2 0 0,1 0 0,1 3 1,-1-3-1,4 3 0,-5-3 0,6 0 0,-6-3 0,4 3 1,-4 0-1,4 0 0,0 0 0,-5 0 0,3 3 0,-2-1 0,3-2 0,-4 1 0,3 1 0,-2-2 1,-1 2-1,0 1 0,1 0 0,0-2 0,-1 2 0,2 2 0,-1 0 0,-1-1 0,4 1-1,-3 1 2,-1-3-1,2 3 0,-1-1 0,-1-2 0,1 1 0,0 3 1,-1-1-1,0 1 0,0-1 0,-1 0 0,2 1 0,-2-1 0,1-3 0,0 0 0,-3 1 0,2-3 0,-1 0 1,1-1-1,1 2 0,-2 1 0,2-2 0,-1 2 0,-1-1 0,2 1 0,0 0 0,1-1 1,-1-1-1,0 1 0,-2-2 0,4 3 0,-2-2 0,1 1 0,0 1 0,0 0 0,-1 0-1,2-1 2,-1 1-1,-2-2 0,-1-1 0,6 0 0,-4 1 0,0-1 0,1 0 1,-1 1-1,0-1-1,2 2 1,0-1 0,-4-1 0,4 3 0,-1-3 0,-2 1 0,4-1 0,-3 0 0,-1 3 0,4-3 0,-3 0 0,0 3 1,3-3-1,-3 3-1,-2-3 1,7-1 0,-5 1 0,2-2 0,-1 2 0,-2-3 0,2 2 0,1-1 0,-3 4 0,4-5 0,-3 3 1,0 0-1,3 0 0,-1 0 0,1 0 0,-3 0 0,3-3 0,-2 1 0,0 1 0,3 1 0,-4-1 0,3-1 0,-1 2 0,3-1 0,-5 2 0,3-1 0,-2-3 0,-1 3 0,4-3 1,-4 2-1,3-1 0,-3 1 0,1-1 0,3-1 0,-4 3 0,3-4 0,-5 4 0,4-5 0,-2 2 1,2-1-1,-4-1 0,1 1 0,2-1 1,-2 2-1,2 0 0,1 0 1,-1 0-1,0-1 0,2-2 1,-2 1-1,2-1 1,-3 0-1,4-1 0,-4 1 1,3-4-1,0 4 0,-5 0-1,6 0 1,-4 0 0,0 0 1,3-1-1,-2 1 0,-1 1 0,2-4 1,0 3 0,1-3-1,-3 3 0,3-3 0,-3 3 0,0-3 0,3 0 1,-3 0-1,0-2 0,2 2 0,-2-5 0,2 5 0,-1 0 1,-2 0-1,1-3 0,1 3 0,-1-3 0,-1 0 0,4-1 0,-3 1 0,-1-3 1,1 2-1,3-3 0,-5 3 0,4-1 0,1-1 0,-3 0 0,3 1 0,-4 1 0,2-3 0,1 3 0,-4 1 0,3-3 0,-1-1 1,1 4-1,-1-3 0,0 3 0,2 0 0,-4 0 0,2 0 0,1-4 0,-1 4-1,-2-3 1,2 3 0,-1-2 1,4 1-1,-5-1 0,5 1-1,-1-1 2,-5 2-1,3 1 0,0-1 0,0 0 0,-1 0 0,-1 0 0,1-2 0,1 2 0,2 0 0,-5 0 0,1-2 0,2 2-1,-1 0 1,2 0 0,-4 0 0,3-4 0,2 0 1,-1-2-2,0 1 1,-1-3 0,1 4 1,2-6-2,-1 4 1,-4-2 0,4 5-1,0 0 1,-4-3 0,2 3 0,0-2 0,2 0 1,-5 1-1,4-6 0,3 4 1,-6 0-1,4-3-1,1 4 0,-2-3-1,6 5-2,-9-6-3,5 12-3,-6-14-6,5 14-11,-2 2-11,-8-7 0,5 11 1</inkml:trace>
</inkml:ink>
</file>

<file path=ppt/ink/ink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1-12T21:39:32.140"/>
    </inkml:context>
    <inkml:brush xml:id="br0">
      <inkml:brushProperty name="width" value="0.07938" units="cm"/>
      <inkml:brushProperty name="height" value="0.07938" units="cm"/>
      <inkml:brushProperty name="color" value="#333399"/>
      <inkml:brushProperty name="fitToCurve" value="1"/>
    </inkml:brush>
  </inkml:definitions>
  <inkml:trace contextRef="#ctx0" brushRef="#br0">4 783 27,'-4'9'15,"0"-9"-2,4-2-2,3-2 1,6-8-2,5 0 0,6-7-2,4 3 0,8-13 1,10 1-1,-1-8-1,11-2-1,-1-9-1,11-3-1,0-7 0,5 1 0,-1-4-2,1 0 1,-1 4-1,0 7 1,-11 4-1,-6 8-1,-6 10 0,-8 6-1,-12 9 1,-6 2-1,-10 4 0,1 3 0,-6 6 0,-2-3 0,0 6 0,0-2 0,-2 5 0,2 0 0,0 0 0,-2 0 0,2 0-2,-1-3 0,4 6-3,-6-10-2,8 8-5,-7-10-7,4-1-16,7 6-1,-11-10 1</inkml:trace>
</inkml:ink>
</file>

<file path=ppt/ink/ink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7:59.390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7:43.07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1-12T20:51:17.671"/>
    </inkml:context>
    <inkml:brush xml:id="br0">
      <inkml:brushProperty name="width" value="0.07938" units="cm"/>
      <inkml:brushProperty name="height" value="0.07938" units="cm"/>
      <inkml:brushProperty name="color" value="#99CC00"/>
      <inkml:brushProperty name="fitToCurve" value="1"/>
    </inkml:brush>
  </inkml:definitions>
  <inkml:trace contextRef="#ctx0" brushRef="#br0">315 49 32,'1'1'10,"-5"-4"0,4 5-2,0-4-2,0 4-1,0-4-1,0 2 0,0-2-1,-2 2 1,4 0-2,-2-1 1,-2 2 0,2-1-1,0 2 0,0-2 1,0 2-2,0-4 1,0 2-1,0 0-1,0 0 1,2 0-1,-2 0 0,0 0 0,0 0 0,0 0 0,0 2-1,0-2 1,0 1-1,0-1 0,0 0 1,0 0-1,0 0-1,0 0-2,0-1-2,-2 1-4,4 1-2,-7-2-3,10 7-3,-14-8-1</inkml:trace>
  <inkml:trace contextRef="#ctx0" brushRef="#br0" timeOffset="688">358 0 20,'1'8'17,"-7"-7"-3,5 13-3,-7-1-1,-1 7-3,-3 3 1,-4 9-2,-4 9-1,-1 0-1,-4 7 0,-4 0-1,3 5 0,-4 0-1,5-3 0,-5-4 0,8-4-1,-1-8 0,6-4 0,4-7-1,-1-8 0,8-3-2,0-6-1,7-6-2,1-4-6,4-7-7,5 5-4,-8-15-7,15 12 2</inkml:trace>
  <inkml:trace contextRef="#ctx0" brushRef="#br0" timeOffset="1204">327 100 34,'-4'5'14,"5"5"-1,-2 3 0,1 2 0,0 9-1,-2-1-2,4 7-1,-5-1-2,6 6 0,-3-2-1,7 4-2,-4-7 1,5 5-2,-3-6-1,2 2 0,-2-4 0,2-4-1,-2-2 0,4-3 0,-3-1 0,-1-5-1,0-1 1,-2-4-1,0-1 0,-3-3 0,1 2-1,-1-5-2,0 3-1,-1-8-2,2 8-6,-4-7-5,2-1-6,1 4-6,-10-11-3,12 10 1</inkml:trace>
  <inkml:trace contextRef="#ctx0" brushRef="#br0" timeOffset="1641">189 479 31,'5'3'19,"-8"-3"-2,6 0 1,-1 3-3,-1-3-2,2 6-2,2-6-1,2 6-1,3-6-2,2 7 0,-1-7-2,10 3-2,-9-4 0,8 1 0,-6-2-1,4 2-1,-2 0 0,0-4-1,1 1 0,0-3-2,1 6-1,1-9-5,4 7-12,-2 2-15,-9-8-1,2 16 2,-14-13-1</inkml:trace>
</inkml:ink>
</file>

<file path=ppt/ink/ink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8:00.781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8:03.60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9:43.296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7:59.390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7:43.07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8:00.781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8:03.60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9:43.296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80" units="cm"/>
          <inkml:channel name="Y" type="integer" max="800" units="cm"/>
        </inkml:traceFormat>
        <inkml:channelProperties>
          <inkml:channelProperty channel="X" name="resolution" value="28.31858" units="1/cm"/>
          <inkml:channelProperty channel="Y" name="resolution" value="28.36879" units="1/cm"/>
        </inkml:channelProperties>
      </inkml:inkSource>
      <inkml:timestamp xml:id="ts0" timeString="2013-10-31T00:53:21.372"/>
    </inkml:context>
    <inkml:brush xml:id="br0">
      <inkml:brushProperty name="width" value="0.07938" units="cm"/>
      <inkml:brushProperty name="height" value="0.07938" units="cm"/>
      <inkml:brushProperty name="color" value="#0C0C0C"/>
      <inkml:brushProperty name="fitToCurve" value="1"/>
    </inkml:brush>
  </inkml:definitions>
  <inkml:trace contextRef="#ctx0" brushRef="#br0">0 0</inkml:trace>
</inkml:ink>
</file>

<file path=ppt/ink/ink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31T00:55:02.480"/>
    </inkml:context>
    <inkml:brush xml:id="br0">
      <inkml:brushProperty name="width" value="0.07938" units="cm"/>
      <inkml:brushProperty name="height" value="0.07938" units="cm"/>
      <inkml:brushProperty name="color" value="#0C0C0C"/>
      <inkml:brushProperty name="fitToCurve" value="1"/>
    </inkml:brush>
  </inkml:definitions>
  <inkml:trace contextRef="#ctx0" brushRef="#br0">1825 92 16,'0'0'15,"-8"-18"-3,8 18-1,0 0 0,0 0-2,0 0 1,-8 21-1,8-21 0,-5 25 0,5-8-1,-6 0 0,4 4-2,-4 4-1,4 0-3,-3 2 1,5 3-2,-4-3 0,6 1-1,-2-1 1,3 2-2,-1-8 2,4 5-1,-2-5 1,2 0-1,-2 0 1,-1 2-1,-1 0 0,2 0 1,-2 1-2,-2 1 2,2 0-1,-2 2 0,0-3-1,0-1 2,0 2-1,0-4 0,-2 0 0,2-2 0,2 0 0,-2-2 0,2 4 0,-2-4 0,2 4 0,0 0 0,-2 0 0,0 6 0,0-1 0,-2 3 0,0 0 0,0 3 1,-2-2-1,0 5 0,2-3 0,-1 2 2,-1-1-2,0 1 2,4-3-2,-2-1 0,0 0 0,2-1 1,-2-2-1,2-1-1,-2-3 1,0 0-1,0-4 1,2 0 1,-2 0-1,2-2 0,0 1 0,2-1 0,-2-17 0,6 32 0,-4-15 0,2 2 0,-2-2 0,2 1 0,-2-1 0,-1 0 0,1 2 0,-2-19 0,4 32 0,-4-32 0,2 29 0,-2-29 0,0 26 0,0-26 1,0 25-1,0-25 0,-2 21 0,2-21 0,0 23 0,0-23 0,2 21 0,-2-21 0,0 17 0,0-17 0,0 21 0,0-21 0,0 23 0,0-23 0,-4 25 0,4-25 0,-2 32 0,0-13 0,2-2 0,-1 2 0,1-2 0,-2 1 0,2-1 0,0-17 0,-2 28 0,2-28 0,-2 27 0,2-27 0,-2 23 0,2-23 0,-2 21 0,2-21 0,-2 21 0,2-21 0,0 21 0,0-21 0,-2 23 0,2-23 0,0 22 0,0-22 0,0 25 0,0-25 0,0 25 0,0-25 0,-2 29 0,2-29 0,-2 32-1,2-32 1,0 34 0,-4-17-1,4-17 1,-1 31-1,1-31 1,-2 27 0,2-27 0,0 20-1,0-20 1,-2 20 1,2-20-2,-4 19 2,4-19-2,-6 21 2,6-21-2,-6 22 2,6-22-1,-9 21 0,9-21 0,-4 17 0,4-17 0,0 0 0,0 0 0,-6 20 0,6-20 0,0 0 0,0 0-1,0 0-2,0 0-4,0 0-13,0 0-7,0 0 0,6-23-1</inkml:trace>
  <inkml:trace contextRef="#ctx0" brushRef="#br0" timeOffset="2516">0 1806 7,'0'0'11,"19"2"-2,-19-2-2,0 0 1,0 0-1,17 6 0,-17-6 0,0 0 0,27 1-1,-27-1 0,23 2 0,-23-2-1,29 8 0,-29-8 0,30 8-1,-30-8 0,33 15-1,-16-9 0,2 1 0,-2 1-1,2-1 0,2 1 0,-1 2 0,-1-7-1,4 3 1,-2-4 0,4-2 0,-1-6-1,5 2 0,2-5 0,1 1 0,3-3 0,-1 1 0,1 1 0,1 1 0,-6 3 0,3 1 0,-4-2 0,1 6 0,-3-2-1,0 2 1,0-2-1,-1 2 1,1-2-1,0 2 0,0 0 1,0-2-1,3 0 1,3 1-1,-3-1 1,3 0 0,-3-2 0,7 2-1,-3-2 1,3 2 0,-5 0-1,2 4 0,-1-2 1,-1 2-1,3 0 1,-4 0-1,1 2 1,-1-2-1,-3 2 0,3-1 1,-4-1-1,1 2 1,-1-2-1,2 2 1,-2-4-1,1 2 1,1-2-1,-2 2 0,0 0 1,1-2-1,-3 1 0,0 1 0,-4 0 0,0 2 0,-2-2 0,-2 2 0,-17-4 0,29 4 0,-29-4 0,25 3 1,-25-3-1,21 2 0,-21-2 0,17 2 0,-17-2 0,19 2 0,-19-2 0,18 2 0,-18-2 0,0 0 0,24 4 0,-24-4 0,20 2 0,-20-2 0,19 0 0,-19 0 0,19-2 0,-19 2 0,19-2 0,-19 2 0,17 0 0,-17 0 0,0 0 0,23 0 0,-23 0 0,21 0 0,-21 0 0,21 0 0,-21 0 0,27-2 0,-27 2 0,27 2 0,-27-2 0,25 0 0,-25 0 0,28-2 0,-28 2 0,31-2 0,-14-2 0,-17 4 0,33-4 0,-33 4 0,32-3 0,-32 3 0,27-2 0,-27 2 0,23-4 0,-23 4 0,17 0 0,-17 0 0,0 0 0,21 2 0,-21-2 0,0 0 0,21 2 0,-21-2 0,17 4 1,-17-4-2,20 5 2,-20-5-1,23 6 0,-23-6-1,24 6 1,-24-6 0,27 5 0,-27-5 0,25 2 0,-25-2 0,25 2 0,-25-2 0,19 0 0,-19 0 0,17 2 0,-17-2 0,0 0 0,17 4 0,-17-4 1,0 0-1,0 0 0,0 0 0,18 8 0,-18-8 0,0 0 0,19 3 0,-19-3 1,0 0-1,19 0 0,-19 0 0,0 0 0,0 0 1,21-2-1,-21 2 0,0 0 0,21 0 0,-21 0 0,21 2 0,-21-2 0,21-2 0,-21 2 0,19 2 0,-19-2 0,17-2 1,-17 2-1,0 0 0,0 0 1,22-1-1,-22 1 1,0 0-1,0 0 0,0 0 0,0 0 1,19-6-1,-19 6 0,0 0 0,0 0 0,0 0 0,21 6 0,-21-6 0,0 0 0,19 1 0,-19-1 0,0 0 0,23-1 0,-23 1 1,0 0-1,23 1 0,-23-1 0,0 0 0,0 0 0,21 2 0,-21-2 0,0 0 0,0 0 1,0 0-1,0 0 0,0 0 0,0 0 0,0 0 0,0 0 1,0 0-1,0 0 0,0 0 0,0 0 0,0 0 1,0 0-2,0 0 1,17 2-1,-17-2 0,0 0-2,0 0-1,0 0-5,0 0-9,0 0-12,25-21 0,-25 21 1,15-23-1</inkml:trace>
  <inkml:trace contextRef="#ctx0" brushRef="#br0" timeOffset="4988">3219 1564 8,'0'0'22,"0"0"-1,0 0-4,0 0-3,0 0-4,0 0-1,0 0-2,0 0-1,-11 17-2,11-17 0,0 0-1,11 19 0,-11-19 0,0 0-1,17 21 0,-17-21 0,0 0-1,21 25 1,-21-25-1,10 19 0,-10-19 0,9 19 0,-9-19 0,6 25 0,-6-25-1,4 23 1,-4-23-1,2 24 1,-2-24-1,0 21 1,0-21 0,-2 18 0,2-18 1,0 0-1,-4 19 1,4-19-1,0 0 1,0 0-1,-7 17 0,7-17 0,0 0-1,0 0 1,0 0-1,0 0 0,0 0 0,0 0 0,0 0 0,0 0 0,0 0 0,0 0 1,-12 17-1,12-17 0,0 0 0,0 0 0,0 0 0,0 0 0,0 0 1,0 0-1,0 0-1,0 0 1,0 0 0,0 0-1,0 0 1,0 0-1,0 0 0,0 0 1,0 0-2,-2-19-1,2 19-2,0 0-4,0 0-10,0 0-9,6-17-1,-6 17 1,0 0 0</inkml:trace>
  <inkml:trace contextRef="#ctx0" brushRef="#br0" timeOffset="6880">155 0 10,'0'0'17,"0"0"-1,0 0-1,0 0 0,0 0-2,0 0-1,0 0 0,0 0-2,0 0-3,0 0-1,0 0-2,0 0-1,0 0-1,0 0-1,0 0 0,6 25 0,-6-25 0,21 34 0,-8-17 0,2 4 0,1 2 0,-1 0 0,2 6 0,-4-5-1,3 7 0,-3-1-1,2 3 1,-1-1-1,-5-3 1,5 3-1,-7-9 1,9 4 0,-11-8 0,7 0 1,-12-19-1,17 28 0,-17-28 0,14 27 0,-14-27 0,13 21 1,-13-21-1,11 21 0,-11-21 0,10 17 0,-10-17 0,11 17 0,-11-17 0,0 0 0,16 19-1,-16-19 1,0 0 0,0 0 0,15 17-1,-15-17 1,0 0 0,13 17-1,-13-17 1,0 0 0,18 25-1,-18-25 0,0 0 0,13 19-3,-13-19-1,0 0-3,0 0-5,0 0-6,0 0-9,0 0 2,0 0 0</inkml:trace>
  <inkml:trace contextRef="#ctx0" brushRef="#br0" timeOffset="7784">258 516 9,'4'21'12,"-4"-21"-1,0 0 0,0 0-1,11 17 0,-11-17 0,0 0-1,19 16-1,-19-16-1,18 11-1,-18-11-1,23 15 0,-23-15-2,23 18 0,-23-18-1,28 22 0,-28-22-1,31 23 1,-31-23-1,31 25 0,-12-15 0,-19-10 1,30 15-1,-30-15-1,27 11 1,-10-5 0,-17-6 0,29 9-1,-29-9 1,23 12-1,-23-12 0,23 11 1,-23-11-1,23 10 1,-23-10-1,23 4 1,-23-4-1,23 2 1,-23-2-1,23-2 1,-23 2 0,21-6 0,-21 6 1,19-10-1,-19 10 2,0 0-1,21-17 1,-21 17-1,0 0 1,15-26-1,-15 26 0,10-31 0,-6 12-1,-4 19 0,7-34 1,-3 15-1,-2 0 0,2 2-1,-4-1 1,0 18-1,4-26 0,-4 26 1,0-21-1,0 21-1,0 0 0,0-19-2,0 19-1,0 0-3,0 0-4,0 0-8,0 0-12,0 0 2,9-23-1,-9 23 2</inkml:trace>
  <inkml:trace contextRef="#ctx0" brushRef="#br0" timeOffset="9016">2420 1040 11,'0'0'21,"15"-17"-1,-15 17-3,23-36-1,-12 7-3,6 5 0,-3-16-2,7 7-2,-4-11-1,6 4-2,-2-7-1,4 9-2,-4-4 0,2 7-2,-2 3 1,-2 3-1,-2 3 0,-1 5 0,-5 2 0,-11 19-1,21-31 0,-21 31 0,23-32 1,-11 11-1,-1 2 0,4-4 0,1 0 0,-3 0 2,2 2-2,-3 2 1,-1 2-1,-11 17 2,21-23-2,-21 23 1,0 0-1,0 0 0,0 0-1,0 0 1,0 0-1,0 0 0,0 0-1,0 0 0,0 0-1,0 0-2,-5 23 0,5-23-4,0 0-2,0 0-7,0 0-9,3 21 0,-3-21 0,0 0 2</inkml:trace>
  <inkml:trace contextRef="#ctx0" brushRef="#br0" timeOffset="9765">2548 164 8,'19'2'18,"-19"-2"0,0 0-4,17-4-3,-17 4-2,29 2-2,-12-2 1,2-2-1,4-2 1,2 0-1,-2-5 0,6 3-2,-5-7 0,5 3-1,-4-1-1,0 1-2,-4 1 1,0 1-1,-4 3 0,-17 5 0,27-4 0,-27 4-1,19 0 1,-19 0 0,0 0 0,23 0-1,-23 0 1,0 0-1,19-4 1,-19 4 0,0 0 0,19-4 0,-19 4 0,0 0 0,0 0-1,0 0 1,0 0-1,0 0 1,0 0-1,19 8 0,-19-8 1,0 0-1,0 0 1,0 0 0,0 0 0,14 21 0,-14-21 0,0 0 1,2 17-1,-2-17 2,0 0-2,-6 27 1,6-27-1,-10 22 0,10-22 0,-13 31 0,3-10 0,5-2-2,-5 6 2,2-1-2,1-1 1,1 2-1,0-2 1,3 0-1,3-23 1,-6 34-1,6-34-1,2 23-1,-2-23-3,2 19-3,-2-19-10,15 19-12,-15-19 1,0 0 0,0 0 0</inkml:trace>
  <inkml:trace contextRef="#ctx0" brushRef="#br0" timeOffset="14952">377 627 17,'0'0'15,"0"0"0,0 0 0,-18 15-1,18-15 0,0 0-1,0 0-2,0 0 0,0 0-1,0 0-1,0 0-3,0 0-1,0 0-1,0 0-1,0 0 0,0 0-1,0 0-1,0 0 0,0 0 0,0 0 0,0 0 0,0 0 0,0 0 0,18 10 0,-18-10 1,0 0-1,0 0 0,0 0 0,23 13-1,-23-13 0,0 0 0,19 11 1,-19-11-1,19 12 0,-19-12 0,19 13 0,-19-13 1,21 13-1,-21-13 0,23 12 0,-23-12 0,29 9 0,-29-9 0,28 8 0,-28-8 1,31 6-1,-14-2 0,-17-4 0,29 0 1,-29 0-1,23-2 1,-23 2-1,19 0 0,-19 0 1,0 0-1,0 0 1,0 0 0,0 0-1,0 0 1,0 0-1,0 0 1,0 0-1,0 0 0,-23-6 0,23 6 0,-23-2 0,23 2 0,-27-2-1,27 2 1,-30 0 0,30 0-1,-29-4 1,29 4 0,-27-5 0,27 5 0,-23-8 0,23 8 0,-23-6-1,23 6 2,-25-4-1,25 4 0,-19-1 0,19 1 0,-19 0 0,19 0 0,0 0 0,-19-6 0,19 6-1,0 0 2,0 0-2,-19-13 1,19 13 0,0 0 0,0 0 1,-17-14-1,17 14 0,0 0-1,0 0 2,0 0-1,0 0 0,0 0-1,0 0 1,0 0 0,0 0 0,0 0 0,0 0 0,0 0 0,0 0 0,0 0 0,0 0 0,0 0 0,0 0 0,15 19 0,-15-19 0,0 0 0,21 14 1,-21-14-1,21 11 0,-21-11 0,25 13 0,-25-13 0,29 12 1,-29-12-1,26 7 0,-26-7 0,23 4 0,-23-4 0,21 0 0,-21 0 1,21 0-2,-21 0 0,25 0 0,-25 0-1,23-2 0,-23 2-1,21-4-1,-21 4-2,18-5-5,-18 5-6,0 0-7,15-19-6,-15 19 0,13-19 0</inkml:trace>
  <inkml:trace contextRef="#ctx0" brushRef="#br0" timeOffset="16116">742 633 29,'0'0'16,"0"0"-1,21-23-1,-21 23-3,13-33-2,-13 33 0,16-34-2,-16 34 1,13-34-1,-13 34-1,8-27 0,-8 27-1,0 0 0,0-17-2,0 17 0,0 0-2,0 0 1,0 0-2,-21-13 1,21 13-1,0 0 0,0 0 1,0 0-1,-17-6 0,17 6 1,0 0-1,0 0 1,0 0 0,0 0-1,0 0 1,-18 4 0,18-4 0,0 0 0,-7 17 1,7-17-1,-10 21 1,10-21 0,-13 32-1,5-13 1,-2 4 0,-1 0-1,1 2 0,-3 1 0,0 3-1,1-10 1,1 6-1,-3-6 0,14-19 0,-19 26 1,19-26-1,0 0-1,0 0 1,-15 21 0,15-21 0,0 0 0,0 0 0,0 0 0,0 0 0,11-17 0,-11 17 1,12-19-1,-12 19 0,15-28 0,-9 7 0,0 2 0,-1-4 0,1 0 0,-2 0 0,0 0 1,0 0-1,-1 2 0,3 0 0,-6 21 0,8-30 0,-8 30 0,7-21 0,-7 21-1,0 0 1,0 0 0,0 0 0,0 0 1,0 0-1,0 0 0,0 0 0,0 0 0,0 0 1,0 0-1,0 0 0,0 0 0,0 0 0,0 0 0,0 0 0,0 0 0,-11 29 0,11-29-1,-6 26 1,6-26 0,-7 33 0,3-14 0,0-2 1,2 0-2,-2 0 1,2 2-2,2-19 0,-2 27-2,2-27-4,0 17-10,0-17-14,0 0 1,0 0-1,0 0 1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1-12T20:51:22.390"/>
    </inkml:context>
    <inkml:brush xml:id="br0">
      <inkml:brushProperty name="width" value="0.07938" units="cm"/>
      <inkml:brushProperty name="height" value="0.07938" units="cm"/>
      <inkml:brushProperty name="color" value="#99CC00"/>
      <inkml:brushProperty name="fitToCurve" value="1"/>
    </inkml:brush>
  </inkml:definitions>
  <inkml:trace contextRef="#ctx0" brushRef="#br0">475 74 31,'-8'-6'18,"10"7"-2,-4-1-2,2 3-3,-1 5-1,-2 4-2,1 5-1,-3 1-1,4 12 0,-10-2 0,7 8-1,-7 2 0,2 8-1,-4-5 0,3 6-2,-3-8 1,4-1-2,0-3 1,5-7-2,-1-7 1,5-6-1,3-6-1,2-9-3,4 2-3,-5-13-6,6 2-9,3 3-12,-5-15 1,6 8 0</inkml:trace>
  <inkml:trace contextRef="#ctx0" brushRef="#br0" timeOffset="516">418 19 27,'-1'-9'16,"7"6"-4,-3-3-1,4 6-2,3 0-1,0 3-1,3-3-2,0 3 0,7 0-1,-3 0 0,3 3-1,1-1 0,1 1-1,-1 0 0,-1 1-1,-6 1 0,1 3 0,-4 1 0,-5 1 0,-3 4 0,-3 0 0,-3 1 0,-1 0 0,-9 1 0,6 2 0,-9-3 0,6 2-1,-3-8 0,3 6 1,-1-9-1,3 6 0,1-5 0,1-3 0,1-2 0,3 1 0,-1-3 0,-1 0 1,2-3-1,2 0 0,0 0 0,0 0 0,2 1 0,2-1 0,1 2 0,-2-1 0,5 1-1,-4-2 1,10 3 0,-3-1 0,1-1 1,0 2-1,2 2 0,-3 1 0,1 1 0,2 1 0,-7 3 0,4 1 0,-5 0 0,-1 2 0,-2-1 0,-3 4 0,-2 1 0,-5 0 0,2 5 0,-6-2 1,-4 1-1,-3 2 1,-4-1 0,4 0 1,-10-2 1,2 3 0,-6-7 0,-1 3 0,-3-4 0,-2-2 0,-2-3-1,-4 1 0,-2-8-1,0-4-1,-1 0-2,1-7-6,6-4-17,6 10-8,-7-15-2,13 9 1</inkml:trace>
</inkml:ink>
</file>

<file path=ppt/ink/ink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31T00:56:12.562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839 159 5,'0'0'13,"-21"-12"-2,21 12-2,-31-11 1,31 11-1,-35-15 0,16 9-1,-2-4 0,0 5-2,-2-1 0,-3-2-2,3 3 1,-4-1-2,2 0 1,-4 1-1,4 3 0,-1-2 0,3 2 0,-2 2 0,4 2 0,0 0-1,0 3 0,2-1-1,-1 4 1,-1 1-1,2 1 0,-4 1 0,0 3 0,-2 1 0,1 4-1,-3 2 0,2 2 1,0 3-1,0 3 1,0-2 0,4 3-1,4 4 1,2-3-2,5 3 1,3 2-1,3-3 1,4 1-1,2 0 1,3 1-1,-1-5 1,2 3 1,-2-1 0,2 0 0,-5 3 0,3 1 0,-2-2 0,0 4 0,-2 2 0,2-2 0,0 4-1,0-4 1,2 2-1,3-2 1,1 2-1,2-3 0,-3-5 1,7 2-1,-5-5 1,5-1 0,-3-3 0,0 0 0,1-4 0,1 0 0,1-4 1,-1 2-1,-13-19 0,31 30 0,-14-16-1,0-1 2,2-1-1,2 3 1,0-6-1,0 3 1,2-5-2,2 1 2,-2 0-1,4-3 0,-4-1-1,2 2 1,0-4-1,-1 2 1,5-1-1,-8 3 0,4-6 0,-2 2 1,4-2-1,2 2 1,-3-4-1,3 0 0,-8-2 1,12 0 0,-7 1 0,-1-3-1,2 0 0,0-1 0,0-3 1,-3 1-2,7-5 1,-2 1-1,-3-2 1,1-4-1,-2 0 2,-2 1-2,-2-4 1,0-1 1,-4-2 0,3-2 0,-3-3 1,-2-1-1,0-7 1,1-2-1,-1-7 1,0 5 0,-1-6 0,-1 2 0,-3 1 0,1 1 0,-3 0-1,-1 6 1,-1 2-1,-2-2 0,-2 3 0,0 3 0,-2 0-1,-2 5 1,-2 0 0,-4-1-1,1 1 1,-3 2 1,-3-1-1,1 3 1,-1-2-2,-2-2 2,1 1-1,-1 5 0,0-2-1,-3 0 0,-1 0 0,-2 0 0,0 0 0,-2-1-1,0-3 1,-2-2 1,2 1-1,-1-1 0,-1 1 0,0-1 0,2 2 0,-4 6-1,0 6-1,1 4-2,1 13-2,-14-4-2,11 21-17,-12 4-11,-12 3 1,-4 11-1,-12-3 2</inkml:trace>
</inkml:ink>
</file>

<file path=ppt/ink/ink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31T00:56:15.318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4185 428 31,'-31'-4'15,"31"4"0,-29-12 0,29 12-1,-26-13-3,26 13-2,-29-17-2,12 5-1,17 12-2,-37-17-1,20 10 1,-10-5-1,4 3 1,-3-1-2,-1 1 0,-8-1 0,1 1-1,-4-1 1,-6 4-2,-2-3 1,-6 1 0,-3-1-1,-1-1 1,-3-1-1,0-1 1,-3-3 0,1 2-1,-4-1 1,6 1 0,-2 0-1,-2 1 1,-3-1-1,1 0 0,0 1 1,0-3-1,-3 2 1,-1-3-1,-4 3 1,0 0-1,-3 3 1,-3 1-1,1 3 0,-4 4 1,-1 4-1,5 6 0,-2-3 0,1 9 1,3-3-1,1 6 0,2-2 0,1 6 1,1-3-1,-2 3 0,3 1 0,-1 1 0,0 4 0,2-2 0,0 3 0,4 1 1,0-1-1,6-3 0,1 2 0,11-2 0,1-1 0,4-5 0,3 2 0,9-4 0,1-3 0,2-1 0,4-1 0,4-1 0,-2-1 0,2 1 0,2 0 0,-2 3 0,0-1 0,0 2 0,-1 2 0,1 3-1,2-1 1,0 0 0,0 2 0,-1 0 0,3-1 0,0 3 0,-1-2 0,1 0-1,0 2 1,0 0 0,1 0 0,-1 0 0,0-2 0,-1 1 0,5-1 0,-3 0 0,3-2 0,-1-1 0,3-1 0,-1 0 0,10-17 0,-17 32 0,17-32 0,-15 29 1,5-6-1,10-23-2,-13 32 2,13-32-1,-12 31 0,7-12 1,1-2-1,-2 0 0,6-17 1,-4 27 1,4-27-1,-4 26 0,4-26 0,0 17 0,0-17 0,6 19 0,-6-19 0,10 18 0,-10-18 0,11 17 0,-11-17 0,14 17 0,-14-17 0,0 0 0,23 25 1,-23-25-1,21 19 0,-21-19 0,23 19 0,-23-19 0,28 19 1,-11-10-1,-17-9 0,35 21 1,-18-11-1,4 1 1,-2 2-1,0-1 1,2 1-1,0 1 1,2-1-1,4 0 1,-2 1 0,0 1 0,0-2-1,0 2 1,1-3-1,-1 1 1,0-1-1,-2-3 0,2-1 0,0-1 0,4-1 0,-3-2 1,5 0-1,0-1 0,3 1 0,0-2 1,-1 2-1,1 0 0,5-2 1,-1 0-1,2 0 0,2-1 1,0-2-1,0 1 0,4-2 1,-2 0-1,-2 2 1,2 0-1,-2-2 1,-1 0-1,-1 0 0,0 2 1,2-2-1,2 4 1,-2-4-1,-2 2 0,2-2 1,0 4-1,2-2 0,0 0 1,-2 0-1,0 0 1,1 2-1,2-2 0,-2 4 1,1-2-1,0 0 1,1 1 0,-1-1-1,2 0 1,0-2 0,0 2 0,0-4 0,0 2 0,-2 0 0,-2 0-1,-4 0 1,3 0-1,-5 2 1,-4-2-1,3 4 0,-5-4 0,3 2 0,-1 0 0,-3-2 0,2 2 1,-1 0-1,1-1 0,0-1 0,-3 2 1,1-2-2,-2 4 2,1 0-2,1-2 1,-2 2 0,2-2 0,-1 1 0,1-1 0,2 0 0,-3-2 1,5-2-1,-5 0 0,3-1 0,0-1 0,1 0 0,1-2 0,-3 1 0,1-3 0,1 2 0,3-1 0,-3-1 0,1-2 0,-2-1 0,1 2 0,-1-3 1,-3 3-1,-1-1 0,0-1 0,-2 1 0,0-1 0,-2 1 0,1-1 0,-3 1 0,1-1 0,0-1 0,0 3 0,-3-3 0,-2 5 0,-17 7 0,29-15 0,-12 7 0,-17 8 0,28-13 0,-28 13 0,27-18 0,-27 18 0,25-19 0,-25 19 0,21-17 0,-21 17 0,15-19 0,-15 19 0,16-23 0,-16 23 0,13-24 0,-13 24 0,12-31 1,-7 14-1,-1 0 0,2-2-1,-2-10 2,-2-1-1,1-1 0,1 3 1,-2-3-1,2 3 1,-2-1 0,-4 0 1,2 10-2,0 0 1,0 0-1,-2 0 1,2-2-1,-2 0 1,0-1-1,2-1 1,-2 0-1,-1 2 1,-1-4-1,0 2 1,-2-2-1,0-1 0,1-3 1,-3 3-1,0-5 0,1 1 0,-1-3 0,-3 1 0,-1-1 0,-1 3 1,-1 1-1,-3 1-1,4 3-1,-4-2-1,3 8-2,-7-7-4,21 26-15,-29-27-10,5 10 0,-5 7 0,-9-7 0</inkml:trace>
</inkml:ink>
</file>

<file path=ppt/ink/ink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7:59.390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7:43.07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8:00.781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8:03.60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9:43.296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1-12T22:01:10.234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1 227 24,'-3'4'7,"6"4"-1,-6-4 0,5 5 1,-2 2 0,0-2-1,0 2-1,1-2 1,-1 2-2,0-2-1,0 1-1,2-2 1,0-1 0,-1 0-1,-1 0-1,3-1 1,-3 3 0,2-3 0,-1 4 0,1-1 0,1 0-1,0 1 1,0 1-1,0-2 1,-2 3-1,4-1 1,-3 1-1,1 0 0,-2-3 0,4 2-1,-2-2 1,-2 3-1,5-3 1,-4 1-1,3-3 0,-1 4 0,-2-4 1,1 2-1,0 1 0,1-1 1,0 0-1,-1 0 1,1 2-1,-1-1 1,2 2-1,-1 1 1,1 2-1,0-2 0,-1 3 1,2-3 0,-3-1-1,5 5 1,-3-2 0,2 0-1,-4 1 1,5-3-1,-3 4 1,2-2-1,-4-1 1,5-2-1,-2 0 1,-1 0-1,1 2 1,0-3-1,-3 1 1,3-1-1,-1 1 0,1 0 1,-3 0-1,1 3 1,1-6-1,0 3 1,1 1-1,-3-4 0,4 3 1,-3-3-1,0 0 0,1-3 0,1 3 0,-2 2 1,3-2-1,-1 0 0,0 0 0,-2-1 1,3 1-1,-1-1 0,0 2 1,-2 2 0,1-3 0,4 4-1,-1-4 1,1 3-1,-4-3 0,4 3 1,-3 0-1,5-3 0,-5 4 0,-2-7 0,2 7 0,1-2 1,0 1-1,1-3 0,-1 0 0,-2-3 0,4 4 1,-1-3-1,1 2 0,-3-3 1,2 2-1,-2-3 1,2 2-1,-2-1 0,0 2 1,-2-2-1,3-2 0,-1 3 1,0-3-1,0 4 0,-1-4 0,1 1 0,0 1 0,0-2 1,0 2-1,-1-1 0,1 0 0,0-1 0,-2 2 1,3-1-2,-3-1 1,1-1 0,2 0 0,0 4 0,-3-4 0,2 3 0,0 0 1,2-3-1,-2 3 0,2 0 1,0 0-1,-2 0 0,1 0 0,1-1 0,-2-1 0,2 2 0,-2-3 0,1 0 0,1 0 1,0 0-1,-2 1 0,3-1 0,-1 3 0,-1-3 0,1 1 0,0 1 0,-1-2 0,-1 3 0,4-3 1,-6 0-1,5 0 1,-2 0-1,0 0 0,-1 0 0,4 2 0,-4-2 1,1 0-1,2 0 0,-2 1 0,2-2 0,-5-1 0,4 1 1,-3-1-1,2 2 0,-2-1 0,1 1 0,2-1 1,-4 1-1,4-3 0,-4 1 1,4 2-1,-2-3 0,0 0 1,1 0-1,-1 3 0,0-3 0,1 0 0,0 3 0,0 0 0,-1-3 0,0 0 0,2 0 0,0 0 1,-2 3-1,3-3 0,-1 0 0,-2 0 0,1 0 0,0 0 0,0 3 0,-1-3 0,-1 3 0,4 0 0,-3-1 0,2-1 0,0-1 0,-1 2 1,-1-2-1,4 2 1,-3 1-1,-1-3 0,2 3 0,0-3 0,-2 3 0,3-3 0,-1 3 0,-2-3 0,3 0 0,0 0 0,-1 0 0,-1 0 0,4 0 0,-3 0 1,-4 0-1,6 0 0,-3 0 0,-2 0 0,2-3 1,-2 6-1,1-6 0,-1 3 0,1 0 0,-2 0 1,4 0-1,-5-3 0,5 3 0,-5-3 0,8 0 0,-5 3 0,0 0 0,1-4 1,1 1-1,-2 3 0,2 0 0,-5 0 0,2 0 0,-1 0 0,-1 0 0,5 0 0,-5 3 0,6-6 0,-6 3 0,6 0 0,-6 0 0,7 0 0,-7-3 0,3 6 0,-3-7 0,3 4 0,-3 0 0,2 1 0,1-1 0,-2 0 0,2-1 0,-2 2 0,5-1 0,-6 0 0,4 2 0,-4-2 0,5 1 0,-5 1 0,5-2 0,-4 1 0,4-1 0,-5 2 0,5-2 0,-4 0 0,3-2 1,-3 4-1,2-2 0,-3 0 0,2 0 0,-1 0 0,1 0 0,1 2 0,-3-4 0,0 2 0,3-2 0,-1 4 0,1-4 0,0 2 0,-1 0 0,1 2 0,-1 0 1,1-1-1,-2 1 0,2-2 0,1 3-1,-3-3 1,2 0 0,-1 0 0,1 1 0,0-1 0,0 2 0,0-1 0,2-1 0,0 2 0,-2 1 0,1-2 0,1 1 0,-2-2 0,3 1 0,-1-1 0,0 2 0,-1-1 0,3-2 0,-1 2 0,-5-1 0,5 0 0,-4 0 0,3 2 0,-2-1 0,0-1 0,0 2 0,0-4 0,3 4 1,-1-2-1,1 3 0,0-5 0,1 5 0,-1-4 0,-2 2 0,3 1 0,-3-1 0,1 3 0,-2-4 0,2-2 0,-2 4 0,0-1 0,0 1 0,0-1 0,-1 2 0,1-3 0,0 3 0,0 0 0,-1-1 0,1 1 0,2-2 0,-2 2 0,1 2 0,1-1 0,0 1 0,-1 0 0,-1-1 0,2 1 0,1 1 0,-1 0 0,-2-3 0,2 1 0,-1 1 0,-1 0 0,5 1 0,-3 0 0,-2 0 0,3-3 0,-3 3 0,0 0 0,2-2-1,0 3 1,-2-4 1,1 1-1,-2 2 0,4 0-1,-1-1 2,-2 4-1,3-3 0,0 0 0,1 3 0,-3-3 0,1 0 0,-1 0 0,3 1 0,-6-1 0,5-3 0,-2 3 2,-1-2-4,0 2 2,0 0 0,0 1 0,-1-3 0,1 2 0,0 0 0,2-1 0,1-1 0,-5 2 0,6-1 2,-6 3-2,4-2 0,2-2 0,-6 4 0,5-2 0,-6 2 0,4-2 0,0-2 0,-3 2 0,2-1 0,-1 1 0,-2 0 0,3 0 0,-3 0 0,0 3 0,5-3 0,-5 2 1,1-1-2,0 1 1,3-2 0,-2 3 0,1-3 0,-2 0 0,6 4 0,-6-4 0,4 0 1,-2 3-1,0 0 1,2-3-1,-4 3 0,4-1 0,-3 2 1,4-4-1,-3 1 0,-1-1 0,2-3 0,-2 6-1,4-6 2,-1 3-2,-2-3 1,3 5 0,0-2 0,2 0 0,-2 0 0,-1-2 0,1 1 0,0-1 0,2 2 0,-2-1 0,-1 1 1,1-1-1,-2-1 0,3 1 0,-3-1 0,1 1 0,1-1 0,-1 0 0,-2-1 0,2 0 0,2 1 0,-2 1 0,0-1 0,-1 4 0,2-4 0,2 3 0,-5-1 0,3 0 0,1 0 0,-4 0 0,3 0 1,-1 0-1,1 0-1,-6 0 0,6 5-5,-9-8-6,0-5-21,2 11-2,-12-13-1,7 5 1</inkml:trace>
  <inkml:trace contextRef="#ctx0" brushRef="#br0" timeOffset="4047">1475 1307 40,'-9'-5'17,"9"13"-3,-4 1-2,1 5-1,1 7-4,-1 8-2,1 7 0,-2 10-1,2 4 0,-1 11-1,-6 3 0,6 1-2,-6 3-1,7-2-3,-8-6-5,7-5-7,3 3-13,-8-23-1,19 4 0</inkml:trace>
  <inkml:trace contextRef="#ctx0" brushRef="#br0" timeOffset="6828">2842 2300 20,'2'4'4,"-4"-3"-1,4 2 0,-2-1 1,1 2-1,1-1 0,-1 3 1,1-3 0,3 3 0,-4-1-1,2 1 1,-1-1 0,2-1 0,-1-1 0,5 2 0,-5-2-1,6 1 1,-6-1 0,5 2-1,-2 0 0,0 1-1,0 0 1,-1-2-1,1 2 0,-1-1 0,2-1 0,-2-1 0,1 0-1,-1-1 0,4 1 0,-6 0 0,6 0 0,-4 0 0,1 0 0,1 0 0,0-1 0,0 2-1,1-2 1,-1-1 0,3 1 0,-1-1 0,3 2 0,-4-1 0,1-1-1,0 1 1,2 0 0,-2-1-1,0-1 1,-1 0-1,3 0 1,-2-1-1,0 1 1,0-2-1,0 5 1,-1-3-1,3 2 0,-2 1 0,0-2 1,0 1-1,2 1 1,0-2-1,-1 1 0,1-1 1,0 1 0,6-1-1,-5 1 1,2-1-1,-2 2 0,3 0 1,-3 0-1,4-3 1,-1 2 0,-1 1 0,1-2-1,-1-1 1,1 0 0,-1-1 0,1 2-1,-2-1 0,2 0 1,0-1-1,-3-1 1,2 1-1,3-1 0,-3-1 0,0 0 1,2-1-1,0 1 0,-4 0 1,5 1-1,-3 1 0,-2-2 0,0 3 0,0-3 0,1 3 0,0-3 0,0 3 0,-3-3 1,1 3-1,0-4 0,-2 4 0,2 0 0,-4 0 0,4 0 0,-5 0 0,2 0 0,1-3 0,-1 3 0,-1-3 0,-1 3 0,5 0 0,-6 0 0,4-3 1,-1 3-1,2 0 0,-2 0 0,1-1-1,2 1 1,-2-2 0,2 1 0,1-1 0,0-1 0,0 2 0,1-1 0,-1-1 0,3 0 1,-4 2-1,3-2 0,-4 0-1,3-1 2,-1 1-1,0-1 0,0-1 0,1 1 0,-1-2 0,-1 1 0,2 1 0,-3-1 0,0 2 0,3 0 0,-3 0 0,-1-3 0,2 0 0,-2 3 0,0-3 0,2 0 0,0 1 1,-2-3-1,0 5 0,-1-3 0,4 3 0,-3-3 0,4 3-1,-4 0 1,3-3 0,-1 3 0,1-3 0,0 0 1,-4 1-1,3-2 0,-4 1 0,4 0 0,-3-1 0,1 1 0,-3 2 0,3-1 0,0-1 0,-1 2 0,-2-4 1,5 2-1,-4-3 0,3 4 0,-4-4-1,3 3 1,0 0-1,0-2 2,2 2-2,-3 2 1,2-4 0,1 2 0,0-2 0,0 2 0,-1 0 0,1-1 0,0 2-1,-2-1 1,0 0 0,2-2 0,-2 2 0,0 0 0,2-1 0,-2 1 0,2-2 1,-1 5-1,0-5 0,-3 2 0,2 2 0,1-1 0,-3 1 0,-2-1 0,1 2 0,-1-2 0,-2 1 0,4 1 0,-5 0 0,6-2 0,-5 2 0,4 0 0,-1 0 0,0 0 0,2 0 0,-2-1 0,2 0 0,-5-2 0,6 0 0,-4 0 0,2 0 0,0 0 0,0 3 0,1-2 0,1-1 0,-3 2 0,2-1 0,3 2 0,-5-4 0,3 4 1,-2-3-1,3 1 0,-3 0 0,1 1 0,0-1 0,-1 1 0,1 2 0,0-2-1,-2 1 1,1-3 0,3 1 0,-4 2 0,1-2 0,1 1 0,-2-1 0,0 2 1,0-3-1,0 3 0,1 0 0,0-3 0,-1 1 0,0-1 0,2 2 0,0-2 0,-2 0 0,2 1 0,-2-1 0,0 3 0,0 0 0,0 0 0,0 1 0,0-1 0,-1 0 0,3 0 0,-1 0 0,-1-3 0,-1 6 1,3-6-1,-4 3 0,2 0 0,-1 3-1,-1 0 1,3-3 0,-3 3 0,1-3 0,-1 0 0,1 6 0,0-6 0,-2 3 1,3 0-1,0-3 0,-3 3 0,5 0 0,-5 0 0,4-3 0,1 3 0,0-3 0,1 0 0,1 0 0,0 0 0,2 3 0,0 0 0,0-2 0,2 4 0,-5-2 0,2 0 0,0 0 0,-1 0 0,-2-2 0,-2 1 1,3-1-1,-1 2 0,0-1 0,-2 1 0,2 0 0,-4 1 1,5-1-1,-6 2-1,3-4 1,-2 2 0,2 0 1,-2 0-1,-1 2 0,3-4 0,1 4 0,-1-2 0,-3 3 0,4-3 0,-2 3 0,1 0 0,-1-2 0,1 2 1,-3-1-1,3-2 0,-1 3 0,-2-2 0,1-1 0,-1 3 0,3 0 0,-1 0 0,-2 1 0,5 2 0,-2-3 1,0 0-1,2 1-1,-4 1 2,5-1-1,-2-1 0,0 2 0,2 0 1,-1 1-1,0 1 0,2 1 0,1-1 0,0 1 0,0 1 0,-1-3 1,3 0-1,-4-1 0,0 1 0,-1 0 0,1 0 1,-3 0-1,5-3 0,-4 3 0,-1 0 0,4 0 0,-6-3 0,5 0 1,-3 0-1,-1 1 0,-2 0 0,3-1 0,-4 2 1,5 2-1,-2-1 0,3 2 0,-2 1 0,1-3 1,3 0-1,-4 0 0,1 0 1,1-1-1,1 0 0,-3 1 0,7 0 0,-3 0-1,7 1 1,-6-2 1,1 1-1,-1-1 0,1-1 0,-1-1 0,-4 0 1,0-1-1,0 1 0,-2 0 0,1 1 0,-2 1-1,1-1 2,1 4-1,-1-2 0,1 0 0,-1 0 0,1 0 0,-2 0 1,1 0-1,-1-2 0,1-1 0,-2 1 0,0 1 0,0-2 0,2 1 0,-2 2 0,0-3 0,3 3 0,-3-1 0,0 0 0,2 1 0,-2 0 0,1 0 1,1-2-1,-2 2 1,2 2-1,-2 3 0,3-1 0,-3 2 1,1-4-1,0 3 0,0 1 0,2 0 0,-1-1 0,-1-1 0,3 1 0,-3-2 0,1 3-1,1-6 1,0 3 0,-3-3 0,2-1 0,-2 0 0,0-2 0,1 1 1,-1 2-1,0-1 0,2 1 0,-2-2 0,0 3 0,0-1 0,0 0 0,2 0 0,-2-3 0,0 3 0,0-2 0,3 1 1,-1 1-1,1-1-1,0 2 2,-1-1-2,-1 0 2,2-1-1,-4-2 0,1 0 0,-2-1 0,1-1 0,0 1 1,-1-2-1,-1 1 0,2 1-1,-1-1 1,-1 1 0,2 1 0,-2-3 0,1 3 0,1-3 0,-2 1 0,1-1 1,-1 2-1,2-1 0,-2 1 0,1-1 0,-1 1 0,0 1 0,2-3 0,-2 1 0,0 1 0,1-1-1,-2-1-1,2 3-2,-4-3-6,3 2-13,8 7-11,-17-15-1,13 11 1</inkml:trace>
  <inkml:trace contextRef="#ctx0" brushRef="#br0" timeOffset="12250">6422 2468 22,'13'6'3,"-4"-2"0,2 2 0,-1 0 0,6-1 0,-4 1 0,2-1 0,-2-1 0,5 1 0,-2-2 0,2-3 1,1 0-1,2 0 0,-3 0 0,4-3 0,-1 3 0,0-3-1,-1 3 1,-1 0-1,3 0 1,-1 0-1,0 1 1,-1 1-1,4-2 0,1 0 0,-1 1 0,3-1-1,-2 3 0,1-3 1,1 2-1,0-2 0,-1 3 1,-1-5-1,2 1 0,0-2 1,-3 0 0,-2-2-1,2 2 1,3-3-1,-4 3 0,1-3 0,-3 3 1,1-3-1,2 0 0,-1-2 0,-3-1 1,-3 0-1,2 1 0,-4-2-1,3 2 1,-4-1 0,0 0 0,2 0-1,-4 1 0,1-1 1,-1 0-1,2 0 1,-2 3-1,0-3 1,-2-1-1,3 3 1,-2-1-1,-3 1 1,2-2-1,2 1 0,-2-1 1,0 0-1,2 0 1,0 0-1,0-1 0,1 1 0,-1-1 1,4-3-2,-3 1 2,0 0-2,5 0 1,-2-2 0,1 1 0,1 1-1,-4-2 1,7 0 0,-6 2 0,0 0 1,-2 1-1,2 1 0,-2 0 0,0 3 0,1-1 0,-1-2 1,-1 2-1,1-1 0,0 0 0,0 0 0,1 0 1,-1 1-1,2 0 0,-4-1 0,3 0 0,-1 0 0,0-2 0,-1 4 0,-1-7 0,3 3 0,-3-1 0,1 0 1,3-3-1,0 3 0,-2 0 0,0 0 0,3-4 0,-2 3 1,0 2-1,1-4 0,0 3 0,-3-5 0,4 3 0,0-1 1,-1 1-1,0 1 0,0-1 0,3 2 1,-2-2-2,-1 4 2,2-6-1,-3 7 0,2-3 0,-4 0 0,4 0 0,-4 1 1,-2-1-1,0 4 0,-1-1 0,1 3 0,-1 0 0,-1 0-1,1-3 1,-2 4 0,-1 1 1,2-2-1,-2 3 0,-2 0 0,0 0 1,-1 0-1,1 3 1,-3-3-1,0 3 0,3-3 1,-2 3-1,1-3 0,-2-1 0,3 1 0,-2 0 0,1 0 0,2 0 0,-2 0 0,1 0 0,-1 0 0,2 2 0,-2-2 0,1 0 0,-2 1 0,-1-1 1,3 2-1,0-3 0,-1 3 0,-1-1 0,1 1 0,-2-1 0,3 1 0,-1 1 0,-1-2 0,-1 2-1,2-3 2,-2 3-1,0 0-1,0-1 0,1 1-2,-2-2-1,4 4-2,-5-7-3,4 8-3,-2-6-6,4-4-5,4 10-5,-8-15-1</inkml:trace>
  <inkml:trace contextRef="#ctx0" brushRef="#br0" timeOffset="17172">6299 2332 19,'7'6'3,"-5"-4"0,5 6 0,-4-8 0,-1 6 0,1-6-1,0 6 0,0-6 0,0 6 1,0-3-2,3 0 1,-1 0-1,0 0 0,-2-1 1,3 1-1,0-2 0,0 1 1,0 1-1,0-3 1,0 1-1,0-1 0,2 2 0,-2-1 0,-1 1 0,1-1 0,2-1-1,-4 2 1,2-1-1,-1 1 1,0-2 0,1 3-1,-2-2 0,1 1 1,-1 1-1,3-2 0,-3 1 1,2 1-1,-3-2 0,5 1 1,-2 0-1,0 1 0,-1-2 1,1 2 0,0 0-1,0 2 1,0-2-1,0-2 1,1 1 0,2-2 0,-3 1-1,0-1 1,0 0 0,0 0 0,-1 2 0,1-2 0,-1 1 0,1-1-1,0 0 1,1 2-1,-2-5 1,4 3-1,-3 0 0,3 0 2,-2 0-2,2 1 0,-2-1-2,0 3 0,3 0-3,-2-1-6,6 12-12,-14-23-1</inkml:trace>
  <inkml:trace contextRef="#ctx0" brushRef="#br0" timeOffset="19859">8477 1491 23,'1'0'6,"-1"-3"-2,5 0 1,-5 0 0,1 3 0,-1-3-2,3-1 1,-3 1-2,2-3 0,-2 3 0,0 2 0,0-2-1,3 1 1,-3-1 0,1 2 0,-1-2 0,2 1 0,-2-1-1,2 0 1,1 0-2,-3 0 1,4 0-1,-2 0 1,1 0-1,0-2 1,3 2 0,-3-3 1,-1 2 0,5-1 0,-4 2-1,-1-2 0,2 2 1,-1-1-1,-1 1 0,3 0 0,-2 0 0,0-2 0,0 4 0,1-4 0,1 1 0,0-1 0,1-1 0,0 0 0,-2 0 0,6-2-1,-3-2 1,1 0 0,3 1 0,-2 3-1,1-6 0,1 6 1,-2-3 0,1 3-1,0 0 1,-4 0 0,5 0-1,-5-1 2,2 4-2,0-3 1,2 2 0,-5-4-1,2 2 0,4-1 1,-2 2-1,-3-3 0,2 2 1,3-3 0,-3 3 0,1-1 0,0 2 0,2-1 0,-2 0 0,0 3 0,3-3 0,-3 3 0,2-3 0,-3 3-1,1-4 1,0 4 0,2-3 0,-2 3-1,2-3 1,-1 3 0,1 0-1,-3 0 1,6 0-1,-5-3 1,3 3-1,-1 0 1,-1 0-1,3-3 1,-3 4-1,1-1 1,3 0-1,-5 2 1,2-2-1,0 1 0,2-2 1,-4 2-1,2-1 0,0 0 1,0 0-1,-2 1 1,2 2-1,-1-1 0,1 1 1,0 1-1,1 1 1,2-4 0,1 2-1,-1 0 1,0 0-1,1-1 1,0-1 0,0-1-1,2 3 1,-4-1-1,2-1 0,0 1 1,0-2-1,-2 3 0,0 0 1,0 0-1,-1-2 0,2 2 1,-2 0-1,0 0 1,0 0-1,4 0 0,-4 2 0,-1-1 0,1 1 1,0 1-1,4-3 0,-4 0 0,0 3 0,-1-3 0,-1 3 1,3 0-1,-3 0 0,1 0 0,-2 0 1,-1 0-1,1 0 0,2 0 0,-3 0 0,-4-1 0,5 1 0,-1-2 0,-2 2 0,2 0 0,-1 0 0,0 0 0,0 2 1,4 0-1,-5-1 0,5 2 0,-4-3 0,4 3 0,0-3 0,1 2 0,-1-2 1,-1 2-1,3-2 0,-3 3 0,3-3 0,-1 3 0,-1-3-1,-2 3 2,2-2-1,-2-1 0,-3 2 0,1-2 0,3 0 1,-6 0-1,4 3 0,-2-3 0,0 0 0,0 3 0,0-3 0,-1 7 0,0-7 1,-1 6-1,2-6 0,-4 4 1,2-4-1,3 5 1,-6-5 0,2 2 0,3-1-1,-4 1 0,1 2 0,3-2 0,-3 4 0,0-3 0,2 2 0,1-4 0,-2 4 0,-1-4 0,2 2 0,0-1 0,-2 0 0,0-1 0,1 1 0,-2-2 0,-1 3 0,1-5 0,1 2 1,0-1-1,-1 1 0,-1-2 0,1 2 0,-1 2 1,4 0-1,-4-2 0,1 0 0,1 0-1,0 0 1,0-3 1,-3 3-1,3 0 0,-1 0 1,1 0-1,0 0 0,-3 0 1,1 0-1,1 0 0,1 0 0,-2 0 0,2 0 0,-3 0 1,4 0-1,-1 0 0,0 0 0,0 0 0,-2 5 0,2-4 0,3 3 0,-4 2 0,1-3 0,3 1 1,-4-1-1,1 2 0,0-2 0,1 0 0,-4-1 2,3 1-2,-1-3 0,0 1 0,-1 1 0,2-2 0,-1 2 0,-1-2 0,1 0 0,-1-2 0,1 2 0,1 0 1,-3 2-1,4-1 0,-2-1 0,-1 2 0,1-1 0,0 1 0,1 0 0,0 1 0,-2-2 0,4-1 0,-4 2 0,2 1 0,0-2 0,2 0 0,-2 2 0,3-3 1,-3 3-1,2-3 0,-2 0 0,2 0 0,-2 3 1,1-3-1,-2 0 0,-1 0 0,2 0 1,-1 0-1,1-3 0,-2 6 0,4-6-1,-2 3 1,2 2 1,-2-2-1,3-2 0,-3 4 0,5-2 0,-5 0 0,0 2 1,1-2-1,-1 1 0,2-2 0,-2 2 0,2-4 0,-2 2 1,1-2-1,-1 0 0,0 0 0,2 0 0,-2 3 0,0-3 0,2 3 0,-1-3 0,1 3 0,1-3 1,0 1-1,0-1 0,0 0 1,2-3-1,1 0 1,-1 0-1,1 2 0,-1-1 1,-1 2-1,-1 0 0,1 0 0,0 3 0,-1-3 0,0 3 0,1-1 0,-1-1 0,-2-1 1,2 0-1,1 2 0,-1-1 0,0 1 0,-2-2 0,3 1 0,-1-1 0,-2 3-1,2-3 1,-1 2 0,1-2 0,-1 1 0,-1 1 0,1 0 0,-2 1 1,1 0-1,0-2 0,-1 2 0,1-1 0,1-2 0,-4 0 0,4 1 0,-2-2 0,0 1 0,0-2 0,2 1 0,-2 4 0,-2-3 0,5 1 0,-3 1 0,2-2 0,-2 3 0,2-3 0,-1 0 0,1 0 1,-2 0-1,0 0 0,2 0 0,-2 0 0,3 3 0,-2-3 0,1 0 1,1-3-1,-1 6 0,1-3 0,0-3 0,0 3 0,-4 0 1,7 0-2,-5 0 1,-1 0 0,2 0 0,0 0 0,1 0 1,-5 0-2,7 0 2,-7 0-1,7-3 0,-5 3 0,3-3 0,-1 3 0,-1 0 0,1 0 1,-2 3-1,-1-3 0,4 0 0,-3 0 0,3 0 0,-1 0 1,-2 0-1,4 0 0,-1-3 0,-1 3 0,0 0 1,2-2-1,-4 4-1,5-2 1,-5 0 0,5 0 0,-2 0 0,0 3 0,0-3 0,0 0 0,3 0 0,1 3 1,-1-2-1,1 2 0,-2-3 0,1 2 0,0-2 0,-2 0 0,-1 0 0,1 0 0,-4 0 0,2 0 0,3 3 0,-2-3 0,-2 3 0,1 0 0,1-3 0,-1 0 0,1 3 0,-2-3 0,2 0 1,-2 3-1,2-3 0,-3-3 0,1 6 0,1-3 0,-2 0 0,6 3 0,-6-1 0,5-1 0,-4-1 0,4 5 0,1-7 1,-1 4-1,0-2 1,2 0-1,0 1 0,-1-1 1,-3 0-1,1 0 0,3 3 0,-6-4 0,4 1 0,-3-2 0,1 1 0,0-1 1,-2 2-1,2 0 0,1-1 0,-4 2 1,1-1-1,2 2 0,2-2 0,-3 0 0,2-2 0,4 2 0,-5-1 0,2 1 0,1-3 0,0 3 1,-3 0-1,3 1-1,-1-2 1,1 2 0,-1-1 0,1 0 0,-1 0 1,-1-1-1,0 2 0,-1-4 0,-2 2 0,2-1 1,-1 2-1,0 0-1,-1 0 1,2-2 0,0 2 1,1-1-1,0-1-1,1-1 2,3 0-1,-4 0 0,4-1 0,-2 2 0,2-2 0,-2 1 0,0 0 0,2 3 0,-2-3 1,0 3-1,2-2 0,-2 2 0,-1-3 0,-1 3 0,1 0 0,0 0 0,2 0 0,-3-3 0,0 3 0,1 0 0,1-2 0,0-1 0,-1 2 1,0-2-1,-1 1 0,1-1 0,-4 0 0,4 2 0,-2-1 0,0 1 0,0-1 0,1-1 0,-3 0 0,2 2 0,-4-4 0,9 2 0,-10 0 0,5 1 0,-1-2 1,-2 4-1,1-2 0,0 1 0,2-2 0,-2-3 0,2 3 0,-1-3 0,4 1 0,-1-3 0,-2 2 1,3-1-1,-1 1 0,-2 0-1,3 0 1,-1-1 0,-2 3 1,3-2-1,0 0 0,-1 0 0,-2-2 0,5 2 0,-4 0 0,-1-2 0,4 1 0,0-1 0,-2 1 0,-2-1 0,2-1 0,1 0 0,-3 3 0,2-3 0,-1 2 1,0-2-1,0 3 0,1-3 0,-4 0 0,4 1 0,-3 1 0,1-1 0,-3 2 0,1-1 0,3 0 0,-4 0 0,0 2 0,1-1 0,-2 2 0,-1-1 0,2 1 0,2-4 0,-3 3 0,2 1 0,1-4 0,-4 2 0,4-1 1,-1 1-1,-1-1 0,1 1 0,2-3 0,-5 3 0,2 2-1,2-1 2,-2 0-2,0 2 1,0-1-1,2-5 2,-4 1-2,2 1 2,2-1-2,-2-1 1,-3 1 0,1-1 0,1 3 0,3 3 0,-4 0-1,1 0 1,-2-2 0,1 2 1,1-1-2,-1-1 1,4-1 1,-4 3-1,-1-1 1,0 2-1,0-4 0,2 3 0,-2 0 0,0-3 0,1 3 0,-1-3-1,2 0 1,-1-3 0,1 1 0,-2 2-1,3 0 0,-3 0-1,2 1-1,-4 1-1,5 5-3,-6-9-4,6 13-12,-3 0-13,-3-7-1,3 7 0,-8-10 2</inkml:trace>
  <inkml:trace contextRef="#ctx0" brushRef="#br0" timeOffset="33719">12133 1240 19,'0'-3'2,"0"1"0,-1 1 1,1-1-1,-2 2 0,2-3 0,-3 2 0,3-1 0,0-1 0,0-4 0,-1-1-1,2 2 1,-1 1-1,3-1 0,-1 0 0,-2-1 0,1 1-1,2 3 1,0-5-1,2 5 1,-5-3 0,5 0-1,-2 0 1,1 0-1,1 0 1,-1 1 0,0 0 0,0 1 0,1-2 0,-1-2 0,2 2 0,1-1 0,-1 0 0,4 0 0,-3-1 1,2-1-1,-3 3 0,5-3 1,-5 1-1,1 1 0,1-2 0,-2 0 0,2-1-1,-1 0 1,7-1 0,-6 0 1,4-1-1,-3 2 0,7-1 0,-4-1 0,2 0 1,-1 1-1,0-3 2,2 2-2,0-3 0,1 0 1,0 0-1,1 0 1,0 1-1,0 0 1,1 2-1,-1-2 1,0 4-1,-2-2 1,2 2-1,0-2 0,1 2 0,-2 1 0,-1 1-1,0 2 1,2-2-1,-2 4 0,1-1 1,-4 1-1,3-2 0,0 6 0,-2-4 1,4 1-1,-4 0 0,1 0 1,4 0-1,-2 2 0,2-1 0,-3 2 0,-1-1 0,3-1 0,-2 2 0,2 0 0,-1 2 0,2-2 0,-4 0 1,1 1-1,3 1 0,-2-1 0,2 2 1,0-1-1,-2 1 0,5 0 0,-6-2 1,5 3-1,0-1 0,-1 3 1,-1-3-1,3 0 0,2 1 1,-3 2-1,2 0 0,-4 2 0,3 1 0,-1-1 0,2 4 0,-2 0 0,-3-3 1,2 3-1,1-1 0,-1 3 1,-1-4-1,0 4 0,1-3 0,1 4 0,-2 0 0,2-3 1,-2 3-1,-1 0 0,0 1 0,1-4 1,-2 3-1,1-4 1,-4 1-1,3 0 0,-4 2 0,3-4 0,-4 1 1,1-2-1,-4 2 0,2-5 0,-2 0 0,0 0 0,-2 0 1,0 0-1,0 0 0,0-1 0,-1 1 1,1 0-1,-1 1 0,2 0 1,-2 0-1,2-1 0,1 3 0,-2 0 1,2 1-1,-4-3 0,6 4 0,-4-2 1,0 2-1,3 2 0,-6-4 1,3 2 0,-3-2 0,3 2 0,-1-5-1,0 4 1,-2-4 0,0 1-1,-2-1 0,5 1 0,-3 4 0,-1-5 0,0 6 0,2-6 1,-1 3-1,-1-3 0,-1 2 0,4-3 0,-2-1 1,-2-1-1,3 3 1,0 3-1,-1-3 1,-1 5-1,4-2 1,-2 0-1,-2 0 1,3-1-1,-1 1 1,-2 0 0,1-3-1,0 0 1,0-1 0,-2-1 0,1 1-1,1 1 1,0-1-1,-1-2 0,-1 1 1,2-1-1,0 3 1,-1-3-1,1 4 1,-3-4-1,1 3 1,1 0-1,2-3 0,-2 3 1,0-3-1,-2 3 0,1-3 0,1 0 1,2 3-1,-2-3 0,-1 3 0,1-3 1,-1 0-1,1 0 1,1 3-1,0-1 0,-2-2 0,-1 2 1,0-2-1,2 0 1,3 0-1,-4 0 0,1 0 0,-1 3 0,-1 0 0,2 0 0,2-1 1,-2 1-1,1 1 0,-3 2 0,4-1 0,1 1 1,-3-1-1,-1 1 1,1-2-1,2-1 0,-1 2 0,-1-2 0,1 2 1,2-2-1,-2 3 0,-3-5 0,3 7 1,0-6-1,0 1 0,-2 3 1,2-6-1,2 6 0,-2-6 1,-1 6-1,1-3 0,1 3 0,1 0 0,-2 4 0,3-4 0,-1 1 1,-1-1-1,1 2 0,1 1 0,-2-3 0,0 2 0,2 0 0,-3 2 1,1-2-1,-1 0 0,-1-2 0,1-2 0,0 1 0,0-2 0,-1 0 0,4 0 0,-3 0 0,1 2 0,1-1 0,-2 1 0,2 1 0,1-1 0,-3-1 1,3 1-1,-3 0 0,0-1 0,2-1 0,-2 2 1,0-1-1,1 1 0,1 1-1,-2 2 1,3-4 1,-3 1-1,0 3 0,3-2 0,-1 0 0,1 1 0,-1 0 0,1 2 0,0-3 1,0 3-1,3-3 1,-6 3-1,5-3 0,-3-3 1,2 4 0,-4-3-2,5-1 1,-5 0 0,3-1 0,-3-1 0,2 1 0,1 4 0,-2-3 0,3 2-1,-4 1 1,4 0 0,-2-1 0,3 2 1,-4-1-1,2-3 0,0 2 0,1-2 0,-3 0 0,2 2 0,-1-2 0,1-2 0,-1-1 0,1 4 0,-2-4 0,2 3 0,0-3 0,2 3 0,-2-3 0,2 3 1,1-3-1,-1 6 0,1-6 0,-1 6 0,1-1 0,1-4 0,1 4 0,-2-3 0,1-1 0,0 1 0,-2-2 0,3 1 0,-2 1 0,2-2 0,-4 1 0,-1-1 0,5 2 0,-6-2 0,4 3 0,-3-3 0,3 3 0,-1-4 2,-1 2-2,4-1 0,-3 2 0,3-1 0,-2 4 0,1-5 0,3 0 0,-3 6 0,3-6 0,-3 3 0,4 0 0,-2 1 0,1 2 0,0-3 0,0 3 0,0-3 0,-2 3 0,3 0 1,0 2-1,-2-5 0,2 1 0,-1 0 0,1-1 0,-2 0 0,-1-5 0,0 4 0,0-4 0,-2 2-1,2-4 1,-2 4 1,0-3-1,0 1 0,0 1 0,0-1 0,1 1 0,-1-1 0,3 2 0,-1 0 0,1-1 0,-3 0-1,3-1 1,-1 1 1,1-2-1,1 0 0,-4 0 0,5-3 0,-5 3 0,5-4 1,-5 1-1,0 0 0,3 0 0,-4 2 0,-1 1 0,3-3 0,-1 3 0,0-3-1,-1 3 1,-1-3 0,4 4 1,-2-4-2,0 2 1,-2-1 1,0 1-1,2-1 0,-2-1 0,0 3 0,2-3 0,-3 2 0,1-4 0,2 2 0,-5 3 0,4-3 0,0 0 0,-5 0 0,3 3 0,3-5 0,-3 5 0,-1-3 0,2 0 0,-4 0 0,5 3 0,-3-3 0,1 3 0,-2-3 0,4 2 0,-2-1 0,2 1 0,1-4 0,-1 0 0,1 2 0,0-1 1,0-2-1,-1 1-1,1 1 1,-1-2 1,1 4-1,-1-3-1,-2 4 1,0-4 0,0 4 0,2-4 0,-1 1 0,2-1 0,-2-1 0,0 2 0,-1-3 1,2 3-1,0-1 0,-2 2-1,1-1 1,0-1 0,-1 2 0,0 0 0,0 0 0,-2 0 0,1 0 1,-2 0-1,0 0 0,0 1 0,0 1 0,0-1 0,-1 1 0,-1-1 1,3 2-2,-1-1 1,-2-1 0,2 1 0,0-2 0,0-2 0,2 2 0,-1-1 0,1 1 0,-2 0 0,2-2 1,-1 0-1,2 1 0,1 1-1,-3-3 1,4 0 0,-2 0 0,0-2 0,-1 2 0,1 3 0,1-3 0,-2-3 0,1 6 0,-1-3 0,-1-1 0,1 3 0,-1-2 0,0 0 0,-1 0 0,1 3 0,-1 0 1,0-3-1,0-1-1,-1 4 1,1 0 0,-1 0 0,-1 0 0,2 0 0,-1 0 0,1 0 0,-2 0 0,1-3 1,-1 0-1,1 3 0,2-6 0,-2 6 0,1-6 0,-1 4 0,2-4 1,-1 0-2,0 3 1,0-5 1,0 5-1,0-3 0,-1 4 0,4-2-1,-4 2 1,1-1-1,3 0 1,-2 0 0,1 0 0,0 0-1,-2 0 1,3-2 1,-2 2-1,1 2 0,-2-1 0,0 2 0,0 0 0,2 1-1,-4-1 1,1 2 0,-1-2 0,1 0 0,2 0 1,-1-2-2,-1 2 1,3-1 0,-2-3 0,0 4 0,0-3 0,1 0 0,-1 3 0,4-6 0,-4 6 0,0-3 0,3 0 0,-2 0 0,1 3 0,0-3 0,-2 3 0,3 0 0,-3 0 0,4-3 0,-3 1 0,3 0 0,-2 1 0,1 1 0,-3-2 0,3 2 0,-1 0 0,-2 0-1,1 3 1,-1-3 0,0 3 0,-3-3 0,5 3 0,-3-3 0,1 3 0,-2-3 0,1 3 1,1-3-1,1 1 0,-2 1 0,6 1-1,-7-2 1,2 1 0,-1 1 0,4 0 0,-3-2 0,-2 2 0,6-1 0,-4-1 0,0 1 1,3 1-1,-3-3 0,3 3 0,-3 0 0,2-2 0,1 4-1,-5-4 1,5 2 0,-3-1 0,0 1 0,2 0 0,-3-2 0,1 2 0,-3 0 0,3 2 0,-2-2 0,2 3 0,0 0 0,-3-6 0,2 6 0,1-3 0,0 0 0,0 1 0,-1-1 0,4 2 0,-3-4 0,-2 4 0,5-1 0,-1-1-1,-2 2 1,3-2 1,-3 0-1,0 0 0,3 0-1,-4 0 2,3 0-1,-1 0 0,-1 0 0,0 0 0,3 0 0,-4 0 0,1 0 0,2 0 0,-2 0 0,0-2 0,3 1 0,-3 1 0,3-2 0,-3 2 1,5-1-2,-2 1 2,2-2-1,-2-1 0,1 3 0,3-3 0,0 0 0,-4 0 0,2 0 0,1 3 0,-4-3-1,1 3 1,0-3 0,-1 3 0,-1 0 0,2-3 0,-4 0 0,1 3 1,0 0-1,0 0 0,-1 0 0,-1 0 0,1 0 0,-1 0 0,4 3 0,-4-3 0,1 0 0,1 0-1,3 0 1,-3 0 0,2 0 1,1-3-1,-2 3 0,3 0 0,0-3 0,-1 3 0,0 0 0,-1 0 0,-2 0 0,3 0 0,-3 0 0,3-3 0,-4 3 0,4-3 0,-3 3 0,2-3 0,-1 3 0,2-3 0,2 6 0,-6-6 0,4 3 0,-2 0 0,5-3 0,-5 3 0,3-3 0,1 0 0,1 0 0,2 3 0,-1-3 0,3 0 0,-3-1 1,4 1-1,-2-3 0,1 3 0,0 0 0,0-3 0,-1 0 0,0 0 1,0 2-1,2-1 0,0 0 1,0 1-1,1-1 0,0 1 1,1-1-1,-1-1 1,-1 3-1,0-3 0,-1 3 1,0 0-1,-1-2 0,0 5 0,0-1 1,1 2-1,-3-1 0,1 2 0,-3-2 1,-2 0-1,3 0 0,-4 0 1,1 0-1,-3 0 0,3 0 0,-3 3 0,5-3-1,-5 0 1,6 3 0,-6 0 0,6-3 0,-1 3 0,-2 0 0,3-3 0,0 3 0,0 0 0,-3 0 0,5 0 1,-2 0-1,-3-3 0,1 3-1,2-1 1,-2-1 0,-2 1 1,3-2-2,-5 1 1,4-2 0,-4 4 0,2-5 0,1 4 0,-3-1 0,2 1 1,-2-2-1,-2 0 0,2 0 0,1-2 0,0 1 0,-2 1 0,-1-2 0,1 2 0,1 0 0,-3 0 0,1 0 0,-1 0 1,2 2-1,-2-4 0,0 2 0,0 2 0,-2-2 1,2 0-1,-1 0 0,-2 0 0,0 0 0,1 0 1,-6 0-1,4 0 0,-4-2 0,2 2 0,-3-1 0,0 1 0,-2 0 1,-1 0-2,1-2 1,-1 4 0,1-2 0,-3 1 0,4-1 0,-3 2 0,1-2 0,0 0 0,1-2 0,4 1 1,-4-2-1,3 1 0,1 1 0,-1-2 0,0 3 0,-1-3-1,1 3 1,-1-2 0,-2-1 0,-1 3 0,-2-3 0,-1 0 0,3 3 0,-5-3 0,2 3 0,-4 0 0,3 3 0,-6-3-1,4 6 1,-2-3 0,-2 2 0,1 1 0,1-2 0,-6 2 0,5-1 0,-2 4 1,0-3-1,3 0 0,0 0 0,0-3 0,0 0 0,3-1 0,0 1-1,2-3 1,-2 0 0,2 0 0,-2 1 0,2-1 0,0 0 0,1 4 0,-2-1 0,4 0 0,-5 0 0,4 0 0,-1-3 0,2 6 0,-4-3 0,3 1 0,-1 1 0,1 3 0,-2-2 0,0 1 0,1 5 0,0-3-1,2-1 1,-2 1 0,2 0 0,1-3 0,4 0 0,-4-3 0,3 4 0,-2-4 0,7 0 0,-7 0 0,7 0 0,-3 0 0,3 0 0,0 1 0,0 1 0,1-2 0,-1 0 0,0 2 0,-3-2 0,5 1 0,-8 2 0,5 0 0,-3 0 0,2 3 0,-4-2 0,3-1 0,3-2 0,0-1 0,0-1 0,0-1 0,3-2 0,-2 1-1,2-2 1,2 1 0,1-1 0,-2-1 0,2 0 0,-1-3-1,4 1 1,-1-4 1,4 0-1,-2 0 0,4 0 0,1-2 0,2-2 0,-2 4 0,4-4 0,-1 4-1,-3-3 1,2 3 0,-2-3 0,0 1 0,2 2 0,0 0 0,0 0 0,-2 1 0,3 1 1,-2 4-1,2-2-1,-4 4 2,1-2-2,-1 3 2,-2 0-1,-2-3 0,3 6 0,-1-8 0,0 7 0,-1-4-1,2 4 1,1-2 0,0-4 0,0 3 0,1-1 0,3-1 1,-1 0-1,1 0 0,-3-1 0,4 1 0,-3 1 0,1-1 0,3 0 0,-5 0 0,2 3 0,1-3 0,2 3 0,-3-3 0,1 3 0,-1 0 0,1-3 0,-1 3 1,-2-2-1,1 2 0,-1 0 0,-1 0 0,1 0 0,0-1 0,-1 2 0,1-2 0,0-1 0,2 1 0,0-2 0,1 0 0,0 3 0,1-3 0,-4 3 0,5-2 0,-5 1 0,2 2 0,-2-2 1,-1 1-2,0-2 2,-2 2-1,1 2-1,0-1 1,-4-1 0,1 2 1,-4-2-2,5 3 1,-5 0 0,2 0-1,-1 0 1,-2-3 1,-1 3-1,6 3 0,-4-3 0,0 0 0,3 0 0,-3-1 0,6 2 0,-1-2 0,1-1 0,-1 1 0,2-1 0,1-1 0,0 0 0,-1 2 0,0-4 0,0 2 0,-1-1 1,-1 1-1,3-2 0,0 1 0,1-1 0,-1-1 0,-1 0 0,1-1 0,1 1 1,-1 0-1,-2 0 0,0 1 0,0 0-1,-2 2 1,0 0 0,2-1 1,-2 2-2,0-1 1,1 0 0,-4 0 1,6-1-1,-6 2 0,4-1 0,-4 0 0,4 2 0,1-2 0,2 0 0,-3-2 0,1 2 0,2-1 0,1-4 0,3 2 0,-1-3 0,1 3 0,2 0 0,0-1 0,0-2 1,-2 4-1,2-1 0,-2-2 0,0 2 0,-1 0 0,0 0 0,-2-1 0,2 2 0,-3-1 0,-2 3 0,0-1 0,-1 4 0,-2-3-1,-1 1 1,1 1 0,-2-1 0,1-1 0,-2 0 0,1 2 0,0-4 1,0 4-1,-1-2 0,2 0 0,-1 0 0,-1 1-1,2-2 1,0 1 0,1 1 0,0-2 0,2 1 0,-1 1 0,-1-1 1,2 2-1,0-1 0,-1-1 0,1 0 0,1 0 0,-1 0 0,-1-1 0,1-1 0,0 1 0,-2-1 0,1-1 0,0 2 0,0 1 0,-1-2 0,0 4 0,2-4 0,-2 4 0,0-4 0,-1 4 0,0-2 0,-2 0 0,1-2 0,-1 1 0,0 1 0,0 0 0,-1 1 0,4-1 0,-3 0 0,-1 2 0,2-1 0,-1 1 0,0-2 0,-1 0 0,2 0 0,1-2 0,0 2 0,-1-1 0,2 2 1,1-4-1,0 3-1,2-1 1,-1-1 0,3 1 0,-1-2 0,1 0 0,0-2 0,0 4 0,-1-4 1,-1 3-2,2 2 2,-2 0-1,-3-1 0,1 2 0,-3-2 0,-2 1 0,4 0 0,-3-2 0,-2 1 0,4-1 0,-2 1 0,0 1 0,2 0 0,-1 0 0,-1 0 0,4 0 0,-3 0 0,5 0 0,-3 0 0,1 0 0,-1-2 0,-2 2 1,4-1-1,-3-1-1,-1 2 1,1 0 0,-1 0 0,2-1 0,-4 1 0,4-2 0,-3 1 0,2 1 1,1-2-1,-3 1 0,3-1 0,-1 2 0,2 0 0,-2 0 1,3 0-1,1-3 0,-2 3 0,3-3 0,-1 3 0,1-3 1,0 0-1,-1 0 0,0 0 0,-1 3 1,2-3-1,-2 3 0,0 0 0,-1 0 1,3-3-1,-3 3 0,1-5 0,-1 5 0,3-3 0,-4 2 0,1-2 0,3 1 0,-1 4 0,0-5 0,-1 3 0,1-3 0,2 1 0,-1-4 0,-4 0 0,4 0 1,-1 0-1,0-3 1,0 3-1,-1-2 0,4 0 0,-3 1 0,2-1 0,1-1 0,0 1 0,4-4 0,-6 2 1,3-1-1,-3 2 0,4-2 0,-3 1 0,3 1 0,-2-4 1,0 1-2,2 0 2,0 0-2,-1-2 2,1 1-1,2-3 1,-4 4-1,2-1 0,-1 0 0,1-2 0,-3 2 0,0 0 0,-1 0 0,1-1 0,-2 0 0,0 1 0,1-6 0,-3 4 0,1-1 0,1-1 0,-1 2 0,-1-1-1,1 0 1,-2-1 0,2 5 0,-2-5-1,-3 5 1,5-3 0,-2 0 0,0-2 0,0-1 0,5-2 0,-1 0-1,1-3 2,1-1-1,1-2 0,2-1 0,0 0 0,-1-2 0,-2-2 0,-1 2 0,3 1 0,-1-4 0,-2 3-1,0-3 1,0 1 0,-1 1 0,-2-2 0,1 0 0,-1 0 0,-2 2 0,3-2 0,-3 5 0,0-2 0,-1 3 0,1 2 0,0-5 0,-1-2-1,-2 4 2,0-2-2,-2 0 1,-1 2-1,-3-2 2,0 2-2,0 3 1,-1 2-1,-2 1-1,1 3-2,-4-2-1,1 6-2,-4-5-5,4 11-8,-1 2-15,-8-5-1,6 11 0,-15-6 3</inkml:trace>
  <inkml:trace contextRef="#ctx0" brushRef="#br0" timeOffset="43891">17556 1542 13,'2'-12'27,"19"9"2,-19-3-8,7-3-8,5 9-1,-7-3-2,6 12-2,-12-3-2,8 6 1,-12 5-1,8 6-1,-7 0-1,2 5-1,-3 4-1,-1 3 0,1 2 0,-3-1-1,3 1 0,-4-1 0,3-1-1,-4-3 1,5-3-1,2-2 0,1-4-1,-2-5-2,5 0-2,-6-4-1,9 4-4,-9-9-4,6 5-6,0 1-9,-12-12-5,15 16 1</inkml:trace>
  <inkml:trace contextRef="#ctx0" brushRef="#br0" timeOffset="49578">11053 1635 23,'-8'-9'12,"8"4"0,-2-2-3,2 2-1,-4-1-1,4 0 0,-2 0 0,1-2-1,1 5-1,-2-1 1,4 4-1,-5 0 1,4 4-1,-2-1-1,2 8-1,-1 1 0,2 5-1,-2 1 0,-2 3 0,1 7 0,2 4 0,-2-2-1,1 3 0,-5-1 1,2 0-1,2-3-1,-1-5 1,1-4-1,-1-6 0,2-2 0,2-6 0,-2-1 0,0-4 0,1-4 0,-1 0 0,0-3 0,2-3-1,-1-2 1,1-2 0,2-1-1,-1-6 1,2-1 0,1-2-1,-1-1 1,1 4 1,-3 0-2,1 2 1,-1 0 0,-1 9 0,1-2 1,-6 7-1,1 0 0,1 3 0,-4 2 0,1 4 0,1 3 0,-3-2 1,1 6-1,-3 5 0,5 2 0,-4 3 1,0 0-1,1 4 1,3-1-1,-3-1 0,5-3-1,1 2 0,3-5-3,0-4-4,1-1-4,1 1-10,-2-14-9,8 15-1,-16-12 2</inkml:trace>
  <inkml:trace contextRef="#ctx0" brushRef="#br0" timeOffset="52016">5492 1494 20,'0'6'11,"-5"-5"-3,5 7-1,-4 1-2,-1 5-1,4 4 0,-1 2-1,0 2-1,-2 3 1,1 2-1,3-3-1,-2-2 1,1-4-1,-1-3-1,2-1 1,-1-5 0,1 0-1,0-4 0,3-1 0,-3 1 0,0-2 1,0 0-1,1 0 0,-1-5 1,0 1-1,2-1 1,-2-4-1,1-1 1,2-4-1,0-1 1,1-5 0,0 2-1,1 0 0,-2-4 1,-2 1 0,4 3 2,-2-2-1,-1 7 1,-4 2 0,2 2 1,-2 0-1,1 4 1,-2 4-1,1-1 0,-1 6-1,3-1 0,-3 3-1,2 6 1,-5 3-1,6 3 0,-2 5 0,2 2-1,2 0-1,-1 0-3,7-1-8,1 7-16,-8-22-1,15 8 0</inkml:trace>
  <inkml:trace contextRef="#ctx0" brushRef="#br0" timeOffset="53437">8200 1542 27,'0'6'6,"4"7"1,-2-3-1,1 8 0,0-2-1,0 2 0,-2 5-1,1-1 0,3 0-1,-4 2-1,2 2-1,-1-2 1,-2 0-1,1 4 0,-1-1-1,0-4 0,-1 1-1,-1-2-1,1 0-2,1-5-2,0 4-5,-3-12-5,9 11-7</inkml:trace>
</inkml:ink>
</file>

<file path=ppt/ink/ink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1-12T22:01:55.07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191 0 20,'0'8'10,"-6"-2"-1,5 9-1,-2-1-1,1 7 0,-3 3 0,5 4 1,-1 2-1,-1 4 0,1 2-2,-5 7-1,3-1 0,-5 2-2,3 5 0,-2-2-1,2 5 0,-3-5 0,5 4-1,-3-2 0,5-5-1,1 0 1,0-3-1,1-3 0,4-6-1,-1 0-2,-2-8 0,4-6-1,-3-4-1,0-5-1,0-1 2,0-2 0,-1-5 1,-2-1-1,0-1 1,-2-4 0,4-1 0,-4-3-1,4 3-2,-5-8-1,6 2 1,-5-9 0</inkml:trace>
  <inkml:trace contextRef="#ctx0" brushRef="#br0" timeOffset="453">162 368 30,'-4'-18'7,"-3"12"-1,1-2 0,0 8 0,2-1-2,-4 5 0,-1 2 0,3 2-2,-4 4 1,1 5-1,0 8 0,0 0 0,-3 8-1,4 4 0,-3 4-1,2 4-3,0 4-5,-3-11-8,13 17-8,-16-19 1</inkml:trace>
</inkml:ink>
</file>

<file path=ppt/ink/ink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1-12T22:00:51.250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6 0 25,'0'0'5,"-1"0"0,1 0 0,-4-2-3,4 4 0,0-2 0,0 1 0,-1 1-1,2-2 0,-2 0 0,1 0 0,0-2 1,1 2-1,-1 0 0,0 0 1,0 0-1,0 2 0,0-4 1,0 4-1,0-4 1,0 2 0,4 2 0,-8-2 0,4-2 0,4 2 0,-4 0 1,-4 0 0,8 2 1,-4-2-1,0 0 1,0 0 1,0 3-1,0-5 0,0 4 0,0-2 0,1 1 0,-2-2-2,2 1 0,-2 0 0,1 1-1,1 1 0,-1-1-1,2-1 1,1 0-1,-2 2 0,4-2 1,-2 1-1,6-1 1,-3 0 0,5-1-1,-3 2 1,4 1 0,-2-1 0,6-1 0,-2 0 1,-1 0-1,3 2 0,4-2 0,-1-3 0,3 6 0,1-3 0,3 0-1,4 0 1,3 0-1,-3 0 0,4 0 1,3 1-1,1-2 0,-1-1 0,7 1 1,-6-1-1,2 2 0,4 0 1,1 2-1,-4-2 1,-1 0-1,4 0 1,-1 0-1,0 0 1,3-2-1,-3 2 0,1 0 1,2-1-1,-1 1 1,0 0-1,0 0 0,2 0 1,2 0-1,3 0 1,0 0-1,5 0 1,-2 0 0,0-3-1,-1 4 1,1-1-1,-2 0 0,-2 0 1,1 2-1,-1-2 0,-1 1 0,2-1 0,-3 0 0,6 0 0,0-1 0,-1 1 1,1-2-1,5 4 0,2-5 1,4 3-1,0 0 1,0 0-1,0 0 0,4-2 1,1 4-1,-6-4 0,6 2 0,-1-1 0,2 1 1,6-3-1,3 1 0,2 2 0,1-1 0,3 1 0,2 1 0,5-2 1,-1 2-1,-1-1 0,1 0 0,2-3 0,0 3 1,6 3-1,3-4 0,0 2 0,0 1 0,2-2 1,4 0-1,0 0 0,0-2 0,2 2 0,1 2 0,1-2 0,0 1 1,4-1 0,-3 3-1,0-1 0,0 1 0,1 0 1,0-2-1,1 2 0,1-1 0,1 1 0,-3-2 0,5 1 0,-3-2 0,0 3 0,1 0 1,-1-3-1,0 3-1,0 0 1,0 0 0,3 0 0,-2 0 0,2 0 1,1-3-2,1 0 2,2 0-1,2 2 0,-1-4 0,-1 2 0,4 0 0,1 0 0,0 0 0,0 0 0,0 2 2,1-2-4,0 1 4,1-1-2,-1 2 0,1-2 1,-2 1-1,-1-1 0,1 2 0,-3-2 0,3 0 1,-1 1-1,-1 1 0,2-1 0,0-1 0,-1-3 0,1 3 0,2 3 0,-2-3 0,5 2 0,-2-2 0,1 0 0,0 0 0,-1 1 0,3-1 1,-3 0-1,0 0 0,-1 0 1,3 0-1,-2-1 0,-2 2 0,3-1 0,-4 0 0,1-1 0,1-1 0,-2 1 0,-1 1 0,-2 0 0,-2-2 0,-1 2 0,2 0 0,-5-3 1,-1 3-1,1 0 0,-6 0 0,3 3 0,-2-4 0,-4 1 0,1-2 0,-1 2 0,-6 0 0,1 0 0,-5-1 1,1 2-1,0 1 0,2-1 0,-7 1 0,2-2 0,-1 0 0,-1 0 0,-3-2 1,1 2-1,-2-3 0,4 3 0,-5-1 0,5 1 1,0 1-2,-5-2 1,1 2 0,1 1 0,-3-2 0,-2 1 0,-1-1 0,2-3 1,0 3-1,7 0 1,-2 0-1,1 2 0,-1-2 0,3 3 0,1-5 0,-1 5 0,-1-4 0,-4 1 0,4-2 0,1-1 0,1 3 0,-7 0 0,2 0 0,1 2 0,-2-1 1,-2-1-1,-1 5 0,0-5 0,-2 1 0,2-1 0,1 0 0,-3 0 1,3 0-1,-2 0 0,-3 2 0,-1 0-1,-2 1 1,-4-2 0,-2 2 0,-5-3 0,1-1 0,-1 1 0,-1-2 0,-3 4 0,-3-5 0,1 3 0,-2 0 0,-3 1 0,-2 1 0,3-1 0,-3-1 0,-2 0 0,0 0 0,2 0 0,-4 2 0,5-4 0,-2 4 1,-3-4-1,2 4 0,1 1 0,0 0 0,-1-3 0,-1 0 0,0 3 0,-4-3 0,-2 0 0,-1 0 0,-4 3 0,-1-3 0,-3 1-1,-2 1 1,-1-2 0,-4 0-1,-3 3 0,-6-3-2,0 3-4,-9-9-5,1 4-13,-3 7-10,-15-10-1,-3 11 2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1-12T20:51:27.078"/>
    </inkml:context>
    <inkml:brush xml:id="br0">
      <inkml:brushProperty name="width" value="0.07938" units="cm"/>
      <inkml:brushProperty name="height" value="0.07938" units="cm"/>
      <inkml:brushProperty name="color" value="#99CC00"/>
      <inkml:brushProperty name="fitToCurve" value="1"/>
    </inkml:brush>
  </inkml:definitions>
  <inkml:trace contextRef="#ctx0" brushRef="#br0">438 90 53,'1'-12'22,"4"3"-3,-2 3-2,-6 0-3,4 12-3,-10 0-3,6 12-1,-12 3-3,1 11-1,-6 6 0,-3 11-1,-4-1 1,-2 7-2,-5 0 2,0 2-2,1 0 1,-1-7-1,-1-5 0,9-2 0,-2-7-1,5-8 1,5-4-1,1-7-1,6-5 1,2-4-2,6-2 0,-3-5-2,9-1 0,0-4-2,6-2-3,-4-10-3,13 3-7,-3-7-6,2-12-10,15 0 3</inkml:trace>
  <inkml:trace contextRef="#ctx0" brushRef="#br0" timeOffset="422">556 3 23,'-16'-4'23,"15"4"-4,-7 0-1,4 1-3,2 5-3,-3-1-3,7 9 0,-4-4-2,7 12-1,-7-1 0,10 5 1,-6 0-1,10 8 0,-6 3 1,8 5-2,-3 3 0,8 6 0,-3-4 0,5 11-2,-2-3 1,2-1-2,-6-3 0,5-4 1,-1-8-1,-3 2-1,-2-9 0,0-5-1,-6-7 1,1-5 0,0-5-1,-4-3 0,-1-2-1,-4-7 0,0 1-1,-3-7-1,2 0-2,-7-4-2,8 5-3,-11-13-4,11 8-9,-7-5-10,-3-4-6,6 4 2,-10-9 2</inkml:trace>
  <inkml:trace contextRef="#ctx0" brushRef="#br0" timeOffset="906">256 698 52,'-11'0'23,"0"-3"2,10 0-5,-5-9-2,15 4-3,-2-15-2,15 11-2,-7-12-2,16 5-1,-5-6-2,7 6-1,0 0-1,6 0 0,-5 6-2,3 1 0,-4 1-1,3 3 0,-6 1-1,-2 4 1,-5 3-1,-3 0-1,-5 4-1,-4 2-1,1 2-1,-11 0-4,7 7-5,-11-6-17,3-2-11,3 6 0,-3-9 2</inkml:trace>
</inkml:ink>
</file>

<file path=ppt/ink/ink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1-12T22:02:40.890"/>
    </inkml:context>
    <inkml:brush xml:id="br0">
      <inkml:brushProperty name="width" value="0.05292" units="cm"/>
      <inkml:brushProperty name="height" value="0.05292" units="cm"/>
      <inkml:brushProperty name="color" value="#333399"/>
      <inkml:brushProperty name="fitToCurve" value="1"/>
    </inkml:brush>
  </inkml:definitions>
  <inkml:trace contextRef="#ctx0" brushRef="#br0">282 534 38,'-10'-7'16,"5"9"-2,-6-2-2,2 3-3,0 3-1,-3 2-1,3 5 0,-4 1-1,4 7 0,-6 1 0,3 8 0,-8 0-1,3 13 0,-4-7 0,2 8-2,-2-1 1,1 4-2,3-6 1,3 3-2,2-9 0,7-1 0,4-4-1,2-3 0,7-5 1,0-3-1,1 1 1,3-3-1,-1-1 0,1 1 0,-1-5 0,-2 4 0,0-3-1,-1-1-1,-2 1-2,-1-4-4,2 3-5,-4-9-7,0 0-10,8 6-5,-11-12 2</inkml:trace>
  <inkml:trace contextRef="#ctx0" brushRef="#br0" timeOffset="703">432 661 29,'-1'3'17,"7"6"-1,-3 3-1,2 7 0,4 2-3,-1 5-1,8 7-2,-5 1 0,11 5-2,-7-1 0,8 6-2,-5-6 0,4 5-2,-6-7 0,4 2-1,0-3 0,0-1 1,-2-10-2,1 5 0,-4-6-1,0-5 0,-4-6 1,0-3-1,-3-1 0,-2-4-1,-3 1-1,-5-10-3,4 4-2,-8-10-3,4 6-6,-7-7-5,-3-4-12,6 3 0,-14-8 0</inkml:trace>
  <inkml:trace contextRef="#ctx0" brushRef="#br0" timeOffset="1125">387 1232 45,'-7'-6'23,"9"-1"-1,3-1-3,-2-5-3,9 2-2,-1-13-2,12 5-2,-4-11 0,12 6-3,-3-8 0,5 6-2,-2-3-2,3 3 0,-5 2-1,-2 3 0,1-4 0,-5 10-1,-2-3-2,-4 3 2,1 0-1,-2 2 0,-4 3-2,-1-1 0,1 3-2,-3-4 0,2 6-3,-4-3-3,9 12-7,-12-12-6,10 3-10,1 3-4,-4-6 2</inkml:trace>
  <inkml:trace contextRef="#ctx0" brushRef="#br0" timeOffset="1797">1124 1009 36,'5'3'21,"-5"-9"-1,6 3-1,-1 3-4,-1-3-3,7 3-2,-6-3-2,8 3-1,-2-6-1,7 7-1,-2-4 0,2 5-1,-1-4 0,3 4-2,-2-4 1,1 4-1,-1-4 0,2 2-1,-2-3 1,1 2-1,0-2 0,1 0 0,-1 1 0,-1 1-1,-4-2 1,1 3-1,-3 0 1,-1 1-1,-5 1-1,-1-1 1,-1 2-2,-1-6 0,2 6-3,-5-7-5,8 8-9,-8-7-10,1-3-8,5 6 0,-6-7 1</inkml:trace>
  <inkml:trace contextRef="#ctx0" brushRef="#br0" timeOffset="3281">1868 685 40,'-9'-9'17,"6"6"-3,-6-4 0,3 2-4,-2 4-2,0-2-2,4 1-2,-5 5-1,-1-1-2,0 4 0,4 4 0,-4 3-1,3 5 1,-4 6-1,-1 3 0,1 5 1,3 5-1,-1 1 0,2 1 0,-3 2 1,6 0-1,-2-9 0,3 0 0,1-1 0,4-7 0,-1-3 0,2-4 0,3-7 0,-3 0 0,7-6 1,-4-7 0,1-1 0,1-4 0,0-4 0,-2-3 0,4-5 1,1-1-1,0-4 0,1 1 0,0-8 0,5 0-1,-3-1 0,3-4 0,0 1 0,0 1 1,-1 0-2,-3 4 1,-1 4 0,-1 9 0,-1 0 0,-7 6 0,3 5 0,-4 1-1,0 6 1,1 0 0,-3 3 0,3 0 0,-2 0 0,1 4 0,-1 2 0,-1 3 1,0 6 0,2 0 0,-2 5 0,-2 4 0,2 2 1,-1 3-1,-2 0 1,1 6 0,-4-6-1,4 3 0,-2-2 0,1-1 0,1-1 0,2-2-1,5-4 1,-1-3-1,4-1 0,-2-4 0,5-4 0,0-4 0,-1-2 0,3-1 1,-3-3-2,3-6-2,2 3-2,-4-6-5,4-4-7,-3 7-10,0-15-6,10 12 1</inkml:trace>
  <inkml:trace contextRef="#ctx0" brushRef="#br0" timeOffset="4250">2294 471 41,'1'11'16,"7"9"-3,0 1 0,-1 3 0,2 8-3,-1-5-2,6 13 0,-5-2-1,2 8-2,-8-7 1,4 10-2,-7-4 0,2 5-1,-4-1 0,-2 4-1,-4-4-1,1 2 1,-7-3-2,3 2 1,-3-5 0,-4-2-1,3-2 0,-4-6 0,1-5-2,0-10-2,1 4-3,-5-16-7,8-1-7,2 3-13,-9-23 1,10 7 0</inkml:trace>
  <inkml:trace contextRef="#ctx0" brushRef="#br0" timeOffset="5547">2428 66 34,'-1'-5'10,"5"7"-1,-2-7 0,0 3-1,-2-2-1,1 1-1,2-2 1,0 2-2,2-1 0,1-2-1,2 3 0,-1-3 1,9 2-2,-6-5 1,9 6-1,-7-3 0,5 6 0,-4-1-2,1 4 1,0 0-1,-5 3 1,0 3-1,4 0-1,-6 2 1,1-1 0,-2 3 0,0-1 1,-1 0-1,-1-3 0,-2 3 0,-1 0 0,-2 0 0,-4 1 0,2-1 0,-1-3 0,-2 0 0,-1 0-1,1-3 1,-1 0-1,2 0 1,-1-3-1,4-3 1,1 0-1,-1 0 0,1 3 0,1-3 0,0 0 0,1-3 0,1 3-1,-1 0 1,4 0 0,0 0 0,1-3 0,0 3 0,3 0 0,-1 3-1,-1 0 1,4 0 0,0-1 0,-1 4 0,3-1 0,-3 2 0,0 1 0,0-4 0,-2 7 1,-2-5-1,2 5 0,-5-4 0,1 4 0,-2-3 1,-1 1 0,-2 0 0,-1 0 0,-4 0 1,2 0-1,-6 0 1,3 3 0,-5-2 0,-1 2 0,-2 0-1,-2 0 1,-1-3-1,1 0-1,-1-1 1,-1-1 0,1-1-1,1-2 0,-1 2 0,1-6-1,2 3-3,-4-8-2,12 10-7,-9-7-11,-2-2-11,10 7 0,-10-13 1</inkml:trace>
  <inkml:trace contextRef="#ctx0" brushRef="#br0" timeOffset="12891">3327 259 42,'-11'3'14,"-6"1"-1,2 7 0,0 4-2,-5 9-2,1 4-2,1 2-2,-2 11-1,2 0 0,3 5-2,1 1 0,0 3 1,0 3-1,8 5 0,-3-4 0,1 6 0,1-1-1,0 5 0,-2 0 1,5 1-2,-1-6 1,1-4 0,0-6-1,3-7 1,2-4-1,6-9-1,0-6-1,5-11-4,5 0-6,-1-4-8,-7-14-12,15 12 1,-13-20 0</inkml:trace>
  <inkml:trace contextRef="#ctx0" brushRef="#br0" timeOffset="13438">3570 682 38,'3'2'15,"5"6"1,-2 1-3,2 7 0,1 3-1,2-1-2,1 6-3,0-3 0,5 10-1,-2-4 0,4 4-2,-2-3 1,4 9-2,-1-8 0,3 1 0,-6 2-1,3 0 0,-4-8-1,1 1 0,-5-6 0,1-3 1,-6-4-2,1-5 1,-5-1-1,2-4 0,-4 1-3,-2-8-2,4 8-3,-11-12-6,8 6-7,-5-3-5,-4-8-9,6 10 1</inkml:trace>
  <inkml:trace contextRef="#ctx0" brushRef="#br0" timeOffset="13891">3439 1289 46,'15'-28'19,"2"1"3,6-11-4,0-8-2,12 2-3,-3-10-3,14-3-2,-9-3-2,4 8-1,-4-1-2,3 6 1,-10 6-3,-1 6 1,-6 7-2,-6 7 1,-3 9-1,-5 1 0,0 5-1,-6 0-1,2 6-2,-1-4-1,4 7-1,-5-6-4,9 6-3,-7-3-5,7 0-3,1 3-7,-6-9-3,13 9 0</inkml:trace>
  <inkml:trace contextRef="#ctx0" brushRef="#br0" timeOffset="15563">4334 886 26,'-8'3'12,"-1"-6"-2,3 6-1,-3-3-1,3 3-1,0-3-1,0 3-2,3 0 1,1 0-3,0-3 1,4 0-1,0 3 1,-2-3-1,3 3 1,1 0 0,1 0 0,-2-3 1,3 3-2,-3-3 1,3 3 0,-4-6 0,4 6 0,-2-3-1,1 0 0,0 0 0,-2 0 0,-2 0-1,5 0 1,-3 4-1,0-4 0,4 0 0,-4-4 0,6 4 0,-5 0 0,7 0 0,-3 0 0,4 0 0,-1 0 0,2 0 0,4 0 0,-8-1 0,8 1-1,-4-3 2,5 1-2,-6-1 1,3 0 0,-1-1-1,2 2 1,-4-2 0,2 4-1,-4 0 0,3 0 0,-3 0 1,1 1-1,1 1 0,-1-1 0,0 1 1,-2 1-1,2 1 1,-2-2-1,0 2 1,-3-1-1,0 2 0,-3-2 1,0 0-1,-1 0 0,-1-1 0,-1-2-2,2 1-2,-5-4-4,7 6-6,-5-3-9,-5-4-12,12 7 2,-12-9 0</inkml:trace>
  <inkml:trace contextRef="#ctx0" brushRef="#br0" timeOffset="16906">5041 295 28,'2'2'12,"-8"-6"0,6 11-3,0-1-2,-2 7 0,4 3-1,1 6 0,-2 6-1,-1 4 0,2 3-1,-2 2 0,-2 9-2,-4 0 0,2 2 0,-3 4-1,1 1 1,-1-1-1,-4 1 0,2-7 0,-2-2-1,5-5 1,-2-4 0,1-11-1,2-1 1,0-6-1,4-5 1,-2-3 0,1-3 0,2-6 0,-1 3 0,2-6 0,-1 3 0,2-6 0,-1 3 0,1-3-1,1-5 0,2 4 1,1-4-2,1 1 1,4-3 0,0 1 0,3-3 1,-1 1-1,4-1 0,1 1 1,2 1-1,-3 1 1,3 3-1,-5 1 0,2 5 0,-1 4 0,-4-1 0,-1 6 0,-1 1 1,1 2-1,-2 0 0,-1 0 0,-2 3 1,-5 0 0,7 2 1,-9 0 0,1 2 0,-8-2 0,3 4 1,-5-1-1,0 0 1,-5-4-1,0-2 0,-2-2 0,-3-4-1,0-2 0,5 0 0,-3-6-1,-1-3 0,5 3-2,-1-4-1,6 4-3,-5-6-5,10 6-8,-1 3-11,-4-6-4,13 9 1</inkml:trace>
  <inkml:trace contextRef="#ctx0" brushRef="#br0" timeOffset="17844">5425 389 35,'8'5'15,"0"8"0,2 1-1,1-2-1,6 10-1,-8-4-3,8 8-1,-6-4-1,1 9-1,-4-2-1,2 3 0,-5 1-1,3 3 0,-7 1 0,2 8-1,-6-5 0,2 7-1,-2-3 1,-4 2-2,-2-1 2,2 2-2,-6-6 0,0-1 0,-1-1 0,-2-2 0,-3-7-1,0-2 0,1-1-1,-2-6-1,2 2-1,-5-9-4,10 5-2,-5-12-5,7 5-8,4 4-13,-9-14 1,12 9 0</inkml:trace>
  <inkml:trace contextRef="#ctx0" brushRef="#br0" timeOffset="18813">5692 105 29,'0'-15'17,"6"4"-1,-3-1-3,3 0 0,3 3-3,2-3-1,3 9-3,-2-5 0,5 8-1,-3 0-1,4 5-1,-3 4 0,2 0 0,-5 3-2,4 0 1,-10 3-1,3 5 1,-3 3-1,-1 1 0,-7 4 0,-1 2-1,-3 0 1,-5 4-1,2-2 1,-6 3 0,3-5-1,-4 0 0,5 1 0,-2-5 0,7-7 1,-1 1-1,4-3-1,2-8 1,2 0 0,2-3 0,4-3 1,0 3 0,-2-6 1,7 2 0,-3-5 0,5 3 1,-2-5 0,5 5-1,0-1 0,3-1 1,1 1-2,1-1 0,-1 1-2,1-4-2,4 10-3,-2-10-4,7 8-8,-2 6-15,1-12-3,13 12 2</inkml:trace>
  <inkml:trace contextRef="#ctx0" brushRef="#br0" timeOffset="20438">6511 321 33,'-14'14'15,"-9"-4"-1,8 11-1,-8 4-1,0 4-3,1 6-1,-1 3-2,2 7-1,-2 7-1,3 2 0,3 6-1,2-1-1,3 5 1,4 0-1,3-4-1,2 1 0,0-3 0,8-3 0,-1-7 0,3-4-1,0-3 0,1-7 1,1-4-1,0-3 0,2-5-1,-2-4-2,5-1-1,-6-7-3,4 1-4,-5-6-5,1-5-6,9 4-9,-16-16 2</inkml:trace>
  <inkml:trace contextRef="#ctx0" brushRef="#br0" timeOffset="20875">6534 796 26,'-5'3'15,"13"14"1,-2-3-1,1 4-1,4 5-1,1 0-2,5 9-1,-5-5-2,4 9-2,-1-5-1,-1 4 0,3-2-2,0-2-1,-7 0 0,4-6-1,-2-1-1,-1-6 0,-2-3-2,0-5-2,-3-1-5,-6-6-6,0-6-6,0 3-9,-12-12-3,11 9 2</inkml:trace>
  <inkml:trace contextRef="#ctx0" brushRef="#br0" timeOffset="21188">6529 1205 33,'-3'-3'21,"6"3"-2,0-6-1,2-3-1,4-2-3,-5-9-1,13 5-3,-4-14-2,8 8-2,0-9-2,5 2 0,3-5-1,2 4-2,-2-1 0,3-4 0,0 7-1,-4 0 1,1 7-2,-4 0 0,-1 6-4,-7 2-2,6 12-5,-11 0-8,2 0-9,6 15-6,-13-15 1</inkml:trace>
  <inkml:trace contextRef="#ctx0" brushRef="#br0" timeOffset="21656">7054 1032 16,'-9'0'28,"13"8"3,-4-7-13,2-1-1,7 3-4,-4-4-2,5 7-2,-2-9-2,6 6-2,-3-6-1,5 3-1,-2-3 0,2 0-2,-3-1 0,3 1 0,-1 3-1,-3-3-2,5 3-3,-3-7-3,4 5-7,-1-5-3,6 1-7,3 4-9,-5-7 0</inkml:trace>
  <inkml:trace contextRef="#ctx0" brushRef="#br0" timeOffset="22063">7723 768 24,'-17'-14'25,"11"12"-9,-9-2-1,1 4-4,2 3-2,-8 3-1,6 5-2,-4-1 0,4 7-2,-1 0 1,2 8-2,-4-2 0,7 9 0,-3-5-1,1 7-1,2-1 0,0-4 0,4 5 0,0-4 0,5 0-1,2-4 1,-1 2-1,6-7 0,-1-1 0,6-7 0,-1-4 0,2-4 0,5-7-1,-1-5-2,7-7-1,-2-7-6,11-3-6,-6-4-5,6-10-10,4 8 0</inkml:trace>
  <inkml:trace contextRef="#ctx0" brushRef="#br0" timeOffset="22531">7988 392 54,'13'25'21,"3"6"-1,4 9-3,-3 1-3,4 8-2,-6-4-3,7 10-3,-9-6-1,6 5-2,-13-4-1,2 2-1,-8-2 1,-5 3-2,-6 1 0,-7-6-3,-2 5-5,-14-6-10,-2-3-17,5 7 0,-7-12 1</inkml:trace>
</inkml:ink>
</file>

<file path=ppt/ink/ink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1-12T22:03:04.812"/>
    </inkml:context>
    <inkml:brush xml:id="br0">
      <inkml:brushProperty name="width" value="0.05292" units="cm"/>
      <inkml:brushProperty name="height" value="0.05292" units="cm"/>
      <inkml:brushProperty name="color" value="#333399"/>
      <inkml:brushProperty name="fitToCurve" value="1"/>
    </inkml:brush>
  </inkml:definitions>
  <inkml:trace contextRef="#ctx0" brushRef="#br0">89 1047 48,'-17'0'22,"6"-2"1,1 2-5,-1-6-4,5 4-3,-7-8-2,9 4-3,-2-3-2,4 3-1,-4-1-1,5 4 0,-1 0-1,2 3-2,0 3-1,0-3-1,3 7-2,-1-7-4,7 6-7,-3-3-9,-5-6-9,15 9 1,-10-9 1</inkml:trace>
  <inkml:trace contextRef="#ctx0" brushRef="#br0" timeOffset="531">579 387 44,'-23'14'15,"3"10"0,-6 11 0,-2 6-6,-1 9 0,-3 3-3,0 10-1,1 1 0,5 10-2,0-3-1,5 7 0,4-5-1,6 1 0,2-2-1,9-9 1,3-5-1,5-8 1,4-6-2,5-7-1,1-8-1,4-11-4,4-1-6,0-2-9,-6-21-9,12 9 1</inkml:trace>
  <inkml:trace contextRef="#ctx0" brushRef="#br0" timeOffset="922">674 741 24,'-4'-10'27,"6"11"-13,3 4 2,1 7-3,4 4-2,1 7 0,6 5-2,-5 5 0,10 7-3,-7-1 0,6 5-2,-1 0 1,0 2-2,-6-10-1,4 5-1,-4-9 0,0-1 0,-2-7-1,0-6 0,-2-3-2,-4-6-2,1 2-6,-7-8-8,-1-7-12,1 5-5,-11-9 1</inkml:trace>
  <inkml:trace contextRef="#ctx0" brushRef="#br0" timeOffset="1266">594 1323 56,'6'-21'30,"14"-11"-8,11-2-2,-2-10-4,15 2-4,0-19-4,10 9 0,-8-2-5,9 2 0,-8 3-1,-2 7-1,-4 2-1,-9 5-1,-4 14 0,-7 0-3,1 10-4,-13-1-5,3 14-8,-3 7-15,-9-3-1,3 11 2</inkml:trace>
  <inkml:trace contextRef="#ctx0" brushRef="#br0" timeOffset="3297">1203 1044 24,'8'-11'19,"-4"-10"0,9 8-3,-3-2-2,4 3-4,1 1-3,-1 2-1,1 5-2,-2 2-1,1 5-1,-5 2-2,1 1-2,0 0-4,-3 3-4,1-3-7,4 6-9,-7-15-4,15 12 1</inkml:trace>
  <inkml:trace contextRef="#ctx0" brushRef="#br0" timeOffset="3656">1722 920 37,'-2'-19'13,"2"0"-2,-4 3 0,-1 2-2,1 2-1,-4 0-3,-1 7-2,-2 1 0,4 4-1,-6 1-2,1 4 1,1 5-1,1 1 1,-1 4-1,3-1 1,-2 4-1,0 8 0,3-2 0,1 5 0,-1-2 1,3 5-2,-1 0 1,2 5 0,3-4 0,2-4 0,1 1 0,3-7 0,0-8 0,3-2 1,-1-9-1,3-8 0,2-9 0,1-5 0,1-5 0,1-10 1,1-2-2,1-9 2,0-6-1,5-2 0,-1-1 0,1-3 1,-2 0-1,-1-1 1,-2 3 0,-2 8 0,-3 5 1,-2 8 1,-9 5-1,4 10 0,-6 4 0,0 8 0,-3 6-1,0 6 1,1 5-2,-1 3 1,2 4-1,-4 5 1,2 1 0,-3 8 0,0 0 1,-2 4 1,-3 7 0,4 4-1,-10 3 2,5 2-1,-5-2 0,1 5-1,3-4 0,2-1-1,-1-9 0,4-3 0,5-9 0,3-1-1,1-12 0,3-5 0,5-5 0,0-4 0,5-4 0,-4-3-2,12-1-2,-4-4-1,7 2-3,-4-7-4,5 6-6,-3-3-7,-1-7-8,8 10 1</inkml:trace>
  <inkml:trace contextRef="#ctx0" brushRef="#br0" timeOffset="4516">2146 390 20,'-6'-6'26,"10"15"-10,-4-3 1,4 13-2,3 9-3,-5 4 0,7 12-1,-6 0-3,6 8 0,-12 6-2,6 9-2,-6-7-1,2 7-1,-6 0 0,-2-1-1,-3-4 0,0 2 0,0-10 0,-7-1-1,1-7 1,-2-3-1,0-8-2,-6-8 0,8 0-4,-4-12-4,10-1-8,-3-3-9,-4-14-8,13 6 1,-9-18 2</inkml:trace>
  <inkml:trace contextRef="#ctx0" brushRef="#br0" timeOffset="5031">2235 18 33,'-8'-11'16,"11"10"2,-4-1-3,2 7-1,2 4-4,-6 5-3,6 7-2,-7 0 0,2 14 0,-4-3-2,0 3 0,-2 3-1,1 0 0,-3 1-1,4-4 0,0-4-1,6-4 0,-1-3 1,1-8-1,1-1 0,4-8 0,1-2 1,2-5 0,1-2 0,1-1 0,1-1 0,1 1 0,4-5 0,-4 2 0,2-3-1,3 4 1,-2-4 0,0 3-1,2-3 1,-3 0-1,6 0 1,-5 1-1,2 2 0,-3-1 0,2 4-1,0-3-1,-2 3-1,-2-2-2,-2 5-3,-2-6-5,1 3-5,2 3-9,-13-9-5,12 10 2</inkml:trace>
  <inkml:trace contextRef="#ctx0" brushRef="#br0" timeOffset="5563">2510 86 24,'-15'9'29,"9"16"-9,-5-1 0,2 9-5,-3 7-3,-5 4-2,6 6-3,-7 5-3,3 4 0,-2-1-1,1 3-1,0-8-2,5-5-1,2 0-3,1-13-3,11-4-8,-1-2-12,1-15-6,15 3 1</inkml:trace>
</inkml:ink>
</file>

<file path=ppt/ink/ink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1-12T22:03:14.796"/>
    </inkml:context>
    <inkml:brush xml:id="br0">
      <inkml:brushProperty name="width" value="0.05292" units="cm"/>
      <inkml:brushProperty name="height" value="0.05292" units="cm"/>
      <inkml:brushProperty name="color" value="#333399"/>
      <inkml:brushProperty name="fitToCurve" value="1"/>
    </inkml:brush>
  </inkml:definitions>
  <inkml:trace contextRef="#ctx0" brushRef="#br0">117 46 33,'-14'-3'19,"5"-3"0,-2 3 0,-3-5-2,5 8-1,-5-7-3,10 7-2,-7-3-3,6 3-2,-5 3-2,6 0-1,1-3 0,0 0-2,0 3 0,2 0 0,-1-3-1,1 1 1,1-1-1,1 0 0,1 0 0,-2-1-2,7-1-5,-5-5-5,9 4-9,-1 3-14,-5-13-1,10 10 1</inkml:trace>
</inkml:ink>
</file>

<file path=ppt/ink/ink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1-12T22:03:15.359"/>
    </inkml:context>
    <inkml:brush xml:id="br0">
      <inkml:brushProperty name="width" value="0.05292" units="cm"/>
      <inkml:brushProperty name="height" value="0.05292" units="cm"/>
      <inkml:brushProperty name="color" value="#333399"/>
      <inkml:brushProperty name="fitToCurve" value="1"/>
    </inkml:brush>
  </inkml:definitions>
  <inkml:trace contextRef="#ctx0" brushRef="#br0">347 0 30,'-12'6'17,"-11"-3"-2,2 10-2,1 6 0,-2 7-4,1 11-3,-5 5-1,3 10-1,0 2-1,0 10-1,-1 5 0,2 5 0,1-4 1,2 4-2,2-7 1,4-1-2,7-6 0,-2-6-1,8-9-4,1-10-2,9-1-5,2-12-7,-3-14-9,14 7-1</inkml:trace>
  <inkml:trace contextRef="#ctx0" brushRef="#br0" timeOffset="375">275 436 33,'5'11'14,"7"7"-1,-1 0-1,3 13 1,4-4-2,-6 5-1,10 5-3,-10-1 0,6 2-3,-4-3-1,3 0 0,-5-8-2,0 2 0,-2-11 0,-1-2-1,-2-1-1,0-6-2,-1 3-5,-5-7-5,1-4-8,5 8-10,-14-12 1</inkml:trace>
  <inkml:trace contextRef="#ctx0" brushRef="#br0" timeOffset="703">203 889 44,'11'-27'18,"14"-1"1,4-5-2,3-5-4,5 0-2,4-3-4,2 6-2,-3-1-3,1 5 0,-6 1-2,-6 7-2,0 9-1,-7-2-3,-1 3-3,-6 4-4,4 2-4,-4 4-6,-9-6-6,13 13-1</inkml:trace>
  <inkml:trace contextRef="#ctx0" brushRef="#br0" timeOffset="1734">754 760 35,'4'3'16,"-4"-12"1,7 3-3,4-3-2,4 0-4,5-2 0,2 0-2,0 2 0,1 3-2,2-3-2,-4 3 0,7-3-2,-7 4-2,-2 1-2,2 2-6,-4 1-7,-5-8-9,8 18-4,-14-18 1</inkml:trace>
  <inkml:trace contextRef="#ctx0" brushRef="#br0" timeOffset="2094">1168 837 38,'12'-4'16,"-1"-4"-4,10-2 1,-7-6-2,7-2-3,-1-5-2,-3 1 0,4-6-3,-1-1-1,2 1-1,-11-4 0,2 1 0,-4 4-1,-2 4 1,-3 0-1,-4 5 0,0 4 0,-9 4 1,6 5-1,-8 4-1,1 4 1,-1 1-1,-1 4 1,-2 4 0,-2 2-1,4 4 1,0 3 0,1 4 0,-1 2 1,3 5-2,-2 3 1,5-2 0,-2 4 0,5-1 0,-1-6 0,1 2 0,3-4 0,1-5 0,4-4 0,1-5 0,5-2-1,1-9 0,5 0-3,-4-6-3,7-4-5,3-3-5,-6-14-8,14 12-3</inkml:trace>
  <inkml:trace contextRef="#ctx0" brushRef="#br0" timeOffset="2656">1733 96 33,'-10'17'21,"9"9"-6,-4 4 1,2 9-3,0 10-1,-3 3-2,3 8-3,-11 3-1,7 11-2,-7-7-1,1 6-1,-3-2 0,-3 1-1,-4-5 0,0 3 0,-1-10-2,-4-3-4,1 2-5,1-5-12,-16-9-11,18 8 1,-17-23 0</inkml:trace>
</inkml:ink>
</file>

<file path=ppt/ink/ink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1-12T22:03:19.859"/>
    </inkml:context>
    <inkml:brush xml:id="br0">
      <inkml:brushProperty name="width" value="0.05292" units="cm"/>
      <inkml:brushProperty name="height" value="0.05292" units="cm"/>
      <inkml:brushProperty name="color" value="#333399"/>
      <inkml:brushProperty name="fitToCurve" value="1"/>
    </inkml:brush>
  </inkml:definitions>
  <inkml:trace contextRef="#ctx0" brushRef="#br0">23 24 25,'-11'-12'28,"16"15"1,-17-6-16,7-1-1,5-2-4,0 4-6,0 2-3,5 3-4,-2 2-6,3-8-9,14 13-8,-14-16 0</inkml:trace>
</inkml:ink>
</file>

<file path=ppt/ink/ink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1-12T22:03:20.203"/>
    </inkml:context>
    <inkml:brush xml:id="br0">
      <inkml:brushProperty name="width" value="0.05292" units="cm"/>
      <inkml:brushProperty name="height" value="0.05292" units="cm"/>
      <inkml:brushProperty name="color" value="#333399"/>
      <inkml:brushProperty name="fitToCurve" value="1"/>
    </inkml:brush>
  </inkml:definitions>
  <inkml:trace contextRef="#ctx0" brushRef="#br0">231 585 31,'-7'10'11,"-6"-1"-1,4 8-1,-3 4 0,3 5-2,-5 8 2,0 5-2,1 7-1,-6 2 0,1 13-1,-2-3 0,3 3-2,-4-2 1,5 3-2,3-3-1,3-5 0,4-6 0,9-7-2,3-3-1,7-10-3,5-4-5,5-7-5,1-16-11,15 8-3,-12-22 0</inkml:trace>
  <inkml:trace contextRef="#ctx0" brushRef="#br0" timeOffset="406">488 817 39,'-7'12'15,"4"6"-1,6 4 0,-2 2-1,4 6-1,-4 4-3,9 2-2,-4 2-1,5 3-2,-4-4 0,4 1-2,0-5-1,-1-1 0,-1-6 0,-1-5-1,-2 0-1,0-8-2,-1 2-5,-5-9-6,2-2-8,7 7-9,-20-14-1,11 11 1</inkml:trace>
  <inkml:trace contextRef="#ctx0" brushRef="#br0" timeOffset="718">374 1300 42,'0'-15'19,"7"-2"0,6-2-1,-1-9-3,8 1-3,-2-13-2,13 5-3,-1-4-2,6 4-1,-3-3-2,1 5 0,-2 1-2,2 4 0,-2 5-1,-5 2-2,4 5-1,-7-1-4,6 8-6,-11 0-9,-2-4-10,8 16 1,-14-12 0</inkml:trace>
  <inkml:trace contextRef="#ctx0" brushRef="#br0" timeOffset="1234">834 1147 25,'11'6'30,"-11"-11"-7,9-2-7,4 2-2,2-6-2,6 5-3,-2-6-1,5 6-4,1 0-1,-1 0-2,2 6 0,2-5-3,-1 8-3,-2-3-6,2-1-9,2 13-10,-9-15-2,11 14 1</inkml:trace>
  <inkml:trace contextRef="#ctx0" brushRef="#br0" timeOffset="1797">1711 802 30,'0'-28'12,"0"7"-2,-1 0-1,-2 6-2,-5 0-2,2 5-1,-2 1 0,-1 6-2,3 3 1,-3 3-1,-2 6 0,2-2 1,-3 8 0,3 0-1,-2 6 1,2 2 1,-2 9-1,2-2 0,1 11 0,1 6 1,-3 5-1,3 1 0,-1 8-1,-1 0 1,3 4-1,-3-3-1,4 2 0,-3-9-1,4-6 0,2-5-2,-2-11-3,2-6-6,-1-5-7,-3-19-13,9 9 2,-12-24-1</inkml:trace>
  <inkml:trace contextRef="#ctx0" brushRef="#br0" timeOffset="2187">1350 1315 29,'20'-6'25,"-5"-7"-12,10-1-1,-2-1-2,9 0-4,-1 2-3,1-2-3,0 0-5,-3 0-9,5 7-8,-13-16-4,13 15 0</inkml:trace>
  <inkml:trace contextRef="#ctx0" brushRef="#br0" timeOffset="2422">1886 699 31,'15'10'24,"-9"2"-10,5 8-1,0 7 0,0 5-3,2 9 1,-3 3-2,2 10-1,-11-3-2,8 4-1,-13-5-1,1 5-2,-6-4 0,-4 1 0,-3-5-2,-3-3 1,-5-4-1,1-7-1,-3 1-1,0-12-4,1 1-5,1-9-8,-4-14-14,17 7 0,-8-16 1</inkml:trace>
  <inkml:trace contextRef="#ctx0" brushRef="#br0" timeOffset="5562">2256 12 29,'-6'-8'23,"8"8"-2,-5-1-2,1-2-4,2 6-3,-3-2-5,2 5-2,-6 3-1,4 4-2,-1 2-1,2 6 0,-4 0-1,3 1 0,-1 0 1,2-2-1,0-6 0,-1 1 0,2-3 0,1-6 0,0-3 1,0 0-1,0 0 1,0-1-1,0-2 0,0 0 1,0 1 0,0-1-1,-2 0 1,4 0 0,-2 2-1,0-2 1,0 0-1,0 0 0,0 0 1,0 0-1,0 0 0,0 0 0,0 1 0,0-1 0,0 0 0,0 0 0,0 0 1,0 0-1,0 0 1,1 0-1,-1-1 1,0 2-1,-1-1 0,1 2 1,0-2-1,1 0 0,-1 0 0,-1 0 0,1 0 0,0-2 0,0 2 0,0-1 0,0 2 0,-2 1-1,2-1 1,0 1 0,0-1 0,0 2 0,0 1 0,0-1 0,-1-2 1,1 4-1,0-2 0,-2 0 0,2 1 0,0 4 0,-1-2 0,1 0 0,-2 3 0,-1 0 0,0-1 0,3 1 0,-1-3 0,-1 0 0,1-1 0,1-1 0,0-1 0,0 0 0,1-1 0,1-2 0,1 3 0,1-6 0,1 3 0,2-3 0,4 1 0,0-1 1,1 0-1,3 0 0,2 0 0,2 2 0,-3-1 0,3-1 0,-1 0 0,1 1 0,-4 1 0,0-1 0,-1 2 0,-2 2 0,-1 1 0,-3 2 0,-2-1 0,-5 5 0,2 0 0,0 4 0,-3-4 0,0 3 0,-6 0 1,3 3-1,-3 3 1,-2-4 0,-1 1-1,-1 2 2,-4 1-1,0 0 1,-4-4 0,2 1 0,-5-6 1,1 4 0,-1-9-1,-4 2 0,2-6-1,-3-4 0,2 1-1,-1-7-1,2 3-1,-4-10-2,4 7-3,-3-12-3,7 10-8,-2-3-10,-2-6-8,14 8 2,-10-9 1</inkml:trace>
  <inkml:trace contextRef="#ctx0" brushRef="#br0" timeOffset="6828">2370 0 32,'3'4'30,"9"8"3,-1-6-17,-4 4 0,7 2-6,-3-3-4,6 0-1,-4 0-1,4 0-2,5-3-1,1 0-1,4-3-2,-1-6-4,5 0-12,4 3-15,-10-15-1,10 9 1</inkml:trace>
</inkml:ink>
</file>

<file path=ppt/ink/ink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1-12T22:04:52.734"/>
    </inkml:context>
    <inkml:brush xml:id="br0">
      <inkml:brushProperty name="width" value="0.05292" units="cm"/>
      <inkml:brushProperty name="height" value="0.05292" units="cm"/>
      <inkml:brushProperty name="color" value="#33CC33"/>
      <inkml:brushProperty name="fitToCurve" value="1"/>
    </inkml:brush>
  </inkml:definitions>
  <inkml:trace contextRef="#ctx0" brushRef="#br0">515 173 40,'0'-14'21,"-10"-7"-3,-1 6-2,-1 6-3,-2-6-4,-1 8-3,-2-2-1,0 3-3,-3 3 1,3 3-1,-3 0-1,0 5 0,-3 2 0,1 4-1,-1 4 1,0 2-1,0 3 1,0 6-1,1-1 1,1 6-1,1 2 1,0 2-1,2 3 0,-1 6 0,4 3 0,1 3 0,-4 10 0,7-4 0,-1 5 0,3-1 0,3 1 0,7-3 0,-2-6 0,2-7 1,5-8-1,2-1 0,4-10 0,2-8 0,4-4 0,1-5 1,2-9-1,5-3 0,-1-6 0,4-5 0,-3-6 0,3-2 0,-2-3 0,1-5 0,-1-2 0,3-5 0,-6 1 1,2 0-1,-1-2 0,-3-2 0,-2 7 1,-4 1-1,-3 4 1,-3 6 0,-1 3-1,-6 6 1,-3 4 0,-2 3-1,-1 2 1,2 4-1,-5 4 0,1 0 0,0 1 0,-1 4 0,2 0 0,-1 3 0,1 0 0,-1 3 0,-1 2 0,3 1-1,-2 5 1,2 0 0,0 7 0,-2-1 0,2 3 0,0 5 0,0 0 0,2 1 1,-1 5-1,1 0 1,-1 2-1,1 4 0,-2 1 0,0 0 0,-1 2 1,1-4-1,0 2 0,0-4 0,-1 0 0,-1-8 0,0-3 0,1-4 1,-4 0-1,2-5 0,-3-7 1,1-2-1,-2-5 1,0-4 0,-3-5 0,2 0 0,-1-8 0,-2 2 0,0-4 0,2-2 0,0-5 0,-1-3 0,1-1-1,1-3 1,1-4-1,-3-2 1,3 0 0,-1-1-1,0 1 2,1 1-2,2 3 0,3-1 0,2 7 0,-3 1-3,8 5 0,-4-3-2,10 5-6,-7-3-10,2 0-13,16 6-1,-10-15 2</inkml:trace>
  <inkml:trace contextRef="#ctx0" brushRef="#br0" timeOffset="12812">580 943 29,'10'-10'9,"-2"-6"0,6 3-2,-3-8 0,5 4-2,1-4 1,3-2-2,0-2-1,1 6 0,-1-3 1,0 4-2,-3 3 0,1 0 1,-2 6-2,-4 0 1,-1 6-1,-5-4 1,1 4-1,-2 0 1,1 0-1,-3 3 0,-1-3 0,2 3 0,-1 0 0,1 3 0,-1 0 0,-2 3 0,2 1 0,-1 2 1,-1 4-1,-1 1 0,2 3 1,1-1-1,-6 4 0,3 0 0,1 3 0,-1-2-1,-1 0 1,-1 1 0,2 0-1,-1 0 0,1-3 1,-2-2-1,1-2 0,1-4 0,0-2 0,0-1 0,0-2 1,-2-6 0,4 1 1,-2-4-1,0 2 1,1-8-1,1 2 1,-2-3 0,1-4 0,-1-1 0,5-2-1,-2-3 1,3-2-1,-1-3 0,1-2 0,3 1 0,0-3-1,0 4 1,2-1-1,-3 0 0,4 8 0,-4-1 1,1 7-1,-6 3 0,3 2 0,-5 3 0,1 1-1,3 3 1,-5 5 0,3 1 0,0-1-1,3 2 0,0-4-1,5 6 0,-1-6-2,6 4-1,-1-4-2,5 4-2,-2-8-2,5 4-1,0-3-4,-3-3 0,5 3 0,-7-9-1,9 7 1</inkml:trace>
  <inkml:trace contextRef="#ctx0" brushRef="#br0" timeOffset="13594">1350 591 29,'4'-6'14,"-7"-6"-2,5 6-2,-4-4-1,2 1-2,2 5 1,-4-4-1,4 7 0,-4-2-1,2 4-1,-1-1 0,-1 5-1,1-1-1,-4 4-1,0 2 0,-2 6 0,-2-1-1,1 3 0,-3 6 0,0 2 0,1 3 0,-1 0 0,0 1 0,2 2-1,1-1 1,4-1-1,-2-3 1,3-1-1,1-3 0,4-2 0,-1-3 1,1-2-1,4-3 0,-3-4 0,5-4 0,-1-3 1,-1-4-1,4-1 1,0-3-1,-1-2 1,2-2-1,0-1 1,-2-4-1,5 0 1,-2-5-1,0-3 0,1-3 0,-1-4 1,2-4-1,-2 3 0,2-3 0,-7-1 0,4 6 0,-3 0 0,2 8 0,-7 3 0,4 6 0,-7 0 0,3 6 0,-3 6 0,-3 0-1,-1 3 1,0 3 0,2 6-1,-4-3 1,3 6-1,0 6 1,-1-1 0,-1 3 0,2 7 0,-3-1 1,1 3-1,-1 2 1,3-1-1,-3-1 1,1 0-1,5-6 1,-1-2-1,4-6 0,0-3 0,3-3-1,2-5-2,4-1-2,0-9-4,5-2-6,4 4-9,-7-13-8,17 9 0</inkml:trace>
  <inkml:trace contextRef="#ctx0" brushRef="#br0" timeOffset="14437">1913 586 30,'-2'-16'15,"-8"-7"-1,5 8-1,-6-1-2,2 1-1,-3 6-2,-2 0-2,3 6-1,-5 3-2,2 6 0,2 3-2,-1 6 0,-2 2 0,4 4 0,-2 4-1,2 5 1,-3 3-1,2 5 0,3 0 1,-2 3-1,2 0 1,3-3-1,-1 0 0,4-3 0,0-6 0,5-3 0,-1-8 1,4-3-1,3-8 0,-1-1 1,6-9 0,-1-4 0,5-5 0,1-3-1,3-11 1,1-3-1,4-6 0,0-4 1,-2-8-1,5-2 0,-1-2 0,-4-1 0,1-3 1,-2 5-1,-5 0 1,-1 4-1,-2 2 0,-7 2 0,3 5 1,-2 4-1,-6 6 0,2 1 0,-2 7 0,-2 3 0,1 7 0,-2 4 0,3 5 0,-6 3-1,1 5 1,2 5 0,-3 3 0,-3 9 0,1 0 1,-2 10 0,-7 1 1,3 11-1,-6 2 0,1 7 1,-6 0-1,1 8 1,-2-2-1,3-1 0,2-9 0,5-4 1,4-10-1,5-6 0,4-10-1,4-10 1,2-3 0,8-6-1,0-3 1,3-6-2,4 0 0,1-6-4,7 3-5,-5-4-7,1 0-11,7 7-6,-9-11 2</inkml:trace>
  <inkml:trace contextRef="#ctx0" brushRef="#br0" timeOffset="15562">2473 44 30,'11'-5'14,"-2"-5"1,5 5-3,3-3 0,-1 1-1,4 2-3,-3 1-1,5 4-3,-6 0 0,4 4 0,-6-1-1,-3 8 0,0 0 0,-4 5 0,-2 1 0,-5 4 1,-2 4 0,-2 4-2,-6 1 1,0 3 0,-2-1-1,-1 5 0,-2-1 0,1 1 0,-4-1-1,4-1 0,2 0 0,-5 1 0,5-2 0,-2-1-1,5-2 2,-2-4-1,3-1 2,2-2-1,-1-6 0,5 1-1,1-4 1,1-3 0,1-1-1,7 1 0,-5-6 0,6 0 0,3-3 0,2-3-1,-2-2 1,7-1 0,-4-3 0,3-3-1,4 0 1,-1-2 0,-2 2-1,-1-3-1,2 5-1,-5-1-2,3 7-4,-7-9-7,4 12-6,-7-1-10,-5-2-7,6 12 3,-10-10 0</inkml:trace>
  <inkml:trace contextRef="#ctx0" brushRef="#br0" timeOffset="16187">2632 1101 37,'2'11'31,"-7"-10"-6,4 1-4,1 0-3,-2-6-4,4 6-2,-7-8-4,10 4-1,-5-7-2,6 5-2,-6-4-1,4 2 0,-1-3-1,1 3 0,0 0 0,-4 6 0,2-3-1,-2 3 0,1 0 0,1 3 0,-2-3 0,1 3 0,-2 3 0,-1-3 1,1 0 0,-2 3-1,-4 0 1,3-1 0,-4-2-1,2-2 0,0-2 0,-2-4-3,8 5-6,-6-12-13,0-3-14,12 6-1,-9-8 0,11 2-1</inkml:trace>
</inkml:ink>
</file>

<file path=ppt/ink/ink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1-12T22:05:21.906"/>
    </inkml:context>
    <inkml:brush xml:id="br0">
      <inkml:brushProperty name="width" value="0.05292" units="cm"/>
      <inkml:brushProperty name="height" value="0.05292" units="cm"/>
      <inkml:brushProperty name="color" value="#333399"/>
      <inkml:brushProperty name="fitToCurve" value="1"/>
    </inkml:brush>
  </inkml:definitions>
  <inkml:trace contextRef="#ctx0" brushRef="#br0">224 25 30,'0'-5'12,"-7"-3"-2,4 5 0,-3 0-1,-1 0-2,-3 0-2,4 3 0,-9 0-3,7 0 0,-1 3-1,0 3-1,-3 3 1,-2 7-1,2-1 0,-4 5 1,4 1-1,0 5 1,0 0-1,-2-2 0,3 2 0,2-2 1,0 2-1,6-5 0,0 2 0,-2-5-1,5 0 1,3-2 0,0-3 0,0-4 0,3-3 0,-1-3 1,3 1-1,-2-8 1,1 4 0,0-6 0,0 0 1,4-3-1,1-4 0,-1-1 0,0-1 0,4-5-1,-3-1 1,5-1-1,-5 1 1,-1 3-1,0 0 0,-1 2 1,0 1-1,-6 6 0,4 3 1,-7 1-1,5 1 0,-6 2 0,2 2 1,-2 3-1,-2 0 0,2 2 0,0 1 0,0 0 0,0 5 1,0-1-1,0 3 1,0-1 0,0 3 0,-3-3 1,3 6-1,-3-5 1,3-1-1,2-3 0,1 1 0,0 0-1,0-3 1,5-1-1,1 0 0,-1 2 1,2-2-2,6 0-1,-4-3-2,5 3-6,4 3-12,-4-15-7,15 18 0,-7-21 1</inkml:trace>
</inkml:ink>
</file>

<file path=ppt/ink/ink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1-12T22:05:23.109"/>
    </inkml:context>
    <inkml:brush xml:id="br0">
      <inkml:brushProperty name="width" value="0.05292" units="cm"/>
      <inkml:brushProperty name="height" value="0.05292" units="cm"/>
      <inkml:brushProperty name="color" value="#333399"/>
      <inkml:brushProperty name="fitToCurve" value="1"/>
    </inkml:brush>
  </inkml:definitions>
  <inkml:trace contextRef="#ctx0" brushRef="#br0">104 0 33,'-3'-6'14,"3"6"-2,0 0-1,0 3-1,0 4-1,0-1-3,3 6 1,-3 0-2,1 8 1,-1-1-2,-1 4 0,1 5-1,-2 3-1,-2 1 0,1 3 0,-4-4 0,4 2-2,-1-9 1,-1 4-1,1-15 1,2 1-1,2-6 1,3-4 0,2-5 0,-1-2 0,2-5 0,-2 1 1,3-3-1,1 1-1,3-3 1,2 2 0,-3-4-1,6-3 1,-2 2-1,3 0 1,-3 3-1,6-4 1,-7 7-1,3 0 1,-3 8-1,1 1-1,-1 3 1,-4 3 1,1 1-1,0 2 0,-4 1 0,3 2 1,-3-3 0,-1 3 0,-4 0 1,2 2 0,-6-4 1,2 3 0,-2-1-1,-2 0 1,-3-4-1,2 2 2,-3-2-2,1 1 0,-4-5 0,0 1 0,-5-3 0,2 1 0,-5-2-1,-3 1 0,-3 1-1,0-3 0,1 1-1,-1-1-1,3 6-2,-6-6-7,11 6-11,6 2-14,-4-8-1,9 8 1</inkml:trace>
</inkml:ink>
</file>

<file path=ppt/ink/ink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1-12T22:05:24.250"/>
    </inkml:context>
    <inkml:brush xml:id="br0">
      <inkml:brushProperty name="width" value="0.05292" units="cm"/>
      <inkml:brushProperty name="height" value="0.05292" units="cm"/>
      <inkml:brushProperty name="color" value="#333399"/>
      <inkml:brushProperty name="fitToCurve" value="1"/>
    </inkml:brush>
  </inkml:definitions>
  <inkml:trace contextRef="#ctx0" brushRef="#br0">239 13 23,'-9'-13'29,"6"16"-5,-5-5-2,-3 2-4,4 2-4,-8-2-2,4 6-3,-8-3-2,9 9-3,-9-3 0,3 6-3,0-3 2,-1 8-3,-1-5 1,4 4-1,-3-4 1,7-2-1,-1 3 1,8 0-1,-2 0 0,7-1 1,4 0-1,2 0 0,2-1 0,3-2 0,2 0 1,3-1-1,2-2 1,2-3-1,-3 2-1,6-7-1,3 8-6,-4-9-5,5-3-18,6 6-4,-7-6-1,15 6 1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1-12T20:51:28.937"/>
    </inkml:context>
    <inkml:brush xml:id="br0">
      <inkml:brushProperty name="width" value="0.07938" units="cm"/>
      <inkml:brushProperty name="height" value="0.07938" units="cm"/>
      <inkml:brushProperty name="color" value="#99CC00"/>
      <inkml:brushProperty name="fitToCurve" value="1"/>
    </inkml:brush>
  </inkml:definitions>
  <inkml:trace contextRef="#ctx0" brushRef="#br0">246 62 49,'5'10'21,"-7"0"1,2 7-3,8 10-4,-8 1-2,11 11-3,-11 1-3,6 10 0,-6-5-3,4 12 1,-4-9-3,-3 1 0,2-8-1,-4-5 1,-1-4-1,2-3-1,-3-9 0,3-2-1,-2-6 0,1-4-2,5 1-2,-7-11-4,13 5-5,-8-10-12,-2-8-9,11 5-1,-7-15 2</inkml:trace>
  <inkml:trace contextRef="#ctx0" brushRef="#br0" timeOffset="453">226 129 28,'14'-9'22,"-5"-3"0,7-2-2,4 5-4,1-6-3,10 6-2,-4-8-3,11 10-1,-4-7-1,4 8-2,-1-3 0,3 4-1,-8 2 0,2 5-2,-7 1 2,2 4-2,-7 4 0,-4 1 0,-3 3-1,-2 2 1,-7 3 1,-2 2-1,-5 1 0,-4 2 0,-5 2 0,-4 2 0,-5-2 0,-2 4 0,-5-3-1,0 0 0,-8 1 0,4-7 0,2 0 0,-1-3 1,6-3-2,5-6 2,2-1-1,6-6-1,7-3 2,4-3-2,4 0 1,6-3 0,7-4 0,-1 1 0,3-1 0,3 0 0,0 1 0,4 0 1,-4 2-1,2 1-1,-3 6 1,0 0 0,-1 5 0,-2 1 0,-4 3 0,0 0 0,1 6 0,-6-1 0,1 4 0,-5 1 1,2 2-1,-5 0 0,-2 2 0,-1-5 1,-3 3-1,2 4 0,-10-7 0,2 3 0,-3-6 1,-1 1 0,-2-1-1,0-3 1,-5-4 0,-1-2-1,-4-3 1,-3-3-1,-8 0 0,-4 0 0,-4-3-2,-12-2-1,1 10-3,-15-5-11,-2 3-20,-1 15 0,-16 0-1,-3 10 1</inkml:trace>
</inkml:ink>
</file>

<file path=ppt/ink/ink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1-12T22:05:25.031"/>
    </inkml:context>
    <inkml:brush xml:id="br0">
      <inkml:brushProperty name="width" value="0.05292" units="cm"/>
      <inkml:brushProperty name="height" value="0.05292" units="cm"/>
      <inkml:brushProperty name="color" value="#333399"/>
      <inkml:brushProperty name="fitToCurve" value="1"/>
    </inkml:brush>
  </inkml:definitions>
  <inkml:trace contextRef="#ctx0" brushRef="#br0">230 283 26,'1'-5'17,"-10"-5"-3,6 4-3,-6 0-1,0 0-1,1-1-2,-3 1-1,1 2-2,-1 1 0,-1 1-2,3 1 0,-5 2-1,3 2-1,-3 0 0,2 6 0,0 1 0,0 2 0,-1 1 0,1 1 0,3 4 0,-2 1 0,3 5 0,4-1-1,1 1 2,-2 0-1,5 4 0,0-3-1,2 0 1,2-4 0,1-1 0,-2-5 0,5-3 0,1-4 0,0-5 1,2-5-1,-2-2 1,5-7-1,-2-1 0,2-8 1,1-1-1,2-8 1,0-1-1,1-4 0,2-2 0,3-7 1,0 1-1,-2-1-1,2 4 1,-1-4 0,1 7 0,-3-1 1,-5 8 0,-3 6 0,0 5 0,-4 2 1,0 8 0,-5 3 0,-2 5-1,-1 2 0,-1 4-1,1 0 0,-3 3 1,1 3-1,1 0 0,-4 4 0,0 0 1,1 4 0,-5 1 1,-1 10 0,0-1-1,-1 4 2,0 1-2,4-1 2,-4 1-2,3-3 0,7-1 0,2-10-1,2 0 1,5-6 0,4-2-1,5-1-1,0-3-1,6-3-4,4-6-3,7 0-6,1 3-9,-1-12-9,18 9 2</inkml:trace>
</inkml:ink>
</file>

<file path=ppt/ink/ink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1-12T22:05:26.515"/>
    </inkml:context>
    <inkml:brush xml:id="br0">
      <inkml:brushProperty name="width" value="0.05292" units="cm"/>
      <inkml:brushProperty name="height" value="0.05292" units="cm"/>
      <inkml:brushProperty name="color" value="#333399"/>
      <inkml:brushProperty name="fitToCurve" value="1"/>
    </inkml:brush>
  </inkml:definitions>
  <inkml:trace contextRef="#ctx0" brushRef="#br0">0 314 40,'19'0'16,"-7"-6"-1,6 2-1,-1-2-3,1-8-1,7 3-2,-7-7-2,5 3-2,-4-9 0,2 2-2,-4-4 0,1 4-1,-6 0 0,-1 1 0,-5 0 0,0 3 0,-4 1-1,-4 3 0,-2 2 1,1 3-1,-6 3 0,1 1 1,-1 4-1,-2 1 0,2 3-1,0 1 1,-2 5 0,3 2 0,-1 4 0,0 0 0,-2 1-1,1 2 1,-1 3 0,-1 3 0,2 2 1,-2 0-1,4 5 1,-1-1-2,5-3 2,1 2-1,0-3 1,4-2-1,1-5 1,5-1-1,1-6 0,4-4 1,3-2 0,5-3-1,2-2 0,5-1-1,1 2-2,4-7-3,2 5-7,7 0-11,-7-7-8,13 10 1,-4-14 0</inkml:trace>
</inkml:ink>
</file>

<file path=ppt/ink/ink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1-12T22:05:27.625"/>
    </inkml:context>
    <inkml:brush xml:id="br0">
      <inkml:brushProperty name="width" value="0.05292" units="cm"/>
      <inkml:brushProperty name="height" value="0.05292" units="cm"/>
      <inkml:brushProperty name="color" value="#333399"/>
      <inkml:brushProperty name="fitToCurve" value="1"/>
    </inkml:brush>
  </inkml:definitions>
  <inkml:trace contextRef="#ctx0" brushRef="#br0">104 405 36,'6'-6'21,"5"3"-1,1-4-1,-1-5-4,9 0-2,-7-11-1,9 7-4,1-10-1,0 2-2,-2-7-2,4 4 1,-2-5-2,-2 5-1,-1-4 0,-6 7 0,-4 0 1,0 2-2,-6 6 1,-5 2-1,-2 3 0,-4 4 0,-3 1 1,0 3-1,-2 3-1,0 1 1,-2 2 0,2 3 0,0 2 0,-2 2 0,0 7 0,-3 1 0,1 7 0,0 2 0,1 3 0,-3 4 0,-2 1 0,3 3 0,-3 3 1,5 0-1,-4-2 0,8 1 0,-1 1 0,2-2 0,2-7 0,3 3 0,2-6 0,3-6 0,2-2 0,-2-4-1,3-2-3,-3-9-1,4 9-3,-7-15-6,6 6-7,2 5-11,-11-16-3,10 10 2</inkml:trace>
  <inkml:trace contextRef="#ctx0" brushRef="#br0" timeOffset="562">0 639 45,'0'-3'22,"10"-3"-1,1 1-2,0-4-4,9 3-1,-5-3-3,8 4-2,-2-1-4,4 1-1,-2 1-3,3-1 0,-2 1-3,-1-2-3,5 4-7,-5-2-13,-6-7-9,9 11-2,-14-14 2</inkml:trace>
</inkml:ink>
</file>

<file path=ppt/ink/ink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31T01:07:36.105"/>
    </inkml:context>
    <inkml:brush xml:id="br0">
      <inkml:brushProperty name="width" value="0.07938" units="cm"/>
      <inkml:brushProperty name="height" value="0.07938" units="cm"/>
      <inkml:brushProperty name="color" value="#FF0000"/>
      <inkml:brushProperty name="fitToCurve" value="1"/>
    </inkml:brush>
  </inkml:definitions>
  <inkml:trace contextRef="#ctx0" brushRef="#br0">293 0 23,'0'0'19,"0"0"-2,12 21-3,-12-21-1,0 0-2,0 0-3,0 0-2,-8 21 0,8-21-1,0 0-1,0 0 0,-15 23-1,15-23-1,-6 23 0,6-23 0,-10 32-1,6-7 1,3-2-1,-1 3 0,-2-3 0,4 6 0,-4-4-1,4-1 1,2 1 0,-2-6-1,0 0 1,2-2-1,0 0 0,-2 1 1,0-1-1,0 2 0,0 0 1,0 0-1,2 0 1,-2 0-1,-2 0 0,2 0 1,0 0-1,-2-2 1,2 0-1,-2 1 0,2-1 1,0 0-1,0-17 1,0 28-1,0-28-1,0 25 1,0-25 0,0 19 0,0-19 0,0 0 0,-10 21 0,10-21 1,0 0-1,0 0 0,-7 19 1,7-19-3,0 0-1,0 0-1,0 0-5,0 0-7,0 0-11,0 0-2,13-21 1,-17 2 1</inkml:trace>
  <inkml:trace contextRef="#ctx0" brushRef="#br0" timeOffset="940">0 410 29,'0'0'19,"0"0"-4,0 0-2,0 0-3,0 0-2,0 0-2,0 0-1,0 0-1,0 0 0,0 0 0,0 0 0,8 17-1,-8-17 0,0 0 0,0 0-1,0 0 0,0 0 0,19 13 0,-19-13-1,0 0 0,21 6 1,-21-6-1,0 0 0,19 7 0,-19-7 0,0 0 0,18 6 0,-18-6 0,0 0 0,0 0 0,21 0 0,-21 0 0,17-2 0,-17 2-1,0 0 1,25-4-1,-25 4 1,17-3-1,-17 3 1,0 0-1,19-6 1,-19 6-1,0 0 1,17-6-1,-17 6 1,0 0-1,19-2 1,-19 2-1,0 0 0,21-2 0,-21 2 1,18-3-1,-18 3 1,17-4-1,-17 4 0,0 0 1,23 4-1,-23-4 0,17 5 1,-17-5-1,0 0 0,21 6 0,-21-6 1,0 0-1,21 4 0,-21-4 0,0 0 1,19 4-1,-19-4 0,0 0 1,19 3-1,-19-3 0,0 0 1,20 2-1,-20-2 0,0 0 1,19 4-1,-19-4 0,0 0 0,17 2 1,-17-2-1,0 0 0,0 0 0,17 0 1,-17 0-1,0 0 0,0 0 0,0 0 0,0 0 1,17 0-1,-17 0 0,0 0 0,0 0 0,0 0 0,0 0 0,0 0 0,19 2 0,-19-2 0,0 0 1,0 0-1,0 0 0,20-6 0,-20 6 0,0 0 0,0 0 0,17-4 0,-17 4 0,0 0 1,0 0-1,0 0 0,19-2 0,-19 2-1,0 0-1,0 0-1,0 0-2,0 0-8,8 18-15,-8-18-2,0 0 0,0 0 1</inkml:trace>
</inkml:ink>
</file>

<file path=ppt/ink/ink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31T01:07:40.333"/>
    </inkml:context>
    <inkml:brush xml:id="br0">
      <inkml:brushProperty name="width" value="0.07938" units="cm"/>
      <inkml:brushProperty name="height" value="0.07938" units="cm"/>
      <inkml:brushProperty name="color" value="#FF0000"/>
      <inkml:brushProperty name="fitToCurve" value="1"/>
    </inkml:brush>
  </inkml:definitions>
  <inkml:trace contextRef="#ctx0" brushRef="#br0">0 0 10,'0'0'6,"17"4"1,-17-4-1,0 0 0,0 0 0,0 0 1,0 0-1,0 0 1,0 0-1,0 0 0,0 0-1,0 0-2,0 0 0,0 0 0,0 0-1,0 0 0,0 0 0,0 0 0,0 0 0,0 0 1,2 17-1,-2-17 0,0 0 1,0 0-1,8 23 0,-8-23 1,0 0-1,7 17 0,-7-17 0,10 19 0,-10-19 0,11 21 0,-11-21 0,19 25-1,-19-25 1,18 23-1,-18-23 0,21 22 0,-21-22 0,19 23 0,-19-23 0,17 23 0,-17-23 0,15 27 0,-15-27 0,16 28 0,-16-28 0,13 23 0,-13-23 0,11 21-1,-11-21 1,0 0 0,16 21 0,-16-21-1,0 0 1,0 0 0,15 19-1,-15-19 1,0 0 0,0 0-1,17 21 1,-17-21 0,0 0-1,16 23 1,-16-23 0,0 0 0,15 25 0,-15-25 0,0 0 0,13 19-1,-13-19 1,0 0 0,0 0-1,0 0 1,14 19-1,-14-19 1,0 0-1,0 0 1,11 17-1,-11-17 0,0 0 1,0 0-1,14 21 0,-14-21 1,0 0-1,0 0 0,0 0 1,0 0-1,0 0 0,0 0 0,0 0 0,0 0 0,15 17 1,-15-17-1,0 0 0,0 0 0,0 0 1,0 0-1,0 0 0,0 0-1,0 0-1,0 0-3,0 0-4,0 0-9,0 0-13,0 0 2,0 0-1,9-32 1</inkml:trace>
  <inkml:trace contextRef="#ctx0" brushRef="#br0" timeOffset="1399">145 411 15,'0'0'18,"0"0"-4,0 0-1,0 0-3,0 0 1,-6 18-2,6-18-1,0 0-1,0 0-1,0 0-1,0 0 0,0 0-1,0 0 0,18 9-1,-18-9-1,0 0 0,19 12 0,-19-12 1,0 0-1,23 13 0,-23-13 1,17 11-1,-17-11 0,19 14 0,-19-14 0,19 13 0,-19-13 0,17 13-1,-17-13 0,20 12 0,-20-12 0,17 11 0,-17-11 0,0 0 0,23 15-1,-23-15 1,0 0-1,23 16 1,-23-16-1,0 0 0,23 13 0,-23-13 1,0 0-1,21 9 0,-21-9 0,0 0 0,19 6 0,-19-6 1,0 0-1,0 0 0,0 0 0,19 4 0,-19-4 1,0 0-1,0 0 0,0 0 1,0 0-1,0 0 1,0 0-1,0 0 1,0 0-1,0 0 1,0 0-1,0 0 1,0 0 0,0 0 0,0 0-1,0 0 1,0 0 0,0 0 0,0 0 0,0 0 0,0 0-1,0 0 0,0 0 1,0 0-1,0 0 0,0 0 0,0 0 0,0 0 1,0 0-1,-2-19 0,2 19 0,0 0 0,-2-21 0,2 21 0,0-19 1,0 19-1,0-25 0,0 25 0,2-30 0,0 13 0,-2 17-1,4-31 1,-4 31 0,4-28 0,-4 28 0,5-23 0,-5 23 0,0 0 0,4-21 0,-4 21 0,0 0 0,0 0 0,4-17 0,-4 17 0,0 0 0,0 0 1,0 0-1,0 0 0,0 0 0,0 0 0,0 0 0,0 0 1,0 0-1,0 0 0,0 0 0,0 0-1,0 0 2,0 0-2,0 0 1,0-18 0,0 18 1,0 0-2,0 0 1,0 0-1,0 0 0,0 0-1,-8-17-1,8 17-2,0 0-2,0 0-3,0 0-9,0 0-12,0 0 0,0 0 1,0 0 0</inkml:trace>
</inkml:ink>
</file>

<file path=ppt/ink/ink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31T01:07:43.985"/>
    </inkml:context>
    <inkml:brush xml:id="br0">
      <inkml:brushProperty name="width" value="0.07938" units="cm"/>
      <inkml:brushProperty name="height" value="0.07938" units="cm"/>
      <inkml:brushProperty name="color" value="#FF0000"/>
      <inkml:brushProperty name="fitToCurve" value="1"/>
    </inkml:brush>
  </inkml:definitions>
  <inkml:trace contextRef="#ctx0" brushRef="#br0">44 582 5,'0'0'10,"0"0"-1,0 0 1,0 0-1,0 0 0,0 0 0,0 0-1,0 0 0,0 0-1,0 0-1,0 0 0,0 0-1,0 0 0,0 0 0,0 0-1,0 0 0,18-13 0,-18 13-1,0 0 0,17-25 0,-17 25-1,17-21 1,-17 21 0,15-19-1,-15 19 1,18-21-1,-18 21 1,13-19-1,-13 19 0,11-21-1,-11 21 1,12-21-1,-12 21 0,11-23 0,-11 23 0,16-21 0,-16 21-1,13-17 1,-13 17 0,0 0-1,15-23 0,-15 23 1,0 0-1,18-21 0,-18 21 0,0 0 0,15-21 1,-15 21-1,0 0 0,13-21 0,-13 21 0,0 0 1,0 0-1,14-17 0,-14 17 0,0 0 0,13-17 0,-13 17 0,10-17 0,-10 17 0,11-21 0,-11 21 0,13-17 0,-13 17 0,16-23 1,-16 23-1,17-21 0,-17 21 0,0 0 0,19-25 0,-19 25 0,0 0 0,0 0 0,0 0 0,0 0 0,0 0 0,0 0 0,0 0 0,0 0 0,0 0 0,0 0 0,13-17 0,-13 17 0,0 0 0,0 0 0,0 0 0,0 0 0,0 0 0,0 0-1,0 0 0,0 0-1,0 0-1,0 0-5,0 0-6,0 0-14,0 0-2,0 0 1,0 0 0</inkml:trace>
  <inkml:trace contextRef="#ctx0" brushRef="#br0" timeOffset="1264">0 161 17,'0'0'15,"6"17"0,-6-17-1,0 0-1,0 0-2,0 0-3,0 0 0,21 10-3,-21-10 1,0 0-2,21-2 1,-21 2-1,21-4 0,-21 4 1,23 0-1,-23 0 0,27-8-1,-27 8 1,29-13-2,-29 13 1,32-15-1,-15 3-1,-17 12 0,33-17 0,-33 17-1,32-15 1,-32 15 0,27-10-1,-27 10 1,25-11-1,-25 11 1,23-13 0,-23 13-1,21-16 1,-21 16-1,23-19 1,-23 19-1,21-17 0,-21 17 0,0 0 0,23-15 0,-23 15 0,0 0 0,0 0 1,0 0-2,19-4 2,-19 4-1,0 0 0,0 0 0,0 0 0,0 0 0,17 4 0,-17-4 0,0 0 0,0 0 0,0 0 0,0 0 0,19 2 0,-19-2 0,0 0 0,0 0 0,0 0 1,0 0-1,0 0 0,0 0 0,0 0 0,0 0 0,0 0 1,0 0-1,0 0 0,0 0 0,0 0 0,0 0 1,0 0-1,0 0 0,0 0 1,0 0-1,0 0 0,8 17 1,-8-17-1,0 0 0,0 0 0,-8 17 1,8-17-1,0 0 0,-5 19 0,5-19 0,0 0 1,-4 21-1,4-21 0,0 0 0,0 19 1,0-19-1,0 0 0,-4 25 1,4-25-1,0 0 0,-6 25 0,6-25 1,-2 17-1,2-17 0,-1 17 0,1-17 1,0 0-1,-2 19 0,2-19 1,0 0-1,0 0 0,0 0 0,0 0 0,-2 17 0,2-17 1,0 0-1,0 0 0,0 0 0,0 0 0,0 0 0,0 0 0,0 0 0,0 0 0,0 0 0,0 0 0,0 0 0,0 0 0,0 0 0,0 0-1,0 0 1,0 0-2,0 0 0,0 0-1,0 0-2,0 0-3,0 0-8,0 0-15,0 0 0,0 0 2,0 0-1</inkml:trace>
</inkml:ink>
</file>

<file path=ppt/ink/ink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31T01:07:53.585"/>
    </inkml:context>
    <inkml:brush xml:id="br0">
      <inkml:brushProperty name="width" value="0.07938" units="cm"/>
      <inkml:brushProperty name="height" value="0.07938" units="cm"/>
      <inkml:brushProperty name="color" value="#0070C0"/>
      <inkml:brushProperty name="fitToCurve" value="1"/>
    </inkml:brush>
  </inkml:definitions>
  <inkml:trace contextRef="#ctx0" brushRef="#br0">0 0 18,'0'0'13,"0"0"1,0 0-1,0 0 0,17 3-2,-17-3-2,0 0 0,17 6-2,-17-6-1,0 0-1,19 8 0,-19-8-1,0 0 1,18 7-1,-18-7-1,0 0 0,23 10 0,-23-10-1,0 0 1,21 7-1,-21-7-1,17 4 1,-17-4 0,0 0-1,25 10 0,-25-10 1,19 4-1,-19-4 0,17 3 0,-17-3 0,0 0 0,25 4 0,-25-4 0,0 0 0,17 4 0,-17-4 0,0 0-1,21-2 1,-21 2 0,17 2 0,-17-2-1,0 0 1,25-2-1,-25 2 1,0 0-1,21 0 1,-21 0-1,0 0 1,21 4 0,-21-4-1,0 0 1,18 2-1,-18-2 1,0 0-1,19-2 1,-19 2-1,0 0 0,0 0 1,23 2-1,-23-2 1,0 0-1,0 0 0,21 4 1,-21-4-1,0 0 0,19 2 1,-19-2-1,0 0 1,17 1-1,-17-1 1,0 0-1,17 0 1,-17 0-1,0 0 0,19 2 0,-19-2 1,0 0-1,18 2 0,-18-2 0,0 0 1,21 0-1,-21 0 0,0 0 1,21-2-1,-21 2 0,0 0 0,17 0 0,-17 0 1,0 0-1,17-2 0,-17 2 1,0 0-1,21-1 0,-21 1 1,17-4-1,-17 4 1,0 0-1,25 0 0,-25 0 0,19-4 0,-19 4 1,18-2-1,-18 2 0,19-4 0,-19 4 1,17-4-1,-17 4 1,17-2-1,-17 2 0,0 0 0,0 0 1,17-3-1,-17 3 0,0 0 0,0 0 1,0 0-1,19-2 0,-19 2 0,0 0 0,23-4 0,-23 4 0,0 0 1,18 0-1,-18 0 0,0 0 1,0 0-1,0 0 0,0 0 0,0 0-2,0 0 0,0 0-4,19 8-8,-19-8-20,0 0 1,2-18-1,-4 1 1</inkml:trace>
</inkml:ink>
</file>

<file path=ppt/ink/ink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31T01:07:55.981"/>
    </inkml:context>
    <inkml:brush xml:id="br0">
      <inkml:brushProperty name="width" value="0.07938" units="cm"/>
      <inkml:brushProperty name="height" value="0.07938" units="cm"/>
      <inkml:brushProperty name="color" value="#0070C0"/>
      <inkml:brushProperty name="fitToCurve" value="1"/>
    </inkml:brush>
  </inkml:definitions>
  <inkml:trace contextRef="#ctx0" brushRef="#br0">0 638 19,'0'0'20,"0"0"-3,0 0-2,0 0-3,0 0-3,0 0-1,0 0-2,0 0 0,0 0-1,0 0-2,0 0 1,0 0-2,0 0 1,0 0 0,0 0 0,0 0 0,0 0 0,0 0 0,18-10 0,-18 10-1,0 0 1,0 0-2,21-20 1,-21 20 0,17-20-1,-17 20 1,17-19-1,-17 19 1,19-22-1,-19 22 0,19-18 0,-19 18 0,0 0 0,21-21 0,-21 21 0,0 0 0,20-22 0,-20 22 0,15-18-1,-15 18 1,15-17 0,-15 17-1,17-15 1,-17 15-1,16-17 0,-16 17 0,19-17 1,-19 17-1,17-21 0,-17 21 0,17-19 0,-17 19 0,17-17 0,-17 17 0,0 0 0,20-21 0,-20 21 1,0 0-1,15-17 0,-15 17 0,0 0 0,0 0 0,17-19 0,-17 19 0,0 0 0,0 0 0,0 0 0,21-18 0,-21 18 0,0 0 0,17-15 0,-17 15 0,0 0 0,18-15 0,-18 15 0,0 0 0,0 0 0,17-15 0,-17 15 0,0 0 0,0 0 0,0 0 0,0 0 0,0 0 0,0 0 0,0 0 0,19-10 0,-19 10 0,0 0 1,0 0-1,0 0 0,19-9 0,-19 9 0,0 0 0,0 0 0,0 0 0,17-12 0,-17 12 1,0 0-1,0 0 0,0 0 0,0 0 0,0 0 1,0 0-1,0 0 0,0 0-1,0 0 1,0 0 0,0 0-1,0 0 0,0 0-1,0 0-1,0 0-1,0 0-3,0 0-2,0 0-4,0 0-4,0 0-12,6-25 0,-6 25 1,2-19 1</inkml:trace>
  <inkml:trace contextRef="#ctx0" brushRef="#br0" timeOffset="1283">234 76 31,'0'0'24,"0"0"-3,0 0-4,0 0-4,21-4-2,-21 4-4,0 0-1,19 0-2,-19 0 0,17 0-1,-17 0 0,23-2 0,-23 2 0,25-3-1,-25 3 0,29-6 0,-29 6-1,30-10 0,-13 5-1,1-1 1,1 2 0,-2-5-1,0 5 1,-17 4-1,31-10 1,-31 10-1,25-7 0,-25 7 1,0 0-1,21-6 0,-21 6 1,0 0-1,0 0 1,0 0 0,0 0-1,0 0 0,0 0 1,0 0-1,0 0 0,0 0 0,17 4 1,-17-4-1,0 0 0,0 0 0,0 0 0,0 0 0,0 0 1,0 0-1,17-4 1,-17 4 0,0 0 0,0 0 1,0 0-1,0 0 1,0 0-1,0 0 0,-7 23 0,7-23 0,-4 25-1,4-25 0,-6 32 1,0-15-1,4 2 1,-1 0-1,1 0 1,0-2-1,0 0 1,2-17-1,0 27 1,0-27-1,-2 19 0,2-19 0,0 0 0,0 0 1,0 0-1,4 17 0,-4-17 0,0 0-1,0 0 0,0 0 0,0 0-1,0 0-2,0 0-1,0 0-2,0 0-2,0 0-4,0 0-7,0 0-10,-2 19 0,2-19 2,0 0 1</inkml:trace>
</inkml:ink>
</file>

<file path=ppt/ink/ink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31T01:07:58.708"/>
    </inkml:context>
    <inkml:brush xml:id="br0">
      <inkml:brushProperty name="width" value="0.07938" units="cm"/>
      <inkml:brushProperty name="height" value="0.07938" units="cm"/>
      <inkml:brushProperty name="color" value="#0070C0"/>
      <inkml:brushProperty name="fitToCurve" value="1"/>
    </inkml:brush>
  </inkml:definitions>
  <inkml:trace contextRef="#ctx0" brushRef="#br0">6 21 16,'0'0'21,"0"0"-1,0 0-2,0 0-3,0 0-3,-6-21-1,6 21-3,0 0 0,0 0-3,0 0-1,0 0-1,0 0 0,0 0 0,0 0-1,0 0 1,0 0 0,0 0 0,0 0 0,21 19 0,-21-19-1,0 0 1,23 25-1,-23-25 0,17 23 1,-17-23-1,23 28-1,-11-8 1,-12-20 0,21 34 0,-21-34-1,19 34 1,-19-34 0,17 32-1,-17-32 1,17 29 0,-17-29-1,16 25 0,-16-25 0,13 19 0,-13-19 0,10 19-1,-10-19 0,7 19 1,-7-19-1,8 19 1,-8-19-1,8 19 1,-8-19-1,5 19 1,-5-19-1,10 19 1,-10-19-1,8 23 1,-8-23-1,11 25 1,-11-25-1,15 21 0,-15-21 0,12 19 0,-12-19 1,0 0-1,13 23 0,-13-23 0,0 0 0,10 21 0,-10-21 0,0 0 1,0 0-1,7 19 0,-7-19 0,0 0 0,0 0 0,0 0 0,0 0 0,0 0 0,0 0 0,12 19 0,-12-19 0,0 0 0,0 0 0,0 0 0,0 0 0,0 0 0,0 0 0,0 0 0,17 11 0,-17-11 0,0 0 1,0 0-1,0 0 0,0 0 0,0 0 0,17 15 0,-17-15 0,0 0 0,0 0 0,19 17-1,-19-17 1,0 0-1,16 21 1,-16-21 0,0 0 0,15 23-1,-15-23 1,0 0 0,0 0 0,19 19-1,-19-19 1,0 0 0,0 0 0,0 0 0,0 0 1,17 12-1,-17-12 0,0 0 1,0 0-1,0 0-1,0 0 1,0 0-1,0 0-2,0 0-1,0 0-2,0 0-5,0 0-14,0 0-10,-1-17 1,1 17 1,0 0 1</inkml:trace>
  <inkml:trace contextRef="#ctx0" brushRef="#br0" timeOffset="1412">96 558 4,'0'0'18,"0"0"-2,0 0-1,2 19-1,-2-19-1,0 0 0,9 19-1,-9-19-1,0 0-2,12 19-2,-12-19 0,11 20-3,-11-20 0,16 20-1,-16-20 0,15 21 0,-15-21-1,19 18 0,-19-18 0,21 15 0,-21-15 0,27 13 0,-27-13-1,29 15 0,-29-15 1,32 12-1,-15-6 0,0-3 0,-17-3 0,31 6 0,-14-4 1,-17-2-1,33 6 0,-33-6 0,27 2 0,-27-2 0,26 0-1,-26 0 1,23 0 0,-23 0 0,21-4 0,-21 4-1,19-4 1,-19 4 0,0 0 0,22-10 0,-22 10-1,0 0 1,0 0-1,17-5 1,-17 5-1,0 0 0,0 0 1,0 0-1,0 0 0,0 0 1,0 0-1,0 0 0,0 0 1,0 0-1,0 0 0,0 0 1,0 0-1,0 0 0,0 0 1,0 0-1,0 0 0,0 0 0,0 0 1,0 0-1,0 0 0,0 0 0,0 0 1,0 0-1,0 0 0,0 0 1,17-14-1,-17 14 1,0 0 0,0 0 0,0 0 0,6-19 1,-6 19-1,0-17 0,0 17-1,0-23 1,0 23 1,-2-30-1,2 30 0,-4-31 0,4 31-1,-4-30 1,4 30 0,-6-25-1,6 25 0,-5-21 0,5 21 0,-6-21 0,6 21 0,-4-21 0,4 21 0,-2-23 0,2 23 0,0-19 0,0 19 0,0 0 0,-4-21 0,4 21-1,0 0 0,0 0 0,0 0-1,0 0 0,0 0-1,0 0-2,0 0-1,0 0-2,0 0-7,0 0-14,0 0-4,0 0 0,8 21 0</inkml:trace>
</inkml:ink>
</file>

<file path=ppt/ink/ink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31T01:08:06.981"/>
    </inkml:context>
    <inkml:brush xml:id="br0">
      <inkml:brushProperty name="width" value="0.07938" units="cm"/>
      <inkml:brushProperty name="height" value="0.07938" units="cm"/>
      <inkml:brushProperty name="color" value="#00B050"/>
      <inkml:brushProperty name="fitToCurve" value="1"/>
    </inkml:brush>
  </inkml:definitions>
  <inkml:trace contextRef="#ctx0" brushRef="#br0">243 0 27,'0'0'17,"0"0"0,0 0-1,0 0 0,0 0-2,0 0-3,0 0-3,0 0-2,0 0-1,0 0 0,0 0-1,0 0-1,6 21 0,-4-4 0,-2-17 0,-4 34 1,2-15-2,2 6 0,0-4 0,0 6-1,0-3 0,2 1 0,0 0 0,0 3 0,0-3 0,0 4 0,-1-3-1,3 3 1,-2 2 0,-2-1-1,0 0 0,2-1-1,-2-2 1,0-4 0,0-1 0,0-3-1,0-19 1,0 23 0,0-23 1,0 0-1,0 21 0,0-21 0,0 0 0,0 0 0,0 0 0,0 0 0,0 0-1,0 0 0,0 0 0,0 0-1,0 0-1,0 0 0,6 17-2,-6-17-1,0 0-5,0 0-5,0 0-6,0 0-7,0 0-1,0 0 2</inkml:trace>
  <inkml:trace contextRef="#ctx0" brushRef="#br0" timeOffset="772">0 388 7,'0'0'22,"0"0"1,0 0-5,17 8-1,-17-8-2,0 0-3,0 0-1,0 0-3,0 0 0,0 0-2,21-10-2,-21 10 1,0 0-1,23-11-1,-23 11 0,23-8 0,-23 8 0,27-3-1,-27 3 1,29-2-1,-12 2 0,-17 0-1,27-2 1,-27 2-1,28 0 0,-28 0 0,31 0 1,-31 0-1,27 0 1,-27 0-1,30 2 0,-30-2 0,25 0 0,-25 0 0,25 2-1,-25-2 1,21 2-1,-21-2 1,17 1 0,-17-1-1,18 2 1,-18-2-1,0 0 1,21 2-1,-21-2 1,17 0-1,-17 0 1,0 0-1,23 0 0,-23 0 1,19 0-1,-19 0 1,17-2-1,-17 2 1,0 0-1,21-3 1,-21 3-1,0 0 1,19 0-1,-19 0 0,0 0 1,21-2-1,-21 2 0,0 0 0,18 2 0,-18-2 0,0 0 0,0 0 0,0 0 1,0 0-1,17 0 0,-17 0 0,0 0 1,0 0-1,0 0 0,0 0-1,0 0-1,0 0-1,0 0-2,0 0-6,0 0-19,0 0-4,0 0 0,-6-25 0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>
            <a:extLst>
              <a:ext uri="{FF2B5EF4-FFF2-40B4-BE49-F238E27FC236}">
                <a16:creationId xmlns:a16="http://schemas.microsoft.com/office/drawing/2014/main" id="{30DBEC22-F636-403D-94C2-A57381B03F01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defTabSz="990600">
              <a:defRPr sz="13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3075" name="Rectangle 3">
            <a:extLst>
              <a:ext uri="{FF2B5EF4-FFF2-40B4-BE49-F238E27FC236}">
                <a16:creationId xmlns:a16="http://schemas.microsoft.com/office/drawing/2014/main" id="{B7A86E45-E1AD-48A1-A1BD-E0B227C9842A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4021138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r" defTabSz="990600">
              <a:defRPr sz="13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39940" name="Rectangle 4">
            <a:extLst>
              <a:ext uri="{FF2B5EF4-FFF2-40B4-BE49-F238E27FC236}">
                <a16:creationId xmlns:a16="http://schemas.microsoft.com/office/drawing/2014/main" id="{01D248FB-CC32-4263-B2E4-606073F01838}"/>
              </a:ext>
            </a:extLst>
          </p:cNvPr>
          <p:cNvSpPr>
            <a:spLocks noRot="1" noChangeArrowheads="1" noTextEdit="1"/>
          </p:cNvSpPr>
          <p:nvPr>
            <p:ph type="sldImg" idx="2"/>
          </p:nvPr>
        </p:nvSpPr>
        <p:spPr bwMode="auto">
          <a:xfrm>
            <a:off x="990600" y="768350"/>
            <a:ext cx="5118100" cy="383698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077" name="Rectangle 5">
            <a:extLst>
              <a:ext uri="{FF2B5EF4-FFF2-40B4-BE49-F238E27FC236}">
                <a16:creationId xmlns:a16="http://schemas.microsoft.com/office/drawing/2014/main" id="{8701C9AF-21A7-4FE9-9115-E6AE12F2C5A7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09613" y="4860925"/>
            <a:ext cx="5680075" cy="4605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noProof="0"/>
              <a:t>Textmasterformate durch Klicken bearbeiten</a:t>
            </a:r>
          </a:p>
          <a:p>
            <a:pPr lvl="1"/>
            <a:r>
              <a:rPr lang="de-DE" noProof="0"/>
              <a:t>Zweite Ebene</a:t>
            </a:r>
          </a:p>
          <a:p>
            <a:pPr lvl="2"/>
            <a:r>
              <a:rPr lang="de-DE" noProof="0"/>
              <a:t>Dritte Ebene</a:t>
            </a:r>
          </a:p>
          <a:p>
            <a:pPr lvl="3"/>
            <a:r>
              <a:rPr lang="de-DE" noProof="0"/>
              <a:t>Vierte Ebene</a:t>
            </a:r>
          </a:p>
          <a:p>
            <a:pPr lvl="4"/>
            <a:r>
              <a:rPr lang="de-DE" noProof="0"/>
              <a:t>Fünfte Ebene</a:t>
            </a:r>
          </a:p>
        </p:txBody>
      </p:sp>
      <p:sp>
        <p:nvSpPr>
          <p:cNvPr id="3078" name="Rectangle 6">
            <a:extLst>
              <a:ext uri="{FF2B5EF4-FFF2-40B4-BE49-F238E27FC236}">
                <a16:creationId xmlns:a16="http://schemas.microsoft.com/office/drawing/2014/main" id="{D886AB34-4531-49FA-9220-153A09CDBF60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185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defTabSz="990600">
              <a:defRPr sz="13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3079" name="Rectangle 7">
            <a:extLst>
              <a:ext uri="{FF2B5EF4-FFF2-40B4-BE49-F238E27FC236}">
                <a16:creationId xmlns:a16="http://schemas.microsoft.com/office/drawing/2014/main" id="{A3D088E6-E25E-4440-8493-55B71AF893C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r" defTabSz="990600">
              <a:defRPr sz="1300"/>
            </a:lvl1pPr>
          </a:lstStyle>
          <a:p>
            <a:fld id="{36CB644B-91BB-429D-B5EC-923FC28217AE}" type="slidenum">
              <a:rPr lang="de-DE" altLang="de-DE"/>
              <a:pPr/>
              <a:t>‹Nr.›</a:t>
            </a:fld>
            <a:endParaRPr lang="de-DE" altLang="de-DE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>
            <a:extLst>
              <a:ext uri="{FF2B5EF4-FFF2-40B4-BE49-F238E27FC236}">
                <a16:creationId xmlns:a16="http://schemas.microsoft.com/office/drawing/2014/main" id="{EBF422E6-612B-4AAD-8FBB-EC3BACF808B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DC676EB4-DAAD-4D03-81EF-C064BDBE532B}" type="slidenum">
              <a:rPr lang="de-DE" altLang="de-DE" sz="1300"/>
              <a:pPr eaLnBrk="1" hangingPunct="1"/>
              <a:t>1</a:t>
            </a:fld>
            <a:endParaRPr lang="de-DE" altLang="de-DE" sz="1300"/>
          </a:p>
        </p:txBody>
      </p:sp>
      <p:sp>
        <p:nvSpPr>
          <p:cNvPr id="40963" name="Rectangle 2">
            <a:extLst>
              <a:ext uri="{FF2B5EF4-FFF2-40B4-BE49-F238E27FC236}">
                <a16:creationId xmlns:a16="http://schemas.microsoft.com/office/drawing/2014/main" id="{D5323D94-8631-4A4F-B6D3-EA12FC79050D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40964" name="Rectangle 3">
            <a:extLst>
              <a:ext uri="{FF2B5EF4-FFF2-40B4-BE49-F238E27FC236}">
                <a16:creationId xmlns:a16="http://schemas.microsoft.com/office/drawing/2014/main" id="{13E3DD98-1391-408F-AD51-4DA3F4DD4D3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de-DE" altLang="de-DE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>
            <a:extLst>
              <a:ext uri="{FF2B5EF4-FFF2-40B4-BE49-F238E27FC236}">
                <a16:creationId xmlns:a16="http://schemas.microsoft.com/office/drawing/2014/main" id="{46CA6026-9C5D-41B6-98A3-76075DFF160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6A03FB1E-24E7-4DE7-806A-FAAC47E3B032}" type="slidenum">
              <a:rPr lang="de-DE" altLang="de-DE" sz="1300"/>
              <a:pPr eaLnBrk="1" hangingPunct="1"/>
              <a:t>10</a:t>
            </a:fld>
            <a:endParaRPr lang="de-DE" altLang="de-DE" sz="1300"/>
          </a:p>
        </p:txBody>
      </p:sp>
      <p:sp>
        <p:nvSpPr>
          <p:cNvPr id="50179" name="Rectangle 2">
            <a:extLst>
              <a:ext uri="{FF2B5EF4-FFF2-40B4-BE49-F238E27FC236}">
                <a16:creationId xmlns:a16="http://schemas.microsoft.com/office/drawing/2014/main" id="{CFBDB88C-6D0F-43E6-9AA6-30940316C0F8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50180" name="Rectangle 3">
            <a:extLst>
              <a:ext uri="{FF2B5EF4-FFF2-40B4-BE49-F238E27FC236}">
                <a16:creationId xmlns:a16="http://schemas.microsoft.com/office/drawing/2014/main" id="{4E7F3396-C5FF-48CD-A462-391CB34CE0D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de-DE" altLang="de-DE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>
            <a:extLst>
              <a:ext uri="{FF2B5EF4-FFF2-40B4-BE49-F238E27FC236}">
                <a16:creationId xmlns:a16="http://schemas.microsoft.com/office/drawing/2014/main" id="{1FD164F5-5B24-4876-B613-8A29D907E18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A3A32E1B-C7A7-4DD1-97D4-653B336D6914}" type="slidenum">
              <a:rPr lang="de-DE" altLang="de-DE" sz="1300"/>
              <a:pPr eaLnBrk="1" hangingPunct="1"/>
              <a:t>11</a:t>
            </a:fld>
            <a:endParaRPr lang="de-DE" altLang="de-DE" sz="1300"/>
          </a:p>
        </p:txBody>
      </p:sp>
      <p:sp>
        <p:nvSpPr>
          <p:cNvPr id="51203" name="Rectangle 2">
            <a:extLst>
              <a:ext uri="{FF2B5EF4-FFF2-40B4-BE49-F238E27FC236}">
                <a16:creationId xmlns:a16="http://schemas.microsoft.com/office/drawing/2014/main" id="{3D315F22-F738-4290-BD86-760986A4A316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51204" name="Rectangle 3">
            <a:extLst>
              <a:ext uri="{FF2B5EF4-FFF2-40B4-BE49-F238E27FC236}">
                <a16:creationId xmlns:a16="http://schemas.microsoft.com/office/drawing/2014/main" id="{C9CC94FD-B67D-4B3C-B06C-E474C2A277B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de-DE" altLang="de-DE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>
            <a:extLst>
              <a:ext uri="{FF2B5EF4-FFF2-40B4-BE49-F238E27FC236}">
                <a16:creationId xmlns:a16="http://schemas.microsoft.com/office/drawing/2014/main" id="{46E239B2-9E53-4647-B46D-55113F07300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AF59EE35-C970-4138-B3A0-65009450733B}" type="slidenum">
              <a:rPr lang="de-DE" altLang="de-DE" sz="1300"/>
              <a:pPr eaLnBrk="1" hangingPunct="1"/>
              <a:t>12</a:t>
            </a:fld>
            <a:endParaRPr lang="de-DE" altLang="de-DE" sz="1300"/>
          </a:p>
        </p:txBody>
      </p:sp>
      <p:sp>
        <p:nvSpPr>
          <p:cNvPr id="52227" name="Rectangle 2">
            <a:extLst>
              <a:ext uri="{FF2B5EF4-FFF2-40B4-BE49-F238E27FC236}">
                <a16:creationId xmlns:a16="http://schemas.microsoft.com/office/drawing/2014/main" id="{A3745E60-B37B-4503-90BD-EA0D191C51A6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52228" name="Rectangle 3">
            <a:extLst>
              <a:ext uri="{FF2B5EF4-FFF2-40B4-BE49-F238E27FC236}">
                <a16:creationId xmlns:a16="http://schemas.microsoft.com/office/drawing/2014/main" id="{AEB6F7D1-054F-4583-8A20-B110C90B347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de-DE" altLang="de-DE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>
            <a:extLst>
              <a:ext uri="{FF2B5EF4-FFF2-40B4-BE49-F238E27FC236}">
                <a16:creationId xmlns:a16="http://schemas.microsoft.com/office/drawing/2014/main" id="{BF684EF7-2EE0-4F3A-A53E-F81E16A897E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33780F0A-3112-41EA-80EE-079F798D2042}" type="slidenum">
              <a:rPr lang="de-DE" altLang="de-DE" sz="1300"/>
              <a:pPr eaLnBrk="1" hangingPunct="1"/>
              <a:t>13</a:t>
            </a:fld>
            <a:endParaRPr lang="de-DE" altLang="de-DE" sz="1300"/>
          </a:p>
        </p:txBody>
      </p:sp>
      <p:sp>
        <p:nvSpPr>
          <p:cNvPr id="53251" name="Rectangle 2">
            <a:extLst>
              <a:ext uri="{FF2B5EF4-FFF2-40B4-BE49-F238E27FC236}">
                <a16:creationId xmlns:a16="http://schemas.microsoft.com/office/drawing/2014/main" id="{2A205C79-061B-4106-8E05-EA22A1927C65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53252" name="Rectangle 3">
            <a:extLst>
              <a:ext uri="{FF2B5EF4-FFF2-40B4-BE49-F238E27FC236}">
                <a16:creationId xmlns:a16="http://schemas.microsoft.com/office/drawing/2014/main" id="{EE6EF600-F377-49B5-A435-FB4E3FC6A65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de-DE" altLang="de-DE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>
            <a:extLst>
              <a:ext uri="{FF2B5EF4-FFF2-40B4-BE49-F238E27FC236}">
                <a16:creationId xmlns:a16="http://schemas.microsoft.com/office/drawing/2014/main" id="{1B8CA135-F31F-47FC-99F2-9B7607F9A9F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D5CF2569-D736-42DB-9430-D85954AB4DE0}" type="slidenum">
              <a:rPr lang="de-DE" altLang="de-DE" sz="1300"/>
              <a:pPr eaLnBrk="1" hangingPunct="1"/>
              <a:t>14</a:t>
            </a:fld>
            <a:endParaRPr lang="de-DE" altLang="de-DE" sz="1300"/>
          </a:p>
        </p:txBody>
      </p:sp>
      <p:sp>
        <p:nvSpPr>
          <p:cNvPr id="54275" name="Rectangle 2">
            <a:extLst>
              <a:ext uri="{FF2B5EF4-FFF2-40B4-BE49-F238E27FC236}">
                <a16:creationId xmlns:a16="http://schemas.microsoft.com/office/drawing/2014/main" id="{0A6CF320-3B2C-450B-810E-F734EB686C7D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54276" name="Rectangle 3">
            <a:extLst>
              <a:ext uri="{FF2B5EF4-FFF2-40B4-BE49-F238E27FC236}">
                <a16:creationId xmlns:a16="http://schemas.microsoft.com/office/drawing/2014/main" id="{6C447CA8-F08B-479D-A631-776396EBC66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de-DE" altLang="de-DE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>
            <a:extLst>
              <a:ext uri="{FF2B5EF4-FFF2-40B4-BE49-F238E27FC236}">
                <a16:creationId xmlns:a16="http://schemas.microsoft.com/office/drawing/2014/main" id="{C93DE315-A762-4D4D-9A7E-17BCAC4626E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95BB3A74-2DE7-47E3-8710-63B7B4A6E640}" type="slidenum">
              <a:rPr lang="de-DE" altLang="de-DE" sz="1300"/>
              <a:pPr eaLnBrk="1" hangingPunct="1"/>
              <a:t>15</a:t>
            </a:fld>
            <a:endParaRPr lang="de-DE" altLang="de-DE" sz="1300"/>
          </a:p>
        </p:txBody>
      </p:sp>
      <p:sp>
        <p:nvSpPr>
          <p:cNvPr id="55299" name="Rectangle 2">
            <a:extLst>
              <a:ext uri="{FF2B5EF4-FFF2-40B4-BE49-F238E27FC236}">
                <a16:creationId xmlns:a16="http://schemas.microsoft.com/office/drawing/2014/main" id="{3101FCFE-2B04-41C6-A766-A0D7748784A0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55300" name="Rectangle 3">
            <a:extLst>
              <a:ext uri="{FF2B5EF4-FFF2-40B4-BE49-F238E27FC236}">
                <a16:creationId xmlns:a16="http://schemas.microsoft.com/office/drawing/2014/main" id="{6EFF3722-4AE6-4E70-992A-3F8B14B796D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de-DE" altLang="de-DE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>
            <a:extLst>
              <a:ext uri="{FF2B5EF4-FFF2-40B4-BE49-F238E27FC236}">
                <a16:creationId xmlns:a16="http://schemas.microsoft.com/office/drawing/2014/main" id="{41D5DC7F-2A8D-446B-9873-5F7BA6275C3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80B6AB68-B170-4B55-B464-6109615E88A8}" type="slidenum">
              <a:rPr lang="de-DE" altLang="de-DE" sz="1300"/>
              <a:pPr eaLnBrk="1" hangingPunct="1"/>
              <a:t>16</a:t>
            </a:fld>
            <a:endParaRPr lang="de-DE" altLang="de-DE" sz="1300"/>
          </a:p>
        </p:txBody>
      </p:sp>
      <p:sp>
        <p:nvSpPr>
          <p:cNvPr id="56323" name="Rectangle 2">
            <a:extLst>
              <a:ext uri="{FF2B5EF4-FFF2-40B4-BE49-F238E27FC236}">
                <a16:creationId xmlns:a16="http://schemas.microsoft.com/office/drawing/2014/main" id="{19B12D3C-98F9-4506-92C0-147D03B9924F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56324" name="Rectangle 3">
            <a:extLst>
              <a:ext uri="{FF2B5EF4-FFF2-40B4-BE49-F238E27FC236}">
                <a16:creationId xmlns:a16="http://schemas.microsoft.com/office/drawing/2014/main" id="{604A5E9F-FAD1-4229-984B-2AE6766D073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de-DE" altLang="de-DE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>
            <a:extLst>
              <a:ext uri="{FF2B5EF4-FFF2-40B4-BE49-F238E27FC236}">
                <a16:creationId xmlns:a16="http://schemas.microsoft.com/office/drawing/2014/main" id="{C266B65F-7408-4B3B-B758-4BB00D7AAD0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E48EF6C9-E175-44A4-9C94-49795A9B443F}" type="slidenum">
              <a:rPr lang="de-DE" altLang="de-DE" sz="1300"/>
              <a:pPr eaLnBrk="1" hangingPunct="1"/>
              <a:t>17</a:t>
            </a:fld>
            <a:endParaRPr lang="de-DE" altLang="de-DE" sz="1300"/>
          </a:p>
        </p:txBody>
      </p:sp>
      <p:sp>
        <p:nvSpPr>
          <p:cNvPr id="57347" name="Rectangle 2">
            <a:extLst>
              <a:ext uri="{FF2B5EF4-FFF2-40B4-BE49-F238E27FC236}">
                <a16:creationId xmlns:a16="http://schemas.microsoft.com/office/drawing/2014/main" id="{977EBCBF-CC33-437B-A135-91490B94C485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57348" name="Rectangle 3">
            <a:extLst>
              <a:ext uri="{FF2B5EF4-FFF2-40B4-BE49-F238E27FC236}">
                <a16:creationId xmlns:a16="http://schemas.microsoft.com/office/drawing/2014/main" id="{364CF58B-CCDB-4498-A90B-643550FA454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de-DE" altLang="de-DE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>
            <a:extLst>
              <a:ext uri="{FF2B5EF4-FFF2-40B4-BE49-F238E27FC236}">
                <a16:creationId xmlns:a16="http://schemas.microsoft.com/office/drawing/2014/main" id="{9D89465C-1B35-4F59-AC8F-B3051FDF42D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24934F59-9E3C-4C92-B2DA-3FAA47927EBE}" type="slidenum">
              <a:rPr lang="de-DE" altLang="de-DE" sz="1300"/>
              <a:pPr eaLnBrk="1" hangingPunct="1"/>
              <a:t>18</a:t>
            </a:fld>
            <a:endParaRPr lang="de-DE" altLang="de-DE" sz="1300"/>
          </a:p>
        </p:txBody>
      </p:sp>
      <p:sp>
        <p:nvSpPr>
          <p:cNvPr id="58371" name="Rectangle 2">
            <a:extLst>
              <a:ext uri="{FF2B5EF4-FFF2-40B4-BE49-F238E27FC236}">
                <a16:creationId xmlns:a16="http://schemas.microsoft.com/office/drawing/2014/main" id="{3B28EB86-75E5-4E1C-9D8A-0815FFFAA6DE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58372" name="Rectangle 3">
            <a:extLst>
              <a:ext uri="{FF2B5EF4-FFF2-40B4-BE49-F238E27FC236}">
                <a16:creationId xmlns:a16="http://schemas.microsoft.com/office/drawing/2014/main" id="{D93CE113-11F0-492C-A8FD-3A5D2C447F4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de-DE" altLang="de-DE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>
            <a:extLst>
              <a:ext uri="{FF2B5EF4-FFF2-40B4-BE49-F238E27FC236}">
                <a16:creationId xmlns:a16="http://schemas.microsoft.com/office/drawing/2014/main" id="{D44C98A0-C68E-4F05-92D1-0869B16FF84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9807972E-3F22-4A17-88D6-D1E9690A8F84}" type="slidenum">
              <a:rPr lang="de-DE" altLang="de-DE" sz="1300"/>
              <a:pPr eaLnBrk="1" hangingPunct="1"/>
              <a:t>19</a:t>
            </a:fld>
            <a:endParaRPr lang="de-DE" altLang="de-DE" sz="1300"/>
          </a:p>
        </p:txBody>
      </p:sp>
      <p:sp>
        <p:nvSpPr>
          <p:cNvPr id="59395" name="Rectangle 2">
            <a:extLst>
              <a:ext uri="{FF2B5EF4-FFF2-40B4-BE49-F238E27FC236}">
                <a16:creationId xmlns:a16="http://schemas.microsoft.com/office/drawing/2014/main" id="{55BAFBD8-67D9-445D-ABD1-7D1102C004EF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59396" name="Rectangle 3">
            <a:extLst>
              <a:ext uri="{FF2B5EF4-FFF2-40B4-BE49-F238E27FC236}">
                <a16:creationId xmlns:a16="http://schemas.microsoft.com/office/drawing/2014/main" id="{1DB9B75D-29CF-4A62-9FC5-049A0B1DCD0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de-DE" altLang="de-DE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>
            <a:extLst>
              <a:ext uri="{FF2B5EF4-FFF2-40B4-BE49-F238E27FC236}">
                <a16:creationId xmlns:a16="http://schemas.microsoft.com/office/drawing/2014/main" id="{8EEB5DCF-1040-4D13-8DB5-01E86E911F7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201F9C8C-D32E-41ED-876D-EE0099044205}" type="slidenum">
              <a:rPr lang="de-DE" altLang="de-DE" sz="1300"/>
              <a:pPr eaLnBrk="1" hangingPunct="1"/>
              <a:t>2</a:t>
            </a:fld>
            <a:endParaRPr lang="de-DE" altLang="de-DE" sz="1300"/>
          </a:p>
        </p:txBody>
      </p:sp>
      <p:sp>
        <p:nvSpPr>
          <p:cNvPr id="41987" name="Rectangle 2">
            <a:extLst>
              <a:ext uri="{FF2B5EF4-FFF2-40B4-BE49-F238E27FC236}">
                <a16:creationId xmlns:a16="http://schemas.microsoft.com/office/drawing/2014/main" id="{750F0F06-C16F-44B4-B21D-2051567DA270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41988" name="Rectangle 3">
            <a:extLst>
              <a:ext uri="{FF2B5EF4-FFF2-40B4-BE49-F238E27FC236}">
                <a16:creationId xmlns:a16="http://schemas.microsoft.com/office/drawing/2014/main" id="{6595D4E7-C030-41D4-8328-75465701449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de-DE" altLang="de-DE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>
            <a:extLst>
              <a:ext uri="{FF2B5EF4-FFF2-40B4-BE49-F238E27FC236}">
                <a16:creationId xmlns:a16="http://schemas.microsoft.com/office/drawing/2014/main" id="{DAD70E24-C8EE-4D52-9F21-1410E466EDE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3908AF13-B285-449A-812F-BDE6294C7125}" type="slidenum">
              <a:rPr lang="de-DE" altLang="de-DE" sz="1300"/>
              <a:pPr eaLnBrk="1" hangingPunct="1"/>
              <a:t>20</a:t>
            </a:fld>
            <a:endParaRPr lang="de-DE" altLang="de-DE" sz="1300"/>
          </a:p>
        </p:txBody>
      </p:sp>
      <p:sp>
        <p:nvSpPr>
          <p:cNvPr id="60419" name="Rectangle 2">
            <a:extLst>
              <a:ext uri="{FF2B5EF4-FFF2-40B4-BE49-F238E27FC236}">
                <a16:creationId xmlns:a16="http://schemas.microsoft.com/office/drawing/2014/main" id="{3904B8BB-5600-4A85-A720-30ACFC678D33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60420" name="Rectangle 3">
            <a:extLst>
              <a:ext uri="{FF2B5EF4-FFF2-40B4-BE49-F238E27FC236}">
                <a16:creationId xmlns:a16="http://schemas.microsoft.com/office/drawing/2014/main" id="{82939B4F-A849-4A7B-BEFE-F33989238B9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de-DE" altLang="de-DE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>
            <a:extLst>
              <a:ext uri="{FF2B5EF4-FFF2-40B4-BE49-F238E27FC236}">
                <a16:creationId xmlns:a16="http://schemas.microsoft.com/office/drawing/2014/main" id="{DB1D7AAE-80C3-4838-B897-2C342F35310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36E90BC9-4D29-40CA-A65F-F066AABD22C1}" type="slidenum">
              <a:rPr lang="de-DE" altLang="de-DE" sz="1300"/>
              <a:pPr eaLnBrk="1" hangingPunct="1"/>
              <a:t>21</a:t>
            </a:fld>
            <a:endParaRPr lang="de-DE" altLang="de-DE" sz="1300"/>
          </a:p>
        </p:txBody>
      </p:sp>
      <p:sp>
        <p:nvSpPr>
          <p:cNvPr id="61443" name="Rectangle 2">
            <a:extLst>
              <a:ext uri="{FF2B5EF4-FFF2-40B4-BE49-F238E27FC236}">
                <a16:creationId xmlns:a16="http://schemas.microsoft.com/office/drawing/2014/main" id="{DCBA8E0D-84F7-45EC-AA70-1DF4EBD4262A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61444" name="Rectangle 3">
            <a:extLst>
              <a:ext uri="{FF2B5EF4-FFF2-40B4-BE49-F238E27FC236}">
                <a16:creationId xmlns:a16="http://schemas.microsoft.com/office/drawing/2014/main" id="{555C5DDA-2751-4871-80F2-64A23205036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de-DE" altLang="de-DE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>
            <a:extLst>
              <a:ext uri="{FF2B5EF4-FFF2-40B4-BE49-F238E27FC236}">
                <a16:creationId xmlns:a16="http://schemas.microsoft.com/office/drawing/2014/main" id="{B10FA1EF-9E47-4973-AAE7-9B8F70F2F0C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8C2F1232-8F41-4E47-B983-8D385C538713}" type="slidenum">
              <a:rPr lang="de-DE" altLang="de-DE" sz="1300"/>
              <a:pPr eaLnBrk="1" hangingPunct="1"/>
              <a:t>22</a:t>
            </a:fld>
            <a:endParaRPr lang="de-DE" altLang="de-DE" sz="1300"/>
          </a:p>
        </p:txBody>
      </p:sp>
      <p:sp>
        <p:nvSpPr>
          <p:cNvPr id="62467" name="Rectangle 2">
            <a:extLst>
              <a:ext uri="{FF2B5EF4-FFF2-40B4-BE49-F238E27FC236}">
                <a16:creationId xmlns:a16="http://schemas.microsoft.com/office/drawing/2014/main" id="{E40C9C5D-C645-43AC-AFE3-95D349BE3A82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62468" name="Rectangle 3">
            <a:extLst>
              <a:ext uri="{FF2B5EF4-FFF2-40B4-BE49-F238E27FC236}">
                <a16:creationId xmlns:a16="http://schemas.microsoft.com/office/drawing/2014/main" id="{E05C0071-DDCE-454A-87AB-A46E52C0D4F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de-DE" altLang="de-DE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>
            <a:extLst>
              <a:ext uri="{FF2B5EF4-FFF2-40B4-BE49-F238E27FC236}">
                <a16:creationId xmlns:a16="http://schemas.microsoft.com/office/drawing/2014/main" id="{12B9CF94-EC5D-4357-93FF-05CB51283DC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44CDD1A2-600A-4FEA-A3AD-A13DC6D1BF7F}" type="slidenum">
              <a:rPr lang="de-DE" altLang="de-DE" sz="1300"/>
              <a:pPr eaLnBrk="1" hangingPunct="1"/>
              <a:t>23</a:t>
            </a:fld>
            <a:endParaRPr lang="de-DE" altLang="de-DE" sz="1300"/>
          </a:p>
        </p:txBody>
      </p:sp>
      <p:sp>
        <p:nvSpPr>
          <p:cNvPr id="63491" name="Rectangle 2">
            <a:extLst>
              <a:ext uri="{FF2B5EF4-FFF2-40B4-BE49-F238E27FC236}">
                <a16:creationId xmlns:a16="http://schemas.microsoft.com/office/drawing/2014/main" id="{1C0543D4-290B-49BF-8597-F83BDFEE9F92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63492" name="Rectangle 3">
            <a:extLst>
              <a:ext uri="{FF2B5EF4-FFF2-40B4-BE49-F238E27FC236}">
                <a16:creationId xmlns:a16="http://schemas.microsoft.com/office/drawing/2014/main" id="{37AAF4B2-61F1-4F94-AF10-F6119903109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de-DE" altLang="de-DE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>
            <a:extLst>
              <a:ext uri="{FF2B5EF4-FFF2-40B4-BE49-F238E27FC236}">
                <a16:creationId xmlns:a16="http://schemas.microsoft.com/office/drawing/2014/main" id="{E007D72E-C8C7-4687-ACDD-18495D01D28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B3CA82FD-78DB-4220-BCFB-5739D5FEA953}" type="slidenum">
              <a:rPr lang="de-DE" altLang="de-DE" sz="1300"/>
              <a:pPr eaLnBrk="1" hangingPunct="1"/>
              <a:t>24</a:t>
            </a:fld>
            <a:endParaRPr lang="de-DE" altLang="de-DE" sz="1300"/>
          </a:p>
        </p:txBody>
      </p:sp>
      <p:sp>
        <p:nvSpPr>
          <p:cNvPr id="64515" name="Rectangle 2">
            <a:extLst>
              <a:ext uri="{FF2B5EF4-FFF2-40B4-BE49-F238E27FC236}">
                <a16:creationId xmlns:a16="http://schemas.microsoft.com/office/drawing/2014/main" id="{0950C5E6-6E93-4A40-85CD-B387F8A5420A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64516" name="Rectangle 3">
            <a:extLst>
              <a:ext uri="{FF2B5EF4-FFF2-40B4-BE49-F238E27FC236}">
                <a16:creationId xmlns:a16="http://schemas.microsoft.com/office/drawing/2014/main" id="{205AB6F0-B915-4477-834B-2F52EB15C58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de-DE" altLang="de-DE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>
            <a:extLst>
              <a:ext uri="{FF2B5EF4-FFF2-40B4-BE49-F238E27FC236}">
                <a16:creationId xmlns:a16="http://schemas.microsoft.com/office/drawing/2014/main" id="{1738E020-5D7E-4872-9481-6A4648976D4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03A14451-8D05-4A38-830F-D9F5C8821369}" type="slidenum">
              <a:rPr lang="de-DE" altLang="de-DE" sz="1300"/>
              <a:pPr eaLnBrk="1" hangingPunct="1"/>
              <a:t>25</a:t>
            </a:fld>
            <a:endParaRPr lang="de-DE" altLang="de-DE" sz="1300"/>
          </a:p>
        </p:txBody>
      </p:sp>
      <p:sp>
        <p:nvSpPr>
          <p:cNvPr id="65539" name="Rectangle 2">
            <a:extLst>
              <a:ext uri="{FF2B5EF4-FFF2-40B4-BE49-F238E27FC236}">
                <a16:creationId xmlns:a16="http://schemas.microsoft.com/office/drawing/2014/main" id="{87794939-2239-48C3-B2A1-30DCD146B997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65540" name="Rectangle 3">
            <a:extLst>
              <a:ext uri="{FF2B5EF4-FFF2-40B4-BE49-F238E27FC236}">
                <a16:creationId xmlns:a16="http://schemas.microsoft.com/office/drawing/2014/main" id="{A407932C-6B48-42B2-8100-F24E648A633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de-DE" altLang="de-DE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7">
            <a:extLst>
              <a:ext uri="{FF2B5EF4-FFF2-40B4-BE49-F238E27FC236}">
                <a16:creationId xmlns:a16="http://schemas.microsoft.com/office/drawing/2014/main" id="{0048BBD8-EA83-4082-81E9-FC916E13286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4316F0D1-6FCC-4223-81B5-C639792D9968}" type="slidenum">
              <a:rPr lang="de-DE" altLang="de-DE" sz="1300"/>
              <a:pPr eaLnBrk="1" hangingPunct="1"/>
              <a:t>26</a:t>
            </a:fld>
            <a:endParaRPr lang="de-DE" altLang="de-DE" sz="1300"/>
          </a:p>
        </p:txBody>
      </p:sp>
      <p:sp>
        <p:nvSpPr>
          <p:cNvPr id="66563" name="Rectangle 2">
            <a:extLst>
              <a:ext uri="{FF2B5EF4-FFF2-40B4-BE49-F238E27FC236}">
                <a16:creationId xmlns:a16="http://schemas.microsoft.com/office/drawing/2014/main" id="{B966E2C3-E0B3-4F80-AAF6-E95EC316BFEC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66564" name="Rectangle 3">
            <a:extLst>
              <a:ext uri="{FF2B5EF4-FFF2-40B4-BE49-F238E27FC236}">
                <a16:creationId xmlns:a16="http://schemas.microsoft.com/office/drawing/2014/main" id="{68A0BDA7-4361-49DF-B553-4C044019EF8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de-DE" altLang="de-DE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>
            <a:extLst>
              <a:ext uri="{FF2B5EF4-FFF2-40B4-BE49-F238E27FC236}">
                <a16:creationId xmlns:a16="http://schemas.microsoft.com/office/drawing/2014/main" id="{425C3455-010A-438B-BC12-C10D4CF2ACD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DBEB7922-A9EA-4027-9DC4-D05F18E4DC02}" type="slidenum">
              <a:rPr lang="de-DE" altLang="de-DE" sz="1300"/>
              <a:pPr eaLnBrk="1" hangingPunct="1"/>
              <a:t>27</a:t>
            </a:fld>
            <a:endParaRPr lang="de-DE" altLang="de-DE" sz="1300"/>
          </a:p>
        </p:txBody>
      </p:sp>
      <p:sp>
        <p:nvSpPr>
          <p:cNvPr id="67587" name="Rectangle 2">
            <a:extLst>
              <a:ext uri="{FF2B5EF4-FFF2-40B4-BE49-F238E27FC236}">
                <a16:creationId xmlns:a16="http://schemas.microsoft.com/office/drawing/2014/main" id="{08D6519C-57C6-429D-8E1C-19F89DFBE2CE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67588" name="Rectangle 3">
            <a:extLst>
              <a:ext uri="{FF2B5EF4-FFF2-40B4-BE49-F238E27FC236}">
                <a16:creationId xmlns:a16="http://schemas.microsoft.com/office/drawing/2014/main" id="{E2AB5A67-F8AF-4201-90B3-D3599A3432B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de-DE" altLang="de-DE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>
            <a:extLst>
              <a:ext uri="{FF2B5EF4-FFF2-40B4-BE49-F238E27FC236}">
                <a16:creationId xmlns:a16="http://schemas.microsoft.com/office/drawing/2014/main" id="{4D83F049-AD26-4F4C-94C3-1594321197E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5FCCFFF1-312C-40FA-A6AD-E808CF19E69C}" type="slidenum">
              <a:rPr lang="de-DE" altLang="de-DE" sz="1300"/>
              <a:pPr eaLnBrk="1" hangingPunct="1"/>
              <a:t>28</a:t>
            </a:fld>
            <a:endParaRPr lang="de-DE" altLang="de-DE" sz="1300"/>
          </a:p>
        </p:txBody>
      </p:sp>
      <p:sp>
        <p:nvSpPr>
          <p:cNvPr id="68611" name="Rectangle 2">
            <a:extLst>
              <a:ext uri="{FF2B5EF4-FFF2-40B4-BE49-F238E27FC236}">
                <a16:creationId xmlns:a16="http://schemas.microsoft.com/office/drawing/2014/main" id="{2E6FED66-0251-4653-BE26-0D84516F89BA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68612" name="Rectangle 3">
            <a:extLst>
              <a:ext uri="{FF2B5EF4-FFF2-40B4-BE49-F238E27FC236}">
                <a16:creationId xmlns:a16="http://schemas.microsoft.com/office/drawing/2014/main" id="{5DE16FB8-FCA0-479B-AF50-FCD8043D85D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de-DE" altLang="de-DE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>
            <a:extLst>
              <a:ext uri="{FF2B5EF4-FFF2-40B4-BE49-F238E27FC236}">
                <a16:creationId xmlns:a16="http://schemas.microsoft.com/office/drawing/2014/main" id="{52BE87C9-CD56-4100-8DD6-0FF4AF7F011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0608C074-7A01-4A60-B5AE-8B0346614434}" type="slidenum">
              <a:rPr lang="de-DE" altLang="de-DE" sz="1300"/>
              <a:pPr eaLnBrk="1" hangingPunct="1"/>
              <a:t>29</a:t>
            </a:fld>
            <a:endParaRPr lang="de-DE" altLang="de-DE" sz="1300"/>
          </a:p>
        </p:txBody>
      </p:sp>
      <p:sp>
        <p:nvSpPr>
          <p:cNvPr id="69635" name="Rectangle 2">
            <a:extLst>
              <a:ext uri="{FF2B5EF4-FFF2-40B4-BE49-F238E27FC236}">
                <a16:creationId xmlns:a16="http://schemas.microsoft.com/office/drawing/2014/main" id="{E3BBD46F-34B4-4499-9FAF-983D5E40EF82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69636" name="Rectangle 3">
            <a:extLst>
              <a:ext uri="{FF2B5EF4-FFF2-40B4-BE49-F238E27FC236}">
                <a16:creationId xmlns:a16="http://schemas.microsoft.com/office/drawing/2014/main" id="{AD4F482A-725C-40F8-9873-C63ED93CDBC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de-DE" altLang="de-DE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>
            <a:extLst>
              <a:ext uri="{FF2B5EF4-FFF2-40B4-BE49-F238E27FC236}">
                <a16:creationId xmlns:a16="http://schemas.microsoft.com/office/drawing/2014/main" id="{94F72B15-B6B2-4B6C-86CF-FBA4379FA3B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E509D282-1C1B-4A30-B789-DCD154C6D997}" type="slidenum">
              <a:rPr lang="de-DE" altLang="de-DE" sz="1300"/>
              <a:pPr eaLnBrk="1" hangingPunct="1"/>
              <a:t>3</a:t>
            </a:fld>
            <a:endParaRPr lang="de-DE" altLang="de-DE" sz="1300"/>
          </a:p>
        </p:txBody>
      </p:sp>
      <p:sp>
        <p:nvSpPr>
          <p:cNvPr id="43011" name="Rectangle 2">
            <a:extLst>
              <a:ext uri="{FF2B5EF4-FFF2-40B4-BE49-F238E27FC236}">
                <a16:creationId xmlns:a16="http://schemas.microsoft.com/office/drawing/2014/main" id="{FC362799-90AF-4646-94B4-ABB2516FD8CC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43012" name="Rectangle 3">
            <a:extLst>
              <a:ext uri="{FF2B5EF4-FFF2-40B4-BE49-F238E27FC236}">
                <a16:creationId xmlns:a16="http://schemas.microsoft.com/office/drawing/2014/main" id="{D44EDF14-978F-4E02-ADAA-E549AB49D23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de-DE" altLang="de-DE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>
            <a:extLst>
              <a:ext uri="{FF2B5EF4-FFF2-40B4-BE49-F238E27FC236}">
                <a16:creationId xmlns:a16="http://schemas.microsoft.com/office/drawing/2014/main" id="{9062E96F-475E-4F98-9977-EB784727409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26B55BBA-458A-4D8D-B949-02A5010C5893}" type="slidenum">
              <a:rPr lang="de-DE" altLang="de-DE" sz="1300"/>
              <a:pPr eaLnBrk="1" hangingPunct="1"/>
              <a:t>30</a:t>
            </a:fld>
            <a:endParaRPr lang="de-DE" altLang="de-DE" sz="1300"/>
          </a:p>
        </p:txBody>
      </p:sp>
      <p:sp>
        <p:nvSpPr>
          <p:cNvPr id="70659" name="Rectangle 2">
            <a:extLst>
              <a:ext uri="{FF2B5EF4-FFF2-40B4-BE49-F238E27FC236}">
                <a16:creationId xmlns:a16="http://schemas.microsoft.com/office/drawing/2014/main" id="{2AFB6762-4FE8-467B-9E9E-F63D11CD2581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70660" name="Rectangle 3">
            <a:extLst>
              <a:ext uri="{FF2B5EF4-FFF2-40B4-BE49-F238E27FC236}">
                <a16:creationId xmlns:a16="http://schemas.microsoft.com/office/drawing/2014/main" id="{180E3BB8-13EF-43B3-AB4E-B1C8430EEA5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de-DE" altLang="de-DE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>
            <a:extLst>
              <a:ext uri="{FF2B5EF4-FFF2-40B4-BE49-F238E27FC236}">
                <a16:creationId xmlns:a16="http://schemas.microsoft.com/office/drawing/2014/main" id="{DE3FECD6-47D1-4940-A73D-7F0164D17AF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1F2D30C0-0130-469A-A754-C5663F5D094F}" type="slidenum">
              <a:rPr lang="de-DE" altLang="de-DE" sz="1300"/>
              <a:pPr eaLnBrk="1" hangingPunct="1"/>
              <a:t>31</a:t>
            </a:fld>
            <a:endParaRPr lang="de-DE" altLang="de-DE" sz="1300"/>
          </a:p>
        </p:txBody>
      </p:sp>
      <p:sp>
        <p:nvSpPr>
          <p:cNvPr id="71683" name="Rectangle 2">
            <a:extLst>
              <a:ext uri="{FF2B5EF4-FFF2-40B4-BE49-F238E27FC236}">
                <a16:creationId xmlns:a16="http://schemas.microsoft.com/office/drawing/2014/main" id="{667475C7-7550-47EB-87F6-679A52022087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71684" name="Rectangle 3">
            <a:extLst>
              <a:ext uri="{FF2B5EF4-FFF2-40B4-BE49-F238E27FC236}">
                <a16:creationId xmlns:a16="http://schemas.microsoft.com/office/drawing/2014/main" id="{9C2F8471-526F-4982-834C-7276B8541E9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de-DE" altLang="de-DE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>
            <a:extLst>
              <a:ext uri="{FF2B5EF4-FFF2-40B4-BE49-F238E27FC236}">
                <a16:creationId xmlns:a16="http://schemas.microsoft.com/office/drawing/2014/main" id="{1DA2E43E-C7DF-4EEC-BC09-0DD504D7653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1B9E9681-1878-4507-884E-A42C9A72211B}" type="slidenum">
              <a:rPr lang="de-DE" altLang="de-DE" sz="1300"/>
              <a:pPr eaLnBrk="1" hangingPunct="1"/>
              <a:t>32</a:t>
            </a:fld>
            <a:endParaRPr lang="de-DE" altLang="de-DE" sz="1300"/>
          </a:p>
        </p:txBody>
      </p:sp>
      <p:sp>
        <p:nvSpPr>
          <p:cNvPr id="72707" name="Rectangle 2">
            <a:extLst>
              <a:ext uri="{FF2B5EF4-FFF2-40B4-BE49-F238E27FC236}">
                <a16:creationId xmlns:a16="http://schemas.microsoft.com/office/drawing/2014/main" id="{565094DB-34F9-474A-A2CF-AFA84DE5BEE1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72708" name="Rectangle 3">
            <a:extLst>
              <a:ext uri="{FF2B5EF4-FFF2-40B4-BE49-F238E27FC236}">
                <a16:creationId xmlns:a16="http://schemas.microsoft.com/office/drawing/2014/main" id="{642DC9A3-5520-488A-A144-AD9A90B6E30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de-DE" altLang="de-DE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>
            <a:extLst>
              <a:ext uri="{FF2B5EF4-FFF2-40B4-BE49-F238E27FC236}">
                <a16:creationId xmlns:a16="http://schemas.microsoft.com/office/drawing/2014/main" id="{B7AA5DCD-D196-409D-928E-8EB4ECD028F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20A1EC1A-2E4F-41E8-A67C-14C4D1F86F55}" type="slidenum">
              <a:rPr lang="de-DE" altLang="de-DE" sz="1300"/>
              <a:pPr eaLnBrk="1" hangingPunct="1"/>
              <a:t>33</a:t>
            </a:fld>
            <a:endParaRPr lang="de-DE" altLang="de-DE" sz="1300"/>
          </a:p>
        </p:txBody>
      </p:sp>
      <p:sp>
        <p:nvSpPr>
          <p:cNvPr id="73731" name="Rectangle 2">
            <a:extLst>
              <a:ext uri="{FF2B5EF4-FFF2-40B4-BE49-F238E27FC236}">
                <a16:creationId xmlns:a16="http://schemas.microsoft.com/office/drawing/2014/main" id="{1092CBD6-E99E-442B-BA77-95F832ADE671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73732" name="Rectangle 3">
            <a:extLst>
              <a:ext uri="{FF2B5EF4-FFF2-40B4-BE49-F238E27FC236}">
                <a16:creationId xmlns:a16="http://schemas.microsoft.com/office/drawing/2014/main" id="{E90782C2-2706-41C1-A637-A437B5D5F9D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de-DE" altLang="de-DE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7">
            <a:extLst>
              <a:ext uri="{FF2B5EF4-FFF2-40B4-BE49-F238E27FC236}">
                <a16:creationId xmlns:a16="http://schemas.microsoft.com/office/drawing/2014/main" id="{001431DC-137A-41FD-A5CA-E006DD0534D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9D87DEE7-BA58-49BF-BF72-454CEA5E0542}" type="slidenum">
              <a:rPr lang="de-DE" altLang="de-DE" sz="1300"/>
              <a:pPr eaLnBrk="1" hangingPunct="1"/>
              <a:t>34</a:t>
            </a:fld>
            <a:endParaRPr lang="de-DE" altLang="de-DE" sz="1300"/>
          </a:p>
        </p:txBody>
      </p:sp>
      <p:sp>
        <p:nvSpPr>
          <p:cNvPr id="74755" name="Rectangle 2">
            <a:extLst>
              <a:ext uri="{FF2B5EF4-FFF2-40B4-BE49-F238E27FC236}">
                <a16:creationId xmlns:a16="http://schemas.microsoft.com/office/drawing/2014/main" id="{9A606431-3D49-41CD-BC01-9E5192D1172E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74756" name="Rectangle 3">
            <a:extLst>
              <a:ext uri="{FF2B5EF4-FFF2-40B4-BE49-F238E27FC236}">
                <a16:creationId xmlns:a16="http://schemas.microsoft.com/office/drawing/2014/main" id="{57856B92-3335-4573-8B91-34992219673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de-DE" altLang="de-DE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7">
            <a:extLst>
              <a:ext uri="{FF2B5EF4-FFF2-40B4-BE49-F238E27FC236}">
                <a16:creationId xmlns:a16="http://schemas.microsoft.com/office/drawing/2014/main" id="{2198BEB1-13B7-4381-8811-C5AD8F3E3ED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C92C28C3-4C6B-4517-A0FE-8CF52543DE43}" type="slidenum">
              <a:rPr lang="de-DE" altLang="de-DE" sz="1300"/>
              <a:pPr eaLnBrk="1" hangingPunct="1"/>
              <a:t>35</a:t>
            </a:fld>
            <a:endParaRPr lang="de-DE" altLang="de-DE" sz="1300"/>
          </a:p>
        </p:txBody>
      </p:sp>
      <p:sp>
        <p:nvSpPr>
          <p:cNvPr id="75779" name="Rectangle 2">
            <a:extLst>
              <a:ext uri="{FF2B5EF4-FFF2-40B4-BE49-F238E27FC236}">
                <a16:creationId xmlns:a16="http://schemas.microsoft.com/office/drawing/2014/main" id="{45763341-E995-445A-B76E-F5C070AB28FF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75780" name="Rectangle 3">
            <a:extLst>
              <a:ext uri="{FF2B5EF4-FFF2-40B4-BE49-F238E27FC236}">
                <a16:creationId xmlns:a16="http://schemas.microsoft.com/office/drawing/2014/main" id="{4D32E98F-537F-4CFB-9159-9DEF1ED21F0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de-DE" altLang="de-DE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7">
            <a:extLst>
              <a:ext uri="{FF2B5EF4-FFF2-40B4-BE49-F238E27FC236}">
                <a16:creationId xmlns:a16="http://schemas.microsoft.com/office/drawing/2014/main" id="{70599730-036E-494D-BAF5-95B81A6BAC9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7D56D4F9-4B68-4B5C-BB10-A2103C4FD08D}" type="slidenum">
              <a:rPr lang="de-DE" altLang="de-DE" sz="1300"/>
              <a:pPr eaLnBrk="1" hangingPunct="1"/>
              <a:t>36</a:t>
            </a:fld>
            <a:endParaRPr lang="de-DE" altLang="de-DE" sz="1300"/>
          </a:p>
        </p:txBody>
      </p:sp>
      <p:sp>
        <p:nvSpPr>
          <p:cNvPr id="76803" name="Rectangle 2">
            <a:extLst>
              <a:ext uri="{FF2B5EF4-FFF2-40B4-BE49-F238E27FC236}">
                <a16:creationId xmlns:a16="http://schemas.microsoft.com/office/drawing/2014/main" id="{D86678B7-5768-4F86-9419-27A4BCECF9C2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76804" name="Rectangle 3">
            <a:extLst>
              <a:ext uri="{FF2B5EF4-FFF2-40B4-BE49-F238E27FC236}">
                <a16:creationId xmlns:a16="http://schemas.microsoft.com/office/drawing/2014/main" id="{B60E32DB-F4FD-45BF-8EA6-EE4E238A6CE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de-DE" altLang="de-DE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7">
            <a:extLst>
              <a:ext uri="{FF2B5EF4-FFF2-40B4-BE49-F238E27FC236}">
                <a16:creationId xmlns:a16="http://schemas.microsoft.com/office/drawing/2014/main" id="{D43E8475-D414-4AF2-AB98-164567197F6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8DB27067-F398-4A77-88A8-D821C25CD8DD}" type="slidenum">
              <a:rPr lang="de-DE" altLang="de-DE" sz="1300"/>
              <a:pPr eaLnBrk="1" hangingPunct="1"/>
              <a:t>37</a:t>
            </a:fld>
            <a:endParaRPr lang="de-DE" altLang="de-DE" sz="1300"/>
          </a:p>
        </p:txBody>
      </p:sp>
      <p:sp>
        <p:nvSpPr>
          <p:cNvPr id="77827" name="Rectangle 2">
            <a:extLst>
              <a:ext uri="{FF2B5EF4-FFF2-40B4-BE49-F238E27FC236}">
                <a16:creationId xmlns:a16="http://schemas.microsoft.com/office/drawing/2014/main" id="{99317120-28F2-4555-966A-D180E5AF90D8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77828" name="Rectangle 3">
            <a:extLst>
              <a:ext uri="{FF2B5EF4-FFF2-40B4-BE49-F238E27FC236}">
                <a16:creationId xmlns:a16="http://schemas.microsoft.com/office/drawing/2014/main" id="{C957C402-DBEB-4E78-B838-1D6BAEE124E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de-DE" altLang="de-DE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>
            <a:extLst>
              <a:ext uri="{FF2B5EF4-FFF2-40B4-BE49-F238E27FC236}">
                <a16:creationId xmlns:a16="http://schemas.microsoft.com/office/drawing/2014/main" id="{2920E947-CE81-44B5-AD79-DAEA2DBC8A6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EB8D95CD-6F07-4F65-8DE0-07CEEFDF237C}" type="slidenum">
              <a:rPr lang="de-DE" altLang="de-DE" sz="1300"/>
              <a:pPr eaLnBrk="1" hangingPunct="1"/>
              <a:t>4</a:t>
            </a:fld>
            <a:endParaRPr lang="de-DE" altLang="de-DE" sz="1300"/>
          </a:p>
        </p:txBody>
      </p:sp>
      <p:sp>
        <p:nvSpPr>
          <p:cNvPr id="44035" name="Rectangle 2">
            <a:extLst>
              <a:ext uri="{FF2B5EF4-FFF2-40B4-BE49-F238E27FC236}">
                <a16:creationId xmlns:a16="http://schemas.microsoft.com/office/drawing/2014/main" id="{452616B2-959F-4E7A-A1FF-AC194BF3A5CE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44036" name="Rectangle 3">
            <a:extLst>
              <a:ext uri="{FF2B5EF4-FFF2-40B4-BE49-F238E27FC236}">
                <a16:creationId xmlns:a16="http://schemas.microsoft.com/office/drawing/2014/main" id="{BD0C07AF-AF4A-46FC-A5E3-B385F951B83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de-DE" altLang="de-DE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>
            <a:extLst>
              <a:ext uri="{FF2B5EF4-FFF2-40B4-BE49-F238E27FC236}">
                <a16:creationId xmlns:a16="http://schemas.microsoft.com/office/drawing/2014/main" id="{4BE7CE36-7993-40FC-BF8F-7591918C5FD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BA9FBBF5-33E9-44E9-9ED4-24FB7B75F442}" type="slidenum">
              <a:rPr lang="de-DE" altLang="de-DE" sz="1300"/>
              <a:pPr eaLnBrk="1" hangingPunct="1"/>
              <a:t>5</a:t>
            </a:fld>
            <a:endParaRPr lang="de-DE" altLang="de-DE" sz="1300"/>
          </a:p>
        </p:txBody>
      </p:sp>
      <p:sp>
        <p:nvSpPr>
          <p:cNvPr id="45059" name="Rectangle 2">
            <a:extLst>
              <a:ext uri="{FF2B5EF4-FFF2-40B4-BE49-F238E27FC236}">
                <a16:creationId xmlns:a16="http://schemas.microsoft.com/office/drawing/2014/main" id="{CFF2DB3C-B6D7-4629-BC1A-32F61954CA0F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45060" name="Rectangle 3">
            <a:extLst>
              <a:ext uri="{FF2B5EF4-FFF2-40B4-BE49-F238E27FC236}">
                <a16:creationId xmlns:a16="http://schemas.microsoft.com/office/drawing/2014/main" id="{D8650489-B1AE-44F6-B066-8ECA2F4A657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de-DE" altLang="de-DE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>
            <a:extLst>
              <a:ext uri="{FF2B5EF4-FFF2-40B4-BE49-F238E27FC236}">
                <a16:creationId xmlns:a16="http://schemas.microsoft.com/office/drawing/2014/main" id="{DA188DE2-E2FA-4EF9-8EB2-0517259D518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EF69A274-6C0D-4737-A59F-580590CB0E5F}" type="slidenum">
              <a:rPr lang="de-DE" altLang="de-DE" sz="1300"/>
              <a:pPr eaLnBrk="1" hangingPunct="1"/>
              <a:t>6</a:t>
            </a:fld>
            <a:endParaRPr lang="de-DE" altLang="de-DE" sz="1300"/>
          </a:p>
        </p:txBody>
      </p:sp>
      <p:sp>
        <p:nvSpPr>
          <p:cNvPr id="46083" name="Rectangle 2">
            <a:extLst>
              <a:ext uri="{FF2B5EF4-FFF2-40B4-BE49-F238E27FC236}">
                <a16:creationId xmlns:a16="http://schemas.microsoft.com/office/drawing/2014/main" id="{C0DCD4C9-294E-4283-A3B8-D1299693FB92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46084" name="Rectangle 3">
            <a:extLst>
              <a:ext uri="{FF2B5EF4-FFF2-40B4-BE49-F238E27FC236}">
                <a16:creationId xmlns:a16="http://schemas.microsoft.com/office/drawing/2014/main" id="{C09B93F0-F562-40BA-B729-ADBA8DBA308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de-DE" altLang="de-DE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>
            <a:extLst>
              <a:ext uri="{FF2B5EF4-FFF2-40B4-BE49-F238E27FC236}">
                <a16:creationId xmlns:a16="http://schemas.microsoft.com/office/drawing/2014/main" id="{7EF45513-4433-42D4-916D-1F8DE640AC3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4546A642-DA9D-4253-AE81-26AC689D5B08}" type="slidenum">
              <a:rPr lang="de-DE" altLang="de-DE" sz="1300"/>
              <a:pPr eaLnBrk="1" hangingPunct="1"/>
              <a:t>7</a:t>
            </a:fld>
            <a:endParaRPr lang="de-DE" altLang="de-DE" sz="1300"/>
          </a:p>
        </p:txBody>
      </p:sp>
      <p:sp>
        <p:nvSpPr>
          <p:cNvPr id="47107" name="Rectangle 2">
            <a:extLst>
              <a:ext uri="{FF2B5EF4-FFF2-40B4-BE49-F238E27FC236}">
                <a16:creationId xmlns:a16="http://schemas.microsoft.com/office/drawing/2014/main" id="{E7812144-0870-4BD6-B4DD-97957487296E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47108" name="Rectangle 3">
            <a:extLst>
              <a:ext uri="{FF2B5EF4-FFF2-40B4-BE49-F238E27FC236}">
                <a16:creationId xmlns:a16="http://schemas.microsoft.com/office/drawing/2014/main" id="{7464A3EB-84F1-4522-8D28-A7020A20A42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de-DE" altLang="de-DE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>
            <a:extLst>
              <a:ext uri="{FF2B5EF4-FFF2-40B4-BE49-F238E27FC236}">
                <a16:creationId xmlns:a16="http://schemas.microsoft.com/office/drawing/2014/main" id="{83740AD4-C4CC-46A4-9932-415B0CECDF0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9D8D5F33-D914-472E-AD2F-8B1B457F0046}" type="slidenum">
              <a:rPr lang="de-DE" altLang="de-DE" sz="1300"/>
              <a:pPr eaLnBrk="1" hangingPunct="1"/>
              <a:t>8</a:t>
            </a:fld>
            <a:endParaRPr lang="de-DE" altLang="de-DE" sz="1300"/>
          </a:p>
        </p:txBody>
      </p:sp>
      <p:sp>
        <p:nvSpPr>
          <p:cNvPr id="48131" name="Rectangle 2">
            <a:extLst>
              <a:ext uri="{FF2B5EF4-FFF2-40B4-BE49-F238E27FC236}">
                <a16:creationId xmlns:a16="http://schemas.microsoft.com/office/drawing/2014/main" id="{07BCC04B-3760-48EE-B6F3-440C31B63895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48132" name="Rectangle 3">
            <a:extLst>
              <a:ext uri="{FF2B5EF4-FFF2-40B4-BE49-F238E27FC236}">
                <a16:creationId xmlns:a16="http://schemas.microsoft.com/office/drawing/2014/main" id="{2881A3B5-BA40-4ECA-85B3-B8E7D8B33FD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de-DE" altLang="de-DE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>
            <a:extLst>
              <a:ext uri="{FF2B5EF4-FFF2-40B4-BE49-F238E27FC236}">
                <a16:creationId xmlns:a16="http://schemas.microsoft.com/office/drawing/2014/main" id="{3982D33B-E348-4EA6-876C-E1522D2F9F7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E77A0309-6EC0-44D2-8D2D-6B36FAF17C51}" type="slidenum">
              <a:rPr lang="de-DE" altLang="de-DE" sz="1300"/>
              <a:pPr eaLnBrk="1" hangingPunct="1"/>
              <a:t>9</a:t>
            </a:fld>
            <a:endParaRPr lang="de-DE" altLang="de-DE" sz="1300"/>
          </a:p>
        </p:txBody>
      </p:sp>
      <p:sp>
        <p:nvSpPr>
          <p:cNvPr id="49155" name="Rectangle 2">
            <a:extLst>
              <a:ext uri="{FF2B5EF4-FFF2-40B4-BE49-F238E27FC236}">
                <a16:creationId xmlns:a16="http://schemas.microsoft.com/office/drawing/2014/main" id="{128B4747-C366-445D-BF27-E22C78C8D947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49156" name="Rectangle 3">
            <a:extLst>
              <a:ext uri="{FF2B5EF4-FFF2-40B4-BE49-F238E27FC236}">
                <a16:creationId xmlns:a16="http://schemas.microsoft.com/office/drawing/2014/main" id="{9E5DA2CA-917F-4189-907F-A8E41C3DEF1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de-DE" altLang="de-DE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de-DE"/>
              <a:t>Formatvorlage des Untertitelmasters durch Klicken bearbeiten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A44569C3-7088-43CF-AB8D-431F973F369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ECD1D651-1668-49A5-83FE-B2D8A996B69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81D68DF3-FC20-4CFC-9C3C-E60A1173FFC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9503BD6-18DA-4A1D-B41B-5F03E698A64B}" type="slidenum">
              <a:rPr lang="de-DE" altLang="de-DE"/>
              <a:pPr/>
              <a:t>‹Nr.›</a:t>
            </a:fld>
            <a:endParaRPr lang="de-DE" altLang="de-DE"/>
          </a:p>
        </p:txBody>
      </p:sp>
    </p:spTree>
    <p:extLst>
      <p:ext uri="{BB962C8B-B14F-4D97-AF65-F5344CB8AC3E}">
        <p14:creationId xmlns:p14="http://schemas.microsoft.com/office/powerpoint/2010/main" val="15517945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el und vertikal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0607C28E-9287-4755-9F86-CED1A410470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6598CB43-7F08-4598-BED6-77EEA2559CF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7623A16C-360A-4A61-9E27-C9DD9EF5096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E8D7ACB-E0DF-41A8-82F8-F79F5CC57E2D}" type="slidenum">
              <a:rPr lang="de-DE" altLang="de-DE"/>
              <a:pPr/>
              <a:t>‹Nr.›</a:t>
            </a:fld>
            <a:endParaRPr lang="de-DE" altLang="de-DE"/>
          </a:p>
        </p:txBody>
      </p:sp>
    </p:spTree>
    <p:extLst>
      <p:ext uri="{BB962C8B-B14F-4D97-AF65-F5344CB8AC3E}">
        <p14:creationId xmlns:p14="http://schemas.microsoft.com/office/powerpoint/2010/main" val="266929569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kaler Titel u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kaler Titel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9D68466F-9FEF-411B-8A53-56381DDF410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9FA90E81-48C4-408B-8F47-1043B9E8627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B0BE3CC1-A6E4-47E8-8D57-3AFA24121CB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526363C-D95F-4508-9AB7-A86E672D034D}" type="slidenum">
              <a:rPr lang="de-DE" altLang="de-DE"/>
              <a:pPr/>
              <a:t>‹Nr.›</a:t>
            </a:fld>
            <a:endParaRPr lang="de-DE" altLang="de-DE"/>
          </a:p>
        </p:txBody>
      </p:sp>
    </p:spTree>
    <p:extLst>
      <p:ext uri="{BB962C8B-B14F-4D97-AF65-F5344CB8AC3E}">
        <p14:creationId xmlns:p14="http://schemas.microsoft.com/office/powerpoint/2010/main" val="300228650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889A5CCF-75F6-48E2-9377-315D964BE1B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64EE10B0-E7B0-47EF-83E1-33F870A140B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EC1F52D6-4E7A-4542-90CE-FCBA89F947D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21BC574-21FB-4206-B6A6-8F33B7EC5080}" type="slidenum">
              <a:rPr lang="de-DE" altLang="de-DE"/>
              <a:pPr/>
              <a:t>‹Nr.›</a:t>
            </a:fld>
            <a:endParaRPr lang="de-DE" altLang="de-DE"/>
          </a:p>
        </p:txBody>
      </p:sp>
    </p:spTree>
    <p:extLst>
      <p:ext uri="{BB962C8B-B14F-4D97-AF65-F5344CB8AC3E}">
        <p14:creationId xmlns:p14="http://schemas.microsoft.com/office/powerpoint/2010/main" val="274037611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Abschnitts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de-DE"/>
              <a:t>Titelmasterformat durch Klicken bearbeiten</a:t>
            </a:r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de-DE"/>
              <a:t>Textmasterformate durch Klicken bearbeiten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EA62FB6C-E14F-4801-93C5-D22AB4FAA38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EDE04E7A-1818-4593-A91E-C42CB4A99F7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C065A984-B039-486F-951A-F8FC4858FF7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35C8DB2-96F4-4295-A555-C5A9377C0879}" type="slidenum">
              <a:rPr lang="de-DE" altLang="de-DE"/>
              <a:pPr/>
              <a:t>‹Nr.›</a:t>
            </a:fld>
            <a:endParaRPr lang="de-DE" altLang="de-DE"/>
          </a:p>
        </p:txBody>
      </p:sp>
    </p:spTree>
    <p:extLst>
      <p:ext uri="{BB962C8B-B14F-4D97-AF65-F5344CB8AC3E}">
        <p14:creationId xmlns:p14="http://schemas.microsoft.com/office/powerpoint/2010/main" val="372414032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F1F1E4C5-6B86-4176-BE56-8E0D9F32844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74546591-408C-4BA7-BBD2-AA3F3CF9C24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58E51C7D-371B-4A54-8006-1C6D9ADE2EC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CE24C9A-6305-46FC-8CAB-9EDACBBBB6AC}" type="slidenum">
              <a:rPr lang="de-DE" altLang="de-DE"/>
              <a:pPr/>
              <a:t>‹Nr.›</a:t>
            </a:fld>
            <a:endParaRPr lang="de-DE" altLang="de-DE"/>
          </a:p>
        </p:txBody>
      </p:sp>
    </p:spTree>
    <p:extLst>
      <p:ext uri="{BB962C8B-B14F-4D97-AF65-F5344CB8AC3E}">
        <p14:creationId xmlns:p14="http://schemas.microsoft.com/office/powerpoint/2010/main" val="7715425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glei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de-DE"/>
              <a:t>Titelmasterformat durch Klicken bearbeiten</a:t>
            </a:r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/>
              <a:t>Textmasterformate durch Klicken bearbeiten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5" name="Textplatzhalt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/>
              <a:t>Textmasterformate durch Klicken bearbeiten</a:t>
            </a:r>
          </a:p>
        </p:txBody>
      </p:sp>
      <p:sp>
        <p:nvSpPr>
          <p:cNvPr id="6" name="Inhaltsplatzhalt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D0D8F297-FC8D-461D-AC80-E9177657443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8AEDCD89-C3E4-4BD9-BA09-A2C2E9D8C2F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9394BA3F-A52A-4F0D-86B7-B74AEC17C56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4069CB3-0D00-460F-A1B5-5C1EA07BD0A9}" type="slidenum">
              <a:rPr lang="de-DE" altLang="de-DE"/>
              <a:pPr/>
              <a:t>‹Nr.›</a:t>
            </a:fld>
            <a:endParaRPr lang="de-DE" altLang="de-DE"/>
          </a:p>
        </p:txBody>
      </p:sp>
    </p:spTree>
    <p:extLst>
      <p:ext uri="{BB962C8B-B14F-4D97-AF65-F5344CB8AC3E}">
        <p14:creationId xmlns:p14="http://schemas.microsoft.com/office/powerpoint/2010/main" val="416672133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FD86DC0E-C93F-420F-AF56-44000EC22EA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70905B5C-46AC-430E-8ED5-AB2A73FC515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4D80863D-BEF8-4AF2-AC1B-97D10411408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F802C2C-2892-48C0-AC5C-846740E8E44C}" type="slidenum">
              <a:rPr lang="de-DE" altLang="de-DE"/>
              <a:pPr/>
              <a:t>‹Nr.›</a:t>
            </a:fld>
            <a:endParaRPr lang="de-DE" altLang="de-DE"/>
          </a:p>
        </p:txBody>
      </p:sp>
    </p:spTree>
    <p:extLst>
      <p:ext uri="{BB962C8B-B14F-4D97-AF65-F5344CB8AC3E}">
        <p14:creationId xmlns:p14="http://schemas.microsoft.com/office/powerpoint/2010/main" val="389406416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574D096B-76F0-4BCD-8714-58D5E1950EF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54ABF357-28B0-4B46-897C-32947BC667A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447B4117-41DC-4A8D-9EB3-AE28588ECE5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84F1890-DF40-4553-B580-911469D5A642}" type="slidenum">
              <a:rPr lang="de-DE" altLang="de-DE"/>
              <a:pPr/>
              <a:t>‹Nr.›</a:t>
            </a:fld>
            <a:endParaRPr lang="de-DE" altLang="de-DE"/>
          </a:p>
        </p:txBody>
      </p:sp>
    </p:spTree>
    <p:extLst>
      <p:ext uri="{BB962C8B-B14F-4D97-AF65-F5344CB8AC3E}">
        <p14:creationId xmlns:p14="http://schemas.microsoft.com/office/powerpoint/2010/main" val="324966521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halt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de-DE"/>
              <a:t>Titelmasterformat durch Klicken bearbeiten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/>
              <a:t>Textmasterformate durch Klicken bearbeiten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8961F85E-C1A9-4D49-9E6B-62413D863E0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F179170B-C76F-4F81-8D1A-C685693B382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5D445D63-B6BB-47F5-8782-29F413A08DC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64812BC-4B4B-40E8-AFEC-4FFD9EB7FC1F}" type="slidenum">
              <a:rPr lang="de-DE" altLang="de-DE"/>
              <a:pPr/>
              <a:t>‹Nr.›</a:t>
            </a:fld>
            <a:endParaRPr lang="de-DE" altLang="de-DE"/>
          </a:p>
        </p:txBody>
      </p:sp>
    </p:spTree>
    <p:extLst>
      <p:ext uri="{BB962C8B-B14F-4D97-AF65-F5344CB8AC3E}">
        <p14:creationId xmlns:p14="http://schemas.microsoft.com/office/powerpoint/2010/main" val="416537016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de-DE"/>
              <a:t>Titelmasterformat durch Klicken bearbeiten</a:t>
            </a:r>
          </a:p>
        </p:txBody>
      </p:sp>
      <p:sp>
        <p:nvSpPr>
          <p:cNvPr id="3" name="Bildplatzhalt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de-DE" noProof="0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/>
              <a:t>Textmasterformate durch Klicken bearbeiten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A3938999-BD5B-40AB-9215-4D0C61C2514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2FC602A2-F386-4AC9-B0D8-6844722025C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1B514702-317C-4E8F-AB66-F32CCA42E7B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3F5E222-F7A0-44A1-B58B-4706524B43FD}" type="slidenum">
              <a:rPr lang="de-DE" altLang="de-DE"/>
              <a:pPr/>
              <a:t>‹Nr.›</a:t>
            </a:fld>
            <a:endParaRPr lang="de-DE" altLang="de-DE"/>
          </a:p>
        </p:txBody>
      </p:sp>
    </p:spTree>
    <p:extLst>
      <p:ext uri="{BB962C8B-B14F-4D97-AF65-F5344CB8AC3E}">
        <p14:creationId xmlns:p14="http://schemas.microsoft.com/office/powerpoint/2010/main" val="46208124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>
            <a:extLst>
              <a:ext uri="{FF2B5EF4-FFF2-40B4-BE49-F238E27FC236}">
                <a16:creationId xmlns:a16="http://schemas.microsoft.com/office/drawing/2014/main" id="{33085720-8523-40D1-8430-EE5D0EBB6B0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de-DE" altLang="de-DE"/>
              <a:t>Titelmasterformat durch Klicken bearbeiten</a:t>
            </a:r>
          </a:p>
        </p:txBody>
      </p:sp>
      <p:sp>
        <p:nvSpPr>
          <p:cNvPr id="36867" name="Rectangle 3">
            <a:extLst>
              <a:ext uri="{FF2B5EF4-FFF2-40B4-BE49-F238E27FC236}">
                <a16:creationId xmlns:a16="http://schemas.microsoft.com/office/drawing/2014/main" id="{495E9B1F-EFA8-4C36-AF41-0D678314F0C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altLang="de-DE"/>
              <a:t>Textmasterformate durch Klicken bearbeiten</a:t>
            </a:r>
          </a:p>
          <a:p>
            <a:pPr lvl="1"/>
            <a:r>
              <a:rPr lang="de-DE" altLang="de-DE"/>
              <a:t>Zweite Ebene</a:t>
            </a:r>
          </a:p>
          <a:p>
            <a:pPr lvl="2"/>
            <a:r>
              <a:rPr lang="de-DE" altLang="de-DE"/>
              <a:t>Dritte Ebene</a:t>
            </a:r>
          </a:p>
          <a:p>
            <a:pPr lvl="3"/>
            <a:r>
              <a:rPr lang="de-DE" altLang="de-DE"/>
              <a:t>Vierte Ebene</a:t>
            </a:r>
          </a:p>
          <a:p>
            <a:pPr lvl="4"/>
            <a:r>
              <a:rPr lang="de-DE" altLang="de-DE"/>
              <a:t>Fünfte Ebene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F6DCD38B-9A74-41D6-A50B-08A90603B58A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8C179907-F9C3-4D37-ACD1-EEB67B7B0E99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91AF1BF4-011D-438E-AE34-3200DD76E704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E27F58BD-D60A-45E1-AB2C-538974E91F7C}" type="slidenum">
              <a:rPr lang="de-DE" altLang="de-DE"/>
              <a:pPr/>
              <a:t>‹Nr.›</a:t>
            </a:fld>
            <a:endParaRPr lang="de-DE" altLang="de-DE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.jpeg"/><Relationship Id="rId4" Type="http://schemas.openxmlformats.org/officeDocument/2006/relationships/image" Target="../media/image2.jpeg"/></Relationships>
</file>

<file path=ppt/slides/_rels/slide10.xml.rels><?xml version="1.0" encoding="UTF-8" standalone="yes"?>
<Relationships xmlns="http://schemas.openxmlformats.org/package/2006/relationships"><Relationship Id="rId26" Type="http://schemas.openxmlformats.org/officeDocument/2006/relationships/image" Target="../media/image58.png"/><Relationship Id="rId21" Type="http://schemas.openxmlformats.org/officeDocument/2006/relationships/customXml" Target="../ink/ink80.xml"/><Relationship Id="rId42" Type="http://schemas.openxmlformats.org/officeDocument/2006/relationships/image" Target="../media/image66.png"/><Relationship Id="rId47" Type="http://schemas.openxmlformats.org/officeDocument/2006/relationships/customXml" Target="../ink/ink93.xml"/><Relationship Id="rId63" Type="http://schemas.openxmlformats.org/officeDocument/2006/relationships/customXml" Target="../ink/ink101.xml"/><Relationship Id="rId68" Type="http://schemas.openxmlformats.org/officeDocument/2006/relationships/image" Target="../media/image79.png"/><Relationship Id="rId84" Type="http://schemas.openxmlformats.org/officeDocument/2006/relationships/image" Target="../media/image87.png"/><Relationship Id="rId89" Type="http://schemas.openxmlformats.org/officeDocument/2006/relationships/customXml" Target="../ink/ink114.xml"/><Relationship Id="rId16" Type="http://schemas.openxmlformats.org/officeDocument/2006/relationships/image" Target="../media/image53.png"/><Relationship Id="rId107" Type="http://schemas.openxmlformats.org/officeDocument/2006/relationships/customXml" Target="../ink/ink123.xml"/><Relationship Id="rId11" Type="http://schemas.openxmlformats.org/officeDocument/2006/relationships/customXml" Target="../ink/ink73.xml"/><Relationship Id="rId32" Type="http://schemas.openxmlformats.org/officeDocument/2006/relationships/image" Target="../media/image61.png"/><Relationship Id="rId37" Type="http://schemas.openxmlformats.org/officeDocument/2006/relationships/customXml" Target="../ink/ink88.xml"/><Relationship Id="rId53" Type="http://schemas.openxmlformats.org/officeDocument/2006/relationships/customXml" Target="../ink/ink96.xml"/><Relationship Id="rId58" Type="http://schemas.openxmlformats.org/officeDocument/2006/relationships/image" Target="../media/image74.png"/><Relationship Id="rId74" Type="http://schemas.openxmlformats.org/officeDocument/2006/relationships/image" Target="../media/image82.png"/><Relationship Id="rId79" Type="http://schemas.openxmlformats.org/officeDocument/2006/relationships/customXml" Target="../ink/ink109.xml"/><Relationship Id="rId102" Type="http://schemas.openxmlformats.org/officeDocument/2006/relationships/image" Target="../media/image96.png"/><Relationship Id="rId5" Type="http://schemas.openxmlformats.org/officeDocument/2006/relationships/hyperlink" Target="file:///D:\matheomnibus\themen\funktionen\mehrfach-nullstellen.mn" TargetMode="External"/><Relationship Id="rId90" Type="http://schemas.openxmlformats.org/officeDocument/2006/relationships/image" Target="../media/image90.png"/><Relationship Id="rId95" Type="http://schemas.openxmlformats.org/officeDocument/2006/relationships/customXml" Target="../ink/ink117.xml"/><Relationship Id="rId22" Type="http://schemas.openxmlformats.org/officeDocument/2006/relationships/image" Target="../media/image56.png"/><Relationship Id="rId27" Type="http://schemas.openxmlformats.org/officeDocument/2006/relationships/customXml" Target="../ink/ink83.xml"/><Relationship Id="rId43" Type="http://schemas.openxmlformats.org/officeDocument/2006/relationships/customXml" Target="../ink/ink91.xml"/><Relationship Id="rId48" Type="http://schemas.openxmlformats.org/officeDocument/2006/relationships/image" Target="../media/image69.png"/><Relationship Id="rId64" Type="http://schemas.openxmlformats.org/officeDocument/2006/relationships/image" Target="../media/image77.png"/><Relationship Id="rId69" Type="http://schemas.openxmlformats.org/officeDocument/2006/relationships/customXml" Target="../ink/ink104.xml"/><Relationship Id="rId80" Type="http://schemas.openxmlformats.org/officeDocument/2006/relationships/image" Target="../media/image85.png"/><Relationship Id="rId85" Type="http://schemas.openxmlformats.org/officeDocument/2006/relationships/customXml" Target="../ink/ink112.xml"/><Relationship Id="rId12" Type="http://schemas.openxmlformats.org/officeDocument/2006/relationships/customXml" Target="../ink/ink74.xml"/><Relationship Id="rId17" Type="http://schemas.openxmlformats.org/officeDocument/2006/relationships/customXml" Target="../ink/ink78.xml"/><Relationship Id="rId33" Type="http://schemas.openxmlformats.org/officeDocument/2006/relationships/customXml" Target="../ink/ink86.xml"/><Relationship Id="rId38" Type="http://schemas.openxmlformats.org/officeDocument/2006/relationships/image" Target="../media/image64.png"/><Relationship Id="rId59" Type="http://schemas.openxmlformats.org/officeDocument/2006/relationships/customXml" Target="../ink/ink99.xml"/><Relationship Id="rId103" Type="http://schemas.openxmlformats.org/officeDocument/2006/relationships/customXml" Target="../ink/ink121.xml"/><Relationship Id="rId108" Type="http://schemas.openxmlformats.org/officeDocument/2006/relationships/image" Target="../media/image99.png"/><Relationship Id="rId54" Type="http://schemas.openxmlformats.org/officeDocument/2006/relationships/image" Target="../media/image72.png"/><Relationship Id="rId70" Type="http://schemas.openxmlformats.org/officeDocument/2006/relationships/image" Target="../media/image80.png"/><Relationship Id="rId75" Type="http://schemas.openxmlformats.org/officeDocument/2006/relationships/customXml" Target="../ink/ink107.xml"/><Relationship Id="rId91" Type="http://schemas.openxmlformats.org/officeDocument/2006/relationships/customXml" Target="../ink/ink115.xml"/><Relationship Id="rId96" Type="http://schemas.openxmlformats.org/officeDocument/2006/relationships/image" Target="../media/image93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1.png"/><Relationship Id="rId15" Type="http://schemas.openxmlformats.org/officeDocument/2006/relationships/customXml" Target="../ink/ink77.xml"/><Relationship Id="rId23" Type="http://schemas.openxmlformats.org/officeDocument/2006/relationships/customXml" Target="../ink/ink81.xml"/><Relationship Id="rId28" Type="http://schemas.openxmlformats.org/officeDocument/2006/relationships/image" Target="../media/image59.png"/><Relationship Id="rId36" Type="http://schemas.openxmlformats.org/officeDocument/2006/relationships/image" Target="../media/image63.png"/><Relationship Id="rId49" Type="http://schemas.openxmlformats.org/officeDocument/2006/relationships/customXml" Target="../ink/ink94.xml"/><Relationship Id="rId57" Type="http://schemas.openxmlformats.org/officeDocument/2006/relationships/customXml" Target="../ink/ink98.xml"/><Relationship Id="rId106" Type="http://schemas.openxmlformats.org/officeDocument/2006/relationships/image" Target="../media/image98.png"/><Relationship Id="rId10" Type="http://schemas.openxmlformats.org/officeDocument/2006/relationships/image" Target="../media/image32.png"/><Relationship Id="rId31" Type="http://schemas.openxmlformats.org/officeDocument/2006/relationships/customXml" Target="../ink/ink85.xml"/><Relationship Id="rId44" Type="http://schemas.openxmlformats.org/officeDocument/2006/relationships/image" Target="../media/image67.png"/><Relationship Id="rId52" Type="http://schemas.openxmlformats.org/officeDocument/2006/relationships/image" Target="../media/image71.png"/><Relationship Id="rId60" Type="http://schemas.openxmlformats.org/officeDocument/2006/relationships/image" Target="../media/image75.png"/><Relationship Id="rId65" Type="http://schemas.openxmlformats.org/officeDocument/2006/relationships/customXml" Target="../ink/ink102.xml"/><Relationship Id="rId73" Type="http://schemas.openxmlformats.org/officeDocument/2006/relationships/customXml" Target="../ink/ink106.xml"/><Relationship Id="rId78" Type="http://schemas.openxmlformats.org/officeDocument/2006/relationships/image" Target="../media/image84.png"/><Relationship Id="rId81" Type="http://schemas.openxmlformats.org/officeDocument/2006/relationships/customXml" Target="../ink/ink110.xml"/><Relationship Id="rId86" Type="http://schemas.openxmlformats.org/officeDocument/2006/relationships/image" Target="../media/image88.png"/><Relationship Id="rId94" Type="http://schemas.openxmlformats.org/officeDocument/2006/relationships/image" Target="../media/image92.png"/><Relationship Id="rId99" Type="http://schemas.openxmlformats.org/officeDocument/2006/relationships/customXml" Target="../ink/ink119.xml"/><Relationship Id="rId101" Type="http://schemas.openxmlformats.org/officeDocument/2006/relationships/customXml" Target="../ink/ink120.xml"/><Relationship Id="rId4" Type="http://schemas.openxmlformats.org/officeDocument/2006/relationships/image" Target="../media/image5.png"/><Relationship Id="rId9" Type="http://schemas.openxmlformats.org/officeDocument/2006/relationships/customXml" Target="../ink/ink72.xml"/><Relationship Id="rId13" Type="http://schemas.openxmlformats.org/officeDocument/2006/relationships/customXml" Target="../ink/ink75.xml"/><Relationship Id="rId18" Type="http://schemas.openxmlformats.org/officeDocument/2006/relationships/image" Target="../media/image54.png"/><Relationship Id="rId39" Type="http://schemas.openxmlformats.org/officeDocument/2006/relationships/customXml" Target="../ink/ink89.xml"/><Relationship Id="rId109" Type="http://schemas.openxmlformats.org/officeDocument/2006/relationships/customXml" Target="../ink/ink124.xml"/><Relationship Id="rId34" Type="http://schemas.openxmlformats.org/officeDocument/2006/relationships/image" Target="../media/image62.png"/><Relationship Id="rId50" Type="http://schemas.openxmlformats.org/officeDocument/2006/relationships/image" Target="../media/image70.png"/><Relationship Id="rId55" Type="http://schemas.openxmlformats.org/officeDocument/2006/relationships/customXml" Target="../ink/ink97.xml"/><Relationship Id="rId76" Type="http://schemas.openxmlformats.org/officeDocument/2006/relationships/image" Target="../media/image83.png"/><Relationship Id="rId97" Type="http://schemas.openxmlformats.org/officeDocument/2006/relationships/customXml" Target="../ink/ink118.xml"/><Relationship Id="rId104" Type="http://schemas.openxmlformats.org/officeDocument/2006/relationships/image" Target="../media/image97.png"/><Relationship Id="rId7" Type="http://schemas.openxmlformats.org/officeDocument/2006/relationships/oleObject" Target="../embeddings/oleObject12.bin"/><Relationship Id="rId71" Type="http://schemas.openxmlformats.org/officeDocument/2006/relationships/customXml" Target="../ink/ink105.xml"/><Relationship Id="rId92" Type="http://schemas.openxmlformats.org/officeDocument/2006/relationships/image" Target="../media/image91.png"/><Relationship Id="rId2" Type="http://schemas.openxmlformats.org/officeDocument/2006/relationships/notesSlide" Target="../notesSlides/notesSlide10.xml"/><Relationship Id="rId29" Type="http://schemas.openxmlformats.org/officeDocument/2006/relationships/customXml" Target="../ink/ink84.xml"/><Relationship Id="rId24" Type="http://schemas.openxmlformats.org/officeDocument/2006/relationships/image" Target="../media/image57.png"/><Relationship Id="rId40" Type="http://schemas.openxmlformats.org/officeDocument/2006/relationships/image" Target="../media/image65.png"/><Relationship Id="rId45" Type="http://schemas.openxmlformats.org/officeDocument/2006/relationships/customXml" Target="../ink/ink92.xml"/><Relationship Id="rId66" Type="http://schemas.openxmlformats.org/officeDocument/2006/relationships/image" Target="../media/image78.png"/><Relationship Id="rId87" Type="http://schemas.openxmlformats.org/officeDocument/2006/relationships/customXml" Target="../ink/ink113.xml"/><Relationship Id="rId110" Type="http://schemas.openxmlformats.org/officeDocument/2006/relationships/image" Target="../media/image100.png"/><Relationship Id="rId61" Type="http://schemas.openxmlformats.org/officeDocument/2006/relationships/customXml" Target="../ink/ink100.xml"/><Relationship Id="rId82" Type="http://schemas.openxmlformats.org/officeDocument/2006/relationships/image" Target="../media/image86.png"/><Relationship Id="rId19" Type="http://schemas.openxmlformats.org/officeDocument/2006/relationships/customXml" Target="../ink/ink79.xml"/><Relationship Id="rId14" Type="http://schemas.openxmlformats.org/officeDocument/2006/relationships/customXml" Target="../ink/ink76.xml"/><Relationship Id="rId30" Type="http://schemas.openxmlformats.org/officeDocument/2006/relationships/image" Target="../media/image60.png"/><Relationship Id="rId35" Type="http://schemas.openxmlformats.org/officeDocument/2006/relationships/customXml" Target="../ink/ink87.xml"/><Relationship Id="rId56" Type="http://schemas.openxmlformats.org/officeDocument/2006/relationships/image" Target="../media/image73.png"/><Relationship Id="rId77" Type="http://schemas.openxmlformats.org/officeDocument/2006/relationships/customXml" Target="../ink/ink108.xml"/><Relationship Id="rId100" Type="http://schemas.openxmlformats.org/officeDocument/2006/relationships/image" Target="../media/image95.png"/><Relationship Id="rId105" Type="http://schemas.openxmlformats.org/officeDocument/2006/relationships/customXml" Target="../ink/ink122.xml"/><Relationship Id="rId8" Type="http://schemas.openxmlformats.org/officeDocument/2006/relationships/image" Target="../media/image52.wmf"/><Relationship Id="rId51" Type="http://schemas.openxmlformats.org/officeDocument/2006/relationships/customXml" Target="../ink/ink95.xml"/><Relationship Id="rId72" Type="http://schemas.openxmlformats.org/officeDocument/2006/relationships/image" Target="../media/image81.png"/><Relationship Id="rId93" Type="http://schemas.openxmlformats.org/officeDocument/2006/relationships/customXml" Target="../ink/ink116.xml"/><Relationship Id="rId98" Type="http://schemas.openxmlformats.org/officeDocument/2006/relationships/image" Target="../media/image94.png"/><Relationship Id="rId3" Type="http://schemas.openxmlformats.org/officeDocument/2006/relationships/hyperlink" Target="file:///D:\matheomnibus\themen\funktionen\vieta_.ggb" TargetMode="External"/><Relationship Id="rId25" Type="http://schemas.openxmlformats.org/officeDocument/2006/relationships/customXml" Target="../ink/ink82.xml"/><Relationship Id="rId46" Type="http://schemas.openxmlformats.org/officeDocument/2006/relationships/image" Target="../media/image68.png"/><Relationship Id="rId67" Type="http://schemas.openxmlformats.org/officeDocument/2006/relationships/customXml" Target="../ink/ink103.xml"/><Relationship Id="rId20" Type="http://schemas.openxmlformats.org/officeDocument/2006/relationships/image" Target="../media/image55.png"/><Relationship Id="rId41" Type="http://schemas.openxmlformats.org/officeDocument/2006/relationships/customXml" Target="../ink/ink90.xml"/><Relationship Id="rId62" Type="http://schemas.openxmlformats.org/officeDocument/2006/relationships/image" Target="../media/image76.png"/><Relationship Id="rId83" Type="http://schemas.openxmlformats.org/officeDocument/2006/relationships/customXml" Target="../ink/ink111.xml"/><Relationship Id="rId88" Type="http://schemas.openxmlformats.org/officeDocument/2006/relationships/image" Target="../media/image89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png"/><Relationship Id="rId13" Type="http://schemas.openxmlformats.org/officeDocument/2006/relationships/customXml" Target="../ink/ink130.xml"/><Relationship Id="rId3" Type="http://schemas.openxmlformats.org/officeDocument/2006/relationships/hyperlink" Target="polynome_aus_linearfaktoren_zeichnen_ggb2.ggb" TargetMode="External"/><Relationship Id="rId7" Type="http://schemas.openxmlformats.org/officeDocument/2006/relationships/customXml" Target="../ink/ink125.xml"/><Relationship Id="rId12" Type="http://schemas.openxmlformats.org/officeDocument/2006/relationships/customXml" Target="../ink/ink129.xml"/><Relationship Id="rId17" Type="http://schemas.openxmlformats.org/officeDocument/2006/relationships/customXml" Target="../ink/ink132.xml"/><Relationship Id="rId2" Type="http://schemas.openxmlformats.org/officeDocument/2006/relationships/notesSlide" Target="../notesSlides/notesSlide11.xml"/><Relationship Id="rId16" Type="http://schemas.openxmlformats.org/officeDocument/2006/relationships/image" Target="../media/image103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01.png"/><Relationship Id="rId11" Type="http://schemas.openxmlformats.org/officeDocument/2006/relationships/customXml" Target="../ink/ink128.xml"/><Relationship Id="rId5" Type="http://schemas.openxmlformats.org/officeDocument/2006/relationships/hyperlink" Target="file:///C:\Users\User\matheomnibus\themen\funktionen\polynome_aus_linearfaktoren_zeichnen_ggb.ggb" TargetMode="External"/><Relationship Id="rId15" Type="http://schemas.openxmlformats.org/officeDocument/2006/relationships/customXml" Target="../ink/ink131.xml"/><Relationship Id="rId10" Type="http://schemas.openxmlformats.org/officeDocument/2006/relationships/customXml" Target="../ink/ink127.xml"/><Relationship Id="rId4" Type="http://schemas.openxmlformats.org/officeDocument/2006/relationships/image" Target="../media/image5.png"/><Relationship Id="rId9" Type="http://schemas.openxmlformats.org/officeDocument/2006/relationships/customXml" Target="../ink/ink126.xml"/><Relationship Id="rId14" Type="http://schemas.openxmlformats.org/officeDocument/2006/relationships/image" Target="../media/image102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png"/><Relationship Id="rId13" Type="http://schemas.openxmlformats.org/officeDocument/2006/relationships/customXml" Target="../ink/ink138.xml"/><Relationship Id="rId18" Type="http://schemas.openxmlformats.org/officeDocument/2006/relationships/image" Target="../media/image106.png"/><Relationship Id="rId3" Type="http://schemas.openxmlformats.org/officeDocument/2006/relationships/image" Target="../media/image101.png"/><Relationship Id="rId7" Type="http://schemas.openxmlformats.org/officeDocument/2006/relationships/customXml" Target="../ink/ink133.xml"/><Relationship Id="rId12" Type="http://schemas.openxmlformats.org/officeDocument/2006/relationships/customXml" Target="../ink/ink137.xml"/><Relationship Id="rId17" Type="http://schemas.openxmlformats.org/officeDocument/2006/relationships/customXml" Target="../ink/ink140.xml"/><Relationship Id="rId2" Type="http://schemas.openxmlformats.org/officeDocument/2006/relationships/notesSlide" Target="../notesSlides/notesSlide12.xml"/><Relationship Id="rId16" Type="http://schemas.openxmlformats.org/officeDocument/2006/relationships/image" Target="../media/image105.png"/><Relationship Id="rId20" Type="http://schemas.openxmlformats.org/officeDocument/2006/relationships/image" Target="../media/image107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.png"/><Relationship Id="rId11" Type="http://schemas.openxmlformats.org/officeDocument/2006/relationships/customXml" Target="../ink/ink136.xml"/><Relationship Id="rId5" Type="http://schemas.openxmlformats.org/officeDocument/2006/relationships/hyperlink" Target="polynome_aus_linearfaktoren_zeichnen_ggb2.ggb" TargetMode="External"/><Relationship Id="rId15" Type="http://schemas.openxmlformats.org/officeDocument/2006/relationships/customXml" Target="../ink/ink139.xml"/><Relationship Id="rId10" Type="http://schemas.openxmlformats.org/officeDocument/2006/relationships/customXml" Target="../ink/ink135.xml"/><Relationship Id="rId19" Type="http://schemas.openxmlformats.org/officeDocument/2006/relationships/customXml" Target="../ink/ink141.xml"/><Relationship Id="rId4" Type="http://schemas.openxmlformats.org/officeDocument/2006/relationships/image" Target="../media/image104.png"/><Relationship Id="rId9" Type="http://schemas.openxmlformats.org/officeDocument/2006/relationships/customXml" Target="../ink/ink134.xml"/><Relationship Id="rId14" Type="http://schemas.openxmlformats.org/officeDocument/2006/relationships/image" Target="../media/image102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customXml" Target="../ink/ink143.xml"/><Relationship Id="rId13" Type="http://schemas.openxmlformats.org/officeDocument/2006/relationships/image" Target="../media/image109.png"/><Relationship Id="rId18" Type="http://schemas.openxmlformats.org/officeDocument/2006/relationships/customXml" Target="../ink/ink150.xml"/><Relationship Id="rId3" Type="http://schemas.openxmlformats.org/officeDocument/2006/relationships/image" Target="../media/image108.png"/><Relationship Id="rId21" Type="http://schemas.openxmlformats.org/officeDocument/2006/relationships/image" Target="../media/image113.png"/><Relationship Id="rId7" Type="http://schemas.openxmlformats.org/officeDocument/2006/relationships/image" Target="../media/image32.png"/><Relationship Id="rId12" Type="http://schemas.openxmlformats.org/officeDocument/2006/relationships/customXml" Target="../ink/ink147.xml"/><Relationship Id="rId17" Type="http://schemas.openxmlformats.org/officeDocument/2006/relationships/image" Target="../media/image111.png"/><Relationship Id="rId25" Type="http://schemas.openxmlformats.org/officeDocument/2006/relationships/image" Target="../media/image115.png"/><Relationship Id="rId2" Type="http://schemas.openxmlformats.org/officeDocument/2006/relationships/notesSlide" Target="../notesSlides/notesSlide13.xml"/><Relationship Id="rId16" Type="http://schemas.openxmlformats.org/officeDocument/2006/relationships/customXml" Target="../ink/ink149.xml"/><Relationship Id="rId20" Type="http://schemas.openxmlformats.org/officeDocument/2006/relationships/customXml" Target="../ink/ink151.xml"/><Relationship Id="rId1" Type="http://schemas.openxmlformats.org/officeDocument/2006/relationships/slideLayout" Target="../slideLayouts/slideLayout1.xml"/><Relationship Id="rId6" Type="http://schemas.openxmlformats.org/officeDocument/2006/relationships/customXml" Target="../ink/ink142.xml"/><Relationship Id="rId11" Type="http://schemas.openxmlformats.org/officeDocument/2006/relationships/customXml" Target="../ink/ink146.xml"/><Relationship Id="rId24" Type="http://schemas.openxmlformats.org/officeDocument/2006/relationships/customXml" Target="../ink/ink153.xml"/><Relationship Id="rId5" Type="http://schemas.openxmlformats.org/officeDocument/2006/relationships/image" Target="../media/image5.png"/><Relationship Id="rId15" Type="http://schemas.openxmlformats.org/officeDocument/2006/relationships/image" Target="../media/image110.png"/><Relationship Id="rId23" Type="http://schemas.openxmlformats.org/officeDocument/2006/relationships/image" Target="../media/image114.png"/><Relationship Id="rId10" Type="http://schemas.openxmlformats.org/officeDocument/2006/relationships/customXml" Target="../ink/ink145.xml"/><Relationship Id="rId19" Type="http://schemas.openxmlformats.org/officeDocument/2006/relationships/image" Target="../media/image112.png"/><Relationship Id="rId4" Type="http://schemas.openxmlformats.org/officeDocument/2006/relationships/hyperlink" Target="polynome_aus_linearfaktoren_zeichnen_ggb2.ggb" TargetMode="External"/><Relationship Id="rId9" Type="http://schemas.openxmlformats.org/officeDocument/2006/relationships/customXml" Target="../ink/ink144.xml"/><Relationship Id="rId14" Type="http://schemas.openxmlformats.org/officeDocument/2006/relationships/customXml" Target="../ink/ink148.xml"/><Relationship Id="rId22" Type="http://schemas.openxmlformats.org/officeDocument/2006/relationships/customXml" Target="../ink/ink152.xml"/></Relationships>
</file>

<file path=ppt/slides/_rels/slide14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17.png"/><Relationship Id="rId18" Type="http://schemas.openxmlformats.org/officeDocument/2006/relationships/customXml" Target="../ink/ink162.xml"/><Relationship Id="rId26" Type="http://schemas.openxmlformats.org/officeDocument/2006/relationships/customXml" Target="../ink/ink166.xml"/><Relationship Id="rId3" Type="http://schemas.openxmlformats.org/officeDocument/2006/relationships/image" Target="../media/image116.png"/><Relationship Id="rId21" Type="http://schemas.openxmlformats.org/officeDocument/2006/relationships/image" Target="../media/image112.png"/><Relationship Id="rId7" Type="http://schemas.openxmlformats.org/officeDocument/2006/relationships/image" Target="../media/image32.png"/><Relationship Id="rId12" Type="http://schemas.openxmlformats.org/officeDocument/2006/relationships/customXml" Target="../ink/ink159.xml"/><Relationship Id="rId17" Type="http://schemas.openxmlformats.org/officeDocument/2006/relationships/image" Target="../media/image110.png"/><Relationship Id="rId25" Type="http://schemas.openxmlformats.org/officeDocument/2006/relationships/image" Target="../media/image118.png"/><Relationship Id="rId33" Type="http://schemas.openxmlformats.org/officeDocument/2006/relationships/image" Target="../media/image122.png"/><Relationship Id="rId2" Type="http://schemas.openxmlformats.org/officeDocument/2006/relationships/notesSlide" Target="../notesSlides/notesSlide14.xml"/><Relationship Id="rId16" Type="http://schemas.openxmlformats.org/officeDocument/2006/relationships/customXml" Target="../ink/ink161.xml"/><Relationship Id="rId20" Type="http://schemas.openxmlformats.org/officeDocument/2006/relationships/customXml" Target="../ink/ink163.xml"/><Relationship Id="rId29" Type="http://schemas.openxmlformats.org/officeDocument/2006/relationships/image" Target="../media/image120.png"/><Relationship Id="rId1" Type="http://schemas.openxmlformats.org/officeDocument/2006/relationships/slideLayout" Target="../slideLayouts/slideLayout1.xml"/><Relationship Id="rId6" Type="http://schemas.openxmlformats.org/officeDocument/2006/relationships/customXml" Target="../ink/ink154.xml"/><Relationship Id="rId11" Type="http://schemas.openxmlformats.org/officeDocument/2006/relationships/customXml" Target="../ink/ink158.xml"/><Relationship Id="rId24" Type="http://schemas.openxmlformats.org/officeDocument/2006/relationships/customXml" Target="../ink/ink165.xml"/><Relationship Id="rId32" Type="http://schemas.openxmlformats.org/officeDocument/2006/relationships/customXml" Target="../ink/ink169.xml"/><Relationship Id="rId5" Type="http://schemas.openxmlformats.org/officeDocument/2006/relationships/image" Target="../media/image5.png"/><Relationship Id="rId15" Type="http://schemas.openxmlformats.org/officeDocument/2006/relationships/image" Target="../media/image109.png"/><Relationship Id="rId23" Type="http://schemas.openxmlformats.org/officeDocument/2006/relationships/image" Target="../media/image113.png"/><Relationship Id="rId28" Type="http://schemas.openxmlformats.org/officeDocument/2006/relationships/customXml" Target="../ink/ink167.xml"/><Relationship Id="rId10" Type="http://schemas.openxmlformats.org/officeDocument/2006/relationships/customXml" Target="../ink/ink157.xml"/><Relationship Id="rId19" Type="http://schemas.openxmlformats.org/officeDocument/2006/relationships/image" Target="../media/image111.png"/><Relationship Id="rId31" Type="http://schemas.openxmlformats.org/officeDocument/2006/relationships/image" Target="../media/image121.png"/><Relationship Id="rId4" Type="http://schemas.openxmlformats.org/officeDocument/2006/relationships/hyperlink" Target="polynome_aus_linearfaktoren_zeichnen_ggb2.ggb" TargetMode="External"/><Relationship Id="rId9" Type="http://schemas.openxmlformats.org/officeDocument/2006/relationships/customXml" Target="../ink/ink156.xml"/><Relationship Id="rId14" Type="http://schemas.openxmlformats.org/officeDocument/2006/relationships/customXml" Target="../ink/ink160.xml"/><Relationship Id="rId22" Type="http://schemas.openxmlformats.org/officeDocument/2006/relationships/customXml" Target="../ink/ink164.xml"/><Relationship Id="rId27" Type="http://schemas.openxmlformats.org/officeDocument/2006/relationships/image" Target="../media/image119.png"/><Relationship Id="rId30" Type="http://schemas.openxmlformats.org/officeDocument/2006/relationships/customXml" Target="../ink/ink168.xml"/><Relationship Id="rId8" Type="http://schemas.openxmlformats.org/officeDocument/2006/relationships/customXml" Target="../ink/ink155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customXml" Target="../ink/ink171.xml"/><Relationship Id="rId13" Type="http://schemas.openxmlformats.org/officeDocument/2006/relationships/image" Target="../media/image123.png"/><Relationship Id="rId18" Type="http://schemas.openxmlformats.org/officeDocument/2006/relationships/customXml" Target="../ink/ink178.xml"/><Relationship Id="rId3" Type="http://schemas.openxmlformats.org/officeDocument/2006/relationships/image" Target="../media/image108.png"/><Relationship Id="rId21" Type="http://schemas.openxmlformats.org/officeDocument/2006/relationships/image" Target="../media/image125.png"/><Relationship Id="rId7" Type="http://schemas.openxmlformats.org/officeDocument/2006/relationships/image" Target="../media/image32.png"/><Relationship Id="rId12" Type="http://schemas.openxmlformats.org/officeDocument/2006/relationships/customXml" Target="../ink/ink175.xml"/><Relationship Id="rId17" Type="http://schemas.openxmlformats.org/officeDocument/2006/relationships/image" Target="../media/image111.png"/><Relationship Id="rId2" Type="http://schemas.openxmlformats.org/officeDocument/2006/relationships/notesSlide" Target="../notesSlides/notesSlide15.xml"/><Relationship Id="rId16" Type="http://schemas.openxmlformats.org/officeDocument/2006/relationships/customXml" Target="../ink/ink177.xml"/><Relationship Id="rId20" Type="http://schemas.openxmlformats.org/officeDocument/2006/relationships/customXml" Target="../ink/ink179.xml"/><Relationship Id="rId1" Type="http://schemas.openxmlformats.org/officeDocument/2006/relationships/slideLayout" Target="../slideLayouts/slideLayout1.xml"/><Relationship Id="rId6" Type="http://schemas.openxmlformats.org/officeDocument/2006/relationships/customXml" Target="../ink/ink170.xml"/><Relationship Id="rId11" Type="http://schemas.openxmlformats.org/officeDocument/2006/relationships/customXml" Target="../ink/ink174.xml"/><Relationship Id="rId5" Type="http://schemas.openxmlformats.org/officeDocument/2006/relationships/image" Target="../media/image5.png"/><Relationship Id="rId15" Type="http://schemas.openxmlformats.org/officeDocument/2006/relationships/image" Target="../media/image110.png"/><Relationship Id="rId23" Type="http://schemas.openxmlformats.org/officeDocument/2006/relationships/image" Target="../media/image126.png"/><Relationship Id="rId10" Type="http://schemas.openxmlformats.org/officeDocument/2006/relationships/customXml" Target="../ink/ink173.xml"/><Relationship Id="rId19" Type="http://schemas.openxmlformats.org/officeDocument/2006/relationships/image" Target="../media/image124.png"/><Relationship Id="rId4" Type="http://schemas.openxmlformats.org/officeDocument/2006/relationships/hyperlink" Target="polynome_aus_linearfaktoren_zeichnen_ggb2.ggb" TargetMode="External"/><Relationship Id="rId9" Type="http://schemas.openxmlformats.org/officeDocument/2006/relationships/customXml" Target="../ink/ink172.xml"/><Relationship Id="rId14" Type="http://schemas.openxmlformats.org/officeDocument/2006/relationships/customXml" Target="../ink/ink176.xml"/><Relationship Id="rId22" Type="http://schemas.openxmlformats.org/officeDocument/2006/relationships/customXml" Target="../ink/ink180.xml"/></Relationships>
</file>

<file path=ppt/slides/_rels/slide16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10.png"/><Relationship Id="rId18" Type="http://schemas.openxmlformats.org/officeDocument/2006/relationships/customXml" Target="../ink/ink189.xml"/><Relationship Id="rId26" Type="http://schemas.openxmlformats.org/officeDocument/2006/relationships/customXml" Target="../ink/ink193.xml"/><Relationship Id="rId39" Type="http://schemas.openxmlformats.org/officeDocument/2006/relationships/image" Target="../media/image135.png"/><Relationship Id="rId21" Type="http://schemas.openxmlformats.org/officeDocument/2006/relationships/image" Target="../media/image129.png"/><Relationship Id="rId34" Type="http://schemas.openxmlformats.org/officeDocument/2006/relationships/customXml" Target="../ink/ink197.xml"/><Relationship Id="rId7" Type="http://schemas.openxmlformats.org/officeDocument/2006/relationships/image" Target="../media/image32.png"/><Relationship Id="rId12" Type="http://schemas.openxmlformats.org/officeDocument/2006/relationships/customXml" Target="../ink/ink186.xml"/><Relationship Id="rId17" Type="http://schemas.openxmlformats.org/officeDocument/2006/relationships/image" Target="../media/image127.png"/><Relationship Id="rId25" Type="http://schemas.openxmlformats.org/officeDocument/2006/relationships/image" Target="../media/image131.png"/><Relationship Id="rId33" Type="http://schemas.openxmlformats.org/officeDocument/2006/relationships/image" Target="../media/image123.png"/><Relationship Id="rId38" Type="http://schemas.openxmlformats.org/officeDocument/2006/relationships/customXml" Target="../ink/ink199.xml"/><Relationship Id="rId2" Type="http://schemas.openxmlformats.org/officeDocument/2006/relationships/notesSlide" Target="../notesSlides/notesSlide16.xml"/><Relationship Id="rId16" Type="http://schemas.openxmlformats.org/officeDocument/2006/relationships/customXml" Target="../ink/ink188.xml"/><Relationship Id="rId20" Type="http://schemas.openxmlformats.org/officeDocument/2006/relationships/customXml" Target="../ink/ink190.xml"/><Relationship Id="rId29" Type="http://schemas.openxmlformats.org/officeDocument/2006/relationships/image" Target="../media/image133.png"/><Relationship Id="rId1" Type="http://schemas.openxmlformats.org/officeDocument/2006/relationships/slideLayout" Target="../slideLayouts/slideLayout1.xml"/><Relationship Id="rId6" Type="http://schemas.openxmlformats.org/officeDocument/2006/relationships/customXml" Target="../ink/ink181.xml"/><Relationship Id="rId11" Type="http://schemas.openxmlformats.org/officeDocument/2006/relationships/customXml" Target="../ink/ink185.xml"/><Relationship Id="rId24" Type="http://schemas.openxmlformats.org/officeDocument/2006/relationships/customXml" Target="../ink/ink192.xml"/><Relationship Id="rId32" Type="http://schemas.openxmlformats.org/officeDocument/2006/relationships/customXml" Target="../ink/ink196.xml"/><Relationship Id="rId37" Type="http://schemas.openxmlformats.org/officeDocument/2006/relationships/image" Target="../media/image126.png"/><Relationship Id="rId5" Type="http://schemas.openxmlformats.org/officeDocument/2006/relationships/image" Target="../media/image5.png"/><Relationship Id="rId15" Type="http://schemas.openxmlformats.org/officeDocument/2006/relationships/image" Target="../media/image111.png"/><Relationship Id="rId23" Type="http://schemas.openxmlformats.org/officeDocument/2006/relationships/image" Target="../media/image130.png"/><Relationship Id="rId28" Type="http://schemas.openxmlformats.org/officeDocument/2006/relationships/customXml" Target="../ink/ink194.xml"/><Relationship Id="rId36" Type="http://schemas.openxmlformats.org/officeDocument/2006/relationships/customXml" Target="../ink/ink198.xml"/><Relationship Id="rId10" Type="http://schemas.openxmlformats.org/officeDocument/2006/relationships/customXml" Target="../ink/ink184.xml"/><Relationship Id="rId19" Type="http://schemas.openxmlformats.org/officeDocument/2006/relationships/image" Target="../media/image128.png"/><Relationship Id="rId31" Type="http://schemas.openxmlformats.org/officeDocument/2006/relationships/image" Target="../media/image134.png"/><Relationship Id="rId4" Type="http://schemas.openxmlformats.org/officeDocument/2006/relationships/hyperlink" Target="polynome_aus_linearfaktoren_zeichnen_ggb2.ggb" TargetMode="External"/><Relationship Id="rId9" Type="http://schemas.openxmlformats.org/officeDocument/2006/relationships/customXml" Target="../ink/ink183.xml"/><Relationship Id="rId14" Type="http://schemas.openxmlformats.org/officeDocument/2006/relationships/customXml" Target="../ink/ink187.xml"/><Relationship Id="rId22" Type="http://schemas.openxmlformats.org/officeDocument/2006/relationships/customXml" Target="../ink/ink191.xml"/><Relationship Id="rId27" Type="http://schemas.openxmlformats.org/officeDocument/2006/relationships/image" Target="../media/image132.png"/><Relationship Id="rId30" Type="http://schemas.openxmlformats.org/officeDocument/2006/relationships/customXml" Target="../ink/ink195.xml"/><Relationship Id="rId35" Type="http://schemas.openxmlformats.org/officeDocument/2006/relationships/image" Target="../media/image125.png"/><Relationship Id="rId8" Type="http://schemas.openxmlformats.org/officeDocument/2006/relationships/customXml" Target="../ink/ink182.xml"/><Relationship Id="rId3" Type="http://schemas.openxmlformats.org/officeDocument/2006/relationships/image" Target="../media/image108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customXml" Target="../ink/ink202.xml"/><Relationship Id="rId13" Type="http://schemas.openxmlformats.org/officeDocument/2006/relationships/customXml" Target="../ink/ink206.xml"/><Relationship Id="rId3" Type="http://schemas.openxmlformats.org/officeDocument/2006/relationships/oleObject" Target="../embeddings/oleObject13.bin"/><Relationship Id="rId7" Type="http://schemas.openxmlformats.org/officeDocument/2006/relationships/customXml" Target="../ink/ink201.xml"/><Relationship Id="rId12" Type="http://schemas.openxmlformats.org/officeDocument/2006/relationships/image" Target="../media/image137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2.png"/><Relationship Id="rId11" Type="http://schemas.openxmlformats.org/officeDocument/2006/relationships/customXml" Target="../ink/ink205.xml"/><Relationship Id="rId5" Type="http://schemas.openxmlformats.org/officeDocument/2006/relationships/customXml" Target="../ink/ink200.xml"/><Relationship Id="rId10" Type="http://schemas.openxmlformats.org/officeDocument/2006/relationships/customXml" Target="../ink/ink204.xml"/><Relationship Id="rId4" Type="http://schemas.openxmlformats.org/officeDocument/2006/relationships/image" Target="../media/image136.wmf"/><Relationship Id="rId9" Type="http://schemas.openxmlformats.org/officeDocument/2006/relationships/customXml" Target="../ink/ink203.xml"/><Relationship Id="rId14" Type="http://schemas.openxmlformats.org/officeDocument/2006/relationships/image" Target="../media/image138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png"/><Relationship Id="rId3" Type="http://schemas.openxmlformats.org/officeDocument/2006/relationships/image" Target="../media/image139.gif"/><Relationship Id="rId7" Type="http://schemas.openxmlformats.org/officeDocument/2006/relationships/customXml" Target="../ink/ink207.xml"/><Relationship Id="rId12" Type="http://schemas.openxmlformats.org/officeDocument/2006/relationships/customXml" Target="../ink/ink211.xml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.png"/><Relationship Id="rId11" Type="http://schemas.openxmlformats.org/officeDocument/2006/relationships/customXml" Target="../ink/ink210.xml"/><Relationship Id="rId5" Type="http://schemas.openxmlformats.org/officeDocument/2006/relationships/hyperlink" Target="sinus_einheitskreis.ggb" TargetMode="External"/><Relationship Id="rId10" Type="http://schemas.openxmlformats.org/officeDocument/2006/relationships/customXml" Target="../ink/ink209.xml"/><Relationship Id="rId4" Type="http://schemas.openxmlformats.org/officeDocument/2006/relationships/image" Target="../media/image140.png"/><Relationship Id="rId9" Type="http://schemas.openxmlformats.org/officeDocument/2006/relationships/customXml" Target="../ink/ink208.xml"/></Relationships>
</file>

<file path=ppt/slides/_rels/slide19.xml.rels><?xml version="1.0" encoding="UTF-8" standalone="yes"?>
<Relationships xmlns="http://schemas.openxmlformats.org/package/2006/relationships"><Relationship Id="rId13" Type="http://schemas.openxmlformats.org/officeDocument/2006/relationships/customXml" Target="../ink/ink217.xml"/><Relationship Id="rId18" Type="http://schemas.openxmlformats.org/officeDocument/2006/relationships/customXml" Target="../ink/ink220.xml"/><Relationship Id="rId26" Type="http://schemas.openxmlformats.org/officeDocument/2006/relationships/customXml" Target="../ink/ink224.xml"/><Relationship Id="rId39" Type="http://schemas.openxmlformats.org/officeDocument/2006/relationships/image" Target="../media/image155.png"/><Relationship Id="rId21" Type="http://schemas.openxmlformats.org/officeDocument/2006/relationships/image" Target="../media/image146.png"/><Relationship Id="rId34" Type="http://schemas.openxmlformats.org/officeDocument/2006/relationships/customXml" Target="../ink/ink228.xml"/><Relationship Id="rId42" Type="http://schemas.openxmlformats.org/officeDocument/2006/relationships/customXml" Target="../ink/ink232.xml"/><Relationship Id="rId7" Type="http://schemas.openxmlformats.org/officeDocument/2006/relationships/image" Target="../media/image142.png"/><Relationship Id="rId2" Type="http://schemas.openxmlformats.org/officeDocument/2006/relationships/notesSlide" Target="../notesSlides/notesSlide19.xml"/><Relationship Id="rId16" Type="http://schemas.openxmlformats.org/officeDocument/2006/relationships/customXml" Target="../ink/ink219.xml"/><Relationship Id="rId20" Type="http://schemas.openxmlformats.org/officeDocument/2006/relationships/customXml" Target="../ink/ink221.xml"/><Relationship Id="rId29" Type="http://schemas.openxmlformats.org/officeDocument/2006/relationships/image" Target="../media/image150.png"/><Relationship Id="rId41" Type="http://schemas.openxmlformats.org/officeDocument/2006/relationships/image" Target="../media/image156.png"/><Relationship Id="rId1" Type="http://schemas.openxmlformats.org/officeDocument/2006/relationships/slideLayout" Target="../slideLayouts/slideLayout1.xml"/><Relationship Id="rId6" Type="http://schemas.openxmlformats.org/officeDocument/2006/relationships/customXml" Target="../ink/ink212.xml"/><Relationship Id="rId11" Type="http://schemas.openxmlformats.org/officeDocument/2006/relationships/customXml" Target="../ink/ink215.xml"/><Relationship Id="rId24" Type="http://schemas.openxmlformats.org/officeDocument/2006/relationships/customXml" Target="../ink/ink223.xml"/><Relationship Id="rId32" Type="http://schemas.openxmlformats.org/officeDocument/2006/relationships/customXml" Target="../ink/ink227.xml"/><Relationship Id="rId37" Type="http://schemas.openxmlformats.org/officeDocument/2006/relationships/image" Target="../media/image154.png"/><Relationship Id="rId40" Type="http://schemas.openxmlformats.org/officeDocument/2006/relationships/customXml" Target="../ink/ink231.xml"/><Relationship Id="rId5" Type="http://schemas.openxmlformats.org/officeDocument/2006/relationships/image" Target="../media/image5.png"/><Relationship Id="rId15" Type="http://schemas.openxmlformats.org/officeDocument/2006/relationships/image" Target="../media/image143.png"/><Relationship Id="rId23" Type="http://schemas.openxmlformats.org/officeDocument/2006/relationships/image" Target="../media/image147.png"/><Relationship Id="rId28" Type="http://schemas.openxmlformats.org/officeDocument/2006/relationships/customXml" Target="../ink/ink225.xml"/><Relationship Id="rId36" Type="http://schemas.openxmlformats.org/officeDocument/2006/relationships/customXml" Target="../ink/ink229.xml"/><Relationship Id="rId10" Type="http://schemas.openxmlformats.org/officeDocument/2006/relationships/customXml" Target="../ink/ink214.xml"/><Relationship Id="rId19" Type="http://schemas.openxmlformats.org/officeDocument/2006/relationships/image" Target="../media/image145.png"/><Relationship Id="rId31" Type="http://schemas.openxmlformats.org/officeDocument/2006/relationships/image" Target="../media/image151.png"/><Relationship Id="rId4" Type="http://schemas.openxmlformats.org/officeDocument/2006/relationships/hyperlink" Target="sinus_einheitskreis.ggb" TargetMode="External"/><Relationship Id="rId9" Type="http://schemas.openxmlformats.org/officeDocument/2006/relationships/image" Target="../media/image32.png"/><Relationship Id="rId14" Type="http://schemas.openxmlformats.org/officeDocument/2006/relationships/customXml" Target="../ink/ink218.xml"/><Relationship Id="rId22" Type="http://schemas.openxmlformats.org/officeDocument/2006/relationships/customXml" Target="../ink/ink222.xml"/><Relationship Id="rId27" Type="http://schemas.openxmlformats.org/officeDocument/2006/relationships/image" Target="../media/image149.png"/><Relationship Id="rId30" Type="http://schemas.openxmlformats.org/officeDocument/2006/relationships/customXml" Target="../ink/ink226.xml"/><Relationship Id="rId35" Type="http://schemas.openxmlformats.org/officeDocument/2006/relationships/image" Target="../media/image153.png"/><Relationship Id="rId43" Type="http://schemas.openxmlformats.org/officeDocument/2006/relationships/image" Target="../media/image157.png"/><Relationship Id="rId8" Type="http://schemas.openxmlformats.org/officeDocument/2006/relationships/customXml" Target="../ink/ink213.xml"/><Relationship Id="rId3" Type="http://schemas.openxmlformats.org/officeDocument/2006/relationships/image" Target="../media/image141.png"/><Relationship Id="rId12" Type="http://schemas.openxmlformats.org/officeDocument/2006/relationships/customXml" Target="../ink/ink216.xml"/><Relationship Id="rId17" Type="http://schemas.openxmlformats.org/officeDocument/2006/relationships/image" Target="../media/image144.png"/><Relationship Id="rId25" Type="http://schemas.openxmlformats.org/officeDocument/2006/relationships/image" Target="../media/image148.png"/><Relationship Id="rId33" Type="http://schemas.openxmlformats.org/officeDocument/2006/relationships/image" Target="../media/image152.png"/><Relationship Id="rId38" Type="http://schemas.openxmlformats.org/officeDocument/2006/relationships/customXml" Target="../ink/ink230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3" Type="http://schemas.openxmlformats.org/officeDocument/2006/relationships/image" Target="../media/image1.gif"/><Relationship Id="rId7" Type="http://schemas.openxmlformats.org/officeDocument/2006/relationships/hyperlink" Target="affenka.ggb" TargetMode="External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png"/><Relationship Id="rId5" Type="http://schemas.openxmlformats.org/officeDocument/2006/relationships/image" Target="../media/image3.jpeg"/><Relationship Id="rId4" Type="http://schemas.openxmlformats.org/officeDocument/2006/relationships/image" Target="../media/image2.jpeg"/><Relationship Id="rId9" Type="http://schemas.openxmlformats.org/officeDocument/2006/relationships/hyperlink" Target="gerader_affenkasten.ggb" TargetMode="External"/></Relationships>
</file>

<file path=ppt/slides/_rels/slide20.xml.rels><?xml version="1.0" encoding="UTF-8" standalone="yes"?>
<Relationships xmlns="http://schemas.openxmlformats.org/package/2006/relationships"><Relationship Id="rId13" Type="http://schemas.openxmlformats.org/officeDocument/2006/relationships/customXml" Target="../ink/ink237.xml"/><Relationship Id="rId18" Type="http://schemas.openxmlformats.org/officeDocument/2006/relationships/image" Target="../media/image144.png"/><Relationship Id="rId26" Type="http://schemas.openxmlformats.org/officeDocument/2006/relationships/image" Target="../media/image147.png"/><Relationship Id="rId39" Type="http://schemas.openxmlformats.org/officeDocument/2006/relationships/customXml" Target="../ink/ink251.xml"/><Relationship Id="rId21" Type="http://schemas.openxmlformats.org/officeDocument/2006/relationships/customXml" Target="../ink/ink242.xml"/><Relationship Id="rId34" Type="http://schemas.openxmlformats.org/officeDocument/2006/relationships/image" Target="../media/image159.png"/><Relationship Id="rId42" Type="http://schemas.openxmlformats.org/officeDocument/2006/relationships/image" Target="../media/image163.png"/><Relationship Id="rId47" Type="http://schemas.openxmlformats.org/officeDocument/2006/relationships/customXml" Target="../ink/ink255.xml"/><Relationship Id="rId7" Type="http://schemas.openxmlformats.org/officeDocument/2006/relationships/image" Target="../media/image142.png"/><Relationship Id="rId2" Type="http://schemas.openxmlformats.org/officeDocument/2006/relationships/notesSlide" Target="../notesSlides/notesSlide20.xml"/><Relationship Id="rId16" Type="http://schemas.openxmlformats.org/officeDocument/2006/relationships/image" Target="../media/image143.png"/><Relationship Id="rId29" Type="http://schemas.openxmlformats.org/officeDocument/2006/relationships/customXml" Target="../ink/ink246.xml"/><Relationship Id="rId1" Type="http://schemas.openxmlformats.org/officeDocument/2006/relationships/slideLayout" Target="../slideLayouts/slideLayout1.xml"/><Relationship Id="rId6" Type="http://schemas.openxmlformats.org/officeDocument/2006/relationships/customXml" Target="../ink/ink233.xml"/><Relationship Id="rId11" Type="http://schemas.openxmlformats.org/officeDocument/2006/relationships/image" Target="../media/image32.png"/><Relationship Id="rId24" Type="http://schemas.openxmlformats.org/officeDocument/2006/relationships/image" Target="../media/image146.png"/><Relationship Id="rId32" Type="http://schemas.openxmlformats.org/officeDocument/2006/relationships/image" Target="../media/image151.png"/><Relationship Id="rId37" Type="http://schemas.openxmlformats.org/officeDocument/2006/relationships/customXml" Target="../ink/ink250.xml"/><Relationship Id="rId40" Type="http://schemas.openxmlformats.org/officeDocument/2006/relationships/image" Target="../media/image162.png"/><Relationship Id="rId45" Type="http://schemas.openxmlformats.org/officeDocument/2006/relationships/customXml" Target="../ink/ink254.xml"/><Relationship Id="rId5" Type="http://schemas.openxmlformats.org/officeDocument/2006/relationships/image" Target="../media/image5.png"/><Relationship Id="rId15" Type="http://schemas.openxmlformats.org/officeDocument/2006/relationships/customXml" Target="../ink/ink239.xml"/><Relationship Id="rId23" Type="http://schemas.openxmlformats.org/officeDocument/2006/relationships/customXml" Target="../ink/ink243.xml"/><Relationship Id="rId28" Type="http://schemas.openxmlformats.org/officeDocument/2006/relationships/image" Target="../media/image148.png"/><Relationship Id="rId36" Type="http://schemas.openxmlformats.org/officeDocument/2006/relationships/image" Target="../media/image160.png"/><Relationship Id="rId10" Type="http://schemas.openxmlformats.org/officeDocument/2006/relationships/customXml" Target="../ink/ink235.xml"/><Relationship Id="rId19" Type="http://schemas.openxmlformats.org/officeDocument/2006/relationships/customXml" Target="../ink/ink241.xml"/><Relationship Id="rId31" Type="http://schemas.openxmlformats.org/officeDocument/2006/relationships/customXml" Target="../ink/ink247.xml"/><Relationship Id="rId44" Type="http://schemas.openxmlformats.org/officeDocument/2006/relationships/image" Target="../media/image164.png"/><Relationship Id="rId4" Type="http://schemas.openxmlformats.org/officeDocument/2006/relationships/hyperlink" Target="sinus_einheitskreis.ggb" TargetMode="External"/><Relationship Id="rId9" Type="http://schemas.openxmlformats.org/officeDocument/2006/relationships/image" Target="../media/image150.png"/><Relationship Id="rId14" Type="http://schemas.openxmlformats.org/officeDocument/2006/relationships/customXml" Target="../ink/ink238.xml"/><Relationship Id="rId22" Type="http://schemas.openxmlformats.org/officeDocument/2006/relationships/image" Target="../media/image145.png"/><Relationship Id="rId27" Type="http://schemas.openxmlformats.org/officeDocument/2006/relationships/customXml" Target="../ink/ink245.xml"/><Relationship Id="rId30" Type="http://schemas.openxmlformats.org/officeDocument/2006/relationships/image" Target="../media/image149.png"/><Relationship Id="rId35" Type="http://schemas.openxmlformats.org/officeDocument/2006/relationships/customXml" Target="../ink/ink249.xml"/><Relationship Id="rId43" Type="http://schemas.openxmlformats.org/officeDocument/2006/relationships/customXml" Target="../ink/ink253.xml"/><Relationship Id="rId48" Type="http://schemas.openxmlformats.org/officeDocument/2006/relationships/image" Target="../media/image166.png"/><Relationship Id="rId8" Type="http://schemas.openxmlformats.org/officeDocument/2006/relationships/customXml" Target="../ink/ink234.xml"/><Relationship Id="rId3" Type="http://schemas.openxmlformats.org/officeDocument/2006/relationships/image" Target="../media/image141.png"/><Relationship Id="rId12" Type="http://schemas.openxmlformats.org/officeDocument/2006/relationships/customXml" Target="../ink/ink236.xml"/><Relationship Id="rId17" Type="http://schemas.openxmlformats.org/officeDocument/2006/relationships/customXml" Target="../ink/ink240.xml"/><Relationship Id="rId25" Type="http://schemas.openxmlformats.org/officeDocument/2006/relationships/customXml" Target="../ink/ink244.xml"/><Relationship Id="rId33" Type="http://schemas.openxmlformats.org/officeDocument/2006/relationships/customXml" Target="../ink/ink248.xml"/><Relationship Id="rId38" Type="http://schemas.openxmlformats.org/officeDocument/2006/relationships/image" Target="../media/image161.png"/><Relationship Id="rId46" Type="http://schemas.openxmlformats.org/officeDocument/2006/relationships/image" Target="../media/image165.png"/><Relationship Id="rId20" Type="http://schemas.openxmlformats.org/officeDocument/2006/relationships/image" Target="../media/image158.png"/><Relationship Id="rId41" Type="http://schemas.openxmlformats.org/officeDocument/2006/relationships/customXml" Target="../ink/ink252.xml"/></Relationships>
</file>

<file path=ppt/slides/_rels/slide21.xml.rels><?xml version="1.0" encoding="UTF-8" standalone="yes"?>
<Relationships xmlns="http://schemas.openxmlformats.org/package/2006/relationships"><Relationship Id="rId13" Type="http://schemas.openxmlformats.org/officeDocument/2006/relationships/customXml" Target="../ink/ink260.xml"/><Relationship Id="rId18" Type="http://schemas.openxmlformats.org/officeDocument/2006/relationships/image" Target="../media/image143.png"/><Relationship Id="rId26" Type="http://schemas.openxmlformats.org/officeDocument/2006/relationships/image" Target="../media/image146.png"/><Relationship Id="rId39" Type="http://schemas.openxmlformats.org/officeDocument/2006/relationships/customXml" Target="../ink/ink275.xml"/><Relationship Id="rId21" Type="http://schemas.openxmlformats.org/officeDocument/2006/relationships/customXml" Target="../ink/ink266.xml"/><Relationship Id="rId34" Type="http://schemas.openxmlformats.org/officeDocument/2006/relationships/image" Target="../media/image149.png"/><Relationship Id="rId42" Type="http://schemas.openxmlformats.org/officeDocument/2006/relationships/image" Target="../media/image160.png"/><Relationship Id="rId47" Type="http://schemas.openxmlformats.org/officeDocument/2006/relationships/customXml" Target="../ink/ink279.xml"/><Relationship Id="rId7" Type="http://schemas.openxmlformats.org/officeDocument/2006/relationships/customXml" Target="../ink/ink257.xml"/><Relationship Id="rId2" Type="http://schemas.openxmlformats.org/officeDocument/2006/relationships/notesSlide" Target="../notesSlides/notesSlide21.xml"/><Relationship Id="rId16" Type="http://schemas.openxmlformats.org/officeDocument/2006/relationships/customXml" Target="../ink/ink263.xml"/><Relationship Id="rId29" Type="http://schemas.openxmlformats.org/officeDocument/2006/relationships/customXml" Target="../ink/ink270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42.png"/><Relationship Id="rId11" Type="http://schemas.openxmlformats.org/officeDocument/2006/relationships/customXml" Target="../ink/ink259.xml"/><Relationship Id="rId24" Type="http://schemas.openxmlformats.org/officeDocument/2006/relationships/image" Target="../media/image145.png"/><Relationship Id="rId32" Type="http://schemas.openxmlformats.org/officeDocument/2006/relationships/image" Target="../media/image167.png"/><Relationship Id="rId37" Type="http://schemas.openxmlformats.org/officeDocument/2006/relationships/customXml" Target="../ink/ink274.xml"/><Relationship Id="rId40" Type="http://schemas.openxmlformats.org/officeDocument/2006/relationships/image" Target="../media/image159.png"/><Relationship Id="rId45" Type="http://schemas.openxmlformats.org/officeDocument/2006/relationships/customXml" Target="../ink/ink278.xml"/><Relationship Id="rId5" Type="http://schemas.openxmlformats.org/officeDocument/2006/relationships/customXml" Target="../ink/ink256.xml"/><Relationship Id="rId15" Type="http://schemas.openxmlformats.org/officeDocument/2006/relationships/customXml" Target="../ink/ink262.xml"/><Relationship Id="rId23" Type="http://schemas.openxmlformats.org/officeDocument/2006/relationships/customXml" Target="../ink/ink267.xml"/><Relationship Id="rId28" Type="http://schemas.openxmlformats.org/officeDocument/2006/relationships/image" Target="../media/image147.png"/><Relationship Id="rId36" Type="http://schemas.openxmlformats.org/officeDocument/2006/relationships/image" Target="../media/image151.png"/><Relationship Id="rId10" Type="http://schemas.openxmlformats.org/officeDocument/2006/relationships/image" Target="../media/image150.png"/><Relationship Id="rId19" Type="http://schemas.openxmlformats.org/officeDocument/2006/relationships/customXml" Target="../ink/ink265.xml"/><Relationship Id="rId31" Type="http://schemas.openxmlformats.org/officeDocument/2006/relationships/customXml" Target="../ink/ink271.xml"/><Relationship Id="rId44" Type="http://schemas.openxmlformats.org/officeDocument/2006/relationships/image" Target="../media/image162.png"/><Relationship Id="rId4" Type="http://schemas.openxmlformats.org/officeDocument/2006/relationships/image" Target="../media/image141.png"/><Relationship Id="rId9" Type="http://schemas.openxmlformats.org/officeDocument/2006/relationships/customXml" Target="../ink/ink258.xml"/><Relationship Id="rId14" Type="http://schemas.openxmlformats.org/officeDocument/2006/relationships/customXml" Target="../ink/ink261.xml"/><Relationship Id="rId22" Type="http://schemas.openxmlformats.org/officeDocument/2006/relationships/image" Target="../media/image158.png"/><Relationship Id="rId27" Type="http://schemas.openxmlformats.org/officeDocument/2006/relationships/customXml" Target="../ink/ink269.xml"/><Relationship Id="rId30" Type="http://schemas.openxmlformats.org/officeDocument/2006/relationships/image" Target="../media/image148.png"/><Relationship Id="rId35" Type="http://schemas.openxmlformats.org/officeDocument/2006/relationships/customXml" Target="../ink/ink273.xml"/><Relationship Id="rId43" Type="http://schemas.openxmlformats.org/officeDocument/2006/relationships/customXml" Target="../ink/ink277.xml"/><Relationship Id="rId48" Type="http://schemas.openxmlformats.org/officeDocument/2006/relationships/image" Target="../media/image170.png"/><Relationship Id="rId8" Type="http://schemas.openxmlformats.org/officeDocument/2006/relationships/image" Target="../media/image161.png"/><Relationship Id="rId3" Type="http://schemas.openxmlformats.org/officeDocument/2006/relationships/image" Target="../media/image140.png"/><Relationship Id="rId12" Type="http://schemas.openxmlformats.org/officeDocument/2006/relationships/image" Target="../media/image32.png"/><Relationship Id="rId17" Type="http://schemas.openxmlformats.org/officeDocument/2006/relationships/customXml" Target="../ink/ink264.xml"/><Relationship Id="rId25" Type="http://schemas.openxmlformats.org/officeDocument/2006/relationships/customXml" Target="../ink/ink268.xml"/><Relationship Id="rId33" Type="http://schemas.openxmlformats.org/officeDocument/2006/relationships/customXml" Target="../ink/ink272.xml"/><Relationship Id="rId38" Type="http://schemas.openxmlformats.org/officeDocument/2006/relationships/image" Target="../media/image168.png"/><Relationship Id="rId46" Type="http://schemas.openxmlformats.org/officeDocument/2006/relationships/image" Target="../media/image169.png"/><Relationship Id="rId20" Type="http://schemas.openxmlformats.org/officeDocument/2006/relationships/image" Target="../media/image144.png"/><Relationship Id="rId41" Type="http://schemas.openxmlformats.org/officeDocument/2006/relationships/customXml" Target="../ink/ink276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customXml" Target="../ink/ink280.xml"/><Relationship Id="rId13" Type="http://schemas.openxmlformats.org/officeDocument/2006/relationships/customXml" Target="../ink/ink284.xml"/><Relationship Id="rId3" Type="http://schemas.openxmlformats.org/officeDocument/2006/relationships/image" Target="../media/image139.gif"/><Relationship Id="rId7" Type="http://schemas.openxmlformats.org/officeDocument/2006/relationships/image" Target="../media/image140.png"/><Relationship Id="rId12" Type="http://schemas.openxmlformats.org/officeDocument/2006/relationships/customXml" Target="../ink/ink283.xml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72.png"/><Relationship Id="rId11" Type="http://schemas.openxmlformats.org/officeDocument/2006/relationships/customXml" Target="../ink/ink282.xml"/><Relationship Id="rId5" Type="http://schemas.openxmlformats.org/officeDocument/2006/relationships/image" Target="../media/image171.wmf"/><Relationship Id="rId10" Type="http://schemas.openxmlformats.org/officeDocument/2006/relationships/customXml" Target="../ink/ink281.xml"/><Relationship Id="rId4" Type="http://schemas.openxmlformats.org/officeDocument/2006/relationships/oleObject" Target="../embeddings/oleObject14.bin"/><Relationship Id="rId9" Type="http://schemas.openxmlformats.org/officeDocument/2006/relationships/image" Target="../media/image32.png"/></Relationships>
</file>

<file path=ppt/slides/_rels/slide23.xml.rels><?xml version="1.0" encoding="UTF-8" standalone="yes"?>
<Relationships xmlns="http://schemas.openxmlformats.org/package/2006/relationships"><Relationship Id="rId13" Type="http://schemas.openxmlformats.org/officeDocument/2006/relationships/customXml" Target="../ink/ink291.xml"/><Relationship Id="rId18" Type="http://schemas.openxmlformats.org/officeDocument/2006/relationships/image" Target="../media/image145.png"/><Relationship Id="rId26" Type="http://schemas.openxmlformats.org/officeDocument/2006/relationships/image" Target="../media/image174.png"/><Relationship Id="rId39" Type="http://schemas.openxmlformats.org/officeDocument/2006/relationships/customXml" Target="../ink/ink304.xml"/><Relationship Id="rId21" Type="http://schemas.openxmlformats.org/officeDocument/2006/relationships/customXml" Target="../ink/ink295.xml"/><Relationship Id="rId34" Type="http://schemas.openxmlformats.org/officeDocument/2006/relationships/image" Target="../media/image151.png"/><Relationship Id="rId42" Type="http://schemas.openxmlformats.org/officeDocument/2006/relationships/image" Target="../media/image161.png"/><Relationship Id="rId47" Type="http://schemas.openxmlformats.org/officeDocument/2006/relationships/customXml" Target="../ink/ink308.xml"/><Relationship Id="rId7" Type="http://schemas.openxmlformats.org/officeDocument/2006/relationships/customXml" Target="../ink/ink287.xml"/><Relationship Id="rId2" Type="http://schemas.openxmlformats.org/officeDocument/2006/relationships/notesSlide" Target="../notesSlides/notesSlide23.xml"/><Relationship Id="rId16" Type="http://schemas.openxmlformats.org/officeDocument/2006/relationships/image" Target="../media/image158.png"/><Relationship Id="rId29" Type="http://schemas.openxmlformats.org/officeDocument/2006/relationships/customXml" Target="../ink/ink299.xml"/><Relationship Id="rId1" Type="http://schemas.openxmlformats.org/officeDocument/2006/relationships/slideLayout" Target="../slideLayouts/slideLayout1.xml"/><Relationship Id="rId6" Type="http://schemas.openxmlformats.org/officeDocument/2006/relationships/customXml" Target="../ink/ink286.xml"/><Relationship Id="rId11" Type="http://schemas.openxmlformats.org/officeDocument/2006/relationships/customXml" Target="../ink/ink290.xml"/><Relationship Id="rId24" Type="http://schemas.openxmlformats.org/officeDocument/2006/relationships/image" Target="../media/image147.png"/><Relationship Id="rId32" Type="http://schemas.openxmlformats.org/officeDocument/2006/relationships/image" Target="../media/image150.png"/><Relationship Id="rId37" Type="http://schemas.openxmlformats.org/officeDocument/2006/relationships/customXml" Target="../ink/ink303.xml"/><Relationship Id="rId40" Type="http://schemas.openxmlformats.org/officeDocument/2006/relationships/image" Target="../media/image160.png"/><Relationship Id="rId45" Type="http://schemas.openxmlformats.org/officeDocument/2006/relationships/customXml" Target="../ink/ink307.xml"/><Relationship Id="rId5" Type="http://schemas.openxmlformats.org/officeDocument/2006/relationships/image" Target="../media/image32.png"/><Relationship Id="rId15" Type="http://schemas.openxmlformats.org/officeDocument/2006/relationships/customXml" Target="../ink/ink292.xml"/><Relationship Id="rId23" Type="http://schemas.openxmlformats.org/officeDocument/2006/relationships/customXml" Target="../ink/ink296.xml"/><Relationship Id="rId28" Type="http://schemas.openxmlformats.org/officeDocument/2006/relationships/image" Target="../media/image148.png"/><Relationship Id="rId36" Type="http://schemas.openxmlformats.org/officeDocument/2006/relationships/image" Target="../media/image175.png"/><Relationship Id="rId10" Type="http://schemas.openxmlformats.org/officeDocument/2006/relationships/image" Target="../media/image143.png"/><Relationship Id="rId19" Type="http://schemas.openxmlformats.org/officeDocument/2006/relationships/customXml" Target="../ink/ink294.xml"/><Relationship Id="rId31" Type="http://schemas.openxmlformats.org/officeDocument/2006/relationships/customXml" Target="../ink/ink300.xml"/><Relationship Id="rId44" Type="http://schemas.openxmlformats.org/officeDocument/2006/relationships/image" Target="../media/image162.png"/><Relationship Id="rId4" Type="http://schemas.openxmlformats.org/officeDocument/2006/relationships/customXml" Target="../ink/ink285.xml"/><Relationship Id="rId9" Type="http://schemas.openxmlformats.org/officeDocument/2006/relationships/customXml" Target="../ink/ink289.xml"/><Relationship Id="rId14" Type="http://schemas.openxmlformats.org/officeDocument/2006/relationships/image" Target="../media/image144.png"/><Relationship Id="rId22" Type="http://schemas.openxmlformats.org/officeDocument/2006/relationships/image" Target="../media/image146.png"/><Relationship Id="rId27" Type="http://schemas.openxmlformats.org/officeDocument/2006/relationships/customXml" Target="../ink/ink298.xml"/><Relationship Id="rId30" Type="http://schemas.openxmlformats.org/officeDocument/2006/relationships/image" Target="../media/image149.png"/><Relationship Id="rId35" Type="http://schemas.openxmlformats.org/officeDocument/2006/relationships/customXml" Target="../ink/ink302.xml"/><Relationship Id="rId43" Type="http://schemas.openxmlformats.org/officeDocument/2006/relationships/customXml" Target="../ink/ink306.xml"/><Relationship Id="rId48" Type="http://schemas.openxmlformats.org/officeDocument/2006/relationships/image" Target="../media/image164.png"/><Relationship Id="rId8" Type="http://schemas.openxmlformats.org/officeDocument/2006/relationships/customXml" Target="../ink/ink288.xml"/><Relationship Id="rId3" Type="http://schemas.openxmlformats.org/officeDocument/2006/relationships/image" Target="../media/image141.png"/><Relationship Id="rId12" Type="http://schemas.openxmlformats.org/officeDocument/2006/relationships/image" Target="../media/image173.png"/><Relationship Id="rId17" Type="http://schemas.openxmlformats.org/officeDocument/2006/relationships/customXml" Target="../ink/ink293.xml"/><Relationship Id="rId25" Type="http://schemas.openxmlformats.org/officeDocument/2006/relationships/customXml" Target="../ink/ink297.xml"/><Relationship Id="rId33" Type="http://schemas.openxmlformats.org/officeDocument/2006/relationships/customXml" Target="../ink/ink301.xml"/><Relationship Id="rId38" Type="http://schemas.openxmlformats.org/officeDocument/2006/relationships/image" Target="../media/image159.png"/><Relationship Id="rId46" Type="http://schemas.openxmlformats.org/officeDocument/2006/relationships/image" Target="../media/image163.png"/><Relationship Id="rId20" Type="http://schemas.openxmlformats.org/officeDocument/2006/relationships/image" Target="../media/image142.png"/><Relationship Id="rId41" Type="http://schemas.openxmlformats.org/officeDocument/2006/relationships/customXml" Target="../ink/ink305.xml"/></Relationships>
</file>

<file path=ppt/slides/_rels/slide24.xml.rels><?xml version="1.0" encoding="UTF-8" standalone="yes"?>
<Relationships xmlns="http://schemas.openxmlformats.org/package/2006/relationships"><Relationship Id="rId26" Type="http://schemas.openxmlformats.org/officeDocument/2006/relationships/customXml" Target="../ink/ink320.xml"/><Relationship Id="rId21" Type="http://schemas.openxmlformats.org/officeDocument/2006/relationships/image" Target="../media/image145.png"/><Relationship Id="rId42" Type="http://schemas.openxmlformats.org/officeDocument/2006/relationships/customXml" Target="../ink/ink328.xml"/><Relationship Id="rId47" Type="http://schemas.openxmlformats.org/officeDocument/2006/relationships/image" Target="../media/image178.png"/><Relationship Id="rId63" Type="http://schemas.openxmlformats.org/officeDocument/2006/relationships/image" Target="../media/image164.png"/><Relationship Id="rId68" Type="http://schemas.openxmlformats.org/officeDocument/2006/relationships/customXml" Target="../ink/ink341.xml"/><Relationship Id="rId16" Type="http://schemas.openxmlformats.org/officeDocument/2006/relationships/customXml" Target="../ink/ink315.xml"/><Relationship Id="rId11" Type="http://schemas.openxmlformats.org/officeDocument/2006/relationships/customXml" Target="../ink/ink312.xml"/><Relationship Id="rId32" Type="http://schemas.openxmlformats.org/officeDocument/2006/relationships/customXml" Target="../ink/ink323.xml"/><Relationship Id="rId37" Type="http://schemas.openxmlformats.org/officeDocument/2006/relationships/image" Target="../media/image151.png"/><Relationship Id="rId53" Type="http://schemas.openxmlformats.org/officeDocument/2006/relationships/image" Target="../media/image181.png"/><Relationship Id="rId58" Type="http://schemas.openxmlformats.org/officeDocument/2006/relationships/customXml" Target="../ink/ink336.xml"/><Relationship Id="rId74" Type="http://schemas.openxmlformats.org/officeDocument/2006/relationships/customXml" Target="../ink/ink344.xml"/><Relationship Id="rId79" Type="http://schemas.openxmlformats.org/officeDocument/2006/relationships/image" Target="../media/image192.png"/><Relationship Id="rId5" Type="http://schemas.openxmlformats.org/officeDocument/2006/relationships/image" Target="../media/image141.png"/><Relationship Id="rId61" Type="http://schemas.openxmlformats.org/officeDocument/2006/relationships/image" Target="../media/image163.png"/><Relationship Id="rId82" Type="http://schemas.openxmlformats.org/officeDocument/2006/relationships/customXml" Target="../ink/ink348.xml"/><Relationship Id="rId19" Type="http://schemas.openxmlformats.org/officeDocument/2006/relationships/image" Target="../media/image158.png"/><Relationship Id="rId14" Type="http://schemas.openxmlformats.org/officeDocument/2006/relationships/customXml" Target="../ink/ink314.xml"/><Relationship Id="rId22" Type="http://schemas.openxmlformats.org/officeDocument/2006/relationships/customXml" Target="../ink/ink318.xml"/><Relationship Id="rId27" Type="http://schemas.openxmlformats.org/officeDocument/2006/relationships/image" Target="../media/image147.png"/><Relationship Id="rId30" Type="http://schemas.openxmlformats.org/officeDocument/2006/relationships/customXml" Target="../ink/ink322.xml"/><Relationship Id="rId35" Type="http://schemas.openxmlformats.org/officeDocument/2006/relationships/image" Target="../media/image150.png"/><Relationship Id="rId43" Type="http://schemas.openxmlformats.org/officeDocument/2006/relationships/image" Target="../media/image160.png"/><Relationship Id="rId48" Type="http://schemas.openxmlformats.org/officeDocument/2006/relationships/customXml" Target="../ink/ink331.xml"/><Relationship Id="rId56" Type="http://schemas.openxmlformats.org/officeDocument/2006/relationships/customXml" Target="../ink/ink335.xml"/><Relationship Id="rId64" Type="http://schemas.openxmlformats.org/officeDocument/2006/relationships/customXml" Target="../ink/ink339.xml"/><Relationship Id="rId69" Type="http://schemas.openxmlformats.org/officeDocument/2006/relationships/image" Target="../media/image187.png"/><Relationship Id="rId77" Type="http://schemas.openxmlformats.org/officeDocument/2006/relationships/image" Target="../media/image191.png"/><Relationship Id="rId8" Type="http://schemas.openxmlformats.org/officeDocument/2006/relationships/image" Target="../media/image32.png"/><Relationship Id="rId51" Type="http://schemas.openxmlformats.org/officeDocument/2006/relationships/image" Target="../media/image180.png"/><Relationship Id="rId72" Type="http://schemas.openxmlformats.org/officeDocument/2006/relationships/customXml" Target="../ink/ink343.xml"/><Relationship Id="rId80" Type="http://schemas.openxmlformats.org/officeDocument/2006/relationships/customXml" Target="../ink/ink347.xml"/><Relationship Id="rId3" Type="http://schemas.openxmlformats.org/officeDocument/2006/relationships/hyperlink" Target="kosinus_einheitskreis.ggb" TargetMode="External"/><Relationship Id="rId12" Type="http://schemas.openxmlformats.org/officeDocument/2006/relationships/customXml" Target="../ink/ink313.xml"/><Relationship Id="rId17" Type="http://schemas.openxmlformats.org/officeDocument/2006/relationships/image" Target="../media/image144.png"/><Relationship Id="rId25" Type="http://schemas.openxmlformats.org/officeDocument/2006/relationships/image" Target="../media/image146.png"/><Relationship Id="rId33" Type="http://schemas.openxmlformats.org/officeDocument/2006/relationships/image" Target="../media/image149.png"/><Relationship Id="rId38" Type="http://schemas.openxmlformats.org/officeDocument/2006/relationships/customXml" Target="../ink/ink326.xml"/><Relationship Id="rId46" Type="http://schemas.openxmlformats.org/officeDocument/2006/relationships/customXml" Target="../ink/ink330.xml"/><Relationship Id="rId59" Type="http://schemas.openxmlformats.org/officeDocument/2006/relationships/image" Target="../media/image184.png"/><Relationship Id="rId67" Type="http://schemas.openxmlformats.org/officeDocument/2006/relationships/image" Target="../media/image186.png"/><Relationship Id="rId20" Type="http://schemas.openxmlformats.org/officeDocument/2006/relationships/customXml" Target="../ink/ink317.xml"/><Relationship Id="rId41" Type="http://schemas.openxmlformats.org/officeDocument/2006/relationships/image" Target="../media/image176.png"/><Relationship Id="rId54" Type="http://schemas.openxmlformats.org/officeDocument/2006/relationships/customXml" Target="../ink/ink334.xml"/><Relationship Id="rId62" Type="http://schemas.openxmlformats.org/officeDocument/2006/relationships/customXml" Target="../ink/ink338.xml"/><Relationship Id="rId70" Type="http://schemas.openxmlformats.org/officeDocument/2006/relationships/customXml" Target="../ink/ink342.xml"/><Relationship Id="rId75" Type="http://schemas.openxmlformats.org/officeDocument/2006/relationships/image" Target="../media/image190.png"/><Relationship Id="rId83" Type="http://schemas.openxmlformats.org/officeDocument/2006/relationships/image" Target="../media/image194.png"/><Relationship Id="rId1" Type="http://schemas.openxmlformats.org/officeDocument/2006/relationships/slideLayout" Target="../slideLayouts/slideLayout1.xml"/><Relationship Id="rId6" Type="http://schemas.openxmlformats.org/officeDocument/2006/relationships/hyperlink" Target="tangens_einheitskreis.ggb" TargetMode="External"/><Relationship Id="rId15" Type="http://schemas.openxmlformats.org/officeDocument/2006/relationships/image" Target="../media/image173.png"/><Relationship Id="rId23" Type="http://schemas.openxmlformats.org/officeDocument/2006/relationships/image" Target="../media/image142.png"/><Relationship Id="rId28" Type="http://schemas.openxmlformats.org/officeDocument/2006/relationships/customXml" Target="../ink/ink321.xml"/><Relationship Id="rId36" Type="http://schemas.openxmlformats.org/officeDocument/2006/relationships/customXml" Target="../ink/ink325.xml"/><Relationship Id="rId49" Type="http://schemas.openxmlformats.org/officeDocument/2006/relationships/image" Target="../media/image179.png"/><Relationship Id="rId57" Type="http://schemas.openxmlformats.org/officeDocument/2006/relationships/image" Target="../media/image183.png"/><Relationship Id="rId10" Type="http://schemas.openxmlformats.org/officeDocument/2006/relationships/customXml" Target="../ink/ink311.xml"/><Relationship Id="rId31" Type="http://schemas.openxmlformats.org/officeDocument/2006/relationships/image" Target="../media/image148.png"/><Relationship Id="rId44" Type="http://schemas.openxmlformats.org/officeDocument/2006/relationships/customXml" Target="../ink/ink329.xml"/><Relationship Id="rId52" Type="http://schemas.openxmlformats.org/officeDocument/2006/relationships/customXml" Target="../ink/ink333.xml"/><Relationship Id="rId60" Type="http://schemas.openxmlformats.org/officeDocument/2006/relationships/customXml" Target="../ink/ink337.xml"/><Relationship Id="rId65" Type="http://schemas.openxmlformats.org/officeDocument/2006/relationships/image" Target="../media/image185.png"/><Relationship Id="rId73" Type="http://schemas.openxmlformats.org/officeDocument/2006/relationships/image" Target="../media/image189.png"/><Relationship Id="rId78" Type="http://schemas.openxmlformats.org/officeDocument/2006/relationships/customXml" Target="../ink/ink346.xml"/><Relationship Id="rId81" Type="http://schemas.openxmlformats.org/officeDocument/2006/relationships/image" Target="../media/image193.png"/><Relationship Id="rId4" Type="http://schemas.openxmlformats.org/officeDocument/2006/relationships/image" Target="../media/image5.png"/><Relationship Id="rId9" Type="http://schemas.openxmlformats.org/officeDocument/2006/relationships/customXml" Target="../ink/ink310.xml"/><Relationship Id="rId13" Type="http://schemas.openxmlformats.org/officeDocument/2006/relationships/image" Target="../media/image143.png"/><Relationship Id="rId18" Type="http://schemas.openxmlformats.org/officeDocument/2006/relationships/customXml" Target="../ink/ink316.xml"/><Relationship Id="rId39" Type="http://schemas.openxmlformats.org/officeDocument/2006/relationships/image" Target="../media/image175.png"/><Relationship Id="rId34" Type="http://schemas.openxmlformats.org/officeDocument/2006/relationships/customXml" Target="../ink/ink324.xml"/><Relationship Id="rId50" Type="http://schemas.openxmlformats.org/officeDocument/2006/relationships/customXml" Target="../ink/ink332.xml"/><Relationship Id="rId55" Type="http://schemas.openxmlformats.org/officeDocument/2006/relationships/image" Target="../media/image182.png"/><Relationship Id="rId76" Type="http://schemas.openxmlformats.org/officeDocument/2006/relationships/customXml" Target="../ink/ink345.xml"/><Relationship Id="rId7" Type="http://schemas.openxmlformats.org/officeDocument/2006/relationships/customXml" Target="../ink/ink309.xml"/><Relationship Id="rId71" Type="http://schemas.openxmlformats.org/officeDocument/2006/relationships/image" Target="../media/image188.png"/><Relationship Id="rId2" Type="http://schemas.openxmlformats.org/officeDocument/2006/relationships/notesSlide" Target="../notesSlides/notesSlide24.xml"/><Relationship Id="rId29" Type="http://schemas.openxmlformats.org/officeDocument/2006/relationships/image" Target="../media/image174.png"/><Relationship Id="rId24" Type="http://schemas.openxmlformats.org/officeDocument/2006/relationships/customXml" Target="../ink/ink319.xml"/><Relationship Id="rId40" Type="http://schemas.openxmlformats.org/officeDocument/2006/relationships/customXml" Target="../ink/ink327.xml"/><Relationship Id="rId45" Type="http://schemas.openxmlformats.org/officeDocument/2006/relationships/image" Target="../media/image177.png"/><Relationship Id="rId66" Type="http://schemas.openxmlformats.org/officeDocument/2006/relationships/customXml" Target="../ink/ink340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png"/><Relationship Id="rId3" Type="http://schemas.openxmlformats.org/officeDocument/2006/relationships/oleObject" Target="../embeddings/oleObject15.bin"/><Relationship Id="rId7" Type="http://schemas.openxmlformats.org/officeDocument/2006/relationships/customXml" Target="../ink/ink349.xml"/><Relationship Id="rId12" Type="http://schemas.openxmlformats.org/officeDocument/2006/relationships/customXml" Target="../ink/ink353.xml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96.png"/><Relationship Id="rId11" Type="http://schemas.openxmlformats.org/officeDocument/2006/relationships/customXml" Target="../ink/ink352.xml"/><Relationship Id="rId5" Type="http://schemas.openxmlformats.org/officeDocument/2006/relationships/image" Target="../media/image195.png"/><Relationship Id="rId10" Type="http://schemas.openxmlformats.org/officeDocument/2006/relationships/customXml" Target="../ink/ink351.xml"/><Relationship Id="rId4" Type="http://schemas.openxmlformats.org/officeDocument/2006/relationships/image" Target="../media/image171.wmf"/><Relationship Id="rId9" Type="http://schemas.openxmlformats.org/officeDocument/2006/relationships/customXml" Target="../ink/ink350.xml"/></Relationships>
</file>

<file path=ppt/slides/_rels/slide26.xml.rels><?xml version="1.0" encoding="UTF-8" standalone="yes"?>
<Relationships xmlns="http://schemas.openxmlformats.org/package/2006/relationships"><Relationship Id="rId13" Type="http://schemas.openxmlformats.org/officeDocument/2006/relationships/customXml" Target="../ink/ink358.xml"/><Relationship Id="rId18" Type="http://schemas.openxmlformats.org/officeDocument/2006/relationships/customXml" Target="../ink/ink361.xml"/><Relationship Id="rId26" Type="http://schemas.openxmlformats.org/officeDocument/2006/relationships/customXml" Target="../ink/ink365.xml"/><Relationship Id="rId3" Type="http://schemas.openxmlformats.org/officeDocument/2006/relationships/hyperlink" Target="typ-trigonometrischefkt.ggb" TargetMode="External"/><Relationship Id="rId21" Type="http://schemas.openxmlformats.org/officeDocument/2006/relationships/image" Target="../media/image203.png"/><Relationship Id="rId7" Type="http://schemas.openxmlformats.org/officeDocument/2006/relationships/image" Target="../media/image199.png"/><Relationship Id="rId12" Type="http://schemas.openxmlformats.org/officeDocument/2006/relationships/customXml" Target="../ink/ink357.xml"/><Relationship Id="rId17" Type="http://schemas.openxmlformats.org/officeDocument/2006/relationships/image" Target="../media/image201.png"/><Relationship Id="rId25" Type="http://schemas.openxmlformats.org/officeDocument/2006/relationships/image" Target="../media/image205.png"/><Relationship Id="rId33" Type="http://schemas.openxmlformats.org/officeDocument/2006/relationships/image" Target="../media/image209.png"/><Relationship Id="rId2" Type="http://schemas.openxmlformats.org/officeDocument/2006/relationships/notesSlide" Target="../notesSlides/notesSlide26.xml"/><Relationship Id="rId16" Type="http://schemas.openxmlformats.org/officeDocument/2006/relationships/customXml" Target="../ink/ink360.xml"/><Relationship Id="rId20" Type="http://schemas.openxmlformats.org/officeDocument/2006/relationships/customXml" Target="../ink/ink362.xml"/><Relationship Id="rId29" Type="http://schemas.openxmlformats.org/officeDocument/2006/relationships/image" Target="../media/image207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98.png"/><Relationship Id="rId11" Type="http://schemas.openxmlformats.org/officeDocument/2006/relationships/customXml" Target="../ink/ink356.xml"/><Relationship Id="rId24" Type="http://schemas.openxmlformats.org/officeDocument/2006/relationships/customXml" Target="../ink/ink364.xml"/><Relationship Id="rId32" Type="http://schemas.openxmlformats.org/officeDocument/2006/relationships/customXml" Target="../ink/ink368.xml"/><Relationship Id="rId5" Type="http://schemas.openxmlformats.org/officeDocument/2006/relationships/image" Target="../media/image197.png"/><Relationship Id="rId15" Type="http://schemas.openxmlformats.org/officeDocument/2006/relationships/image" Target="../media/image200.png"/><Relationship Id="rId23" Type="http://schemas.openxmlformats.org/officeDocument/2006/relationships/image" Target="../media/image204.png"/><Relationship Id="rId28" Type="http://schemas.openxmlformats.org/officeDocument/2006/relationships/customXml" Target="../ink/ink366.xml"/><Relationship Id="rId10" Type="http://schemas.openxmlformats.org/officeDocument/2006/relationships/customXml" Target="../ink/ink355.xml"/><Relationship Id="rId19" Type="http://schemas.openxmlformats.org/officeDocument/2006/relationships/image" Target="../media/image202.png"/><Relationship Id="rId31" Type="http://schemas.openxmlformats.org/officeDocument/2006/relationships/image" Target="../media/image208.png"/><Relationship Id="rId4" Type="http://schemas.openxmlformats.org/officeDocument/2006/relationships/image" Target="../media/image5.png"/><Relationship Id="rId9" Type="http://schemas.openxmlformats.org/officeDocument/2006/relationships/image" Target="../media/image32.png"/><Relationship Id="rId14" Type="http://schemas.openxmlformats.org/officeDocument/2006/relationships/customXml" Target="../ink/ink359.xml"/><Relationship Id="rId22" Type="http://schemas.openxmlformats.org/officeDocument/2006/relationships/customXml" Target="../ink/ink363.xml"/><Relationship Id="rId27" Type="http://schemas.openxmlformats.org/officeDocument/2006/relationships/image" Target="../media/image206.png"/><Relationship Id="rId30" Type="http://schemas.openxmlformats.org/officeDocument/2006/relationships/customXml" Target="../ink/ink367.xml"/><Relationship Id="rId8" Type="http://schemas.openxmlformats.org/officeDocument/2006/relationships/customXml" Target="../ink/ink354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13" Type="http://schemas.openxmlformats.org/officeDocument/2006/relationships/image" Target="../media/image32.png"/><Relationship Id="rId18" Type="http://schemas.openxmlformats.org/officeDocument/2006/relationships/customXml" Target="../ink/ink374.xml"/><Relationship Id="rId26" Type="http://schemas.openxmlformats.org/officeDocument/2006/relationships/customXml" Target="../ink/ink378.xml"/><Relationship Id="rId3" Type="http://schemas.openxmlformats.org/officeDocument/2006/relationships/image" Target="../media/image210.png"/><Relationship Id="rId21" Type="http://schemas.openxmlformats.org/officeDocument/2006/relationships/image" Target="../media/image217.png"/><Relationship Id="rId7" Type="http://schemas.openxmlformats.org/officeDocument/2006/relationships/hyperlink" Target="file:///C:\Users\User\matheomnibus\themen\funktionen\gruene_schlange.ggb" TargetMode="External"/><Relationship Id="rId12" Type="http://schemas.openxmlformats.org/officeDocument/2006/relationships/customXml" Target="../ink/ink369.xml"/><Relationship Id="rId17" Type="http://schemas.openxmlformats.org/officeDocument/2006/relationships/customXml" Target="../ink/ink373.xml"/><Relationship Id="rId25" Type="http://schemas.openxmlformats.org/officeDocument/2006/relationships/image" Target="../media/image219.png"/><Relationship Id="rId2" Type="http://schemas.openxmlformats.org/officeDocument/2006/relationships/notesSlide" Target="../notesSlides/notesSlide27.xml"/><Relationship Id="rId16" Type="http://schemas.openxmlformats.org/officeDocument/2006/relationships/customXml" Target="../ink/ink372.xml"/><Relationship Id="rId20" Type="http://schemas.openxmlformats.org/officeDocument/2006/relationships/customXml" Target="../ink/ink375.xml"/><Relationship Id="rId29" Type="http://schemas.openxmlformats.org/officeDocument/2006/relationships/image" Target="../media/image221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13.png"/><Relationship Id="rId11" Type="http://schemas.openxmlformats.org/officeDocument/2006/relationships/image" Target="../media/image215.jpeg"/><Relationship Id="rId24" Type="http://schemas.openxmlformats.org/officeDocument/2006/relationships/customXml" Target="../ink/ink377.xml"/><Relationship Id="rId5" Type="http://schemas.openxmlformats.org/officeDocument/2006/relationships/image" Target="../media/image212.png"/><Relationship Id="rId15" Type="http://schemas.openxmlformats.org/officeDocument/2006/relationships/customXml" Target="../ink/ink371.xml"/><Relationship Id="rId23" Type="http://schemas.openxmlformats.org/officeDocument/2006/relationships/image" Target="../media/image218.png"/><Relationship Id="rId28" Type="http://schemas.openxmlformats.org/officeDocument/2006/relationships/customXml" Target="../ink/ink379.xml"/><Relationship Id="rId10" Type="http://schemas.openxmlformats.org/officeDocument/2006/relationships/hyperlink" Target="posaune.ggb" TargetMode="External"/><Relationship Id="rId19" Type="http://schemas.openxmlformats.org/officeDocument/2006/relationships/image" Target="../media/image216.png"/><Relationship Id="rId31" Type="http://schemas.openxmlformats.org/officeDocument/2006/relationships/image" Target="../media/image222.png"/><Relationship Id="rId4" Type="http://schemas.openxmlformats.org/officeDocument/2006/relationships/image" Target="../media/image211.png"/><Relationship Id="rId9" Type="http://schemas.openxmlformats.org/officeDocument/2006/relationships/image" Target="../media/image214.png"/><Relationship Id="rId14" Type="http://schemas.openxmlformats.org/officeDocument/2006/relationships/customXml" Target="../ink/ink370.xml"/><Relationship Id="rId22" Type="http://schemas.openxmlformats.org/officeDocument/2006/relationships/customXml" Target="../ink/ink376.xml"/><Relationship Id="rId27" Type="http://schemas.openxmlformats.org/officeDocument/2006/relationships/image" Target="../media/image220.png"/><Relationship Id="rId30" Type="http://schemas.openxmlformats.org/officeDocument/2006/relationships/customXml" Target="../ink/ink380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customXml" Target="../ink/ink383.xml"/><Relationship Id="rId3" Type="http://schemas.openxmlformats.org/officeDocument/2006/relationships/hyperlink" Target="sinus_von_hand_ggb.ggb" TargetMode="External"/><Relationship Id="rId7" Type="http://schemas.openxmlformats.org/officeDocument/2006/relationships/customXml" Target="../ink/ink382.xml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2.png"/><Relationship Id="rId5" Type="http://schemas.openxmlformats.org/officeDocument/2006/relationships/customXml" Target="../ink/ink381.xml"/><Relationship Id="rId10" Type="http://schemas.openxmlformats.org/officeDocument/2006/relationships/customXml" Target="../ink/ink385.xml"/><Relationship Id="rId4" Type="http://schemas.openxmlformats.org/officeDocument/2006/relationships/image" Target="../media/image5.png"/><Relationship Id="rId9" Type="http://schemas.openxmlformats.org/officeDocument/2006/relationships/customXml" Target="../ink/ink384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customXml" Target="../ink/ink387.xml"/><Relationship Id="rId3" Type="http://schemas.openxmlformats.org/officeDocument/2006/relationships/hyperlink" Target="sinus_von_hand_ggb.ggb" TargetMode="External"/><Relationship Id="rId7" Type="http://schemas.openxmlformats.org/officeDocument/2006/relationships/image" Target="../media/image32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1.xml"/><Relationship Id="rId6" Type="http://schemas.openxmlformats.org/officeDocument/2006/relationships/customXml" Target="../ink/ink386.xml"/><Relationship Id="rId11" Type="http://schemas.openxmlformats.org/officeDocument/2006/relationships/customXml" Target="../ink/ink390.xml"/><Relationship Id="rId5" Type="http://schemas.openxmlformats.org/officeDocument/2006/relationships/image" Target="../media/image223.png"/><Relationship Id="rId10" Type="http://schemas.openxmlformats.org/officeDocument/2006/relationships/customXml" Target="../ink/ink389.xml"/><Relationship Id="rId4" Type="http://schemas.openxmlformats.org/officeDocument/2006/relationships/image" Target="../media/image5.png"/><Relationship Id="rId9" Type="http://schemas.openxmlformats.org/officeDocument/2006/relationships/customXml" Target="../ink/ink388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customXml" Target="../ink/ink2.xml"/><Relationship Id="rId13" Type="http://schemas.openxmlformats.org/officeDocument/2006/relationships/image" Target="../media/image10.png"/><Relationship Id="rId18" Type="http://schemas.openxmlformats.org/officeDocument/2006/relationships/customXml" Target="../ink/ink7.xml"/><Relationship Id="rId26" Type="http://schemas.openxmlformats.org/officeDocument/2006/relationships/customXml" Target="../ink/ink11.xml"/><Relationship Id="rId3" Type="http://schemas.openxmlformats.org/officeDocument/2006/relationships/image" Target="../media/image2.jpeg"/><Relationship Id="rId21" Type="http://schemas.openxmlformats.org/officeDocument/2006/relationships/image" Target="../media/image14.png"/><Relationship Id="rId7" Type="http://schemas.openxmlformats.org/officeDocument/2006/relationships/image" Target="../media/image7.png"/><Relationship Id="rId12" Type="http://schemas.openxmlformats.org/officeDocument/2006/relationships/customXml" Target="../ink/ink4.xml"/><Relationship Id="rId17" Type="http://schemas.openxmlformats.org/officeDocument/2006/relationships/image" Target="../media/image12.png"/><Relationship Id="rId25" Type="http://schemas.openxmlformats.org/officeDocument/2006/relationships/image" Target="../media/image16.png"/><Relationship Id="rId2" Type="http://schemas.openxmlformats.org/officeDocument/2006/relationships/notesSlide" Target="../notesSlides/notesSlide3.xml"/><Relationship Id="rId16" Type="http://schemas.openxmlformats.org/officeDocument/2006/relationships/customXml" Target="../ink/ink6.xml"/><Relationship Id="rId20" Type="http://schemas.openxmlformats.org/officeDocument/2006/relationships/customXml" Target="../ink/ink8.xml"/><Relationship Id="rId29" Type="http://schemas.openxmlformats.org/officeDocument/2006/relationships/image" Target="../media/image18.png"/><Relationship Id="rId1" Type="http://schemas.openxmlformats.org/officeDocument/2006/relationships/slideLayout" Target="../slideLayouts/slideLayout1.xml"/><Relationship Id="rId6" Type="http://schemas.openxmlformats.org/officeDocument/2006/relationships/customXml" Target="../ink/ink1.xml"/><Relationship Id="rId11" Type="http://schemas.openxmlformats.org/officeDocument/2006/relationships/image" Target="../media/image9.png"/><Relationship Id="rId24" Type="http://schemas.openxmlformats.org/officeDocument/2006/relationships/customXml" Target="../ink/ink10.xml"/><Relationship Id="rId5" Type="http://schemas.openxmlformats.org/officeDocument/2006/relationships/image" Target="../media/image6.wmf"/><Relationship Id="rId15" Type="http://schemas.openxmlformats.org/officeDocument/2006/relationships/image" Target="../media/image11.png"/><Relationship Id="rId23" Type="http://schemas.openxmlformats.org/officeDocument/2006/relationships/image" Target="../media/image15.png"/><Relationship Id="rId28" Type="http://schemas.openxmlformats.org/officeDocument/2006/relationships/customXml" Target="../ink/ink12.xml"/><Relationship Id="rId10" Type="http://schemas.openxmlformats.org/officeDocument/2006/relationships/customXml" Target="../ink/ink3.xml"/><Relationship Id="rId19" Type="http://schemas.openxmlformats.org/officeDocument/2006/relationships/image" Target="../media/image13.png"/><Relationship Id="rId31" Type="http://schemas.openxmlformats.org/officeDocument/2006/relationships/image" Target="../media/image19.png"/><Relationship Id="rId4" Type="http://schemas.openxmlformats.org/officeDocument/2006/relationships/oleObject" Target="../embeddings/oleObject1.bin"/><Relationship Id="rId9" Type="http://schemas.openxmlformats.org/officeDocument/2006/relationships/image" Target="../media/image8.png"/><Relationship Id="rId14" Type="http://schemas.openxmlformats.org/officeDocument/2006/relationships/customXml" Target="../ink/ink5.xml"/><Relationship Id="rId22" Type="http://schemas.openxmlformats.org/officeDocument/2006/relationships/customXml" Target="../ink/ink9.xml"/><Relationship Id="rId27" Type="http://schemas.openxmlformats.org/officeDocument/2006/relationships/image" Target="../media/image17.png"/><Relationship Id="rId30" Type="http://schemas.openxmlformats.org/officeDocument/2006/relationships/customXml" Target="../ink/ink13.xml"/></Relationships>
</file>

<file path=ppt/slides/_rels/slide30.xml.rels><?xml version="1.0" encoding="UTF-8" standalone="yes"?>
<Relationships xmlns="http://schemas.openxmlformats.org/package/2006/relationships"><Relationship Id="rId26" Type="http://schemas.openxmlformats.org/officeDocument/2006/relationships/image" Target="../media/image231.png"/><Relationship Id="rId117" Type="http://schemas.openxmlformats.org/officeDocument/2006/relationships/customXml" Target="../ink/ink448.xml"/><Relationship Id="rId21" Type="http://schemas.openxmlformats.org/officeDocument/2006/relationships/customXml" Target="../ink/ink400.xml"/><Relationship Id="rId42" Type="http://schemas.openxmlformats.org/officeDocument/2006/relationships/image" Target="../media/image239.png"/><Relationship Id="rId47" Type="http://schemas.openxmlformats.org/officeDocument/2006/relationships/customXml" Target="../ink/ink413.xml"/><Relationship Id="rId63" Type="http://schemas.openxmlformats.org/officeDocument/2006/relationships/customXml" Target="../ink/ink421.xml"/><Relationship Id="rId68" Type="http://schemas.openxmlformats.org/officeDocument/2006/relationships/image" Target="../media/image252.png"/><Relationship Id="rId84" Type="http://schemas.openxmlformats.org/officeDocument/2006/relationships/image" Target="../media/image260.png"/><Relationship Id="rId89" Type="http://schemas.openxmlformats.org/officeDocument/2006/relationships/customXml" Target="../ink/ink434.xml"/><Relationship Id="rId112" Type="http://schemas.openxmlformats.org/officeDocument/2006/relationships/image" Target="../media/image274.png"/><Relationship Id="rId16" Type="http://schemas.openxmlformats.org/officeDocument/2006/relationships/image" Target="../media/image226.png"/><Relationship Id="rId107" Type="http://schemas.openxmlformats.org/officeDocument/2006/relationships/customXml" Target="../ink/ink443.xml"/><Relationship Id="rId11" Type="http://schemas.openxmlformats.org/officeDocument/2006/relationships/customXml" Target="../ink/ink393.xml"/><Relationship Id="rId32" Type="http://schemas.openxmlformats.org/officeDocument/2006/relationships/image" Target="../media/image234.png"/><Relationship Id="rId37" Type="http://schemas.openxmlformats.org/officeDocument/2006/relationships/customXml" Target="../ink/ink408.xml"/><Relationship Id="rId53" Type="http://schemas.openxmlformats.org/officeDocument/2006/relationships/customXml" Target="../ink/ink416.xml"/><Relationship Id="rId58" Type="http://schemas.openxmlformats.org/officeDocument/2006/relationships/image" Target="../media/image247.png"/><Relationship Id="rId74" Type="http://schemas.openxmlformats.org/officeDocument/2006/relationships/image" Target="../media/image255.png"/><Relationship Id="rId79" Type="http://schemas.openxmlformats.org/officeDocument/2006/relationships/customXml" Target="../ink/ink429.xml"/><Relationship Id="rId102" Type="http://schemas.openxmlformats.org/officeDocument/2006/relationships/image" Target="../media/image269.png"/><Relationship Id="rId123" Type="http://schemas.openxmlformats.org/officeDocument/2006/relationships/customXml" Target="../ink/ink451.xml"/><Relationship Id="rId5" Type="http://schemas.openxmlformats.org/officeDocument/2006/relationships/image" Target="../media/image224.png"/><Relationship Id="rId90" Type="http://schemas.openxmlformats.org/officeDocument/2006/relationships/image" Target="../media/image263.png"/><Relationship Id="rId95" Type="http://schemas.openxmlformats.org/officeDocument/2006/relationships/customXml" Target="../ink/ink437.xml"/><Relationship Id="rId22" Type="http://schemas.openxmlformats.org/officeDocument/2006/relationships/image" Target="../media/image229.png"/><Relationship Id="rId27" Type="http://schemas.openxmlformats.org/officeDocument/2006/relationships/customXml" Target="../ink/ink403.xml"/><Relationship Id="rId43" Type="http://schemas.openxmlformats.org/officeDocument/2006/relationships/customXml" Target="../ink/ink411.xml"/><Relationship Id="rId48" Type="http://schemas.openxmlformats.org/officeDocument/2006/relationships/image" Target="../media/image242.png"/><Relationship Id="rId64" Type="http://schemas.openxmlformats.org/officeDocument/2006/relationships/image" Target="../media/image250.png"/><Relationship Id="rId69" Type="http://schemas.openxmlformats.org/officeDocument/2006/relationships/customXml" Target="../ink/ink424.xml"/><Relationship Id="rId113" Type="http://schemas.openxmlformats.org/officeDocument/2006/relationships/customXml" Target="../ink/ink446.xml"/><Relationship Id="rId118" Type="http://schemas.openxmlformats.org/officeDocument/2006/relationships/image" Target="../media/image277.png"/><Relationship Id="rId80" Type="http://schemas.openxmlformats.org/officeDocument/2006/relationships/image" Target="../media/image258.png"/><Relationship Id="rId85" Type="http://schemas.openxmlformats.org/officeDocument/2006/relationships/customXml" Target="../ink/ink432.xml"/><Relationship Id="rId12" Type="http://schemas.openxmlformats.org/officeDocument/2006/relationships/customXml" Target="../ink/ink394.xml"/><Relationship Id="rId17" Type="http://schemas.openxmlformats.org/officeDocument/2006/relationships/customXml" Target="../ink/ink398.xml"/><Relationship Id="rId33" Type="http://schemas.openxmlformats.org/officeDocument/2006/relationships/customXml" Target="../ink/ink406.xml"/><Relationship Id="rId38" Type="http://schemas.openxmlformats.org/officeDocument/2006/relationships/image" Target="../media/image237.png"/><Relationship Id="rId59" Type="http://schemas.openxmlformats.org/officeDocument/2006/relationships/customXml" Target="../ink/ink419.xml"/><Relationship Id="rId103" Type="http://schemas.openxmlformats.org/officeDocument/2006/relationships/customXml" Target="../ink/ink441.xml"/><Relationship Id="rId108" Type="http://schemas.openxmlformats.org/officeDocument/2006/relationships/image" Target="../media/image272.png"/><Relationship Id="rId124" Type="http://schemas.openxmlformats.org/officeDocument/2006/relationships/image" Target="../media/image280.png"/><Relationship Id="rId54" Type="http://schemas.openxmlformats.org/officeDocument/2006/relationships/image" Target="../media/image245.png"/><Relationship Id="rId70" Type="http://schemas.openxmlformats.org/officeDocument/2006/relationships/image" Target="../media/image253.png"/><Relationship Id="rId75" Type="http://schemas.openxmlformats.org/officeDocument/2006/relationships/customXml" Target="../ink/ink427.xml"/><Relationship Id="rId91" Type="http://schemas.openxmlformats.org/officeDocument/2006/relationships/customXml" Target="../ink/ink435.xml"/><Relationship Id="rId96" Type="http://schemas.openxmlformats.org/officeDocument/2006/relationships/image" Target="../media/image266.png"/><Relationship Id="rId1" Type="http://schemas.openxmlformats.org/officeDocument/2006/relationships/slideLayout" Target="../slideLayouts/slideLayout1.xml"/><Relationship Id="rId6" Type="http://schemas.openxmlformats.org/officeDocument/2006/relationships/hyperlink" Target="sinus_von_hand_ggb.ggb" TargetMode="External"/><Relationship Id="rId23" Type="http://schemas.openxmlformats.org/officeDocument/2006/relationships/customXml" Target="../ink/ink401.xml"/><Relationship Id="rId28" Type="http://schemas.openxmlformats.org/officeDocument/2006/relationships/image" Target="../media/image232.png"/><Relationship Id="rId49" Type="http://schemas.openxmlformats.org/officeDocument/2006/relationships/customXml" Target="../ink/ink414.xml"/><Relationship Id="rId114" Type="http://schemas.openxmlformats.org/officeDocument/2006/relationships/image" Target="../media/image275.png"/><Relationship Id="rId119" Type="http://schemas.openxmlformats.org/officeDocument/2006/relationships/customXml" Target="../ink/ink449.xml"/><Relationship Id="rId44" Type="http://schemas.openxmlformats.org/officeDocument/2006/relationships/image" Target="../media/image240.png"/><Relationship Id="rId60" Type="http://schemas.openxmlformats.org/officeDocument/2006/relationships/image" Target="../media/image248.png"/><Relationship Id="rId65" Type="http://schemas.openxmlformats.org/officeDocument/2006/relationships/customXml" Target="../ink/ink422.xml"/><Relationship Id="rId81" Type="http://schemas.openxmlformats.org/officeDocument/2006/relationships/customXml" Target="../ink/ink430.xml"/><Relationship Id="rId86" Type="http://schemas.openxmlformats.org/officeDocument/2006/relationships/image" Target="../media/image261.png"/><Relationship Id="rId4" Type="http://schemas.openxmlformats.org/officeDocument/2006/relationships/image" Target="../media/image5.png"/><Relationship Id="rId9" Type="http://schemas.openxmlformats.org/officeDocument/2006/relationships/customXml" Target="../ink/ink392.xml"/><Relationship Id="rId13" Type="http://schemas.openxmlformats.org/officeDocument/2006/relationships/customXml" Target="../ink/ink395.xml"/><Relationship Id="rId18" Type="http://schemas.openxmlformats.org/officeDocument/2006/relationships/image" Target="../media/image227.png"/><Relationship Id="rId39" Type="http://schemas.openxmlformats.org/officeDocument/2006/relationships/customXml" Target="../ink/ink409.xml"/><Relationship Id="rId109" Type="http://schemas.openxmlformats.org/officeDocument/2006/relationships/customXml" Target="../ink/ink444.xml"/><Relationship Id="rId34" Type="http://schemas.openxmlformats.org/officeDocument/2006/relationships/image" Target="../media/image235.png"/><Relationship Id="rId50" Type="http://schemas.openxmlformats.org/officeDocument/2006/relationships/image" Target="../media/image243.png"/><Relationship Id="rId55" Type="http://schemas.openxmlformats.org/officeDocument/2006/relationships/customXml" Target="../ink/ink417.xml"/><Relationship Id="rId76" Type="http://schemas.openxmlformats.org/officeDocument/2006/relationships/image" Target="../media/image256.png"/><Relationship Id="rId97" Type="http://schemas.openxmlformats.org/officeDocument/2006/relationships/customXml" Target="../ink/ink438.xml"/><Relationship Id="rId104" Type="http://schemas.openxmlformats.org/officeDocument/2006/relationships/image" Target="../media/image270.png"/><Relationship Id="rId120" Type="http://schemas.openxmlformats.org/officeDocument/2006/relationships/image" Target="../media/image278.png"/><Relationship Id="rId7" Type="http://schemas.openxmlformats.org/officeDocument/2006/relationships/customXml" Target="../ink/ink391.xml"/><Relationship Id="rId71" Type="http://schemas.openxmlformats.org/officeDocument/2006/relationships/customXml" Target="../ink/ink425.xml"/><Relationship Id="rId92" Type="http://schemas.openxmlformats.org/officeDocument/2006/relationships/image" Target="../media/image264.png"/><Relationship Id="rId2" Type="http://schemas.openxmlformats.org/officeDocument/2006/relationships/notesSlide" Target="../notesSlides/notesSlide30.xml"/><Relationship Id="rId29" Type="http://schemas.openxmlformats.org/officeDocument/2006/relationships/customXml" Target="../ink/ink404.xml"/><Relationship Id="rId24" Type="http://schemas.openxmlformats.org/officeDocument/2006/relationships/image" Target="../media/image230.png"/><Relationship Id="rId40" Type="http://schemas.openxmlformats.org/officeDocument/2006/relationships/image" Target="../media/image238.png"/><Relationship Id="rId45" Type="http://schemas.openxmlformats.org/officeDocument/2006/relationships/customXml" Target="../ink/ink412.xml"/><Relationship Id="rId66" Type="http://schemas.openxmlformats.org/officeDocument/2006/relationships/image" Target="../media/image251.png"/><Relationship Id="rId87" Type="http://schemas.openxmlformats.org/officeDocument/2006/relationships/customXml" Target="../ink/ink433.xml"/><Relationship Id="rId110" Type="http://schemas.openxmlformats.org/officeDocument/2006/relationships/image" Target="../media/image273.png"/><Relationship Id="rId115" Type="http://schemas.openxmlformats.org/officeDocument/2006/relationships/customXml" Target="../ink/ink447.xml"/><Relationship Id="rId61" Type="http://schemas.openxmlformats.org/officeDocument/2006/relationships/customXml" Target="../ink/ink420.xml"/><Relationship Id="rId82" Type="http://schemas.openxmlformats.org/officeDocument/2006/relationships/image" Target="../media/image259.png"/><Relationship Id="rId19" Type="http://schemas.openxmlformats.org/officeDocument/2006/relationships/customXml" Target="../ink/ink399.xml"/><Relationship Id="rId14" Type="http://schemas.openxmlformats.org/officeDocument/2006/relationships/customXml" Target="../ink/ink396.xml"/><Relationship Id="rId30" Type="http://schemas.openxmlformats.org/officeDocument/2006/relationships/image" Target="../media/image233.png"/><Relationship Id="rId35" Type="http://schemas.openxmlformats.org/officeDocument/2006/relationships/customXml" Target="../ink/ink407.xml"/><Relationship Id="rId56" Type="http://schemas.openxmlformats.org/officeDocument/2006/relationships/image" Target="../media/image246.png"/><Relationship Id="rId77" Type="http://schemas.openxmlformats.org/officeDocument/2006/relationships/customXml" Target="../ink/ink428.xml"/><Relationship Id="rId100" Type="http://schemas.openxmlformats.org/officeDocument/2006/relationships/image" Target="../media/image268.png"/><Relationship Id="rId105" Type="http://schemas.openxmlformats.org/officeDocument/2006/relationships/customXml" Target="../ink/ink442.xml"/><Relationship Id="rId8" Type="http://schemas.openxmlformats.org/officeDocument/2006/relationships/image" Target="../media/image225.png"/><Relationship Id="rId51" Type="http://schemas.openxmlformats.org/officeDocument/2006/relationships/customXml" Target="../ink/ink415.xml"/><Relationship Id="rId72" Type="http://schemas.openxmlformats.org/officeDocument/2006/relationships/image" Target="../media/image254.png"/><Relationship Id="rId93" Type="http://schemas.openxmlformats.org/officeDocument/2006/relationships/customXml" Target="../ink/ink436.xml"/><Relationship Id="rId98" Type="http://schemas.openxmlformats.org/officeDocument/2006/relationships/image" Target="../media/image267.png"/><Relationship Id="rId121" Type="http://schemas.openxmlformats.org/officeDocument/2006/relationships/customXml" Target="../ink/ink450.xml"/><Relationship Id="rId3" Type="http://schemas.openxmlformats.org/officeDocument/2006/relationships/hyperlink" Target="sin-cos-ueb.ggb" TargetMode="External"/><Relationship Id="rId25" Type="http://schemas.openxmlformats.org/officeDocument/2006/relationships/customXml" Target="../ink/ink402.xml"/><Relationship Id="rId46" Type="http://schemas.openxmlformats.org/officeDocument/2006/relationships/image" Target="../media/image241.png"/><Relationship Id="rId67" Type="http://schemas.openxmlformats.org/officeDocument/2006/relationships/customXml" Target="../ink/ink423.xml"/><Relationship Id="rId116" Type="http://schemas.openxmlformats.org/officeDocument/2006/relationships/image" Target="../media/image276.png"/><Relationship Id="rId20" Type="http://schemas.openxmlformats.org/officeDocument/2006/relationships/image" Target="../media/image228.png"/><Relationship Id="rId41" Type="http://schemas.openxmlformats.org/officeDocument/2006/relationships/customXml" Target="../ink/ink410.xml"/><Relationship Id="rId62" Type="http://schemas.openxmlformats.org/officeDocument/2006/relationships/image" Target="../media/image249.png"/><Relationship Id="rId83" Type="http://schemas.openxmlformats.org/officeDocument/2006/relationships/customXml" Target="../ink/ink431.xml"/><Relationship Id="rId88" Type="http://schemas.openxmlformats.org/officeDocument/2006/relationships/image" Target="../media/image262.png"/><Relationship Id="rId111" Type="http://schemas.openxmlformats.org/officeDocument/2006/relationships/customXml" Target="../ink/ink445.xml"/><Relationship Id="rId15" Type="http://schemas.openxmlformats.org/officeDocument/2006/relationships/customXml" Target="../ink/ink397.xml"/><Relationship Id="rId36" Type="http://schemas.openxmlformats.org/officeDocument/2006/relationships/image" Target="../media/image236.png"/><Relationship Id="rId57" Type="http://schemas.openxmlformats.org/officeDocument/2006/relationships/customXml" Target="../ink/ink418.xml"/><Relationship Id="rId106" Type="http://schemas.openxmlformats.org/officeDocument/2006/relationships/image" Target="../media/image271.png"/><Relationship Id="rId10" Type="http://schemas.openxmlformats.org/officeDocument/2006/relationships/image" Target="../media/image32.png"/><Relationship Id="rId31" Type="http://schemas.openxmlformats.org/officeDocument/2006/relationships/customXml" Target="../ink/ink405.xml"/><Relationship Id="rId52" Type="http://schemas.openxmlformats.org/officeDocument/2006/relationships/image" Target="../media/image244.png"/><Relationship Id="rId73" Type="http://schemas.openxmlformats.org/officeDocument/2006/relationships/customXml" Target="../ink/ink426.xml"/><Relationship Id="rId78" Type="http://schemas.openxmlformats.org/officeDocument/2006/relationships/image" Target="../media/image257.png"/><Relationship Id="rId94" Type="http://schemas.openxmlformats.org/officeDocument/2006/relationships/image" Target="../media/image265.png"/><Relationship Id="rId99" Type="http://schemas.openxmlformats.org/officeDocument/2006/relationships/customXml" Target="../ink/ink439.xml"/><Relationship Id="rId101" Type="http://schemas.openxmlformats.org/officeDocument/2006/relationships/customXml" Target="../ink/ink440.xml"/><Relationship Id="rId122" Type="http://schemas.openxmlformats.org/officeDocument/2006/relationships/image" Target="../media/image279.pn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customXml" Target="../ink/ink453.xml"/><Relationship Id="rId3" Type="http://schemas.openxmlformats.org/officeDocument/2006/relationships/hyperlink" Target="sinus+obertoene.ggb" TargetMode="External"/><Relationship Id="rId7" Type="http://schemas.openxmlformats.org/officeDocument/2006/relationships/image" Target="../media/image32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1.xml"/><Relationship Id="rId6" Type="http://schemas.openxmlformats.org/officeDocument/2006/relationships/customXml" Target="../ink/ink452.xml"/><Relationship Id="rId11" Type="http://schemas.openxmlformats.org/officeDocument/2006/relationships/customXml" Target="../ink/ink456.xml"/><Relationship Id="rId5" Type="http://schemas.openxmlformats.org/officeDocument/2006/relationships/image" Target="../media/image281.png"/><Relationship Id="rId10" Type="http://schemas.openxmlformats.org/officeDocument/2006/relationships/customXml" Target="../ink/ink455.xml"/><Relationship Id="rId4" Type="http://schemas.openxmlformats.org/officeDocument/2006/relationships/image" Target="../media/image5.png"/><Relationship Id="rId9" Type="http://schemas.openxmlformats.org/officeDocument/2006/relationships/customXml" Target="../ink/ink454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customXml" Target="../ink/ink458.xml"/><Relationship Id="rId3" Type="http://schemas.openxmlformats.org/officeDocument/2006/relationships/image" Target="../media/image282.png"/><Relationship Id="rId7" Type="http://schemas.openxmlformats.org/officeDocument/2006/relationships/image" Target="../media/image32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1.xml"/><Relationship Id="rId6" Type="http://schemas.openxmlformats.org/officeDocument/2006/relationships/customXml" Target="../ink/ink457.xml"/><Relationship Id="rId11" Type="http://schemas.openxmlformats.org/officeDocument/2006/relationships/customXml" Target="../ink/ink461.xml"/><Relationship Id="rId5" Type="http://schemas.openxmlformats.org/officeDocument/2006/relationships/image" Target="../media/image5.png"/><Relationship Id="rId10" Type="http://schemas.openxmlformats.org/officeDocument/2006/relationships/customXml" Target="../ink/ink460.xml"/><Relationship Id="rId4" Type="http://schemas.openxmlformats.org/officeDocument/2006/relationships/hyperlink" Target="schwebungen_ggb.ggb" TargetMode="External"/><Relationship Id="rId9" Type="http://schemas.openxmlformats.org/officeDocument/2006/relationships/customXml" Target="../ink/ink459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customXml" Target="../ink/ink462.xml"/><Relationship Id="rId13" Type="http://schemas.openxmlformats.org/officeDocument/2006/relationships/customXml" Target="../ink/ink466.xml"/><Relationship Id="rId3" Type="http://schemas.openxmlformats.org/officeDocument/2006/relationships/hyperlink" Target="file:///D:\matheomnibus\themen\funktionen\typ-trigonometrischefkt.ggb" TargetMode="External"/><Relationship Id="rId7" Type="http://schemas.openxmlformats.org/officeDocument/2006/relationships/hyperlink" Target="funktionsvariation-sin.ggb" TargetMode="External"/><Relationship Id="rId12" Type="http://schemas.openxmlformats.org/officeDocument/2006/relationships/customXml" Target="../ink/ink465.xml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1.xml"/><Relationship Id="rId6" Type="http://schemas.openxmlformats.org/officeDocument/2006/relationships/hyperlink" Target="sin-cos-ueb.ggb" TargetMode="External"/><Relationship Id="rId11" Type="http://schemas.openxmlformats.org/officeDocument/2006/relationships/customXml" Target="../ink/ink464.xml"/><Relationship Id="rId5" Type="http://schemas.openxmlformats.org/officeDocument/2006/relationships/image" Target="../media/image283.png"/><Relationship Id="rId10" Type="http://schemas.openxmlformats.org/officeDocument/2006/relationships/customXml" Target="../ink/ink463.xml"/><Relationship Id="rId4" Type="http://schemas.openxmlformats.org/officeDocument/2006/relationships/image" Target="../media/image5.png"/><Relationship Id="rId9" Type="http://schemas.openxmlformats.org/officeDocument/2006/relationships/image" Target="../media/image32.png"/></Relationships>
</file>

<file path=ppt/slides/_rels/slide34.xml.rels><?xml version="1.0" encoding="UTF-8" standalone="yes"?>
<Relationships xmlns="http://schemas.openxmlformats.org/package/2006/relationships"><Relationship Id="rId13" Type="http://schemas.openxmlformats.org/officeDocument/2006/relationships/customXml" Target="../ink/ink471.xml"/><Relationship Id="rId18" Type="http://schemas.openxmlformats.org/officeDocument/2006/relationships/customXml" Target="../ink/ink474.xml"/><Relationship Id="rId26" Type="http://schemas.openxmlformats.org/officeDocument/2006/relationships/customXml" Target="../ink/ink478.xml"/><Relationship Id="rId39" Type="http://schemas.openxmlformats.org/officeDocument/2006/relationships/image" Target="../media/image296.png"/><Relationship Id="rId21" Type="http://schemas.openxmlformats.org/officeDocument/2006/relationships/image" Target="../media/image287.png"/><Relationship Id="rId34" Type="http://schemas.openxmlformats.org/officeDocument/2006/relationships/customXml" Target="../ink/ink482.xml"/><Relationship Id="rId42" Type="http://schemas.openxmlformats.org/officeDocument/2006/relationships/customXml" Target="../ink/ink486.xml"/><Relationship Id="rId47" Type="http://schemas.openxmlformats.org/officeDocument/2006/relationships/image" Target="../media/image300.png"/><Relationship Id="rId7" Type="http://schemas.openxmlformats.org/officeDocument/2006/relationships/hyperlink" Target="file:///C:\Users\User\matheomnibus\themen\funktionen\funktionsvariation-sin.ggb" TargetMode="External"/><Relationship Id="rId2" Type="http://schemas.openxmlformats.org/officeDocument/2006/relationships/notesSlide" Target="../notesSlides/notesSlide34.xml"/><Relationship Id="rId16" Type="http://schemas.openxmlformats.org/officeDocument/2006/relationships/customXml" Target="../ink/ink473.xml"/><Relationship Id="rId29" Type="http://schemas.openxmlformats.org/officeDocument/2006/relationships/image" Target="../media/image291.png"/><Relationship Id="rId11" Type="http://schemas.openxmlformats.org/officeDocument/2006/relationships/customXml" Target="../ink/ink469.xml"/><Relationship Id="rId24" Type="http://schemas.openxmlformats.org/officeDocument/2006/relationships/customXml" Target="../ink/ink477.xml"/><Relationship Id="rId32" Type="http://schemas.openxmlformats.org/officeDocument/2006/relationships/customXml" Target="../ink/ink481.xml"/><Relationship Id="rId37" Type="http://schemas.openxmlformats.org/officeDocument/2006/relationships/image" Target="../media/image295.png"/><Relationship Id="rId40" Type="http://schemas.openxmlformats.org/officeDocument/2006/relationships/customXml" Target="../ink/ink485.xml"/><Relationship Id="rId45" Type="http://schemas.openxmlformats.org/officeDocument/2006/relationships/image" Target="../media/image299.png"/><Relationship Id="rId5" Type="http://schemas.openxmlformats.org/officeDocument/2006/relationships/image" Target="../media/image283.png"/><Relationship Id="rId15" Type="http://schemas.openxmlformats.org/officeDocument/2006/relationships/image" Target="../media/image284.png"/><Relationship Id="rId23" Type="http://schemas.openxmlformats.org/officeDocument/2006/relationships/image" Target="../media/image288.png"/><Relationship Id="rId28" Type="http://schemas.openxmlformats.org/officeDocument/2006/relationships/customXml" Target="../ink/ink479.xml"/><Relationship Id="rId36" Type="http://schemas.openxmlformats.org/officeDocument/2006/relationships/customXml" Target="../ink/ink483.xml"/><Relationship Id="rId49" Type="http://schemas.openxmlformats.org/officeDocument/2006/relationships/image" Target="../media/image301.png"/><Relationship Id="rId10" Type="http://schemas.openxmlformats.org/officeDocument/2006/relationships/customXml" Target="../ink/ink468.xml"/><Relationship Id="rId19" Type="http://schemas.openxmlformats.org/officeDocument/2006/relationships/image" Target="../media/image286.png"/><Relationship Id="rId31" Type="http://schemas.openxmlformats.org/officeDocument/2006/relationships/image" Target="../media/image292.png"/><Relationship Id="rId44" Type="http://schemas.openxmlformats.org/officeDocument/2006/relationships/customXml" Target="../ink/ink487.xml"/><Relationship Id="rId4" Type="http://schemas.openxmlformats.org/officeDocument/2006/relationships/image" Target="../media/image5.png"/><Relationship Id="rId9" Type="http://schemas.openxmlformats.org/officeDocument/2006/relationships/image" Target="../media/image32.png"/><Relationship Id="rId14" Type="http://schemas.openxmlformats.org/officeDocument/2006/relationships/customXml" Target="../ink/ink472.xml"/><Relationship Id="rId22" Type="http://schemas.openxmlformats.org/officeDocument/2006/relationships/customXml" Target="../ink/ink476.xml"/><Relationship Id="rId27" Type="http://schemas.openxmlformats.org/officeDocument/2006/relationships/image" Target="../media/image290.png"/><Relationship Id="rId30" Type="http://schemas.openxmlformats.org/officeDocument/2006/relationships/customXml" Target="../ink/ink480.xml"/><Relationship Id="rId35" Type="http://schemas.openxmlformats.org/officeDocument/2006/relationships/image" Target="../media/image294.png"/><Relationship Id="rId43" Type="http://schemas.openxmlformats.org/officeDocument/2006/relationships/image" Target="../media/image298.png"/><Relationship Id="rId48" Type="http://schemas.openxmlformats.org/officeDocument/2006/relationships/customXml" Target="../ink/ink489.xml"/><Relationship Id="rId8" Type="http://schemas.openxmlformats.org/officeDocument/2006/relationships/customXml" Target="../ink/ink467.xml"/><Relationship Id="rId3" Type="http://schemas.openxmlformats.org/officeDocument/2006/relationships/hyperlink" Target="file:///D:\matheomnibus\themen\funktionen\typ-trigonometrischefkt.ggb" TargetMode="External"/><Relationship Id="rId12" Type="http://schemas.openxmlformats.org/officeDocument/2006/relationships/customXml" Target="../ink/ink470.xml"/><Relationship Id="rId17" Type="http://schemas.openxmlformats.org/officeDocument/2006/relationships/image" Target="../media/image285.png"/><Relationship Id="rId25" Type="http://schemas.openxmlformats.org/officeDocument/2006/relationships/image" Target="../media/image289.png"/><Relationship Id="rId33" Type="http://schemas.openxmlformats.org/officeDocument/2006/relationships/image" Target="../media/image293.png"/><Relationship Id="rId38" Type="http://schemas.openxmlformats.org/officeDocument/2006/relationships/customXml" Target="../ink/ink484.xml"/><Relationship Id="rId46" Type="http://schemas.openxmlformats.org/officeDocument/2006/relationships/customXml" Target="../ink/ink488.xml"/><Relationship Id="rId20" Type="http://schemas.openxmlformats.org/officeDocument/2006/relationships/customXml" Target="../ink/ink475.xml"/><Relationship Id="rId41" Type="http://schemas.openxmlformats.org/officeDocument/2006/relationships/image" Target="../media/image297.png"/><Relationship Id="rId1" Type="http://schemas.openxmlformats.org/officeDocument/2006/relationships/slideLayout" Target="../slideLayouts/slideLayout1.xml"/><Relationship Id="rId6" Type="http://schemas.openxmlformats.org/officeDocument/2006/relationships/hyperlink" Target="sin-cos-ueb.ggb" TargetMode="External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customXml" Target="../ink/ink492.xml"/><Relationship Id="rId3" Type="http://schemas.openxmlformats.org/officeDocument/2006/relationships/hyperlink" Target="sinus_von_hand_streck_ggb.ggb" TargetMode="External"/><Relationship Id="rId7" Type="http://schemas.openxmlformats.org/officeDocument/2006/relationships/customXml" Target="../ink/ink491.xml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2.png"/><Relationship Id="rId5" Type="http://schemas.openxmlformats.org/officeDocument/2006/relationships/customXml" Target="../ink/ink490.xml"/><Relationship Id="rId10" Type="http://schemas.openxmlformats.org/officeDocument/2006/relationships/customXml" Target="../ink/ink494.xml"/><Relationship Id="rId4" Type="http://schemas.openxmlformats.org/officeDocument/2006/relationships/image" Target="../media/image5.png"/><Relationship Id="rId9" Type="http://schemas.openxmlformats.org/officeDocument/2006/relationships/customXml" Target="../ink/ink493.xml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customXml" Target="../ink/ink498.xml"/><Relationship Id="rId3" Type="http://schemas.openxmlformats.org/officeDocument/2006/relationships/image" Target="../media/image302.jpeg"/><Relationship Id="rId7" Type="http://schemas.openxmlformats.org/officeDocument/2006/relationships/customXml" Target="../ink/ink497.xml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1.xml"/><Relationship Id="rId6" Type="http://schemas.openxmlformats.org/officeDocument/2006/relationships/customXml" Target="../ink/ink496.xml"/><Relationship Id="rId5" Type="http://schemas.openxmlformats.org/officeDocument/2006/relationships/image" Target="../media/image32.png"/><Relationship Id="rId4" Type="http://schemas.openxmlformats.org/officeDocument/2006/relationships/customXml" Target="../ink/ink495.xml"/><Relationship Id="rId9" Type="http://schemas.openxmlformats.org/officeDocument/2006/relationships/customXml" Target="../ink/ink499.xml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customXml" Target="../ink/ink500.xml"/><Relationship Id="rId13" Type="http://schemas.openxmlformats.org/officeDocument/2006/relationships/customXml" Target="../ink/ink504.xml"/><Relationship Id="rId3" Type="http://schemas.openxmlformats.org/officeDocument/2006/relationships/image" Target="../media/image224.png"/><Relationship Id="rId7" Type="http://schemas.openxmlformats.org/officeDocument/2006/relationships/image" Target="../media/image303.jpeg"/><Relationship Id="rId12" Type="http://schemas.openxmlformats.org/officeDocument/2006/relationships/customXml" Target="../ink/ink503.xml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1.xml"/><Relationship Id="rId6" Type="http://schemas.openxmlformats.org/officeDocument/2006/relationships/hyperlink" Target="file:///D:\matheomnibus\themen\funktionen\umkehrfkt.ggb" TargetMode="External"/><Relationship Id="rId11" Type="http://schemas.openxmlformats.org/officeDocument/2006/relationships/customXml" Target="../ink/ink502.xml"/><Relationship Id="rId5" Type="http://schemas.openxmlformats.org/officeDocument/2006/relationships/image" Target="../media/image5.png"/><Relationship Id="rId10" Type="http://schemas.openxmlformats.org/officeDocument/2006/relationships/customXml" Target="../ink/ink501.xml"/><Relationship Id="rId4" Type="http://schemas.openxmlformats.org/officeDocument/2006/relationships/hyperlink" Target="file:///D:\matheomnibus\themen\funktionen\ln-w&#228;chst-nicht%20so%20recht.ggb" TargetMode="External"/><Relationship Id="rId9" Type="http://schemas.openxmlformats.org/officeDocument/2006/relationships/image" Target="../media/image32.png"/></Relationships>
</file>

<file path=ppt/slides/_rels/slide4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0.png"/><Relationship Id="rId18" Type="http://schemas.openxmlformats.org/officeDocument/2006/relationships/customXml" Target="../ink/ink20.xml"/><Relationship Id="rId26" Type="http://schemas.openxmlformats.org/officeDocument/2006/relationships/customXml" Target="../ink/ink24.xml"/><Relationship Id="rId39" Type="http://schemas.openxmlformats.org/officeDocument/2006/relationships/image" Target="../media/image25.png"/><Relationship Id="rId21" Type="http://schemas.openxmlformats.org/officeDocument/2006/relationships/image" Target="../media/image14.png"/><Relationship Id="rId34" Type="http://schemas.openxmlformats.org/officeDocument/2006/relationships/customXml" Target="../ink/ink28.xml"/><Relationship Id="rId42" Type="http://schemas.openxmlformats.org/officeDocument/2006/relationships/customXml" Target="../ink/ink32.xml"/><Relationship Id="rId47" Type="http://schemas.openxmlformats.org/officeDocument/2006/relationships/image" Target="../media/image29.png"/><Relationship Id="rId7" Type="http://schemas.openxmlformats.org/officeDocument/2006/relationships/image" Target="../media/image7.png"/><Relationship Id="rId2" Type="http://schemas.openxmlformats.org/officeDocument/2006/relationships/notesSlide" Target="../notesSlides/notesSlide4.xml"/><Relationship Id="rId16" Type="http://schemas.openxmlformats.org/officeDocument/2006/relationships/customXml" Target="../ink/ink19.xml"/><Relationship Id="rId29" Type="http://schemas.openxmlformats.org/officeDocument/2006/relationships/image" Target="../media/image17.png"/><Relationship Id="rId1" Type="http://schemas.openxmlformats.org/officeDocument/2006/relationships/slideLayout" Target="../slideLayouts/slideLayout1.xml"/><Relationship Id="rId6" Type="http://schemas.openxmlformats.org/officeDocument/2006/relationships/customXml" Target="../ink/ink14.xml"/><Relationship Id="rId11" Type="http://schemas.openxmlformats.org/officeDocument/2006/relationships/image" Target="../media/image9.png"/><Relationship Id="rId24" Type="http://schemas.openxmlformats.org/officeDocument/2006/relationships/customXml" Target="../ink/ink23.xml"/><Relationship Id="rId32" Type="http://schemas.openxmlformats.org/officeDocument/2006/relationships/customXml" Target="../ink/ink27.xml"/><Relationship Id="rId37" Type="http://schemas.openxmlformats.org/officeDocument/2006/relationships/image" Target="../media/image24.png"/><Relationship Id="rId40" Type="http://schemas.openxmlformats.org/officeDocument/2006/relationships/customXml" Target="../ink/ink31.xml"/><Relationship Id="rId45" Type="http://schemas.openxmlformats.org/officeDocument/2006/relationships/image" Target="../media/image28.png"/><Relationship Id="rId5" Type="http://schemas.openxmlformats.org/officeDocument/2006/relationships/image" Target="../media/image6.wmf"/><Relationship Id="rId15" Type="http://schemas.openxmlformats.org/officeDocument/2006/relationships/image" Target="../media/image11.png"/><Relationship Id="rId23" Type="http://schemas.openxmlformats.org/officeDocument/2006/relationships/image" Target="../media/image15.png"/><Relationship Id="rId28" Type="http://schemas.openxmlformats.org/officeDocument/2006/relationships/customXml" Target="../ink/ink25.xml"/><Relationship Id="rId36" Type="http://schemas.openxmlformats.org/officeDocument/2006/relationships/customXml" Target="../ink/ink29.xml"/><Relationship Id="rId10" Type="http://schemas.openxmlformats.org/officeDocument/2006/relationships/customXml" Target="../ink/ink16.xml"/><Relationship Id="rId19" Type="http://schemas.openxmlformats.org/officeDocument/2006/relationships/image" Target="../media/image13.png"/><Relationship Id="rId31" Type="http://schemas.openxmlformats.org/officeDocument/2006/relationships/image" Target="../media/image21.png"/><Relationship Id="rId44" Type="http://schemas.openxmlformats.org/officeDocument/2006/relationships/customXml" Target="../ink/ink33.xml"/><Relationship Id="rId4" Type="http://schemas.openxmlformats.org/officeDocument/2006/relationships/oleObject" Target="../embeddings/oleObject2.bin"/><Relationship Id="rId9" Type="http://schemas.openxmlformats.org/officeDocument/2006/relationships/image" Target="../media/image8.png"/><Relationship Id="rId14" Type="http://schemas.openxmlformats.org/officeDocument/2006/relationships/customXml" Target="../ink/ink18.xml"/><Relationship Id="rId22" Type="http://schemas.openxmlformats.org/officeDocument/2006/relationships/customXml" Target="../ink/ink22.xml"/><Relationship Id="rId27" Type="http://schemas.openxmlformats.org/officeDocument/2006/relationships/image" Target="../media/image16.png"/><Relationship Id="rId30" Type="http://schemas.openxmlformats.org/officeDocument/2006/relationships/customXml" Target="../ink/ink26.xml"/><Relationship Id="rId35" Type="http://schemas.openxmlformats.org/officeDocument/2006/relationships/image" Target="../media/image23.png"/><Relationship Id="rId43" Type="http://schemas.openxmlformats.org/officeDocument/2006/relationships/image" Target="../media/image27.png"/><Relationship Id="rId8" Type="http://schemas.openxmlformats.org/officeDocument/2006/relationships/customXml" Target="../ink/ink15.xml"/><Relationship Id="rId3" Type="http://schemas.openxmlformats.org/officeDocument/2006/relationships/image" Target="../media/image2.jpeg"/><Relationship Id="rId12" Type="http://schemas.openxmlformats.org/officeDocument/2006/relationships/customXml" Target="../ink/ink17.xml"/><Relationship Id="rId17" Type="http://schemas.openxmlformats.org/officeDocument/2006/relationships/image" Target="../media/image12.png"/><Relationship Id="rId25" Type="http://schemas.openxmlformats.org/officeDocument/2006/relationships/image" Target="../media/image20.png"/><Relationship Id="rId33" Type="http://schemas.openxmlformats.org/officeDocument/2006/relationships/image" Target="../media/image22.png"/><Relationship Id="rId38" Type="http://schemas.openxmlformats.org/officeDocument/2006/relationships/customXml" Target="../ink/ink30.xml"/><Relationship Id="rId46" Type="http://schemas.openxmlformats.org/officeDocument/2006/relationships/customXml" Target="../ink/ink34.xml"/><Relationship Id="rId20" Type="http://schemas.openxmlformats.org/officeDocument/2006/relationships/customXml" Target="../ink/ink21.xml"/><Relationship Id="rId41" Type="http://schemas.openxmlformats.org/officeDocument/2006/relationships/image" Target="../media/image26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customXml" Target="../ink/ink35.xml"/><Relationship Id="rId13" Type="http://schemas.openxmlformats.org/officeDocument/2006/relationships/customXml" Target="../ink/ink39.xml"/><Relationship Id="rId3" Type="http://schemas.openxmlformats.org/officeDocument/2006/relationships/hyperlink" Target="Polynom_1_1_2_fach.ggb" TargetMode="External"/><Relationship Id="rId7" Type="http://schemas.openxmlformats.org/officeDocument/2006/relationships/image" Target="../media/image31.png"/><Relationship Id="rId12" Type="http://schemas.openxmlformats.org/officeDocument/2006/relationships/customXml" Target="../ink/ink38.xml"/><Relationship Id="rId17" Type="http://schemas.openxmlformats.org/officeDocument/2006/relationships/image" Target="../media/image34.png"/><Relationship Id="rId2" Type="http://schemas.openxmlformats.org/officeDocument/2006/relationships/notesSlide" Target="../notesSlides/notesSlide5.xml"/><Relationship Id="rId16" Type="http://schemas.openxmlformats.org/officeDocument/2006/relationships/customXml" Target="../ink/ink41.xml"/><Relationship Id="rId1" Type="http://schemas.openxmlformats.org/officeDocument/2006/relationships/slideLayout" Target="../slideLayouts/slideLayout1.xml"/><Relationship Id="rId6" Type="http://schemas.openxmlformats.org/officeDocument/2006/relationships/hyperlink" Target="file:///C:\Users\User\matheomnibus\themen\funktionen\mehrfach-nullstellen.mn" TargetMode="External"/><Relationship Id="rId11" Type="http://schemas.openxmlformats.org/officeDocument/2006/relationships/customXml" Target="../ink/ink37.xml"/><Relationship Id="rId5" Type="http://schemas.openxmlformats.org/officeDocument/2006/relationships/image" Target="../media/image30.png"/><Relationship Id="rId15" Type="http://schemas.openxmlformats.org/officeDocument/2006/relationships/image" Target="../media/image33.png"/><Relationship Id="rId10" Type="http://schemas.openxmlformats.org/officeDocument/2006/relationships/customXml" Target="../ink/ink36.xml"/><Relationship Id="rId4" Type="http://schemas.openxmlformats.org/officeDocument/2006/relationships/image" Target="../media/image5.png"/><Relationship Id="rId9" Type="http://schemas.openxmlformats.org/officeDocument/2006/relationships/image" Target="../media/image32.png"/><Relationship Id="rId14" Type="http://schemas.openxmlformats.org/officeDocument/2006/relationships/customXml" Target="../ink/ink40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slide" Target="slide11.xml"/><Relationship Id="rId13" Type="http://schemas.openxmlformats.org/officeDocument/2006/relationships/customXml" Target="../ink/ink45.xml"/><Relationship Id="rId18" Type="http://schemas.openxmlformats.org/officeDocument/2006/relationships/image" Target="../media/image36.png"/><Relationship Id="rId3" Type="http://schemas.openxmlformats.org/officeDocument/2006/relationships/hyperlink" Target="vieta.ggb" TargetMode="External"/><Relationship Id="rId7" Type="http://schemas.openxmlformats.org/officeDocument/2006/relationships/hyperlink" Target="Polynom_1_1_2_fach.ggb" TargetMode="External"/><Relationship Id="rId12" Type="http://schemas.openxmlformats.org/officeDocument/2006/relationships/customXml" Target="../ink/ink44.xml"/><Relationship Id="rId17" Type="http://schemas.openxmlformats.org/officeDocument/2006/relationships/customXml" Target="../ink/ink48.xml"/><Relationship Id="rId2" Type="http://schemas.openxmlformats.org/officeDocument/2006/relationships/notesSlide" Target="../notesSlides/notesSlide6.xml"/><Relationship Id="rId16" Type="http://schemas.openxmlformats.org/officeDocument/2006/relationships/image" Target="../media/image35.png"/><Relationship Id="rId1" Type="http://schemas.openxmlformats.org/officeDocument/2006/relationships/slideLayout" Target="../slideLayouts/slideLayout1.xml"/><Relationship Id="rId6" Type="http://schemas.openxmlformats.org/officeDocument/2006/relationships/hyperlink" Target="vieta_.ggb" TargetMode="External"/><Relationship Id="rId11" Type="http://schemas.openxmlformats.org/officeDocument/2006/relationships/customXml" Target="../ink/ink43.xml"/><Relationship Id="rId5" Type="http://schemas.openxmlformats.org/officeDocument/2006/relationships/image" Target="../media/image30.png"/><Relationship Id="rId15" Type="http://schemas.openxmlformats.org/officeDocument/2006/relationships/customXml" Target="../ink/ink47.xml"/><Relationship Id="rId10" Type="http://schemas.openxmlformats.org/officeDocument/2006/relationships/image" Target="../media/image32.png"/><Relationship Id="rId4" Type="http://schemas.openxmlformats.org/officeDocument/2006/relationships/image" Target="../media/image5.png"/><Relationship Id="rId9" Type="http://schemas.openxmlformats.org/officeDocument/2006/relationships/customXml" Target="../ink/ink42.xml"/><Relationship Id="rId14" Type="http://schemas.openxmlformats.org/officeDocument/2006/relationships/customXml" Target="../ink/ink46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13" Type="http://schemas.openxmlformats.org/officeDocument/2006/relationships/customXml" Target="../ink/ink52.xml"/><Relationship Id="rId18" Type="http://schemas.openxmlformats.org/officeDocument/2006/relationships/image" Target="../media/image39.png"/><Relationship Id="rId3" Type="http://schemas.openxmlformats.org/officeDocument/2006/relationships/hyperlink" Target="file:///C:\Users\User\matheomnibus\themen\funktionen\vieta_.ggb" TargetMode="External"/><Relationship Id="rId21" Type="http://schemas.openxmlformats.org/officeDocument/2006/relationships/customXml" Target="../ink/ink57.xml"/><Relationship Id="rId7" Type="http://schemas.openxmlformats.org/officeDocument/2006/relationships/oleObject" Target="../embeddings/oleObject3.bin"/><Relationship Id="rId12" Type="http://schemas.openxmlformats.org/officeDocument/2006/relationships/customXml" Target="../ink/ink51.xml"/><Relationship Id="rId17" Type="http://schemas.openxmlformats.org/officeDocument/2006/relationships/customXml" Target="../ink/ink55.xml"/><Relationship Id="rId2" Type="http://schemas.openxmlformats.org/officeDocument/2006/relationships/notesSlide" Target="../notesSlides/notesSlide7.xml"/><Relationship Id="rId16" Type="http://schemas.openxmlformats.org/officeDocument/2006/relationships/image" Target="../media/image38.png"/><Relationship Id="rId20" Type="http://schemas.openxmlformats.org/officeDocument/2006/relationships/image" Target="../media/image40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1.png"/><Relationship Id="rId11" Type="http://schemas.openxmlformats.org/officeDocument/2006/relationships/customXml" Target="../ink/ink50.xml"/><Relationship Id="rId5" Type="http://schemas.openxmlformats.org/officeDocument/2006/relationships/hyperlink" Target="file:///C:\Users\User\matheomnibus\themen\funktionen\mehrfach-nullstellen.mn" TargetMode="External"/><Relationship Id="rId15" Type="http://schemas.openxmlformats.org/officeDocument/2006/relationships/customXml" Target="../ink/ink54.xml"/><Relationship Id="rId10" Type="http://schemas.openxmlformats.org/officeDocument/2006/relationships/image" Target="../media/image32.png"/><Relationship Id="rId19" Type="http://schemas.openxmlformats.org/officeDocument/2006/relationships/customXml" Target="../ink/ink56.xml"/><Relationship Id="rId4" Type="http://schemas.openxmlformats.org/officeDocument/2006/relationships/image" Target="../media/image5.png"/><Relationship Id="rId9" Type="http://schemas.openxmlformats.org/officeDocument/2006/relationships/customXml" Target="../ink/ink49.xml"/><Relationship Id="rId14" Type="http://schemas.openxmlformats.org/officeDocument/2006/relationships/customXml" Target="../ink/ink53.xml"/><Relationship Id="rId22" Type="http://schemas.openxmlformats.org/officeDocument/2006/relationships/image" Target="../media/image41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13" Type="http://schemas.openxmlformats.org/officeDocument/2006/relationships/oleObject" Target="../embeddings/oleObject7.bin"/><Relationship Id="rId18" Type="http://schemas.openxmlformats.org/officeDocument/2006/relationships/image" Target="../media/image32.png"/><Relationship Id="rId3" Type="http://schemas.openxmlformats.org/officeDocument/2006/relationships/hyperlink" Target="file:///D:\matheomnibus\themen\funktionen\vieta_.ggb" TargetMode="External"/><Relationship Id="rId21" Type="http://schemas.openxmlformats.org/officeDocument/2006/relationships/customXml" Target="../ink/ink61.xml"/><Relationship Id="rId7" Type="http://schemas.openxmlformats.org/officeDocument/2006/relationships/oleObject" Target="../embeddings/oleObject4.bin"/><Relationship Id="rId12" Type="http://schemas.openxmlformats.org/officeDocument/2006/relationships/image" Target="../media/image44.wmf"/><Relationship Id="rId17" Type="http://schemas.openxmlformats.org/officeDocument/2006/relationships/customXml" Target="../ink/ink58.xml"/><Relationship Id="rId2" Type="http://schemas.openxmlformats.org/officeDocument/2006/relationships/notesSlide" Target="../notesSlides/notesSlide8.xml"/><Relationship Id="rId16" Type="http://schemas.openxmlformats.org/officeDocument/2006/relationships/oleObject" Target="../embeddings/oleObject9.bin"/><Relationship Id="rId20" Type="http://schemas.openxmlformats.org/officeDocument/2006/relationships/customXml" Target="../ink/ink60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1.png"/><Relationship Id="rId11" Type="http://schemas.openxmlformats.org/officeDocument/2006/relationships/oleObject" Target="../embeddings/oleObject6.bin"/><Relationship Id="rId5" Type="http://schemas.openxmlformats.org/officeDocument/2006/relationships/hyperlink" Target="file:///D:\matheomnibus\themen\funktionen\mehrfach-nullstellen.mn" TargetMode="External"/><Relationship Id="rId15" Type="http://schemas.openxmlformats.org/officeDocument/2006/relationships/oleObject" Target="../embeddings/oleObject8.bin"/><Relationship Id="rId10" Type="http://schemas.openxmlformats.org/officeDocument/2006/relationships/image" Target="../media/image43.wmf"/><Relationship Id="rId19" Type="http://schemas.openxmlformats.org/officeDocument/2006/relationships/customXml" Target="../ink/ink59.xml"/><Relationship Id="rId4" Type="http://schemas.openxmlformats.org/officeDocument/2006/relationships/image" Target="../media/image5.png"/><Relationship Id="rId9" Type="http://schemas.openxmlformats.org/officeDocument/2006/relationships/oleObject" Target="../embeddings/oleObject5.bin"/><Relationship Id="rId14" Type="http://schemas.openxmlformats.org/officeDocument/2006/relationships/image" Target="../media/image45.wmf"/><Relationship Id="rId22" Type="http://schemas.openxmlformats.org/officeDocument/2006/relationships/customXml" Target="../ink/ink6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13" Type="http://schemas.openxmlformats.org/officeDocument/2006/relationships/image" Target="../media/image32.png"/><Relationship Id="rId18" Type="http://schemas.openxmlformats.org/officeDocument/2006/relationships/customXml" Target="../ink/ink68.xml"/><Relationship Id="rId3" Type="http://schemas.openxmlformats.org/officeDocument/2006/relationships/hyperlink" Target="file:///D:\matheomnibus\themen\funktionen\vieta_.ggb" TargetMode="External"/><Relationship Id="rId21" Type="http://schemas.openxmlformats.org/officeDocument/2006/relationships/image" Target="../media/image49.png"/><Relationship Id="rId7" Type="http://schemas.openxmlformats.org/officeDocument/2006/relationships/oleObject" Target="../embeddings/oleObject10.bin"/><Relationship Id="rId12" Type="http://schemas.openxmlformats.org/officeDocument/2006/relationships/customXml" Target="../ink/ink63.xml"/><Relationship Id="rId17" Type="http://schemas.openxmlformats.org/officeDocument/2006/relationships/customXml" Target="../ink/ink67.xml"/><Relationship Id="rId25" Type="http://schemas.openxmlformats.org/officeDocument/2006/relationships/image" Target="../media/image51.png"/><Relationship Id="rId2" Type="http://schemas.openxmlformats.org/officeDocument/2006/relationships/notesSlide" Target="../notesSlides/notesSlide9.xml"/><Relationship Id="rId16" Type="http://schemas.openxmlformats.org/officeDocument/2006/relationships/customXml" Target="../ink/ink66.xml"/><Relationship Id="rId20" Type="http://schemas.openxmlformats.org/officeDocument/2006/relationships/customXml" Target="../ink/ink69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1.png"/><Relationship Id="rId11" Type="http://schemas.openxmlformats.org/officeDocument/2006/relationships/image" Target="../media/image47.png"/><Relationship Id="rId24" Type="http://schemas.openxmlformats.org/officeDocument/2006/relationships/customXml" Target="../ink/ink71.xml"/><Relationship Id="rId5" Type="http://schemas.openxmlformats.org/officeDocument/2006/relationships/hyperlink" Target="file:///D:\matheomnibus\themen\funktionen\mehrfach-nullstellen.mn" TargetMode="External"/><Relationship Id="rId15" Type="http://schemas.openxmlformats.org/officeDocument/2006/relationships/customXml" Target="../ink/ink65.xml"/><Relationship Id="rId23" Type="http://schemas.openxmlformats.org/officeDocument/2006/relationships/image" Target="../media/image50.png"/><Relationship Id="rId10" Type="http://schemas.openxmlformats.org/officeDocument/2006/relationships/image" Target="../media/image46.wmf"/><Relationship Id="rId19" Type="http://schemas.openxmlformats.org/officeDocument/2006/relationships/image" Target="../media/image48.png"/><Relationship Id="rId4" Type="http://schemas.openxmlformats.org/officeDocument/2006/relationships/image" Target="../media/image5.png"/><Relationship Id="rId9" Type="http://schemas.openxmlformats.org/officeDocument/2006/relationships/oleObject" Target="../embeddings/oleObject11.bin"/><Relationship Id="rId14" Type="http://schemas.openxmlformats.org/officeDocument/2006/relationships/customXml" Target="../ink/ink64.xml"/><Relationship Id="rId22" Type="http://schemas.openxmlformats.org/officeDocument/2006/relationships/customXml" Target="../ink/ink70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Foliennummernplatzhalter 5">
            <a:extLst>
              <a:ext uri="{FF2B5EF4-FFF2-40B4-BE49-F238E27FC236}">
                <a16:creationId xmlns:a16="http://schemas.microsoft.com/office/drawing/2014/main" id="{98F71FCB-6995-4D40-ABB7-D34093153F2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FB2F36F2-6E11-48ED-808B-C43E6BB2B838}" type="slidenum">
              <a:rPr lang="de-DE" altLang="de-DE" sz="1400"/>
              <a:pPr eaLnBrk="1" hangingPunct="1"/>
              <a:t>1</a:t>
            </a:fld>
            <a:endParaRPr lang="de-DE" altLang="de-DE" sz="1400"/>
          </a:p>
        </p:txBody>
      </p:sp>
      <p:pic>
        <p:nvPicPr>
          <p:cNvPr id="37891" name="Picture 2" descr="scherung-anim">
            <a:extLst>
              <a:ext uri="{FF2B5EF4-FFF2-40B4-BE49-F238E27FC236}">
                <a16:creationId xmlns:a16="http://schemas.microsoft.com/office/drawing/2014/main" id="{9C8280A4-AAC4-4301-A010-96DBAA2AC109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48263" y="981075"/>
            <a:ext cx="2295525" cy="2733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892" name="Picture 3" descr="BärenführerinNurPoly">
            <a:extLst>
              <a:ext uri="{FF2B5EF4-FFF2-40B4-BE49-F238E27FC236}">
                <a16:creationId xmlns:a16="http://schemas.microsoft.com/office/drawing/2014/main" id="{71BF3DD3-E4D2-46B1-8510-3E566EABCB8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4175" y="1700213"/>
            <a:ext cx="3594100" cy="4968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893" name="Rectangle 4">
            <a:extLst>
              <a:ext uri="{FF2B5EF4-FFF2-40B4-BE49-F238E27FC236}">
                <a16:creationId xmlns:a16="http://schemas.microsoft.com/office/drawing/2014/main" id="{3AFC4E4B-BD0E-4AB4-B159-E93E8EFD22D6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179388" y="404813"/>
            <a:ext cx="8785225" cy="647700"/>
          </a:xfrm>
        </p:spPr>
        <p:txBody>
          <a:bodyPr/>
          <a:lstStyle/>
          <a:p>
            <a:pPr eaLnBrk="1" hangingPunct="1"/>
            <a:r>
              <a:rPr lang="de-DE" altLang="de-DE" sz="3600"/>
              <a:t>Polynome und mehrfache Nullstellen</a:t>
            </a:r>
          </a:p>
        </p:txBody>
      </p:sp>
      <p:sp>
        <p:nvSpPr>
          <p:cNvPr id="37894" name="Rectangle 5">
            <a:extLst>
              <a:ext uri="{FF2B5EF4-FFF2-40B4-BE49-F238E27FC236}">
                <a16:creationId xmlns:a16="http://schemas.microsoft.com/office/drawing/2014/main" id="{8EECB56D-D620-4E8D-8272-5957C987BE3A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>
          <a:xfrm>
            <a:off x="4067175" y="3644900"/>
            <a:ext cx="4716463" cy="1081088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de-DE" altLang="de-DE" sz="2400"/>
              <a:t>Polynome sind Gefangene ihrer leicht durchschaubaren </a:t>
            </a:r>
          </a:p>
          <a:p>
            <a:pPr eaLnBrk="1" hangingPunct="1">
              <a:lnSpc>
                <a:spcPct val="80000"/>
              </a:lnSpc>
            </a:pPr>
            <a:r>
              <a:rPr lang="de-DE" altLang="de-DE" sz="2400"/>
              <a:t>Eigenschaften.</a:t>
            </a:r>
          </a:p>
        </p:txBody>
      </p:sp>
      <p:sp>
        <p:nvSpPr>
          <p:cNvPr id="37895" name="Text Box 6">
            <a:extLst>
              <a:ext uri="{FF2B5EF4-FFF2-40B4-BE49-F238E27FC236}">
                <a16:creationId xmlns:a16="http://schemas.microsoft.com/office/drawing/2014/main" id="{1E0FFFDF-DC5E-448C-A114-B685526E1D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6515100"/>
            <a:ext cx="8712200" cy="307975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de-DE" altLang="de-DE" sz="1400">
                <a:solidFill>
                  <a:srgbClr val="800000"/>
                </a:solidFill>
              </a:rPr>
              <a:t>Prof. Dr. Dörte Haftendorn, Leuphana Universität Lüneburg, 2015 http://www.leuphana.de/matheomnibus</a:t>
            </a:r>
          </a:p>
        </p:txBody>
      </p:sp>
      <p:pic>
        <p:nvPicPr>
          <p:cNvPr id="37896" name="Picture 7" descr="baerenfuehrerinpoly">
            <a:extLst>
              <a:ext uri="{FF2B5EF4-FFF2-40B4-BE49-F238E27FC236}">
                <a16:creationId xmlns:a16="http://schemas.microsoft.com/office/drawing/2014/main" id="{5BEF7804-D3FC-43C3-9714-55ED9978EBC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8" y="1485900"/>
            <a:ext cx="3541712" cy="4895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897" name="AutoShape 8">
            <a:extLst>
              <a:ext uri="{FF2B5EF4-FFF2-40B4-BE49-F238E27FC236}">
                <a16:creationId xmlns:a16="http://schemas.microsoft.com/office/drawing/2014/main" id="{FA8CC9F3-0815-4E74-A1F6-E9E7F41AAF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00563" y="4797425"/>
            <a:ext cx="4103687" cy="1079500"/>
          </a:xfrm>
          <a:prstGeom prst="cloudCallout">
            <a:avLst>
              <a:gd name="adj1" fmla="val -16343"/>
              <a:gd name="adj2" fmla="val 74704"/>
            </a:avLst>
          </a:prstGeom>
          <a:solidFill>
            <a:srgbClr val="CCFFFF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de-DE" altLang="de-DE" sz="2000"/>
              <a:t>Stichwort: Polynome im Affenkasten</a:t>
            </a:r>
          </a:p>
        </p:txBody>
      </p:sp>
      <p:sp>
        <p:nvSpPr>
          <p:cNvPr id="37898" name="Text Box 9">
            <a:extLst>
              <a:ext uri="{FF2B5EF4-FFF2-40B4-BE49-F238E27FC236}">
                <a16:creationId xmlns:a16="http://schemas.microsoft.com/office/drawing/2014/main" id="{4AC0EC62-D1C6-42BB-80BB-54C9346FF5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0" y="6092825"/>
            <a:ext cx="33210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de-DE" altLang="de-DE" sz="1800"/>
              <a:t>www.mathematik-verstehen.de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48" name="Foliennummernplatzhalter 5">
            <a:extLst>
              <a:ext uri="{FF2B5EF4-FFF2-40B4-BE49-F238E27FC236}">
                <a16:creationId xmlns:a16="http://schemas.microsoft.com/office/drawing/2014/main" id="{1DD8D467-2172-40BC-A3C6-35E22C9EBBD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33CAFB0D-85F1-4958-8B5E-663CE56C890F}" type="slidenum">
              <a:rPr lang="de-DE" altLang="de-DE" sz="1400"/>
              <a:pPr eaLnBrk="1" hangingPunct="1"/>
              <a:t>10</a:t>
            </a:fld>
            <a:endParaRPr lang="de-DE" altLang="de-DE" sz="1400"/>
          </a:p>
        </p:txBody>
      </p:sp>
      <p:sp>
        <p:nvSpPr>
          <p:cNvPr id="8249" name="Rectangle 2">
            <a:extLst>
              <a:ext uri="{FF2B5EF4-FFF2-40B4-BE49-F238E27FC236}">
                <a16:creationId xmlns:a16="http://schemas.microsoft.com/office/drawing/2014/main" id="{67FBE9F9-64A3-4355-B398-4C9053B46561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0" y="260350"/>
            <a:ext cx="9144000" cy="865188"/>
          </a:xfrm>
        </p:spPr>
        <p:txBody>
          <a:bodyPr/>
          <a:lstStyle/>
          <a:p>
            <a:pPr eaLnBrk="1" hangingPunct="1"/>
            <a:r>
              <a:rPr lang="de-DE" altLang="de-DE" sz="3600"/>
              <a:t>Polynome und ihre Linearfaktoren</a:t>
            </a:r>
          </a:p>
        </p:txBody>
      </p:sp>
      <p:sp>
        <p:nvSpPr>
          <p:cNvPr id="8250" name="Text Box 3">
            <a:extLst>
              <a:ext uri="{FF2B5EF4-FFF2-40B4-BE49-F238E27FC236}">
                <a16:creationId xmlns:a16="http://schemas.microsoft.com/office/drawing/2014/main" id="{FA2EBAF3-8E9D-4F02-BDBC-3448DEED38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6515100"/>
            <a:ext cx="8712200" cy="307975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de-DE" altLang="de-DE" sz="1400">
                <a:solidFill>
                  <a:srgbClr val="800000"/>
                </a:solidFill>
              </a:rPr>
              <a:t>Prof. Dr. Dörte Haftendorn, Leuphana Universität Lüneburg, 2015 http://www.leuphana.de/matheomnibus</a:t>
            </a:r>
          </a:p>
        </p:txBody>
      </p:sp>
      <p:pic>
        <p:nvPicPr>
          <p:cNvPr id="8251" name="Picture 9" descr="geogebra64">
            <a:hlinkClick r:id="rId3" action="ppaction://program"/>
            <a:extLst>
              <a:ext uri="{FF2B5EF4-FFF2-40B4-BE49-F238E27FC236}">
                <a16:creationId xmlns:a16="http://schemas.microsoft.com/office/drawing/2014/main" id="{578C970D-F5DF-4E00-9814-1D62779C682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43888" y="333375"/>
            <a:ext cx="609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252" name="Picture 10" descr="mupad4-30">
            <a:hlinkClick r:id="rId5" action="ppaction://program"/>
            <a:extLst>
              <a:ext uri="{FF2B5EF4-FFF2-40B4-BE49-F238E27FC236}">
                <a16:creationId xmlns:a16="http://schemas.microsoft.com/office/drawing/2014/main" id="{91D46FF1-EE8F-4F32-A2A7-453F282E31D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404813"/>
            <a:ext cx="487363" cy="503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8194" name="Object 13">
            <a:extLst>
              <a:ext uri="{FF2B5EF4-FFF2-40B4-BE49-F238E27FC236}">
                <a16:creationId xmlns:a16="http://schemas.microsoft.com/office/drawing/2014/main" id="{53014F40-F80E-4A85-926D-65FFA853ABD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35150" y="1052513"/>
          <a:ext cx="4978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978080" imgH="469800" progId="Equation.DSMT4">
                  <p:embed/>
                </p:oleObj>
              </mc:Choice>
              <mc:Fallback>
                <p:oleObj name="Equation" r:id="rId7" imgW="4978080" imgH="4698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1052513"/>
                        <a:ext cx="4978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53" name="Textfeld 12">
            <a:extLst>
              <a:ext uri="{FF2B5EF4-FFF2-40B4-BE49-F238E27FC236}">
                <a16:creationId xmlns:a16="http://schemas.microsoft.com/office/drawing/2014/main" id="{04065B3E-9AFE-461E-860C-9172189474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700213"/>
            <a:ext cx="922496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de-DE"/>
              <a:t>Qualitativer Graph eines durch Linearfaktoren gegeben Polynoms </a:t>
            </a:r>
          </a:p>
        </p:txBody>
      </p:sp>
      <p:graphicFrame>
        <p:nvGraphicFramePr>
          <p:cNvPr id="15" name="Tabelle 14">
            <a:extLst>
              <a:ext uri="{FF2B5EF4-FFF2-40B4-BE49-F238E27FC236}">
                <a16:creationId xmlns:a16="http://schemas.microsoft.com/office/drawing/2014/main" id="{203AED1A-BDC6-4E6A-90D2-F4D5BD4E8706}"/>
              </a:ext>
            </a:extLst>
          </p:cNvPr>
          <p:cNvGraphicFramePr>
            <a:graphicFrameLocks noGrp="1"/>
          </p:cNvGraphicFramePr>
          <p:nvPr/>
        </p:nvGraphicFramePr>
        <p:xfrm>
          <a:off x="250825" y="2276475"/>
          <a:ext cx="3744913" cy="2382838"/>
        </p:xfrm>
        <a:graphic>
          <a:graphicData uri="http://schemas.openxmlformats.org/drawingml/2006/table">
            <a:tbl>
              <a:tblPr firstRow="1" bandRow="1">
                <a:tableStyleId>{073A0DAA-6AF3-43AB-8588-CEC1D06C72B9}</a:tableStyleId>
              </a:tblPr>
              <a:tblGrid>
                <a:gridCol w="100824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6421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87245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640165">
                <a:tc>
                  <a:txBody>
                    <a:bodyPr/>
                    <a:lstStyle/>
                    <a:p>
                      <a:r>
                        <a:rPr lang="de-DE" sz="1800" dirty="0" err="1"/>
                        <a:t>Vorzei-chen</a:t>
                      </a:r>
                      <a:endParaRPr lang="de-DE" sz="1800" dirty="0"/>
                    </a:p>
                  </a:txBody>
                  <a:tcPr marL="91452" marR="91452" marT="45726" marB="45726"/>
                </a:tc>
                <a:tc>
                  <a:txBody>
                    <a:bodyPr/>
                    <a:lstStyle/>
                    <a:p>
                      <a:r>
                        <a:rPr lang="de-DE" sz="1800" dirty="0"/>
                        <a:t>Grad</a:t>
                      </a:r>
                    </a:p>
                  </a:txBody>
                  <a:tcPr marL="91452" marR="91452" marT="45726" marB="45726"/>
                </a:tc>
                <a:tc>
                  <a:txBody>
                    <a:bodyPr/>
                    <a:lstStyle/>
                    <a:p>
                      <a:r>
                        <a:rPr lang="de-DE" sz="1800" dirty="0"/>
                        <a:t>Ges.</a:t>
                      </a:r>
                      <a:r>
                        <a:rPr lang="de-DE" sz="1800" baseline="0" dirty="0"/>
                        <a:t> Verlauf</a:t>
                      </a:r>
                      <a:endParaRPr lang="de-DE" sz="1800" dirty="0"/>
                    </a:p>
                  </a:txBody>
                  <a:tcPr marL="91452" marR="91452" marT="45726" marB="45726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89">
                <a:tc>
                  <a:txBody>
                    <a:bodyPr/>
                    <a:lstStyle/>
                    <a:p>
                      <a:endParaRPr lang="de-DE" sz="1800"/>
                    </a:p>
                  </a:txBody>
                  <a:tcPr marL="91452" marR="91452" marT="45726" marB="45726"/>
                </a:tc>
                <a:tc>
                  <a:txBody>
                    <a:bodyPr/>
                    <a:lstStyle/>
                    <a:p>
                      <a:r>
                        <a:rPr lang="de-DE" sz="1200" dirty="0"/>
                        <a:t>gerade</a:t>
                      </a:r>
                    </a:p>
                  </a:txBody>
                  <a:tcPr marL="91452" marR="91452" marT="45726" marB="45726"/>
                </a:tc>
                <a:tc>
                  <a:txBody>
                    <a:bodyPr/>
                    <a:lstStyle/>
                    <a:p>
                      <a:endParaRPr lang="de-DE" sz="1800" dirty="0"/>
                    </a:p>
                  </a:txBody>
                  <a:tcPr marL="91452" marR="91452" marT="45726" marB="45726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57261">
                <a:tc>
                  <a:txBody>
                    <a:bodyPr/>
                    <a:lstStyle/>
                    <a:p>
                      <a:endParaRPr lang="de-DE" sz="1800"/>
                    </a:p>
                  </a:txBody>
                  <a:tcPr marL="91452" marR="91452" marT="45726" marB="45726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sz="1200" dirty="0"/>
                        <a:t>gerade</a:t>
                      </a:r>
                    </a:p>
                    <a:p>
                      <a:endParaRPr lang="de-DE" sz="1200" dirty="0"/>
                    </a:p>
                  </a:txBody>
                  <a:tcPr marL="91452" marR="91452" marT="45726" marB="45726"/>
                </a:tc>
                <a:tc>
                  <a:txBody>
                    <a:bodyPr/>
                    <a:lstStyle/>
                    <a:p>
                      <a:endParaRPr lang="de-DE" sz="1800"/>
                    </a:p>
                  </a:txBody>
                  <a:tcPr marL="91452" marR="91452" marT="45726" marB="45726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57261">
                <a:tc>
                  <a:txBody>
                    <a:bodyPr/>
                    <a:lstStyle/>
                    <a:p>
                      <a:endParaRPr lang="de-DE" sz="1800"/>
                    </a:p>
                  </a:txBody>
                  <a:tcPr marL="91452" marR="91452" marT="45726" marB="45726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sz="1200" dirty="0"/>
                        <a:t>ungerade</a:t>
                      </a:r>
                    </a:p>
                    <a:p>
                      <a:endParaRPr lang="de-DE" sz="1200" dirty="0"/>
                    </a:p>
                  </a:txBody>
                  <a:tcPr marL="91452" marR="91452" marT="45726" marB="45726"/>
                </a:tc>
                <a:tc>
                  <a:txBody>
                    <a:bodyPr/>
                    <a:lstStyle/>
                    <a:p>
                      <a:endParaRPr lang="de-DE" sz="1800"/>
                    </a:p>
                  </a:txBody>
                  <a:tcPr marL="91452" marR="91452" marT="45726" marB="45726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57261">
                <a:tc>
                  <a:txBody>
                    <a:bodyPr/>
                    <a:lstStyle/>
                    <a:p>
                      <a:endParaRPr lang="de-DE" sz="1800"/>
                    </a:p>
                  </a:txBody>
                  <a:tcPr marL="91452" marR="91452" marT="45726" marB="45726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sz="1200" dirty="0"/>
                        <a:t>ungerade</a:t>
                      </a:r>
                    </a:p>
                    <a:p>
                      <a:endParaRPr lang="de-DE" sz="1200" dirty="0"/>
                    </a:p>
                  </a:txBody>
                  <a:tcPr marL="91452" marR="91452" marT="45726" marB="45726"/>
                </a:tc>
                <a:tc>
                  <a:txBody>
                    <a:bodyPr/>
                    <a:lstStyle/>
                    <a:p>
                      <a:endParaRPr lang="de-DE" sz="1800" dirty="0"/>
                    </a:p>
                  </a:txBody>
                  <a:tcPr marL="91452" marR="91452" marT="45726" marB="45726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9">
            <p14:nvContentPartPr>
              <p14:cNvPr id="8195" name="Ink 4">
                <a:extLst>
                  <a:ext uri="{FF2B5EF4-FFF2-40B4-BE49-F238E27FC236}">
                    <a16:creationId xmlns:a16="http://schemas.microsoft.com/office/drawing/2014/main" id="{3730599B-9304-4BE2-BB43-EF85AC7A8377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9359900" y="939800"/>
              <a:ext cx="1588" cy="1588"/>
            </p14:xfrm>
          </p:contentPart>
        </mc:Choice>
        <mc:Fallback>
          <p:pic>
            <p:nvPicPr>
              <p:cNvPr id="8195" name="Ink 4">
                <a:extLst>
                  <a:ext uri="{FF2B5EF4-FFF2-40B4-BE49-F238E27FC236}">
                    <a16:creationId xmlns:a16="http://schemas.microsoft.com/office/drawing/2014/main" id="{3730599B-9304-4BE2-BB43-EF85AC7A8377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9318612" y="898512"/>
                <a:ext cx="84164" cy="8416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1">
            <p14:nvContentPartPr>
              <p14:cNvPr id="8196" name="Ink 5">
                <a:extLst>
                  <a:ext uri="{FF2B5EF4-FFF2-40B4-BE49-F238E27FC236}">
                    <a16:creationId xmlns:a16="http://schemas.microsoft.com/office/drawing/2014/main" id="{7F663E65-3532-4DD9-91C6-8EFCD80F0E02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9737725" y="411163"/>
              <a:ext cx="1588" cy="1587"/>
            </p14:xfrm>
          </p:contentPart>
        </mc:Choice>
        <mc:Fallback>
          <p:pic>
            <p:nvPicPr>
              <p:cNvPr id="8196" name="Ink 5">
                <a:extLst>
                  <a:ext uri="{FF2B5EF4-FFF2-40B4-BE49-F238E27FC236}">
                    <a16:creationId xmlns:a16="http://schemas.microsoft.com/office/drawing/2014/main" id="{7F663E65-3532-4DD9-91C6-8EFCD80F0E02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9696437" y="369901"/>
                <a:ext cx="84164" cy="8411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2">
            <p14:nvContentPartPr>
              <p14:cNvPr id="8197" name="Ink 6">
                <a:extLst>
                  <a:ext uri="{FF2B5EF4-FFF2-40B4-BE49-F238E27FC236}">
                    <a16:creationId xmlns:a16="http://schemas.microsoft.com/office/drawing/2014/main" id="{1127D1B8-DD0D-456A-A2E2-3953FBC4F2C2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001000" y="495300"/>
              <a:ext cx="1588" cy="1588"/>
            </p14:xfrm>
          </p:contentPart>
        </mc:Choice>
        <mc:Fallback>
          <p:pic>
            <p:nvPicPr>
              <p:cNvPr id="8197" name="Ink 6">
                <a:extLst>
                  <a:ext uri="{FF2B5EF4-FFF2-40B4-BE49-F238E27FC236}">
                    <a16:creationId xmlns:a16="http://schemas.microsoft.com/office/drawing/2014/main" id="{1127D1B8-DD0D-456A-A2E2-3953FBC4F2C2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7959712" y="454012"/>
                <a:ext cx="84164" cy="8416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3">
            <p14:nvContentPartPr>
              <p14:cNvPr id="8198" name="Ink 7">
                <a:extLst>
                  <a:ext uri="{FF2B5EF4-FFF2-40B4-BE49-F238E27FC236}">
                    <a16:creationId xmlns:a16="http://schemas.microsoft.com/office/drawing/2014/main" id="{95505DF9-3D77-4A22-806D-9416AB841907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553200" y="-49213"/>
              <a:ext cx="1588" cy="1588"/>
            </p14:xfrm>
          </p:contentPart>
        </mc:Choice>
        <mc:Fallback>
          <p:pic>
            <p:nvPicPr>
              <p:cNvPr id="8198" name="Ink 7">
                <a:extLst>
                  <a:ext uri="{FF2B5EF4-FFF2-40B4-BE49-F238E27FC236}">
                    <a16:creationId xmlns:a16="http://schemas.microsoft.com/office/drawing/2014/main" id="{95505DF9-3D77-4A22-806D-9416AB841907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6511912" y="-90501"/>
                <a:ext cx="84164" cy="8416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4">
            <p14:nvContentPartPr>
              <p14:cNvPr id="8199" name="Ink 8">
                <a:extLst>
                  <a:ext uri="{FF2B5EF4-FFF2-40B4-BE49-F238E27FC236}">
                    <a16:creationId xmlns:a16="http://schemas.microsoft.com/office/drawing/2014/main" id="{D7308960-A67B-4E56-83C0-C1621329F916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731000" y="1562100"/>
              <a:ext cx="1588" cy="1588"/>
            </p14:xfrm>
          </p:contentPart>
        </mc:Choice>
        <mc:Fallback>
          <p:pic>
            <p:nvPicPr>
              <p:cNvPr id="8199" name="Ink 8">
                <a:extLst>
                  <a:ext uri="{FF2B5EF4-FFF2-40B4-BE49-F238E27FC236}">
                    <a16:creationId xmlns:a16="http://schemas.microsoft.com/office/drawing/2014/main" id="{D7308960-A67B-4E56-83C0-C1621329F916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6689712" y="1520812"/>
                <a:ext cx="84164" cy="8416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5">
            <p14:nvContentPartPr>
              <p14:cNvPr id="8200" name="Ink 16">
                <a:extLst>
                  <a:ext uri="{FF2B5EF4-FFF2-40B4-BE49-F238E27FC236}">
                    <a16:creationId xmlns:a16="http://schemas.microsoft.com/office/drawing/2014/main" id="{F84C327E-1DC9-4980-A175-D6AB62EDFB4F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96888" y="5427663"/>
              <a:ext cx="6988175" cy="973137"/>
            </p14:xfrm>
          </p:contentPart>
        </mc:Choice>
        <mc:Fallback>
          <p:pic>
            <p:nvPicPr>
              <p:cNvPr id="8200" name="Ink 16">
                <a:extLst>
                  <a:ext uri="{FF2B5EF4-FFF2-40B4-BE49-F238E27FC236}">
                    <a16:creationId xmlns:a16="http://schemas.microsoft.com/office/drawing/2014/main" id="{F84C327E-1DC9-4980-A175-D6AB62EDFB4F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487533" y="5418275"/>
                <a:ext cx="7006886" cy="99191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7">
            <p14:nvContentPartPr>
              <p14:cNvPr id="8201" name="Ink 17">
                <a:extLst>
                  <a:ext uri="{FF2B5EF4-FFF2-40B4-BE49-F238E27FC236}">
                    <a16:creationId xmlns:a16="http://schemas.microsoft.com/office/drawing/2014/main" id="{E44883B3-43F1-4B47-A27A-C9F55AF6F59C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448550" y="5248275"/>
              <a:ext cx="68263" cy="342900"/>
            </p14:xfrm>
          </p:contentPart>
        </mc:Choice>
        <mc:Fallback>
          <p:pic>
            <p:nvPicPr>
              <p:cNvPr id="8201" name="Ink 17">
                <a:extLst>
                  <a:ext uri="{FF2B5EF4-FFF2-40B4-BE49-F238E27FC236}">
                    <a16:creationId xmlns:a16="http://schemas.microsoft.com/office/drawing/2014/main" id="{E44883B3-43F1-4B47-A27A-C9F55AF6F59C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7439306" y="5238910"/>
                <a:ext cx="86751" cy="36163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9">
            <p14:nvContentPartPr>
              <p14:cNvPr id="8202" name="Ink 18">
                <a:extLst>
                  <a:ext uri="{FF2B5EF4-FFF2-40B4-BE49-F238E27FC236}">
                    <a16:creationId xmlns:a16="http://schemas.microsoft.com/office/drawing/2014/main" id="{7522D012-670A-475E-A504-B48481F60B95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82575" y="6048375"/>
              <a:ext cx="8245475" cy="36513"/>
            </p14:xfrm>
          </p:contentPart>
        </mc:Choice>
        <mc:Fallback>
          <p:pic>
            <p:nvPicPr>
              <p:cNvPr id="8202" name="Ink 18">
                <a:extLst>
                  <a:ext uri="{FF2B5EF4-FFF2-40B4-BE49-F238E27FC236}">
                    <a16:creationId xmlns:a16="http://schemas.microsoft.com/office/drawing/2014/main" id="{7522D012-670A-475E-A504-B48481F60B95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0"/>
              <a:stretch>
                <a:fillRect/>
              </a:stretch>
            </p:blipFill>
            <p:spPr>
              <a:xfrm>
                <a:off x="273213" y="6038786"/>
                <a:ext cx="8264199" cy="5569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1">
            <p14:nvContentPartPr>
              <p14:cNvPr id="8203" name="Ink 19">
                <a:extLst>
                  <a:ext uri="{FF2B5EF4-FFF2-40B4-BE49-F238E27FC236}">
                    <a16:creationId xmlns:a16="http://schemas.microsoft.com/office/drawing/2014/main" id="{ABA49F72-EA21-451B-BE46-83D75C9964AA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28675" y="5218113"/>
              <a:ext cx="2936875" cy="531812"/>
            </p14:xfrm>
          </p:contentPart>
        </mc:Choice>
        <mc:Fallback>
          <p:pic>
            <p:nvPicPr>
              <p:cNvPr id="8203" name="Ink 19">
                <a:extLst>
                  <a:ext uri="{FF2B5EF4-FFF2-40B4-BE49-F238E27FC236}">
                    <a16:creationId xmlns:a16="http://schemas.microsoft.com/office/drawing/2014/main" id="{ABA49F72-EA21-451B-BE46-83D75C9964AA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2"/>
              <a:stretch>
                <a:fillRect/>
              </a:stretch>
            </p:blipFill>
            <p:spPr>
              <a:xfrm>
                <a:off x="819317" y="5208694"/>
                <a:ext cx="2955590" cy="55065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3">
            <p14:nvContentPartPr>
              <p14:cNvPr id="8204" name="Ink 20">
                <a:extLst>
                  <a:ext uri="{FF2B5EF4-FFF2-40B4-BE49-F238E27FC236}">
                    <a16:creationId xmlns:a16="http://schemas.microsoft.com/office/drawing/2014/main" id="{2A00B891-AECA-4997-8FAB-420D464361A2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033838" y="5191125"/>
              <a:ext cx="911225" cy="541338"/>
            </p14:xfrm>
          </p:contentPart>
        </mc:Choice>
        <mc:Fallback>
          <p:pic>
            <p:nvPicPr>
              <p:cNvPr id="8204" name="Ink 20">
                <a:extLst>
                  <a:ext uri="{FF2B5EF4-FFF2-40B4-BE49-F238E27FC236}">
                    <a16:creationId xmlns:a16="http://schemas.microsoft.com/office/drawing/2014/main" id="{2A00B891-AECA-4997-8FAB-420D464361A2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4"/>
              <a:stretch>
                <a:fillRect/>
              </a:stretch>
            </p:blipFill>
            <p:spPr>
              <a:xfrm>
                <a:off x="4024474" y="5181754"/>
                <a:ext cx="929954" cy="56007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5">
            <p14:nvContentPartPr>
              <p14:cNvPr id="8205" name="Ink 21">
                <a:extLst>
                  <a:ext uri="{FF2B5EF4-FFF2-40B4-BE49-F238E27FC236}">
                    <a16:creationId xmlns:a16="http://schemas.microsoft.com/office/drawing/2014/main" id="{AFCADC71-3FBD-4308-87C6-6B1E959A8432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249863" y="5503863"/>
              <a:ext cx="42862" cy="15875"/>
            </p14:xfrm>
          </p:contentPart>
        </mc:Choice>
        <mc:Fallback>
          <p:pic>
            <p:nvPicPr>
              <p:cNvPr id="8205" name="Ink 21">
                <a:extLst>
                  <a:ext uri="{FF2B5EF4-FFF2-40B4-BE49-F238E27FC236}">
                    <a16:creationId xmlns:a16="http://schemas.microsoft.com/office/drawing/2014/main" id="{AFCADC71-3FBD-4308-87C6-6B1E959A8432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6"/>
              <a:stretch>
                <a:fillRect/>
              </a:stretch>
            </p:blipFill>
            <p:spPr>
              <a:xfrm>
                <a:off x="5240419" y="5495081"/>
                <a:ext cx="61750" cy="3343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7">
            <p14:nvContentPartPr>
              <p14:cNvPr id="8206" name="Ink 22">
                <a:extLst>
                  <a:ext uri="{FF2B5EF4-FFF2-40B4-BE49-F238E27FC236}">
                    <a16:creationId xmlns:a16="http://schemas.microsoft.com/office/drawing/2014/main" id="{B12D56A1-942D-4209-BAFE-06B0A37A96D1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505450" y="5289550"/>
              <a:ext cx="623888" cy="461963"/>
            </p14:xfrm>
          </p:contentPart>
        </mc:Choice>
        <mc:Fallback>
          <p:pic>
            <p:nvPicPr>
              <p:cNvPr id="8206" name="Ink 22">
                <a:extLst>
                  <a:ext uri="{FF2B5EF4-FFF2-40B4-BE49-F238E27FC236}">
                    <a16:creationId xmlns:a16="http://schemas.microsoft.com/office/drawing/2014/main" id="{B12D56A1-942D-4209-BAFE-06B0A37A96D1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8"/>
              <a:stretch>
                <a:fillRect/>
              </a:stretch>
            </p:blipFill>
            <p:spPr>
              <a:xfrm>
                <a:off x="5496095" y="5280203"/>
                <a:ext cx="642597" cy="48065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9">
            <p14:nvContentPartPr>
              <p14:cNvPr id="8207" name="Ink 23">
                <a:extLst>
                  <a:ext uri="{FF2B5EF4-FFF2-40B4-BE49-F238E27FC236}">
                    <a16:creationId xmlns:a16="http://schemas.microsoft.com/office/drawing/2014/main" id="{109071B0-97EE-419C-B32A-E77EE6A90F61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310313" y="5538788"/>
              <a:ext cx="14287" cy="9525"/>
            </p14:xfrm>
          </p:contentPart>
        </mc:Choice>
        <mc:Fallback>
          <p:pic>
            <p:nvPicPr>
              <p:cNvPr id="8207" name="Ink 23">
                <a:extLst>
                  <a:ext uri="{FF2B5EF4-FFF2-40B4-BE49-F238E27FC236}">
                    <a16:creationId xmlns:a16="http://schemas.microsoft.com/office/drawing/2014/main" id="{109071B0-97EE-419C-B32A-E77EE6A90F61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0"/>
              <a:stretch>
                <a:fillRect/>
              </a:stretch>
            </p:blipFill>
            <p:spPr>
              <a:xfrm>
                <a:off x="6301253" y="5528882"/>
                <a:ext cx="32407" cy="2933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1">
            <p14:nvContentPartPr>
              <p14:cNvPr id="8208" name="Ink 24">
                <a:extLst>
                  <a:ext uri="{FF2B5EF4-FFF2-40B4-BE49-F238E27FC236}">
                    <a16:creationId xmlns:a16="http://schemas.microsoft.com/office/drawing/2014/main" id="{74E28B0C-AEFB-46F3-B6B0-24E7ED23D11C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481763" y="5145088"/>
              <a:ext cx="973137" cy="571500"/>
            </p14:xfrm>
          </p:contentPart>
        </mc:Choice>
        <mc:Fallback>
          <p:pic>
            <p:nvPicPr>
              <p:cNvPr id="8208" name="Ink 24">
                <a:extLst>
                  <a:ext uri="{FF2B5EF4-FFF2-40B4-BE49-F238E27FC236}">
                    <a16:creationId xmlns:a16="http://schemas.microsoft.com/office/drawing/2014/main" id="{74E28B0C-AEFB-46F3-B6B0-24E7ED23D11C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2"/>
              <a:stretch>
                <a:fillRect/>
              </a:stretch>
            </p:blipFill>
            <p:spPr>
              <a:xfrm>
                <a:off x="6472392" y="5135660"/>
                <a:ext cx="991879" cy="59035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3">
            <p14:nvContentPartPr>
              <p14:cNvPr id="8209" name="Ink 25">
                <a:extLst>
                  <a:ext uri="{FF2B5EF4-FFF2-40B4-BE49-F238E27FC236}">
                    <a16:creationId xmlns:a16="http://schemas.microsoft.com/office/drawing/2014/main" id="{AB627BF0-C00D-481A-A31E-5FD50A2DCA55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937500" y="5106988"/>
              <a:ext cx="993775" cy="598487"/>
            </p14:xfrm>
          </p:contentPart>
        </mc:Choice>
        <mc:Fallback>
          <p:pic>
            <p:nvPicPr>
              <p:cNvPr id="8209" name="Ink 25">
                <a:extLst>
                  <a:ext uri="{FF2B5EF4-FFF2-40B4-BE49-F238E27FC236}">
                    <a16:creationId xmlns:a16="http://schemas.microsoft.com/office/drawing/2014/main" id="{AB627BF0-C00D-481A-A31E-5FD50A2DCA55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4"/>
              <a:stretch>
                <a:fillRect/>
              </a:stretch>
            </p:blipFill>
            <p:spPr>
              <a:xfrm>
                <a:off x="7928149" y="5097631"/>
                <a:ext cx="1012478" cy="61720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5">
            <p14:nvContentPartPr>
              <p14:cNvPr id="8210" name="Ink 26">
                <a:extLst>
                  <a:ext uri="{FF2B5EF4-FFF2-40B4-BE49-F238E27FC236}">
                    <a16:creationId xmlns:a16="http://schemas.microsoft.com/office/drawing/2014/main" id="{EF6413EA-BBCC-405D-B48E-17EDD99E98CF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941388" y="6180138"/>
              <a:ext cx="142875" cy="133350"/>
            </p14:xfrm>
          </p:contentPart>
        </mc:Choice>
        <mc:Fallback>
          <p:pic>
            <p:nvPicPr>
              <p:cNvPr id="8210" name="Ink 26">
                <a:extLst>
                  <a:ext uri="{FF2B5EF4-FFF2-40B4-BE49-F238E27FC236}">
                    <a16:creationId xmlns:a16="http://schemas.microsoft.com/office/drawing/2014/main" id="{EF6413EA-BBCC-405D-B48E-17EDD99E98CF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6"/>
              <a:stretch>
                <a:fillRect/>
              </a:stretch>
            </p:blipFill>
            <p:spPr>
              <a:xfrm>
                <a:off x="932054" y="6170843"/>
                <a:ext cx="161542" cy="1519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7">
            <p14:nvContentPartPr>
              <p14:cNvPr id="8211" name="Ink 27">
                <a:extLst>
                  <a:ext uri="{FF2B5EF4-FFF2-40B4-BE49-F238E27FC236}">
                    <a16:creationId xmlns:a16="http://schemas.microsoft.com/office/drawing/2014/main" id="{D46ABB2D-8F8F-4916-97D2-B86AAB8AA664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373313" y="6154738"/>
              <a:ext cx="125412" cy="158750"/>
            </p14:xfrm>
          </p:contentPart>
        </mc:Choice>
        <mc:Fallback>
          <p:pic>
            <p:nvPicPr>
              <p:cNvPr id="8211" name="Ink 27">
                <a:extLst>
                  <a:ext uri="{FF2B5EF4-FFF2-40B4-BE49-F238E27FC236}">
                    <a16:creationId xmlns:a16="http://schemas.microsoft.com/office/drawing/2014/main" id="{D46ABB2D-8F8F-4916-97D2-B86AAB8AA664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8"/>
              <a:stretch>
                <a:fillRect/>
              </a:stretch>
            </p:blipFill>
            <p:spPr>
              <a:xfrm>
                <a:off x="2364023" y="6145249"/>
                <a:ext cx="143992" cy="17772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9">
            <p14:nvContentPartPr>
              <p14:cNvPr id="8212" name="Ink 28">
                <a:extLst>
                  <a:ext uri="{FF2B5EF4-FFF2-40B4-BE49-F238E27FC236}">
                    <a16:creationId xmlns:a16="http://schemas.microsoft.com/office/drawing/2014/main" id="{AE25184B-15B9-42CE-A27B-A22B6A488B97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471863" y="6232525"/>
              <a:ext cx="125412" cy="114300"/>
            </p14:xfrm>
          </p:contentPart>
        </mc:Choice>
        <mc:Fallback>
          <p:pic>
            <p:nvPicPr>
              <p:cNvPr id="8212" name="Ink 28">
                <a:extLst>
                  <a:ext uri="{FF2B5EF4-FFF2-40B4-BE49-F238E27FC236}">
                    <a16:creationId xmlns:a16="http://schemas.microsoft.com/office/drawing/2014/main" id="{AE25184B-15B9-42CE-A27B-A22B6A488B97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0"/>
              <a:stretch>
                <a:fillRect/>
              </a:stretch>
            </p:blipFill>
            <p:spPr>
              <a:xfrm>
                <a:off x="3462439" y="6223180"/>
                <a:ext cx="144260" cy="13299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1">
            <p14:nvContentPartPr>
              <p14:cNvPr id="8213" name="Ink 29">
                <a:extLst>
                  <a:ext uri="{FF2B5EF4-FFF2-40B4-BE49-F238E27FC236}">
                    <a16:creationId xmlns:a16="http://schemas.microsoft.com/office/drawing/2014/main" id="{F04A0BA9-4AF8-413B-9F29-93304A5EC168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441825" y="6154738"/>
              <a:ext cx="203200" cy="209550"/>
            </p14:xfrm>
          </p:contentPart>
        </mc:Choice>
        <mc:Fallback>
          <p:pic>
            <p:nvPicPr>
              <p:cNvPr id="8213" name="Ink 29">
                <a:extLst>
                  <a:ext uri="{FF2B5EF4-FFF2-40B4-BE49-F238E27FC236}">
                    <a16:creationId xmlns:a16="http://schemas.microsoft.com/office/drawing/2014/main" id="{F04A0BA9-4AF8-413B-9F29-93304A5EC168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2"/>
              <a:stretch>
                <a:fillRect/>
              </a:stretch>
            </p:blipFill>
            <p:spPr>
              <a:xfrm>
                <a:off x="4432491" y="6145344"/>
                <a:ext cx="221869" cy="22833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3">
            <p14:nvContentPartPr>
              <p14:cNvPr id="8214" name="Ink 30">
                <a:extLst>
                  <a:ext uri="{FF2B5EF4-FFF2-40B4-BE49-F238E27FC236}">
                    <a16:creationId xmlns:a16="http://schemas.microsoft.com/office/drawing/2014/main" id="{E15A67B4-5EE6-44F7-8FF4-D0A8D567E628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430838" y="6137275"/>
              <a:ext cx="158750" cy="152400"/>
            </p14:xfrm>
          </p:contentPart>
        </mc:Choice>
        <mc:Fallback>
          <p:pic>
            <p:nvPicPr>
              <p:cNvPr id="8214" name="Ink 30">
                <a:extLst>
                  <a:ext uri="{FF2B5EF4-FFF2-40B4-BE49-F238E27FC236}">
                    <a16:creationId xmlns:a16="http://schemas.microsoft.com/office/drawing/2014/main" id="{E15A67B4-5EE6-44F7-8FF4-D0A8D567E628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4"/>
              <a:stretch>
                <a:fillRect/>
              </a:stretch>
            </p:blipFill>
            <p:spPr>
              <a:xfrm>
                <a:off x="5421500" y="6127930"/>
                <a:ext cx="177426" cy="17109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5">
            <p14:nvContentPartPr>
              <p14:cNvPr id="8215" name="Ink 31">
                <a:extLst>
                  <a:ext uri="{FF2B5EF4-FFF2-40B4-BE49-F238E27FC236}">
                    <a16:creationId xmlns:a16="http://schemas.microsoft.com/office/drawing/2014/main" id="{A77D8D71-312C-47AB-A41A-9A1F296D0251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734175" y="6172200"/>
              <a:ext cx="142875" cy="254000"/>
            </p14:xfrm>
          </p:contentPart>
        </mc:Choice>
        <mc:Fallback>
          <p:pic>
            <p:nvPicPr>
              <p:cNvPr id="8215" name="Ink 31">
                <a:extLst>
                  <a:ext uri="{FF2B5EF4-FFF2-40B4-BE49-F238E27FC236}">
                    <a16:creationId xmlns:a16="http://schemas.microsoft.com/office/drawing/2014/main" id="{A77D8D71-312C-47AB-A41A-9A1F296D0251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6"/>
              <a:stretch>
                <a:fillRect/>
              </a:stretch>
            </p:blipFill>
            <p:spPr>
              <a:xfrm>
                <a:off x="6724771" y="6162859"/>
                <a:ext cx="161684" cy="27268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7">
            <p14:nvContentPartPr>
              <p14:cNvPr id="8216" name="Ink 35">
                <a:extLst>
                  <a:ext uri="{FF2B5EF4-FFF2-40B4-BE49-F238E27FC236}">
                    <a16:creationId xmlns:a16="http://schemas.microsoft.com/office/drawing/2014/main" id="{108E76E7-2210-440F-B545-0711B7A2793C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92138" y="2946400"/>
              <a:ext cx="204787" cy="280988"/>
            </p14:xfrm>
          </p:contentPart>
        </mc:Choice>
        <mc:Fallback>
          <p:pic>
            <p:nvPicPr>
              <p:cNvPr id="8216" name="Ink 35">
                <a:extLst>
                  <a:ext uri="{FF2B5EF4-FFF2-40B4-BE49-F238E27FC236}">
                    <a16:creationId xmlns:a16="http://schemas.microsoft.com/office/drawing/2014/main" id="{108E76E7-2210-440F-B545-0711B7A2793C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8"/>
              <a:stretch>
                <a:fillRect/>
              </a:stretch>
            </p:blipFill>
            <p:spPr>
              <a:xfrm>
                <a:off x="577767" y="2931935"/>
                <a:ext cx="232810" cy="30919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9">
            <p14:nvContentPartPr>
              <p14:cNvPr id="8217" name="Ink 36">
                <a:extLst>
                  <a:ext uri="{FF2B5EF4-FFF2-40B4-BE49-F238E27FC236}">
                    <a16:creationId xmlns:a16="http://schemas.microsoft.com/office/drawing/2014/main" id="{D98C3B46-E789-44A0-A1D0-8970751B4ABC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406650" y="2940050"/>
              <a:ext cx="163513" cy="215900"/>
            </p14:xfrm>
          </p:contentPart>
        </mc:Choice>
        <mc:Fallback>
          <p:pic>
            <p:nvPicPr>
              <p:cNvPr id="8217" name="Ink 36">
                <a:extLst>
                  <a:ext uri="{FF2B5EF4-FFF2-40B4-BE49-F238E27FC236}">
                    <a16:creationId xmlns:a16="http://schemas.microsoft.com/office/drawing/2014/main" id="{D98C3B46-E789-44A0-A1D0-8970751B4ABC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0"/>
              <a:stretch>
                <a:fillRect/>
              </a:stretch>
            </p:blipFill>
            <p:spPr>
              <a:xfrm>
                <a:off x="2392307" y="2925681"/>
                <a:ext cx="191482" cy="243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51">
            <p14:nvContentPartPr>
              <p14:cNvPr id="8218" name="Ink 37">
                <a:extLst>
                  <a:ext uri="{FF2B5EF4-FFF2-40B4-BE49-F238E27FC236}">
                    <a16:creationId xmlns:a16="http://schemas.microsoft.com/office/drawing/2014/main" id="{1DD17222-C000-4305-B871-CAE78482DD64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986088" y="2938463"/>
              <a:ext cx="176212" cy="211137"/>
            </p14:xfrm>
          </p:contentPart>
        </mc:Choice>
        <mc:Fallback>
          <p:pic>
            <p:nvPicPr>
              <p:cNvPr id="8218" name="Ink 37">
                <a:extLst>
                  <a:ext uri="{FF2B5EF4-FFF2-40B4-BE49-F238E27FC236}">
                    <a16:creationId xmlns:a16="http://schemas.microsoft.com/office/drawing/2014/main" id="{1DD17222-C000-4305-B871-CAE78482DD64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2"/>
              <a:stretch>
                <a:fillRect/>
              </a:stretch>
            </p:blipFill>
            <p:spPr>
              <a:xfrm>
                <a:off x="2971615" y="2923977"/>
                <a:ext cx="204435" cy="23938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53">
            <p14:nvContentPartPr>
              <p14:cNvPr id="8219" name="Ink 39">
                <a:extLst>
                  <a:ext uri="{FF2B5EF4-FFF2-40B4-BE49-F238E27FC236}">
                    <a16:creationId xmlns:a16="http://schemas.microsoft.com/office/drawing/2014/main" id="{4F22905C-19D1-408C-AC69-07AB569D8557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81025" y="3527425"/>
              <a:ext cx="301625" cy="30163"/>
            </p14:xfrm>
          </p:contentPart>
        </mc:Choice>
        <mc:Fallback>
          <p:pic>
            <p:nvPicPr>
              <p:cNvPr id="8219" name="Ink 39">
                <a:extLst>
                  <a:ext uri="{FF2B5EF4-FFF2-40B4-BE49-F238E27FC236}">
                    <a16:creationId xmlns:a16="http://schemas.microsoft.com/office/drawing/2014/main" id="{4F22905C-19D1-408C-AC69-07AB569D8557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4"/>
              <a:stretch>
                <a:fillRect/>
              </a:stretch>
            </p:blipFill>
            <p:spPr>
              <a:xfrm>
                <a:off x="566628" y="3513396"/>
                <a:ext cx="329700" cy="57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55">
            <p14:nvContentPartPr>
              <p14:cNvPr id="8220" name="Ink 40">
                <a:extLst>
                  <a:ext uri="{FF2B5EF4-FFF2-40B4-BE49-F238E27FC236}">
                    <a16:creationId xmlns:a16="http://schemas.microsoft.com/office/drawing/2014/main" id="{99E4483F-9D7E-4867-890A-6873FA548DA3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368550" y="3422650"/>
              <a:ext cx="215900" cy="230188"/>
            </p14:xfrm>
          </p:contentPart>
        </mc:Choice>
        <mc:Fallback>
          <p:pic>
            <p:nvPicPr>
              <p:cNvPr id="8220" name="Ink 40">
                <a:extLst>
                  <a:ext uri="{FF2B5EF4-FFF2-40B4-BE49-F238E27FC236}">
                    <a16:creationId xmlns:a16="http://schemas.microsoft.com/office/drawing/2014/main" id="{99E4483F-9D7E-4867-890A-6873FA548DA3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6"/>
              <a:stretch>
                <a:fillRect/>
              </a:stretch>
            </p:blipFill>
            <p:spPr>
              <a:xfrm>
                <a:off x="2354109" y="3408241"/>
                <a:ext cx="244061" cy="25828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57">
            <p14:nvContentPartPr>
              <p14:cNvPr id="8221" name="Ink 41">
                <a:extLst>
                  <a:ext uri="{FF2B5EF4-FFF2-40B4-BE49-F238E27FC236}">
                    <a16:creationId xmlns:a16="http://schemas.microsoft.com/office/drawing/2014/main" id="{0B847C53-1FFF-48C7-8BC9-412A09B2C91F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971800" y="3413125"/>
              <a:ext cx="209550" cy="279400"/>
            </p14:xfrm>
          </p:contentPart>
        </mc:Choice>
        <mc:Fallback>
          <p:pic>
            <p:nvPicPr>
              <p:cNvPr id="8221" name="Ink 41">
                <a:extLst>
                  <a:ext uri="{FF2B5EF4-FFF2-40B4-BE49-F238E27FC236}">
                    <a16:creationId xmlns:a16="http://schemas.microsoft.com/office/drawing/2014/main" id="{0B847C53-1FFF-48C7-8BC9-412A09B2C91F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8"/>
              <a:stretch>
                <a:fillRect/>
              </a:stretch>
            </p:blipFill>
            <p:spPr>
              <a:xfrm>
                <a:off x="2957423" y="3398704"/>
                <a:ext cx="237586" cy="307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59">
            <p14:nvContentPartPr>
              <p14:cNvPr id="8222" name="Ink 43">
                <a:extLst>
                  <a:ext uri="{FF2B5EF4-FFF2-40B4-BE49-F238E27FC236}">
                    <a16:creationId xmlns:a16="http://schemas.microsoft.com/office/drawing/2014/main" id="{336346CC-05A2-4388-A7DE-9CF7032DF1C4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41350" y="3892550"/>
              <a:ext cx="215900" cy="233363"/>
            </p14:xfrm>
          </p:contentPart>
        </mc:Choice>
        <mc:Fallback>
          <p:pic>
            <p:nvPicPr>
              <p:cNvPr id="8222" name="Ink 43">
                <a:extLst>
                  <a:ext uri="{FF2B5EF4-FFF2-40B4-BE49-F238E27FC236}">
                    <a16:creationId xmlns:a16="http://schemas.microsoft.com/office/drawing/2014/main" id="{336346CC-05A2-4388-A7DE-9CF7032DF1C4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0"/>
              <a:stretch>
                <a:fillRect/>
              </a:stretch>
            </p:blipFill>
            <p:spPr>
              <a:xfrm>
                <a:off x="626836" y="3878145"/>
                <a:ext cx="244203" cy="26145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61">
            <p14:nvContentPartPr>
              <p14:cNvPr id="8223" name="Ink 44">
                <a:extLst>
                  <a:ext uri="{FF2B5EF4-FFF2-40B4-BE49-F238E27FC236}">
                    <a16:creationId xmlns:a16="http://schemas.microsoft.com/office/drawing/2014/main" id="{6AB1EB9B-8614-4BE7-BB2B-1736BB817F7A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443163" y="3968750"/>
              <a:ext cx="198437" cy="180975"/>
            </p14:xfrm>
          </p:contentPart>
        </mc:Choice>
        <mc:Fallback>
          <p:pic>
            <p:nvPicPr>
              <p:cNvPr id="8223" name="Ink 44">
                <a:extLst>
                  <a:ext uri="{FF2B5EF4-FFF2-40B4-BE49-F238E27FC236}">
                    <a16:creationId xmlns:a16="http://schemas.microsoft.com/office/drawing/2014/main" id="{6AB1EB9B-8614-4BE7-BB2B-1736BB817F7A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2"/>
              <a:stretch>
                <a:fillRect/>
              </a:stretch>
            </p:blipFill>
            <p:spPr>
              <a:xfrm>
                <a:off x="2428625" y="3954330"/>
                <a:ext cx="226785" cy="20909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63">
            <p14:nvContentPartPr>
              <p14:cNvPr id="8224" name="Ink 45">
                <a:extLst>
                  <a:ext uri="{FF2B5EF4-FFF2-40B4-BE49-F238E27FC236}">
                    <a16:creationId xmlns:a16="http://schemas.microsoft.com/office/drawing/2014/main" id="{E258950F-C6D0-4B32-A03B-E75A10B552FB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947988" y="3841750"/>
              <a:ext cx="280987" cy="242888"/>
            </p14:xfrm>
          </p:contentPart>
        </mc:Choice>
        <mc:Fallback>
          <p:pic>
            <p:nvPicPr>
              <p:cNvPr id="8224" name="Ink 45">
                <a:extLst>
                  <a:ext uri="{FF2B5EF4-FFF2-40B4-BE49-F238E27FC236}">
                    <a16:creationId xmlns:a16="http://schemas.microsoft.com/office/drawing/2014/main" id="{E258950F-C6D0-4B32-A03B-E75A10B552FB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4"/>
              <a:stretch>
                <a:fillRect/>
              </a:stretch>
            </p:blipFill>
            <p:spPr>
              <a:xfrm>
                <a:off x="2933634" y="3827271"/>
                <a:ext cx="308978" cy="27112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65">
            <p14:nvContentPartPr>
              <p14:cNvPr id="8225" name="Ink 47">
                <a:extLst>
                  <a:ext uri="{FF2B5EF4-FFF2-40B4-BE49-F238E27FC236}">
                    <a16:creationId xmlns:a16="http://schemas.microsoft.com/office/drawing/2014/main" id="{67BF9A84-BC93-4BDC-9BA8-7B6788133EFF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63575" y="4441825"/>
              <a:ext cx="282575" cy="11113"/>
            </p14:xfrm>
          </p:contentPart>
        </mc:Choice>
        <mc:Fallback>
          <p:pic>
            <p:nvPicPr>
              <p:cNvPr id="8225" name="Ink 47">
                <a:extLst>
                  <a:ext uri="{FF2B5EF4-FFF2-40B4-BE49-F238E27FC236}">
                    <a16:creationId xmlns:a16="http://schemas.microsoft.com/office/drawing/2014/main" id="{67BF9A84-BC93-4BDC-9BA8-7B6788133EFF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6"/>
              <a:stretch>
                <a:fillRect/>
              </a:stretch>
            </p:blipFill>
            <p:spPr>
              <a:xfrm>
                <a:off x="649158" y="4427934"/>
                <a:ext cx="310688" cy="3820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67">
            <p14:nvContentPartPr>
              <p14:cNvPr id="8226" name="Ink 48">
                <a:extLst>
                  <a:ext uri="{FF2B5EF4-FFF2-40B4-BE49-F238E27FC236}">
                    <a16:creationId xmlns:a16="http://schemas.microsoft.com/office/drawing/2014/main" id="{F101B973-5CC2-4AB0-84DC-A5FF35AF3734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443163" y="4286250"/>
              <a:ext cx="177800" cy="177800"/>
            </p14:xfrm>
          </p:contentPart>
        </mc:Choice>
        <mc:Fallback>
          <p:pic>
            <p:nvPicPr>
              <p:cNvPr id="8226" name="Ink 48">
                <a:extLst>
                  <a:ext uri="{FF2B5EF4-FFF2-40B4-BE49-F238E27FC236}">
                    <a16:creationId xmlns:a16="http://schemas.microsoft.com/office/drawing/2014/main" id="{F101B973-5CC2-4AB0-84DC-A5FF35AF3734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8"/>
              <a:stretch>
                <a:fillRect/>
              </a:stretch>
            </p:blipFill>
            <p:spPr>
              <a:xfrm>
                <a:off x="2428795" y="4271853"/>
                <a:ext cx="205817" cy="20587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69">
            <p14:nvContentPartPr>
              <p14:cNvPr id="8227" name="Ink 49">
                <a:extLst>
                  <a:ext uri="{FF2B5EF4-FFF2-40B4-BE49-F238E27FC236}">
                    <a16:creationId xmlns:a16="http://schemas.microsoft.com/office/drawing/2014/main" id="{5998BE35-1A19-423D-B517-043F0DCFFCE8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995613" y="4429125"/>
              <a:ext cx="219075" cy="157163"/>
            </p14:xfrm>
          </p:contentPart>
        </mc:Choice>
        <mc:Fallback>
          <p:pic>
            <p:nvPicPr>
              <p:cNvPr id="8227" name="Ink 49">
                <a:extLst>
                  <a:ext uri="{FF2B5EF4-FFF2-40B4-BE49-F238E27FC236}">
                    <a16:creationId xmlns:a16="http://schemas.microsoft.com/office/drawing/2014/main" id="{5998BE35-1A19-423D-B517-043F0DCFFCE8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70"/>
              <a:stretch>
                <a:fillRect/>
              </a:stretch>
            </p:blipFill>
            <p:spPr>
              <a:xfrm>
                <a:off x="2981247" y="4414772"/>
                <a:ext cx="247088" cy="18515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71">
            <p14:nvContentPartPr>
              <p14:cNvPr id="8228" name="Ink 51">
                <a:extLst>
                  <a:ext uri="{FF2B5EF4-FFF2-40B4-BE49-F238E27FC236}">
                    <a16:creationId xmlns:a16="http://schemas.microsoft.com/office/drawing/2014/main" id="{39A8AA1E-BDBB-47FA-9A8B-EB24D0F61F29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300538" y="3375025"/>
              <a:ext cx="4624387" cy="704850"/>
            </p14:xfrm>
          </p:contentPart>
        </mc:Choice>
        <mc:Fallback>
          <p:pic>
            <p:nvPicPr>
              <p:cNvPr id="8228" name="Ink 51">
                <a:extLst>
                  <a:ext uri="{FF2B5EF4-FFF2-40B4-BE49-F238E27FC236}">
                    <a16:creationId xmlns:a16="http://schemas.microsoft.com/office/drawing/2014/main" id="{39A8AA1E-BDBB-47FA-9A8B-EB24D0F61F29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72"/>
              <a:stretch>
                <a:fillRect/>
              </a:stretch>
            </p:blipFill>
            <p:spPr>
              <a:xfrm>
                <a:off x="4286135" y="3360589"/>
                <a:ext cx="4652473" cy="73300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73">
            <p14:nvContentPartPr>
              <p14:cNvPr id="8229" name="Ink 53">
                <a:extLst>
                  <a:ext uri="{FF2B5EF4-FFF2-40B4-BE49-F238E27FC236}">
                    <a16:creationId xmlns:a16="http://schemas.microsoft.com/office/drawing/2014/main" id="{1DF70433-5629-49BB-B62B-5F4B3EB86ADB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337550" y="3265488"/>
              <a:ext cx="34925" cy="465137"/>
            </p14:xfrm>
          </p:contentPart>
        </mc:Choice>
        <mc:Fallback>
          <p:pic>
            <p:nvPicPr>
              <p:cNvPr id="8229" name="Ink 53">
                <a:extLst>
                  <a:ext uri="{FF2B5EF4-FFF2-40B4-BE49-F238E27FC236}">
                    <a16:creationId xmlns:a16="http://schemas.microsoft.com/office/drawing/2014/main" id="{1DF70433-5629-49BB-B62B-5F4B3EB86ADB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74"/>
              <a:stretch>
                <a:fillRect/>
              </a:stretch>
            </p:blipFill>
            <p:spPr>
              <a:xfrm>
                <a:off x="8322688" y="3251132"/>
                <a:ext cx="63905" cy="49313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75">
            <p14:nvContentPartPr>
              <p14:cNvPr id="8230" name="Ink 54">
                <a:extLst>
                  <a:ext uri="{FF2B5EF4-FFF2-40B4-BE49-F238E27FC236}">
                    <a16:creationId xmlns:a16="http://schemas.microsoft.com/office/drawing/2014/main" id="{F84974A6-3F2B-407D-A3D9-8EEB991695F3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751763" y="3384550"/>
              <a:ext cx="17462" cy="339725"/>
            </p14:xfrm>
          </p:contentPart>
        </mc:Choice>
        <mc:Fallback>
          <p:pic>
            <p:nvPicPr>
              <p:cNvPr id="8230" name="Ink 54">
                <a:extLst>
                  <a:ext uri="{FF2B5EF4-FFF2-40B4-BE49-F238E27FC236}">
                    <a16:creationId xmlns:a16="http://schemas.microsoft.com/office/drawing/2014/main" id="{F84974A6-3F2B-407D-A3D9-8EEB991695F3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76"/>
              <a:stretch>
                <a:fillRect/>
              </a:stretch>
            </p:blipFill>
            <p:spPr>
              <a:xfrm>
                <a:off x="7736579" y="3370185"/>
                <a:ext cx="47071" cy="36773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77">
            <p14:nvContentPartPr>
              <p14:cNvPr id="8231" name="Ink 55">
                <a:extLst>
                  <a:ext uri="{FF2B5EF4-FFF2-40B4-BE49-F238E27FC236}">
                    <a16:creationId xmlns:a16="http://schemas.microsoft.com/office/drawing/2014/main" id="{CDF9D0E2-AFC9-4D8D-BDD9-DD2C7CD881AF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158038" y="3487738"/>
              <a:ext cx="23812" cy="292100"/>
            </p14:xfrm>
          </p:contentPart>
        </mc:Choice>
        <mc:Fallback>
          <p:pic>
            <p:nvPicPr>
              <p:cNvPr id="8231" name="Ink 55">
                <a:extLst>
                  <a:ext uri="{FF2B5EF4-FFF2-40B4-BE49-F238E27FC236}">
                    <a16:creationId xmlns:a16="http://schemas.microsoft.com/office/drawing/2014/main" id="{CDF9D0E2-AFC9-4D8D-BDD9-DD2C7CD881AF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78"/>
              <a:stretch>
                <a:fillRect/>
              </a:stretch>
            </p:blipFill>
            <p:spPr>
              <a:xfrm>
                <a:off x="7144234" y="3473278"/>
                <a:ext cx="50730" cy="32029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79">
            <p14:nvContentPartPr>
              <p14:cNvPr id="8232" name="Ink 56">
                <a:extLst>
                  <a:ext uri="{FF2B5EF4-FFF2-40B4-BE49-F238E27FC236}">
                    <a16:creationId xmlns:a16="http://schemas.microsoft.com/office/drawing/2014/main" id="{14144977-1C02-444A-828E-3ABE2569830D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489700" y="3533775"/>
              <a:ext cx="17463" cy="244475"/>
            </p14:xfrm>
          </p:contentPart>
        </mc:Choice>
        <mc:Fallback>
          <p:pic>
            <p:nvPicPr>
              <p:cNvPr id="8232" name="Ink 56">
                <a:extLst>
                  <a:ext uri="{FF2B5EF4-FFF2-40B4-BE49-F238E27FC236}">
                    <a16:creationId xmlns:a16="http://schemas.microsoft.com/office/drawing/2014/main" id="{14144977-1C02-444A-828E-3ABE2569830D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0"/>
              <a:stretch>
                <a:fillRect/>
              </a:stretch>
            </p:blipFill>
            <p:spPr>
              <a:xfrm>
                <a:off x="6474838" y="3519394"/>
                <a:ext cx="46444" cy="27251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81">
            <p14:nvContentPartPr>
              <p14:cNvPr id="8233" name="Ink 57">
                <a:extLst>
                  <a:ext uri="{FF2B5EF4-FFF2-40B4-BE49-F238E27FC236}">
                    <a16:creationId xmlns:a16="http://schemas.microsoft.com/office/drawing/2014/main" id="{6C2A7FCF-CFFC-4A30-B31F-C56BEF0450B6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940425" y="3506788"/>
              <a:ext cx="31750" cy="306387"/>
            </p14:xfrm>
          </p:contentPart>
        </mc:Choice>
        <mc:Fallback>
          <p:pic>
            <p:nvPicPr>
              <p:cNvPr id="8233" name="Ink 57">
                <a:extLst>
                  <a:ext uri="{FF2B5EF4-FFF2-40B4-BE49-F238E27FC236}">
                    <a16:creationId xmlns:a16="http://schemas.microsoft.com/office/drawing/2014/main" id="{6C2A7FCF-CFFC-4A30-B31F-C56BEF0450B6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2"/>
              <a:stretch>
                <a:fillRect/>
              </a:stretch>
            </p:blipFill>
            <p:spPr>
              <a:xfrm>
                <a:off x="5925827" y="3492353"/>
                <a:ext cx="60216" cy="33453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83">
            <p14:nvContentPartPr>
              <p14:cNvPr id="8234" name="Ink 58">
                <a:extLst>
                  <a:ext uri="{FF2B5EF4-FFF2-40B4-BE49-F238E27FC236}">
                    <a16:creationId xmlns:a16="http://schemas.microsoft.com/office/drawing/2014/main" id="{B099363B-8CC5-4928-B29D-7874B8C48A44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631238" y="3309938"/>
              <a:ext cx="65087" cy="187325"/>
            </p14:xfrm>
          </p:contentPart>
        </mc:Choice>
        <mc:Fallback>
          <p:pic>
            <p:nvPicPr>
              <p:cNvPr id="8234" name="Ink 58">
                <a:extLst>
                  <a:ext uri="{FF2B5EF4-FFF2-40B4-BE49-F238E27FC236}">
                    <a16:creationId xmlns:a16="http://schemas.microsoft.com/office/drawing/2014/main" id="{B099363B-8CC5-4928-B29D-7874B8C48A44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4"/>
              <a:stretch>
                <a:fillRect/>
              </a:stretch>
            </p:blipFill>
            <p:spPr>
              <a:xfrm>
                <a:off x="8616933" y="3295417"/>
                <a:ext cx="92981" cy="21564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85">
            <p14:nvContentPartPr>
              <p14:cNvPr id="8235" name="Ink 59">
                <a:extLst>
                  <a:ext uri="{FF2B5EF4-FFF2-40B4-BE49-F238E27FC236}">
                    <a16:creationId xmlns:a16="http://schemas.microsoft.com/office/drawing/2014/main" id="{5DEDCD85-5522-4C0E-8EB5-FD576F4CCFAB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162925" y="3079750"/>
              <a:ext cx="80963" cy="231775"/>
            </p14:xfrm>
          </p:contentPart>
        </mc:Choice>
        <mc:Fallback>
          <p:pic>
            <p:nvPicPr>
              <p:cNvPr id="8235" name="Ink 59">
                <a:extLst>
                  <a:ext uri="{FF2B5EF4-FFF2-40B4-BE49-F238E27FC236}">
                    <a16:creationId xmlns:a16="http://schemas.microsoft.com/office/drawing/2014/main" id="{5DEDCD85-5522-4C0E-8EB5-FD576F4CCFAB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6"/>
              <a:stretch>
                <a:fillRect/>
              </a:stretch>
            </p:blipFill>
            <p:spPr>
              <a:xfrm>
                <a:off x="8148595" y="3065399"/>
                <a:ext cx="108906" cy="259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87">
            <p14:nvContentPartPr>
              <p14:cNvPr id="8236" name="Ink 60">
                <a:extLst>
                  <a:ext uri="{FF2B5EF4-FFF2-40B4-BE49-F238E27FC236}">
                    <a16:creationId xmlns:a16="http://schemas.microsoft.com/office/drawing/2014/main" id="{E75AAA98-4834-4E7A-B456-66BC1DFC2682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607300" y="3152775"/>
              <a:ext cx="168275" cy="211138"/>
            </p14:xfrm>
          </p:contentPart>
        </mc:Choice>
        <mc:Fallback>
          <p:pic>
            <p:nvPicPr>
              <p:cNvPr id="8236" name="Ink 60">
                <a:extLst>
                  <a:ext uri="{FF2B5EF4-FFF2-40B4-BE49-F238E27FC236}">
                    <a16:creationId xmlns:a16="http://schemas.microsoft.com/office/drawing/2014/main" id="{E75AAA98-4834-4E7A-B456-66BC1DFC2682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8"/>
              <a:stretch>
                <a:fillRect/>
              </a:stretch>
            </p:blipFill>
            <p:spPr>
              <a:xfrm>
                <a:off x="7592948" y="3138412"/>
                <a:ext cx="196261" cy="23914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89">
            <p14:nvContentPartPr>
              <p14:cNvPr id="8237" name="Ink 61">
                <a:extLst>
                  <a:ext uri="{FF2B5EF4-FFF2-40B4-BE49-F238E27FC236}">
                    <a16:creationId xmlns:a16="http://schemas.microsoft.com/office/drawing/2014/main" id="{934A3014-095B-46ED-A650-0D70261C67ED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907213" y="2254250"/>
              <a:ext cx="298450" cy="252413"/>
            </p14:xfrm>
          </p:contentPart>
        </mc:Choice>
        <mc:Fallback>
          <p:pic>
            <p:nvPicPr>
              <p:cNvPr id="8237" name="Ink 61">
                <a:extLst>
                  <a:ext uri="{FF2B5EF4-FFF2-40B4-BE49-F238E27FC236}">
                    <a16:creationId xmlns:a16="http://schemas.microsoft.com/office/drawing/2014/main" id="{934A3014-095B-46ED-A650-0D70261C67ED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90"/>
              <a:stretch>
                <a:fillRect/>
              </a:stretch>
            </p:blipFill>
            <p:spPr>
              <a:xfrm>
                <a:off x="6892778" y="2239806"/>
                <a:ext cx="326599" cy="28057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91">
            <p14:nvContentPartPr>
              <p14:cNvPr id="8238" name="Ink 62">
                <a:extLst>
                  <a:ext uri="{FF2B5EF4-FFF2-40B4-BE49-F238E27FC236}">
                    <a16:creationId xmlns:a16="http://schemas.microsoft.com/office/drawing/2014/main" id="{100521E9-2D6C-488B-8D8D-1B2C2C4A7445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077075" y="2312988"/>
              <a:ext cx="3175" cy="7937"/>
            </p14:xfrm>
          </p:contentPart>
        </mc:Choice>
        <mc:Fallback>
          <p:pic>
            <p:nvPicPr>
              <p:cNvPr id="8238" name="Ink 62">
                <a:extLst>
                  <a:ext uri="{FF2B5EF4-FFF2-40B4-BE49-F238E27FC236}">
                    <a16:creationId xmlns:a16="http://schemas.microsoft.com/office/drawing/2014/main" id="{100521E9-2D6C-488B-8D8D-1B2C2C4A7445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92"/>
              <a:stretch>
                <a:fillRect/>
              </a:stretch>
            </p:blipFill>
            <p:spPr>
              <a:xfrm>
                <a:off x="7062964" y="2297114"/>
                <a:ext cx="30692" cy="3889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93">
            <p14:nvContentPartPr>
              <p14:cNvPr id="8239" name="Ink 63">
                <a:extLst>
                  <a:ext uri="{FF2B5EF4-FFF2-40B4-BE49-F238E27FC236}">
                    <a16:creationId xmlns:a16="http://schemas.microsoft.com/office/drawing/2014/main" id="{AFCAD5EF-D419-4965-BD54-29AE7B009931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553075" y="3759200"/>
              <a:ext cx="296863" cy="249238"/>
            </p14:xfrm>
          </p:contentPart>
        </mc:Choice>
        <mc:Fallback>
          <p:pic>
            <p:nvPicPr>
              <p:cNvPr id="8239" name="Ink 63">
                <a:extLst>
                  <a:ext uri="{FF2B5EF4-FFF2-40B4-BE49-F238E27FC236}">
                    <a16:creationId xmlns:a16="http://schemas.microsoft.com/office/drawing/2014/main" id="{AFCAD5EF-D419-4965-BD54-29AE7B009931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94"/>
              <a:stretch>
                <a:fillRect/>
              </a:stretch>
            </p:blipFill>
            <p:spPr>
              <a:xfrm>
                <a:off x="5538664" y="3744625"/>
                <a:ext cx="324964" cy="2776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95">
            <p14:nvContentPartPr>
              <p14:cNvPr id="8240" name="Ink 64">
                <a:extLst>
                  <a:ext uri="{FF2B5EF4-FFF2-40B4-BE49-F238E27FC236}">
                    <a16:creationId xmlns:a16="http://schemas.microsoft.com/office/drawing/2014/main" id="{B0395879-2C92-407E-970C-A495A8FCC2ED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262438" y="3854450"/>
              <a:ext cx="265112" cy="241300"/>
            </p14:xfrm>
          </p:contentPart>
        </mc:Choice>
        <mc:Fallback>
          <p:pic>
            <p:nvPicPr>
              <p:cNvPr id="8240" name="Ink 64">
                <a:extLst>
                  <a:ext uri="{FF2B5EF4-FFF2-40B4-BE49-F238E27FC236}">
                    <a16:creationId xmlns:a16="http://schemas.microsoft.com/office/drawing/2014/main" id="{B0395879-2C92-407E-970C-A495A8FCC2ED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96"/>
              <a:stretch>
                <a:fillRect/>
              </a:stretch>
            </p:blipFill>
            <p:spPr>
              <a:xfrm>
                <a:off x="4248010" y="3839936"/>
                <a:ext cx="293246" cy="26960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97">
            <p14:nvContentPartPr>
              <p14:cNvPr id="8241" name="Ink 65">
                <a:extLst>
                  <a:ext uri="{FF2B5EF4-FFF2-40B4-BE49-F238E27FC236}">
                    <a16:creationId xmlns:a16="http://schemas.microsoft.com/office/drawing/2014/main" id="{6F4B3975-6544-4D43-A614-9327865ACF21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659313" y="3875088"/>
              <a:ext cx="52387" cy="25400"/>
            </p14:xfrm>
          </p:contentPart>
        </mc:Choice>
        <mc:Fallback>
          <p:pic>
            <p:nvPicPr>
              <p:cNvPr id="8241" name="Ink 65">
                <a:extLst>
                  <a:ext uri="{FF2B5EF4-FFF2-40B4-BE49-F238E27FC236}">
                    <a16:creationId xmlns:a16="http://schemas.microsoft.com/office/drawing/2014/main" id="{6F4B3975-6544-4D43-A614-9327865ACF21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98"/>
              <a:stretch>
                <a:fillRect/>
              </a:stretch>
            </p:blipFill>
            <p:spPr>
              <a:xfrm>
                <a:off x="4643675" y="3860574"/>
                <a:ext cx="82881" cy="5370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99">
            <p14:nvContentPartPr>
              <p14:cNvPr id="8242" name="Ink 66">
                <a:extLst>
                  <a:ext uri="{FF2B5EF4-FFF2-40B4-BE49-F238E27FC236}">
                    <a16:creationId xmlns:a16="http://schemas.microsoft.com/office/drawing/2014/main" id="{A5738330-63C7-4DD4-A670-C55E5B9C63C4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078663" y="2273300"/>
              <a:ext cx="92075" cy="2432050"/>
            </p14:xfrm>
          </p:contentPart>
        </mc:Choice>
        <mc:Fallback>
          <p:pic>
            <p:nvPicPr>
              <p:cNvPr id="8242" name="Ink 66">
                <a:extLst>
                  <a:ext uri="{FF2B5EF4-FFF2-40B4-BE49-F238E27FC236}">
                    <a16:creationId xmlns:a16="http://schemas.microsoft.com/office/drawing/2014/main" id="{A5738330-63C7-4DD4-A670-C55E5B9C63C4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00"/>
              <a:stretch>
                <a:fillRect/>
              </a:stretch>
            </p:blipFill>
            <p:spPr>
              <a:xfrm>
                <a:off x="7063317" y="2258858"/>
                <a:ext cx="121999" cy="246021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01">
            <p14:nvContentPartPr>
              <p14:cNvPr id="8243" name="Ink 68">
                <a:extLst>
                  <a:ext uri="{FF2B5EF4-FFF2-40B4-BE49-F238E27FC236}">
                    <a16:creationId xmlns:a16="http://schemas.microsoft.com/office/drawing/2014/main" id="{41216562-F23C-49F9-8BB4-4EC1608D499D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149725" y="2289175"/>
              <a:ext cx="201613" cy="280988"/>
            </p14:xfrm>
          </p:contentPart>
        </mc:Choice>
        <mc:Fallback>
          <p:pic>
            <p:nvPicPr>
              <p:cNvPr id="8243" name="Ink 68">
                <a:extLst>
                  <a:ext uri="{FF2B5EF4-FFF2-40B4-BE49-F238E27FC236}">
                    <a16:creationId xmlns:a16="http://schemas.microsoft.com/office/drawing/2014/main" id="{41216562-F23C-49F9-8BB4-4EC1608D499D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02"/>
              <a:stretch>
                <a:fillRect/>
              </a:stretch>
            </p:blipFill>
            <p:spPr>
              <a:xfrm>
                <a:off x="4135272" y="2274765"/>
                <a:ext cx="229795" cy="30908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03">
            <p14:nvContentPartPr>
              <p14:cNvPr id="8244" name="Ink 69">
                <a:extLst>
                  <a:ext uri="{FF2B5EF4-FFF2-40B4-BE49-F238E27FC236}">
                    <a16:creationId xmlns:a16="http://schemas.microsoft.com/office/drawing/2014/main" id="{BB3BCC16-EC62-4DA5-B31D-4E856C5B4E19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570913" y="2246313"/>
              <a:ext cx="147637" cy="315912"/>
            </p14:xfrm>
          </p:contentPart>
        </mc:Choice>
        <mc:Fallback>
          <p:pic>
            <p:nvPicPr>
              <p:cNvPr id="8244" name="Ink 69">
                <a:extLst>
                  <a:ext uri="{FF2B5EF4-FFF2-40B4-BE49-F238E27FC236}">
                    <a16:creationId xmlns:a16="http://schemas.microsoft.com/office/drawing/2014/main" id="{BB3BCC16-EC62-4DA5-B31D-4E856C5B4E19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04"/>
              <a:stretch>
                <a:fillRect/>
              </a:stretch>
            </p:blipFill>
            <p:spPr>
              <a:xfrm>
                <a:off x="8556509" y="2231855"/>
                <a:ext cx="175724" cy="34410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05">
            <p14:nvContentPartPr>
              <p14:cNvPr id="8245" name="Ink 71">
                <a:extLst>
                  <a:ext uri="{FF2B5EF4-FFF2-40B4-BE49-F238E27FC236}">
                    <a16:creationId xmlns:a16="http://schemas.microsoft.com/office/drawing/2014/main" id="{7ED11980-C35C-4920-965C-D95DAC60D5C3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210050" y="2744788"/>
              <a:ext cx="1588" cy="1587"/>
            </p14:xfrm>
          </p:contentPart>
        </mc:Choice>
        <mc:Fallback>
          <p:pic>
            <p:nvPicPr>
              <p:cNvPr id="8245" name="Ink 71">
                <a:extLst>
                  <a:ext uri="{FF2B5EF4-FFF2-40B4-BE49-F238E27FC236}">
                    <a16:creationId xmlns:a16="http://schemas.microsoft.com/office/drawing/2014/main" id="{7ED11980-C35C-4920-965C-D95DAC60D5C3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06"/>
              <a:stretch>
                <a:fillRect/>
              </a:stretch>
            </p:blipFill>
            <p:spPr>
              <a:xfrm>
                <a:off x="4146530" y="2681308"/>
                <a:ext cx="125452" cy="12537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07">
            <p14:nvContentPartPr>
              <p14:cNvPr id="8246" name="Ink 72">
                <a:extLst>
                  <a:ext uri="{FF2B5EF4-FFF2-40B4-BE49-F238E27FC236}">
                    <a16:creationId xmlns:a16="http://schemas.microsoft.com/office/drawing/2014/main" id="{9766D5F5-FD2C-4DC3-B0D9-2E795C1F4088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979863" y="2565400"/>
              <a:ext cx="1417637" cy="1941513"/>
            </p14:xfrm>
          </p:contentPart>
        </mc:Choice>
        <mc:Fallback>
          <p:pic>
            <p:nvPicPr>
              <p:cNvPr id="8246" name="Ink 72">
                <a:extLst>
                  <a:ext uri="{FF2B5EF4-FFF2-40B4-BE49-F238E27FC236}">
                    <a16:creationId xmlns:a16="http://schemas.microsoft.com/office/drawing/2014/main" id="{9766D5F5-FD2C-4DC3-B0D9-2E795C1F4088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08"/>
              <a:stretch>
                <a:fillRect/>
              </a:stretch>
            </p:blipFill>
            <p:spPr>
              <a:xfrm>
                <a:off x="3965427" y="2550997"/>
                <a:ext cx="1445788" cy="196959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09">
            <p14:nvContentPartPr>
              <p14:cNvPr id="8247" name="Ink 75">
                <a:extLst>
                  <a:ext uri="{FF2B5EF4-FFF2-40B4-BE49-F238E27FC236}">
                    <a16:creationId xmlns:a16="http://schemas.microsoft.com/office/drawing/2014/main" id="{AE24CFF8-F928-43E5-932B-72A079F0A296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395913" y="2568575"/>
              <a:ext cx="3414712" cy="1863725"/>
            </p14:xfrm>
          </p:contentPart>
        </mc:Choice>
        <mc:Fallback>
          <p:pic>
            <p:nvPicPr>
              <p:cNvPr id="8247" name="Ink 75">
                <a:extLst>
                  <a:ext uri="{FF2B5EF4-FFF2-40B4-BE49-F238E27FC236}">
                    <a16:creationId xmlns:a16="http://schemas.microsoft.com/office/drawing/2014/main" id="{AE24CFF8-F928-43E5-932B-72A079F0A296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10"/>
              <a:stretch>
                <a:fillRect/>
              </a:stretch>
            </p:blipFill>
            <p:spPr>
              <a:xfrm>
                <a:off x="5381493" y="2554158"/>
                <a:ext cx="3442831" cy="1891838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6" name="Foliennummernplatzhalter 5">
            <a:extLst>
              <a:ext uri="{FF2B5EF4-FFF2-40B4-BE49-F238E27FC236}">
                <a16:creationId xmlns:a16="http://schemas.microsoft.com/office/drawing/2014/main" id="{23558004-CCFA-4E55-A355-B59BC07F892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A2BEC1D1-1E32-4C0D-9415-748DB850872E}" type="slidenum">
              <a:rPr lang="de-DE" altLang="de-DE" sz="1400"/>
              <a:pPr eaLnBrk="1" hangingPunct="1"/>
              <a:t>11</a:t>
            </a:fld>
            <a:endParaRPr lang="de-DE" altLang="de-DE" sz="1400"/>
          </a:p>
        </p:txBody>
      </p:sp>
      <p:sp>
        <p:nvSpPr>
          <p:cNvPr id="9227" name="Text Box 2">
            <a:extLst>
              <a:ext uri="{FF2B5EF4-FFF2-40B4-BE49-F238E27FC236}">
                <a16:creationId xmlns:a16="http://schemas.microsoft.com/office/drawing/2014/main" id="{BA941F32-C6E6-4C4D-9DFC-295827B7A8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6515100"/>
            <a:ext cx="8712200" cy="307975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de-DE" altLang="de-DE" sz="1400">
                <a:solidFill>
                  <a:srgbClr val="800000"/>
                </a:solidFill>
              </a:rPr>
              <a:t>Prof. Dr. Dörte Haftendorn, Leuphana Universität Lüneburg, 2015 http://www.leuphana.de/matheomnibus</a:t>
            </a:r>
          </a:p>
        </p:txBody>
      </p:sp>
      <p:pic>
        <p:nvPicPr>
          <p:cNvPr id="9228" name="Picture 8" descr="geogebra64">
            <a:hlinkClick r:id="rId3" action="ppaction://program"/>
            <a:extLst>
              <a:ext uri="{FF2B5EF4-FFF2-40B4-BE49-F238E27FC236}">
                <a16:creationId xmlns:a16="http://schemas.microsoft.com/office/drawing/2014/main" id="{472CE938-C7BE-4FA0-9C4C-C153BC79F9A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333375"/>
            <a:ext cx="609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29" name="Rectangle 9">
            <a:extLst>
              <a:ext uri="{FF2B5EF4-FFF2-40B4-BE49-F238E27FC236}">
                <a16:creationId xmlns:a16="http://schemas.microsoft.com/office/drawing/2014/main" id="{F51897D4-9EF4-4107-86BE-671E4CE6156B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468313" y="87313"/>
            <a:ext cx="8208962" cy="1470025"/>
          </a:xfrm>
          <a:noFill/>
        </p:spPr>
        <p:txBody>
          <a:bodyPr/>
          <a:lstStyle/>
          <a:p>
            <a:pPr eaLnBrk="1" hangingPunct="1"/>
            <a:r>
              <a:rPr lang="de-DE" altLang="de-DE">
                <a:hlinkClick r:id="rId5" action="ppaction://program"/>
              </a:rPr>
              <a:t>Übung 2 mit Polynomen</a:t>
            </a:r>
          </a:p>
        </p:txBody>
      </p:sp>
      <p:pic>
        <p:nvPicPr>
          <p:cNvPr id="9230" name="Picture 10">
            <a:extLst>
              <a:ext uri="{FF2B5EF4-FFF2-40B4-BE49-F238E27FC236}">
                <a16:creationId xmlns:a16="http://schemas.microsoft.com/office/drawing/2014/main" id="{E6778177-155C-4E8B-8AAD-55118F13AE0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2781300"/>
            <a:ext cx="6459538" cy="2571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047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31" name="Textfeld 6">
            <a:extLst>
              <a:ext uri="{FF2B5EF4-FFF2-40B4-BE49-F238E27FC236}">
                <a16:creationId xmlns:a16="http://schemas.microsoft.com/office/drawing/2014/main" id="{06508098-61D8-4CDC-954B-2FB1963B87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981075"/>
            <a:ext cx="2451100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de-DE" sz="1400"/>
              <a:t>Polynome </a:t>
            </a:r>
          </a:p>
          <a:p>
            <a:pPr eaLnBrk="1" hangingPunct="1"/>
            <a:r>
              <a:rPr lang="de-DE" altLang="de-DE" sz="1400"/>
              <a:t>aus Linearfaktoren Zeichnen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7">
            <p14:nvContentPartPr>
              <p14:cNvPr id="9218" name="Ink 3">
                <a:extLst>
                  <a:ext uri="{FF2B5EF4-FFF2-40B4-BE49-F238E27FC236}">
                    <a16:creationId xmlns:a16="http://schemas.microsoft.com/office/drawing/2014/main" id="{432537E1-824E-4468-ACD5-1638FDE76166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9359900" y="939800"/>
              <a:ext cx="1588" cy="1588"/>
            </p14:xfrm>
          </p:contentPart>
        </mc:Choice>
        <mc:Fallback>
          <p:pic>
            <p:nvPicPr>
              <p:cNvPr id="9218" name="Ink 3">
                <a:extLst>
                  <a:ext uri="{FF2B5EF4-FFF2-40B4-BE49-F238E27FC236}">
                    <a16:creationId xmlns:a16="http://schemas.microsoft.com/office/drawing/2014/main" id="{432537E1-824E-4468-ACD5-1638FDE76166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9318612" y="898512"/>
                <a:ext cx="84164" cy="8416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9">
            <p14:nvContentPartPr>
              <p14:cNvPr id="9219" name="Ink 4">
                <a:extLst>
                  <a:ext uri="{FF2B5EF4-FFF2-40B4-BE49-F238E27FC236}">
                    <a16:creationId xmlns:a16="http://schemas.microsoft.com/office/drawing/2014/main" id="{6CAF0841-77AB-4BC3-BD32-7BF168569BC9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9737725" y="411163"/>
              <a:ext cx="1588" cy="1587"/>
            </p14:xfrm>
          </p:contentPart>
        </mc:Choice>
        <mc:Fallback>
          <p:pic>
            <p:nvPicPr>
              <p:cNvPr id="9219" name="Ink 4">
                <a:extLst>
                  <a:ext uri="{FF2B5EF4-FFF2-40B4-BE49-F238E27FC236}">
                    <a16:creationId xmlns:a16="http://schemas.microsoft.com/office/drawing/2014/main" id="{6CAF0841-77AB-4BC3-BD32-7BF168569BC9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9696437" y="369901"/>
                <a:ext cx="84164" cy="8411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0">
            <p14:nvContentPartPr>
              <p14:cNvPr id="9220" name="Ink 5">
                <a:extLst>
                  <a:ext uri="{FF2B5EF4-FFF2-40B4-BE49-F238E27FC236}">
                    <a16:creationId xmlns:a16="http://schemas.microsoft.com/office/drawing/2014/main" id="{FE18379B-2BF4-4B68-AC21-1B2C69A4AEBE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001000" y="495300"/>
              <a:ext cx="1588" cy="1588"/>
            </p14:xfrm>
          </p:contentPart>
        </mc:Choice>
        <mc:Fallback>
          <p:pic>
            <p:nvPicPr>
              <p:cNvPr id="9220" name="Ink 5">
                <a:extLst>
                  <a:ext uri="{FF2B5EF4-FFF2-40B4-BE49-F238E27FC236}">
                    <a16:creationId xmlns:a16="http://schemas.microsoft.com/office/drawing/2014/main" id="{FE18379B-2BF4-4B68-AC21-1B2C69A4AEBE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7959712" y="454012"/>
                <a:ext cx="84164" cy="8416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1">
            <p14:nvContentPartPr>
              <p14:cNvPr id="9221" name="Ink 6">
                <a:extLst>
                  <a:ext uri="{FF2B5EF4-FFF2-40B4-BE49-F238E27FC236}">
                    <a16:creationId xmlns:a16="http://schemas.microsoft.com/office/drawing/2014/main" id="{7FCB38D9-FBB1-4F3E-9942-02A2AE2A625A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553200" y="-49213"/>
              <a:ext cx="1588" cy="1588"/>
            </p14:xfrm>
          </p:contentPart>
        </mc:Choice>
        <mc:Fallback>
          <p:pic>
            <p:nvPicPr>
              <p:cNvPr id="9221" name="Ink 6">
                <a:extLst>
                  <a:ext uri="{FF2B5EF4-FFF2-40B4-BE49-F238E27FC236}">
                    <a16:creationId xmlns:a16="http://schemas.microsoft.com/office/drawing/2014/main" id="{7FCB38D9-FBB1-4F3E-9942-02A2AE2A625A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6511912" y="-90501"/>
                <a:ext cx="84164" cy="8416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2">
            <p14:nvContentPartPr>
              <p14:cNvPr id="9222" name="Ink 7">
                <a:extLst>
                  <a:ext uri="{FF2B5EF4-FFF2-40B4-BE49-F238E27FC236}">
                    <a16:creationId xmlns:a16="http://schemas.microsoft.com/office/drawing/2014/main" id="{42E80642-51D2-4C9F-B18F-48BE253EA5DA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731000" y="1562100"/>
              <a:ext cx="1588" cy="1588"/>
            </p14:xfrm>
          </p:contentPart>
        </mc:Choice>
        <mc:Fallback>
          <p:pic>
            <p:nvPicPr>
              <p:cNvPr id="9222" name="Ink 7">
                <a:extLst>
                  <a:ext uri="{FF2B5EF4-FFF2-40B4-BE49-F238E27FC236}">
                    <a16:creationId xmlns:a16="http://schemas.microsoft.com/office/drawing/2014/main" id="{42E80642-51D2-4C9F-B18F-48BE253EA5DA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6689712" y="1520812"/>
                <a:ext cx="84164" cy="8416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3">
            <p14:nvContentPartPr>
              <p14:cNvPr id="9223" name="Ink 11">
                <a:extLst>
                  <a:ext uri="{FF2B5EF4-FFF2-40B4-BE49-F238E27FC236}">
                    <a16:creationId xmlns:a16="http://schemas.microsoft.com/office/drawing/2014/main" id="{82123C2F-7C96-43FA-804E-FDEC17E40724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681288" y="1133475"/>
              <a:ext cx="5635625" cy="614363"/>
            </p14:xfrm>
          </p:contentPart>
        </mc:Choice>
        <mc:Fallback>
          <p:pic>
            <p:nvPicPr>
              <p:cNvPr id="9223" name="Ink 11">
                <a:extLst>
                  <a:ext uri="{FF2B5EF4-FFF2-40B4-BE49-F238E27FC236}">
                    <a16:creationId xmlns:a16="http://schemas.microsoft.com/office/drawing/2014/main" id="{82123C2F-7C96-43FA-804E-FDEC17E40724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2671924" y="1124034"/>
                <a:ext cx="5654354" cy="63324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5">
            <p14:nvContentPartPr>
              <p14:cNvPr id="9224" name="Ink 17">
                <a:extLst>
                  <a:ext uri="{FF2B5EF4-FFF2-40B4-BE49-F238E27FC236}">
                    <a16:creationId xmlns:a16="http://schemas.microsoft.com/office/drawing/2014/main" id="{8D43B720-5A57-414E-A4C7-F556C702F1DF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61938" y="6489700"/>
              <a:ext cx="26987" cy="36513"/>
            </p14:xfrm>
          </p:contentPart>
        </mc:Choice>
        <mc:Fallback>
          <p:pic>
            <p:nvPicPr>
              <p:cNvPr id="9224" name="Ink 17">
                <a:extLst>
                  <a:ext uri="{FF2B5EF4-FFF2-40B4-BE49-F238E27FC236}">
                    <a16:creationId xmlns:a16="http://schemas.microsoft.com/office/drawing/2014/main" id="{8D43B720-5A57-414E-A4C7-F556C702F1DF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243823" y="6472330"/>
                <a:ext cx="62477" cy="7054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7">
            <p14:nvContentPartPr>
              <p14:cNvPr id="9225" name="Ink 17">
                <a:extLst>
                  <a:ext uri="{FF2B5EF4-FFF2-40B4-BE49-F238E27FC236}">
                    <a16:creationId xmlns:a16="http://schemas.microsoft.com/office/drawing/2014/main" id="{16D3CF51-809A-48D5-A6E2-6B463B3E1601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842375" y="4051300"/>
              <a:ext cx="1588" cy="1588"/>
            </p14:xfrm>
          </p:contentPart>
        </mc:Choice>
        <mc:Fallback>
          <p:pic>
            <p:nvPicPr>
              <p:cNvPr id="9225" name="Ink 17">
                <a:extLst>
                  <a:ext uri="{FF2B5EF4-FFF2-40B4-BE49-F238E27FC236}">
                    <a16:creationId xmlns:a16="http://schemas.microsoft.com/office/drawing/2014/main" id="{16D3CF51-809A-48D5-A6E2-6B463B3E1601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8801087" y="4010012"/>
                <a:ext cx="84164" cy="84164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51" name="Foliennummernplatzhalter 5">
            <a:extLst>
              <a:ext uri="{FF2B5EF4-FFF2-40B4-BE49-F238E27FC236}">
                <a16:creationId xmlns:a16="http://schemas.microsoft.com/office/drawing/2014/main" id="{355861F0-DD97-45EC-BD14-2D2C451EBAE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ADDDE1B5-5398-4C22-93C5-8D3D72134F80}" type="slidenum">
              <a:rPr lang="de-DE" altLang="de-DE" sz="1400"/>
              <a:pPr eaLnBrk="1" hangingPunct="1"/>
              <a:t>12</a:t>
            </a:fld>
            <a:endParaRPr lang="de-DE" altLang="de-DE" sz="1400"/>
          </a:p>
        </p:txBody>
      </p:sp>
      <p:sp>
        <p:nvSpPr>
          <p:cNvPr id="10252" name="Text Box 2">
            <a:extLst>
              <a:ext uri="{FF2B5EF4-FFF2-40B4-BE49-F238E27FC236}">
                <a16:creationId xmlns:a16="http://schemas.microsoft.com/office/drawing/2014/main" id="{E14B6171-ABD3-429E-AAFA-08EC149B01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6515100"/>
            <a:ext cx="8712200" cy="307975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de-DE" altLang="de-DE" sz="1400">
                <a:solidFill>
                  <a:srgbClr val="800000"/>
                </a:solidFill>
              </a:rPr>
              <a:t>Prof. Dr. Dörte Haftendorn, Leuphana Universität Lüneburg, 2015 http://www.leuphana.de/matheomnibus</a:t>
            </a:r>
          </a:p>
        </p:txBody>
      </p:sp>
      <p:sp>
        <p:nvSpPr>
          <p:cNvPr id="10253" name="Rectangle 9">
            <a:extLst>
              <a:ext uri="{FF2B5EF4-FFF2-40B4-BE49-F238E27FC236}">
                <a16:creationId xmlns:a16="http://schemas.microsoft.com/office/drawing/2014/main" id="{11FAC419-377D-42E1-A41B-04D5004B8292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539750" y="0"/>
            <a:ext cx="8208963" cy="1470025"/>
          </a:xfrm>
          <a:noFill/>
        </p:spPr>
        <p:txBody>
          <a:bodyPr/>
          <a:lstStyle/>
          <a:p>
            <a:pPr eaLnBrk="1" hangingPunct="1"/>
            <a:r>
              <a:rPr lang="de-DE" altLang="de-DE"/>
              <a:t>Übung 2 mit Polynomen</a:t>
            </a:r>
          </a:p>
        </p:txBody>
      </p:sp>
      <p:pic>
        <p:nvPicPr>
          <p:cNvPr id="10254" name="Picture 10">
            <a:extLst>
              <a:ext uri="{FF2B5EF4-FFF2-40B4-BE49-F238E27FC236}">
                <a16:creationId xmlns:a16="http://schemas.microsoft.com/office/drawing/2014/main" id="{CEAA2610-8AFF-4D08-8D91-5F3649A32BC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250" y="1773238"/>
            <a:ext cx="6459538" cy="2571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047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55" name="Picture 11">
            <a:extLst>
              <a:ext uri="{FF2B5EF4-FFF2-40B4-BE49-F238E27FC236}">
                <a16:creationId xmlns:a16="http://schemas.microsoft.com/office/drawing/2014/main" id="{FCCDD7D4-04E2-4018-8C46-DCD9B40B39E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5150" y="4437063"/>
            <a:ext cx="5905500" cy="1933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047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56" name="Textfeld 8">
            <a:extLst>
              <a:ext uri="{FF2B5EF4-FFF2-40B4-BE49-F238E27FC236}">
                <a16:creationId xmlns:a16="http://schemas.microsoft.com/office/drawing/2014/main" id="{3324F5CE-454F-440A-BA04-1D788AB61B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981075"/>
            <a:ext cx="2451100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de-DE" sz="1400"/>
              <a:t>Polynome </a:t>
            </a:r>
          </a:p>
          <a:p>
            <a:pPr eaLnBrk="1" hangingPunct="1"/>
            <a:r>
              <a:rPr lang="de-DE" altLang="de-DE" sz="1400"/>
              <a:t>aus Linearfaktoren Zeichnen</a:t>
            </a:r>
          </a:p>
        </p:txBody>
      </p:sp>
      <p:pic>
        <p:nvPicPr>
          <p:cNvPr id="10257" name="Picture 8" descr="geogebra64">
            <a:hlinkClick r:id="rId5" action="ppaction://program"/>
            <a:extLst>
              <a:ext uri="{FF2B5EF4-FFF2-40B4-BE49-F238E27FC236}">
                <a16:creationId xmlns:a16="http://schemas.microsoft.com/office/drawing/2014/main" id="{B12BD4CB-3BF6-45CC-8562-99AB08541B6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371475"/>
            <a:ext cx="609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7">
            <p14:nvContentPartPr>
              <p14:cNvPr id="10242" name="Ink 3">
                <a:extLst>
                  <a:ext uri="{FF2B5EF4-FFF2-40B4-BE49-F238E27FC236}">
                    <a16:creationId xmlns:a16="http://schemas.microsoft.com/office/drawing/2014/main" id="{FC1AC1B7-FD43-4106-A2FA-A04F8AD1CC31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9359900" y="939800"/>
              <a:ext cx="1588" cy="1588"/>
            </p14:xfrm>
          </p:contentPart>
        </mc:Choice>
        <mc:Fallback>
          <p:pic>
            <p:nvPicPr>
              <p:cNvPr id="10242" name="Ink 3">
                <a:extLst>
                  <a:ext uri="{FF2B5EF4-FFF2-40B4-BE49-F238E27FC236}">
                    <a16:creationId xmlns:a16="http://schemas.microsoft.com/office/drawing/2014/main" id="{FC1AC1B7-FD43-4106-A2FA-A04F8AD1CC31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9318612" y="898512"/>
                <a:ext cx="84164" cy="8416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9">
            <p14:nvContentPartPr>
              <p14:cNvPr id="10243" name="Ink 4">
                <a:extLst>
                  <a:ext uri="{FF2B5EF4-FFF2-40B4-BE49-F238E27FC236}">
                    <a16:creationId xmlns:a16="http://schemas.microsoft.com/office/drawing/2014/main" id="{8E8A49AC-8898-4796-8B96-65C0A90B9FB7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9737725" y="411163"/>
              <a:ext cx="1588" cy="1587"/>
            </p14:xfrm>
          </p:contentPart>
        </mc:Choice>
        <mc:Fallback>
          <p:pic>
            <p:nvPicPr>
              <p:cNvPr id="10243" name="Ink 4">
                <a:extLst>
                  <a:ext uri="{FF2B5EF4-FFF2-40B4-BE49-F238E27FC236}">
                    <a16:creationId xmlns:a16="http://schemas.microsoft.com/office/drawing/2014/main" id="{8E8A49AC-8898-4796-8B96-65C0A90B9FB7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9696437" y="369901"/>
                <a:ext cx="84164" cy="8411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0">
            <p14:nvContentPartPr>
              <p14:cNvPr id="10244" name="Ink 5">
                <a:extLst>
                  <a:ext uri="{FF2B5EF4-FFF2-40B4-BE49-F238E27FC236}">
                    <a16:creationId xmlns:a16="http://schemas.microsoft.com/office/drawing/2014/main" id="{D8B9499E-5526-4ABE-9028-835189914EDC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001000" y="495300"/>
              <a:ext cx="1588" cy="1588"/>
            </p14:xfrm>
          </p:contentPart>
        </mc:Choice>
        <mc:Fallback>
          <p:pic>
            <p:nvPicPr>
              <p:cNvPr id="10244" name="Ink 5">
                <a:extLst>
                  <a:ext uri="{FF2B5EF4-FFF2-40B4-BE49-F238E27FC236}">
                    <a16:creationId xmlns:a16="http://schemas.microsoft.com/office/drawing/2014/main" id="{D8B9499E-5526-4ABE-9028-835189914EDC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7959712" y="454012"/>
                <a:ext cx="84164" cy="8416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1">
            <p14:nvContentPartPr>
              <p14:cNvPr id="10245" name="Ink 6">
                <a:extLst>
                  <a:ext uri="{FF2B5EF4-FFF2-40B4-BE49-F238E27FC236}">
                    <a16:creationId xmlns:a16="http://schemas.microsoft.com/office/drawing/2014/main" id="{2E1CE403-6FEF-4E88-8A00-44E7E06C19D6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553200" y="-49213"/>
              <a:ext cx="1588" cy="1588"/>
            </p14:xfrm>
          </p:contentPart>
        </mc:Choice>
        <mc:Fallback>
          <p:pic>
            <p:nvPicPr>
              <p:cNvPr id="10245" name="Ink 6">
                <a:extLst>
                  <a:ext uri="{FF2B5EF4-FFF2-40B4-BE49-F238E27FC236}">
                    <a16:creationId xmlns:a16="http://schemas.microsoft.com/office/drawing/2014/main" id="{2E1CE403-6FEF-4E88-8A00-44E7E06C19D6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6511912" y="-90501"/>
                <a:ext cx="84164" cy="8416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2">
            <p14:nvContentPartPr>
              <p14:cNvPr id="10246" name="Ink 7">
                <a:extLst>
                  <a:ext uri="{FF2B5EF4-FFF2-40B4-BE49-F238E27FC236}">
                    <a16:creationId xmlns:a16="http://schemas.microsoft.com/office/drawing/2014/main" id="{E63B3649-F772-420F-A337-0E92064F32B6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731000" y="1562100"/>
              <a:ext cx="1588" cy="1588"/>
            </p14:xfrm>
          </p:contentPart>
        </mc:Choice>
        <mc:Fallback>
          <p:pic>
            <p:nvPicPr>
              <p:cNvPr id="10246" name="Ink 7">
                <a:extLst>
                  <a:ext uri="{FF2B5EF4-FFF2-40B4-BE49-F238E27FC236}">
                    <a16:creationId xmlns:a16="http://schemas.microsoft.com/office/drawing/2014/main" id="{E63B3649-F772-420F-A337-0E92064F32B6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6689712" y="1520812"/>
                <a:ext cx="84164" cy="8416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3">
            <p14:nvContentPartPr>
              <p14:cNvPr id="10247" name="Ink 12">
                <a:extLst>
                  <a:ext uri="{FF2B5EF4-FFF2-40B4-BE49-F238E27FC236}">
                    <a16:creationId xmlns:a16="http://schemas.microsoft.com/office/drawing/2014/main" id="{A94F1C6F-7144-4EE0-9593-D559F38F1BD3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968500" y="1133475"/>
              <a:ext cx="5635625" cy="614363"/>
            </p14:xfrm>
          </p:contentPart>
        </mc:Choice>
        <mc:Fallback>
          <p:pic>
            <p:nvPicPr>
              <p:cNvPr id="10247" name="Ink 12">
                <a:extLst>
                  <a:ext uri="{FF2B5EF4-FFF2-40B4-BE49-F238E27FC236}">
                    <a16:creationId xmlns:a16="http://schemas.microsoft.com/office/drawing/2014/main" id="{A94F1C6F-7144-4EE0-9593-D559F38F1BD3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1959136" y="1124034"/>
                <a:ext cx="5654354" cy="63324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5">
            <p14:nvContentPartPr>
              <p14:cNvPr id="10248" name="Ink 13">
                <a:extLst>
                  <a:ext uri="{FF2B5EF4-FFF2-40B4-BE49-F238E27FC236}">
                    <a16:creationId xmlns:a16="http://schemas.microsoft.com/office/drawing/2014/main" id="{71B54199-DEF6-4652-90E0-75B3A5DDB05D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9375" y="2227263"/>
              <a:ext cx="1063625" cy="1036637"/>
            </p14:xfrm>
          </p:contentPart>
        </mc:Choice>
        <mc:Fallback>
          <p:pic>
            <p:nvPicPr>
              <p:cNvPr id="10248" name="Ink 13">
                <a:extLst>
                  <a:ext uri="{FF2B5EF4-FFF2-40B4-BE49-F238E27FC236}">
                    <a16:creationId xmlns:a16="http://schemas.microsoft.com/office/drawing/2014/main" id="{71B54199-DEF6-4652-90E0-75B3A5DDB05D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70017" y="2217891"/>
                <a:ext cx="1082342" cy="10553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7">
            <p14:nvContentPartPr>
              <p14:cNvPr id="10249" name="Ink 14">
                <a:extLst>
                  <a:ext uri="{FF2B5EF4-FFF2-40B4-BE49-F238E27FC236}">
                    <a16:creationId xmlns:a16="http://schemas.microsoft.com/office/drawing/2014/main" id="{51C2E63B-206B-46D5-BB63-31E87BAF6C20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858963" y="1990725"/>
              <a:ext cx="5972175" cy="2162175"/>
            </p14:xfrm>
          </p:contentPart>
        </mc:Choice>
        <mc:Fallback>
          <p:pic>
            <p:nvPicPr>
              <p:cNvPr id="10249" name="Ink 14">
                <a:extLst>
                  <a:ext uri="{FF2B5EF4-FFF2-40B4-BE49-F238E27FC236}">
                    <a16:creationId xmlns:a16="http://schemas.microsoft.com/office/drawing/2014/main" id="{51C2E63B-206B-46D5-BB63-31E87BAF6C20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1849599" y="1981354"/>
                <a:ext cx="5990903" cy="218091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9">
            <p14:nvContentPartPr>
              <p14:cNvPr id="10250" name="Ink 15">
                <a:extLst>
                  <a:ext uri="{FF2B5EF4-FFF2-40B4-BE49-F238E27FC236}">
                    <a16:creationId xmlns:a16="http://schemas.microsoft.com/office/drawing/2014/main" id="{E0732F0A-AABC-4B5A-9090-31748BBB1EA6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00025" y="1681163"/>
              <a:ext cx="1133475" cy="733425"/>
            </p14:xfrm>
          </p:contentPart>
        </mc:Choice>
        <mc:Fallback>
          <p:pic>
            <p:nvPicPr>
              <p:cNvPr id="10250" name="Ink 15">
                <a:extLst>
                  <a:ext uri="{FF2B5EF4-FFF2-40B4-BE49-F238E27FC236}">
                    <a16:creationId xmlns:a16="http://schemas.microsoft.com/office/drawing/2014/main" id="{E0732F0A-AABC-4B5A-9090-31748BBB1EA6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0"/>
              <a:stretch>
                <a:fillRect/>
              </a:stretch>
            </p:blipFill>
            <p:spPr>
              <a:xfrm>
                <a:off x="190669" y="1671788"/>
                <a:ext cx="1152186" cy="752175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8" name="Foliennummernplatzhalter 5">
            <a:extLst>
              <a:ext uri="{FF2B5EF4-FFF2-40B4-BE49-F238E27FC236}">
                <a16:creationId xmlns:a16="http://schemas.microsoft.com/office/drawing/2014/main" id="{CBDA897B-C6E5-46D3-A84F-ADFF3AC5180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CFD29289-986C-433E-9E54-4D4DD116D9B6}" type="slidenum">
              <a:rPr lang="de-DE" altLang="de-DE" sz="1400"/>
              <a:pPr eaLnBrk="1" hangingPunct="1"/>
              <a:t>13</a:t>
            </a:fld>
            <a:endParaRPr lang="de-DE" altLang="de-DE" sz="1400"/>
          </a:p>
        </p:txBody>
      </p:sp>
      <p:sp>
        <p:nvSpPr>
          <p:cNvPr id="11279" name="Text Box 2">
            <a:extLst>
              <a:ext uri="{FF2B5EF4-FFF2-40B4-BE49-F238E27FC236}">
                <a16:creationId xmlns:a16="http://schemas.microsoft.com/office/drawing/2014/main" id="{893A0EA1-D98D-4A93-AB4C-3482DBE38A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6515100"/>
            <a:ext cx="8712200" cy="307975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de-DE" altLang="de-DE" sz="1400">
                <a:solidFill>
                  <a:srgbClr val="800000"/>
                </a:solidFill>
              </a:rPr>
              <a:t>Prof. Dr. Dörte Haftendorn, Leuphana Universität Lüneburg, 2015 http://www.leuphana.de/matheomnibus</a:t>
            </a:r>
          </a:p>
        </p:txBody>
      </p:sp>
      <p:sp>
        <p:nvSpPr>
          <p:cNvPr id="11280" name="Rectangle 9">
            <a:extLst>
              <a:ext uri="{FF2B5EF4-FFF2-40B4-BE49-F238E27FC236}">
                <a16:creationId xmlns:a16="http://schemas.microsoft.com/office/drawing/2014/main" id="{AC879636-1099-4F81-99C3-6DBDD733439A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539750" y="0"/>
            <a:ext cx="8208963" cy="1470025"/>
          </a:xfrm>
          <a:noFill/>
        </p:spPr>
        <p:txBody>
          <a:bodyPr/>
          <a:lstStyle/>
          <a:p>
            <a:pPr eaLnBrk="1" hangingPunct="1"/>
            <a:r>
              <a:rPr lang="de-DE" altLang="de-DE"/>
              <a:t>Übung 3 mit Polynomen</a:t>
            </a:r>
          </a:p>
        </p:txBody>
      </p:sp>
      <p:pic>
        <p:nvPicPr>
          <p:cNvPr id="11281" name="Picture 10" descr="karopapier">
            <a:extLst>
              <a:ext uri="{FF2B5EF4-FFF2-40B4-BE49-F238E27FC236}">
                <a16:creationId xmlns:a16="http://schemas.microsoft.com/office/drawing/2014/main" id="{BBAB4315-9E84-48BD-8D58-D3AB2DFC1A7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1125538"/>
            <a:ext cx="8505825" cy="546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82" name="Textfeld 7">
            <a:extLst>
              <a:ext uri="{FF2B5EF4-FFF2-40B4-BE49-F238E27FC236}">
                <a16:creationId xmlns:a16="http://schemas.microsoft.com/office/drawing/2014/main" id="{B82D3278-1316-403C-8734-930FCB3CBB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981075"/>
            <a:ext cx="2451100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de-DE" sz="1400"/>
              <a:t>Polynome </a:t>
            </a:r>
          </a:p>
          <a:p>
            <a:pPr eaLnBrk="1" hangingPunct="1"/>
            <a:r>
              <a:rPr lang="de-DE" altLang="de-DE" sz="1400"/>
              <a:t>aus Linearfaktoren Zeichnen</a:t>
            </a:r>
          </a:p>
        </p:txBody>
      </p:sp>
      <p:pic>
        <p:nvPicPr>
          <p:cNvPr id="11283" name="Picture 8" descr="geogebra64">
            <a:hlinkClick r:id="rId4" action="ppaction://program"/>
            <a:extLst>
              <a:ext uri="{FF2B5EF4-FFF2-40B4-BE49-F238E27FC236}">
                <a16:creationId xmlns:a16="http://schemas.microsoft.com/office/drawing/2014/main" id="{39927026-8A9C-4032-A1FD-54879125DA5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333375"/>
            <a:ext cx="609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6">
            <p14:nvContentPartPr>
              <p14:cNvPr id="11266" name="Ink 3">
                <a:extLst>
                  <a:ext uri="{FF2B5EF4-FFF2-40B4-BE49-F238E27FC236}">
                    <a16:creationId xmlns:a16="http://schemas.microsoft.com/office/drawing/2014/main" id="{93258EC6-E08A-4AA1-B6C3-6AB64C831855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9359900" y="939800"/>
              <a:ext cx="1588" cy="1588"/>
            </p14:xfrm>
          </p:contentPart>
        </mc:Choice>
        <mc:Fallback>
          <p:pic>
            <p:nvPicPr>
              <p:cNvPr id="11266" name="Ink 3">
                <a:extLst>
                  <a:ext uri="{FF2B5EF4-FFF2-40B4-BE49-F238E27FC236}">
                    <a16:creationId xmlns:a16="http://schemas.microsoft.com/office/drawing/2014/main" id="{93258EC6-E08A-4AA1-B6C3-6AB64C831855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9318612" y="898512"/>
                <a:ext cx="84164" cy="8416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8">
            <p14:nvContentPartPr>
              <p14:cNvPr id="11267" name="Ink 4">
                <a:extLst>
                  <a:ext uri="{FF2B5EF4-FFF2-40B4-BE49-F238E27FC236}">
                    <a16:creationId xmlns:a16="http://schemas.microsoft.com/office/drawing/2014/main" id="{78B3933F-8AE4-4983-9A35-3BF37E73CE72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9737725" y="411163"/>
              <a:ext cx="1588" cy="1587"/>
            </p14:xfrm>
          </p:contentPart>
        </mc:Choice>
        <mc:Fallback>
          <p:pic>
            <p:nvPicPr>
              <p:cNvPr id="11267" name="Ink 4">
                <a:extLst>
                  <a:ext uri="{FF2B5EF4-FFF2-40B4-BE49-F238E27FC236}">
                    <a16:creationId xmlns:a16="http://schemas.microsoft.com/office/drawing/2014/main" id="{78B3933F-8AE4-4983-9A35-3BF37E73CE72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9696437" y="369901"/>
                <a:ext cx="84164" cy="8411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9">
            <p14:nvContentPartPr>
              <p14:cNvPr id="11268" name="Ink 5">
                <a:extLst>
                  <a:ext uri="{FF2B5EF4-FFF2-40B4-BE49-F238E27FC236}">
                    <a16:creationId xmlns:a16="http://schemas.microsoft.com/office/drawing/2014/main" id="{DADABBCB-05D9-4548-86E6-78909608D9CC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001000" y="495300"/>
              <a:ext cx="1588" cy="1588"/>
            </p14:xfrm>
          </p:contentPart>
        </mc:Choice>
        <mc:Fallback>
          <p:pic>
            <p:nvPicPr>
              <p:cNvPr id="11268" name="Ink 5">
                <a:extLst>
                  <a:ext uri="{FF2B5EF4-FFF2-40B4-BE49-F238E27FC236}">
                    <a16:creationId xmlns:a16="http://schemas.microsoft.com/office/drawing/2014/main" id="{DADABBCB-05D9-4548-86E6-78909608D9CC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7959712" y="454012"/>
                <a:ext cx="84164" cy="8416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0">
            <p14:nvContentPartPr>
              <p14:cNvPr id="11269" name="Ink 6">
                <a:extLst>
                  <a:ext uri="{FF2B5EF4-FFF2-40B4-BE49-F238E27FC236}">
                    <a16:creationId xmlns:a16="http://schemas.microsoft.com/office/drawing/2014/main" id="{393AAF8A-191B-459A-95B8-1AB0E6D35AA9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553200" y="-49213"/>
              <a:ext cx="1588" cy="1588"/>
            </p14:xfrm>
          </p:contentPart>
        </mc:Choice>
        <mc:Fallback>
          <p:pic>
            <p:nvPicPr>
              <p:cNvPr id="11269" name="Ink 6">
                <a:extLst>
                  <a:ext uri="{FF2B5EF4-FFF2-40B4-BE49-F238E27FC236}">
                    <a16:creationId xmlns:a16="http://schemas.microsoft.com/office/drawing/2014/main" id="{393AAF8A-191B-459A-95B8-1AB0E6D35AA9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6511912" y="-90501"/>
                <a:ext cx="84164" cy="8416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1">
            <p14:nvContentPartPr>
              <p14:cNvPr id="11270" name="Ink 7">
                <a:extLst>
                  <a:ext uri="{FF2B5EF4-FFF2-40B4-BE49-F238E27FC236}">
                    <a16:creationId xmlns:a16="http://schemas.microsoft.com/office/drawing/2014/main" id="{5F545AE7-24EC-4EE7-B592-5033EA0F4BD1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731000" y="1562100"/>
              <a:ext cx="1588" cy="1588"/>
            </p14:xfrm>
          </p:contentPart>
        </mc:Choice>
        <mc:Fallback>
          <p:pic>
            <p:nvPicPr>
              <p:cNvPr id="11270" name="Ink 7">
                <a:extLst>
                  <a:ext uri="{FF2B5EF4-FFF2-40B4-BE49-F238E27FC236}">
                    <a16:creationId xmlns:a16="http://schemas.microsoft.com/office/drawing/2014/main" id="{5F545AE7-24EC-4EE7-B592-5033EA0F4BD1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6689712" y="1520812"/>
                <a:ext cx="84164" cy="8416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2">
            <p14:nvContentPartPr>
              <p14:cNvPr id="11271" name="Ink 11">
                <a:extLst>
                  <a:ext uri="{FF2B5EF4-FFF2-40B4-BE49-F238E27FC236}">
                    <a16:creationId xmlns:a16="http://schemas.microsoft.com/office/drawing/2014/main" id="{FDEA67CA-ECE3-4FBE-9DF6-E3EE07BED5F2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262188" y="1125538"/>
              <a:ext cx="5334000" cy="614362"/>
            </p14:xfrm>
          </p:contentPart>
        </mc:Choice>
        <mc:Fallback>
          <p:pic>
            <p:nvPicPr>
              <p:cNvPr id="11271" name="Ink 11">
                <a:extLst>
                  <a:ext uri="{FF2B5EF4-FFF2-40B4-BE49-F238E27FC236}">
                    <a16:creationId xmlns:a16="http://schemas.microsoft.com/office/drawing/2014/main" id="{FDEA67CA-ECE3-4FBE-9DF6-E3EE07BED5F2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2252828" y="1116136"/>
                <a:ext cx="5352720" cy="63316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4">
            <p14:nvContentPartPr>
              <p14:cNvPr id="11272" name="Ink 13">
                <a:extLst>
                  <a:ext uri="{FF2B5EF4-FFF2-40B4-BE49-F238E27FC236}">
                    <a16:creationId xmlns:a16="http://schemas.microsoft.com/office/drawing/2014/main" id="{BCF6A018-91EE-4143-8D0B-210726CFB798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629525" y="1685925"/>
              <a:ext cx="708025" cy="592138"/>
            </p14:xfrm>
          </p:contentPart>
        </mc:Choice>
        <mc:Fallback>
          <p:pic>
            <p:nvPicPr>
              <p:cNvPr id="11272" name="Ink 13">
                <a:extLst>
                  <a:ext uri="{FF2B5EF4-FFF2-40B4-BE49-F238E27FC236}">
                    <a16:creationId xmlns:a16="http://schemas.microsoft.com/office/drawing/2014/main" id="{BCF6A018-91EE-4143-8D0B-210726CFB798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7620185" y="1676549"/>
                <a:ext cx="726705" cy="61089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6">
            <p14:nvContentPartPr>
              <p14:cNvPr id="11273" name="Ink 14">
                <a:extLst>
                  <a:ext uri="{FF2B5EF4-FFF2-40B4-BE49-F238E27FC236}">
                    <a16:creationId xmlns:a16="http://schemas.microsoft.com/office/drawing/2014/main" id="{200BA10C-0DEA-4D19-B4C2-7032B5DE6457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900988" y="2478088"/>
              <a:ext cx="715962" cy="725487"/>
            </p14:xfrm>
          </p:contentPart>
        </mc:Choice>
        <mc:Fallback>
          <p:pic>
            <p:nvPicPr>
              <p:cNvPr id="11273" name="Ink 14">
                <a:extLst>
                  <a:ext uri="{FF2B5EF4-FFF2-40B4-BE49-F238E27FC236}">
                    <a16:creationId xmlns:a16="http://schemas.microsoft.com/office/drawing/2014/main" id="{200BA10C-0DEA-4D19-B4C2-7032B5DE6457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7"/>
              <a:stretch>
                <a:fillRect/>
              </a:stretch>
            </p:blipFill>
            <p:spPr>
              <a:xfrm>
                <a:off x="7891634" y="2468722"/>
                <a:ext cx="734671" cy="74421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8">
            <p14:nvContentPartPr>
              <p14:cNvPr id="11274" name="Ink 15">
                <a:extLst>
                  <a:ext uri="{FF2B5EF4-FFF2-40B4-BE49-F238E27FC236}">
                    <a16:creationId xmlns:a16="http://schemas.microsoft.com/office/drawing/2014/main" id="{417579EC-0C83-4EE9-A02A-8B92076085C3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586663" y="2366963"/>
              <a:ext cx="260350" cy="301625"/>
            </p14:xfrm>
          </p:contentPart>
        </mc:Choice>
        <mc:Fallback>
          <p:pic>
            <p:nvPicPr>
              <p:cNvPr id="11274" name="Ink 15">
                <a:extLst>
                  <a:ext uri="{FF2B5EF4-FFF2-40B4-BE49-F238E27FC236}">
                    <a16:creationId xmlns:a16="http://schemas.microsoft.com/office/drawing/2014/main" id="{417579EC-0C83-4EE9-A02A-8B92076085C3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9"/>
              <a:stretch>
                <a:fillRect/>
              </a:stretch>
            </p:blipFill>
            <p:spPr>
              <a:xfrm>
                <a:off x="7568945" y="2349284"/>
                <a:ext cx="295063" cy="33626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0">
            <p14:nvContentPartPr>
              <p14:cNvPr id="11275" name="Ink 16">
                <a:extLst>
                  <a:ext uri="{FF2B5EF4-FFF2-40B4-BE49-F238E27FC236}">
                    <a16:creationId xmlns:a16="http://schemas.microsoft.com/office/drawing/2014/main" id="{87D44F87-6ECA-47A3-A2F6-6FA2EE0D3A2C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621713" y="1619250"/>
              <a:ext cx="201612" cy="954088"/>
            </p14:xfrm>
          </p:contentPart>
        </mc:Choice>
        <mc:Fallback>
          <p:pic>
            <p:nvPicPr>
              <p:cNvPr id="11275" name="Ink 16">
                <a:extLst>
                  <a:ext uri="{FF2B5EF4-FFF2-40B4-BE49-F238E27FC236}">
                    <a16:creationId xmlns:a16="http://schemas.microsoft.com/office/drawing/2014/main" id="{87D44F87-6ECA-47A3-A2F6-6FA2EE0D3A2C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1"/>
              <a:stretch>
                <a:fillRect/>
              </a:stretch>
            </p:blipFill>
            <p:spPr>
              <a:xfrm>
                <a:off x="8604072" y="1601575"/>
                <a:ext cx="236174" cy="98871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2">
            <p14:nvContentPartPr>
              <p14:cNvPr id="11276" name="Ink 17">
                <a:extLst>
                  <a:ext uri="{FF2B5EF4-FFF2-40B4-BE49-F238E27FC236}">
                    <a16:creationId xmlns:a16="http://schemas.microsoft.com/office/drawing/2014/main" id="{D2939039-88D3-4C33-87F4-4AC15EDEDC4C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889625" y="4235450"/>
              <a:ext cx="150813" cy="169863"/>
            </p14:xfrm>
          </p:contentPart>
        </mc:Choice>
        <mc:Fallback>
          <p:pic>
            <p:nvPicPr>
              <p:cNvPr id="11276" name="Ink 17">
                <a:extLst>
                  <a:ext uri="{FF2B5EF4-FFF2-40B4-BE49-F238E27FC236}">
                    <a16:creationId xmlns:a16="http://schemas.microsoft.com/office/drawing/2014/main" id="{D2939039-88D3-4C33-87F4-4AC15EDEDC4C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3"/>
              <a:stretch>
                <a:fillRect/>
              </a:stretch>
            </p:blipFill>
            <p:spPr>
              <a:xfrm>
                <a:off x="5871818" y="4217816"/>
                <a:ext cx="185700" cy="20441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4">
            <p14:nvContentPartPr>
              <p14:cNvPr id="11277" name="Ink 21">
                <a:extLst>
                  <a:ext uri="{FF2B5EF4-FFF2-40B4-BE49-F238E27FC236}">
                    <a16:creationId xmlns:a16="http://schemas.microsoft.com/office/drawing/2014/main" id="{CE8640A7-86B9-4C7E-A18A-8566842E0A7B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667625" y="1052513"/>
              <a:ext cx="123825" cy="177800"/>
            </p14:xfrm>
          </p:contentPart>
        </mc:Choice>
        <mc:Fallback>
          <p:pic>
            <p:nvPicPr>
              <p:cNvPr id="11277" name="Ink 21">
                <a:extLst>
                  <a:ext uri="{FF2B5EF4-FFF2-40B4-BE49-F238E27FC236}">
                    <a16:creationId xmlns:a16="http://schemas.microsoft.com/office/drawing/2014/main" id="{CE8640A7-86B9-4C7E-A18A-8566842E0A7B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5"/>
              <a:stretch>
                <a:fillRect/>
              </a:stretch>
            </p:blipFill>
            <p:spPr>
              <a:xfrm>
                <a:off x="7658266" y="1043079"/>
                <a:ext cx="142543" cy="196669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ransition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06" name="Foliennummernplatzhalter 5">
            <a:extLst>
              <a:ext uri="{FF2B5EF4-FFF2-40B4-BE49-F238E27FC236}">
                <a16:creationId xmlns:a16="http://schemas.microsoft.com/office/drawing/2014/main" id="{70BB3388-E2A0-48A8-BE6A-4FC2C03DAB3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E34F3F43-630E-4BA6-BD6F-C9CC31A5A313}" type="slidenum">
              <a:rPr lang="de-DE" altLang="de-DE" sz="1400"/>
              <a:pPr eaLnBrk="1" hangingPunct="1"/>
              <a:t>14</a:t>
            </a:fld>
            <a:endParaRPr lang="de-DE" altLang="de-DE" sz="1400"/>
          </a:p>
        </p:txBody>
      </p:sp>
      <p:pic>
        <p:nvPicPr>
          <p:cNvPr id="12307" name="Picture 2">
            <a:extLst>
              <a:ext uri="{FF2B5EF4-FFF2-40B4-BE49-F238E27FC236}">
                <a16:creationId xmlns:a16="http://schemas.microsoft.com/office/drawing/2014/main" id="{F3F15786-C794-4F49-A16B-083F2907D6B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250" y="1484313"/>
            <a:ext cx="5886450" cy="5162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047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308" name="Text Box 3">
            <a:extLst>
              <a:ext uri="{FF2B5EF4-FFF2-40B4-BE49-F238E27FC236}">
                <a16:creationId xmlns:a16="http://schemas.microsoft.com/office/drawing/2014/main" id="{0A066EA6-19E8-4739-BEFD-11253FC072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6515100"/>
            <a:ext cx="8712200" cy="307975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de-DE" altLang="de-DE" sz="1400">
                <a:solidFill>
                  <a:srgbClr val="800000"/>
                </a:solidFill>
              </a:rPr>
              <a:t>Prof. Dr. Dörte Haftendorn, Leuphana Universität Lüneburg, 2015 http://www.leuphana.de/matheomnibus</a:t>
            </a:r>
          </a:p>
        </p:txBody>
      </p:sp>
      <p:sp>
        <p:nvSpPr>
          <p:cNvPr id="12309" name="Rectangle 10">
            <a:extLst>
              <a:ext uri="{FF2B5EF4-FFF2-40B4-BE49-F238E27FC236}">
                <a16:creationId xmlns:a16="http://schemas.microsoft.com/office/drawing/2014/main" id="{84D57D22-3AA4-4626-B11A-380818B4C821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755650" y="0"/>
            <a:ext cx="8064500" cy="1470025"/>
          </a:xfrm>
          <a:noFill/>
        </p:spPr>
        <p:txBody>
          <a:bodyPr/>
          <a:lstStyle/>
          <a:p>
            <a:pPr eaLnBrk="1" hangingPunct="1"/>
            <a:r>
              <a:rPr lang="de-DE" altLang="de-DE"/>
              <a:t>Übung 3 mit Polynomen</a:t>
            </a:r>
          </a:p>
        </p:txBody>
      </p:sp>
      <p:sp>
        <p:nvSpPr>
          <p:cNvPr id="12310" name="Textfeld 7">
            <a:extLst>
              <a:ext uri="{FF2B5EF4-FFF2-40B4-BE49-F238E27FC236}">
                <a16:creationId xmlns:a16="http://schemas.microsoft.com/office/drawing/2014/main" id="{AE4F61E8-6ED5-4D51-A423-326510AC2C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981075"/>
            <a:ext cx="2451100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de-DE" sz="1400"/>
              <a:t>Polynome </a:t>
            </a:r>
          </a:p>
          <a:p>
            <a:pPr eaLnBrk="1" hangingPunct="1"/>
            <a:r>
              <a:rPr lang="de-DE" altLang="de-DE" sz="1400"/>
              <a:t>aus Linearfaktoren Zeichnen</a:t>
            </a:r>
          </a:p>
        </p:txBody>
      </p:sp>
      <p:pic>
        <p:nvPicPr>
          <p:cNvPr id="12311" name="Picture 8" descr="geogebra64">
            <a:hlinkClick r:id="rId4" action="ppaction://program"/>
            <a:extLst>
              <a:ext uri="{FF2B5EF4-FFF2-40B4-BE49-F238E27FC236}">
                <a16:creationId xmlns:a16="http://schemas.microsoft.com/office/drawing/2014/main" id="{652BB96B-0303-46AA-8C40-165E57666F3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333375"/>
            <a:ext cx="609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6">
            <p14:nvContentPartPr>
              <p14:cNvPr id="12290" name="Ink 4">
                <a:extLst>
                  <a:ext uri="{FF2B5EF4-FFF2-40B4-BE49-F238E27FC236}">
                    <a16:creationId xmlns:a16="http://schemas.microsoft.com/office/drawing/2014/main" id="{DE124058-5D70-47F9-9365-3770C83BA260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9359900" y="939800"/>
              <a:ext cx="1588" cy="1588"/>
            </p14:xfrm>
          </p:contentPart>
        </mc:Choice>
        <mc:Fallback>
          <p:pic>
            <p:nvPicPr>
              <p:cNvPr id="12290" name="Ink 4">
                <a:extLst>
                  <a:ext uri="{FF2B5EF4-FFF2-40B4-BE49-F238E27FC236}">
                    <a16:creationId xmlns:a16="http://schemas.microsoft.com/office/drawing/2014/main" id="{DE124058-5D70-47F9-9365-3770C83BA260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9318612" y="898512"/>
                <a:ext cx="84164" cy="8416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8">
            <p14:nvContentPartPr>
              <p14:cNvPr id="12291" name="Ink 5">
                <a:extLst>
                  <a:ext uri="{FF2B5EF4-FFF2-40B4-BE49-F238E27FC236}">
                    <a16:creationId xmlns:a16="http://schemas.microsoft.com/office/drawing/2014/main" id="{98D478B1-BBC9-4ABE-A7E7-8F0EF86DDD99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9737725" y="411163"/>
              <a:ext cx="1588" cy="1587"/>
            </p14:xfrm>
          </p:contentPart>
        </mc:Choice>
        <mc:Fallback>
          <p:pic>
            <p:nvPicPr>
              <p:cNvPr id="12291" name="Ink 5">
                <a:extLst>
                  <a:ext uri="{FF2B5EF4-FFF2-40B4-BE49-F238E27FC236}">
                    <a16:creationId xmlns:a16="http://schemas.microsoft.com/office/drawing/2014/main" id="{98D478B1-BBC9-4ABE-A7E7-8F0EF86DDD99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9696437" y="369901"/>
                <a:ext cx="84164" cy="8411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9">
            <p14:nvContentPartPr>
              <p14:cNvPr id="12292" name="Ink 6">
                <a:extLst>
                  <a:ext uri="{FF2B5EF4-FFF2-40B4-BE49-F238E27FC236}">
                    <a16:creationId xmlns:a16="http://schemas.microsoft.com/office/drawing/2014/main" id="{B6BF8866-A9EF-49EE-8E9A-38AD19453A9E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001000" y="495300"/>
              <a:ext cx="1588" cy="1588"/>
            </p14:xfrm>
          </p:contentPart>
        </mc:Choice>
        <mc:Fallback>
          <p:pic>
            <p:nvPicPr>
              <p:cNvPr id="12292" name="Ink 6">
                <a:extLst>
                  <a:ext uri="{FF2B5EF4-FFF2-40B4-BE49-F238E27FC236}">
                    <a16:creationId xmlns:a16="http://schemas.microsoft.com/office/drawing/2014/main" id="{B6BF8866-A9EF-49EE-8E9A-38AD19453A9E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7959712" y="454012"/>
                <a:ext cx="84164" cy="8416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0">
            <p14:nvContentPartPr>
              <p14:cNvPr id="12293" name="Ink 7">
                <a:extLst>
                  <a:ext uri="{FF2B5EF4-FFF2-40B4-BE49-F238E27FC236}">
                    <a16:creationId xmlns:a16="http://schemas.microsoft.com/office/drawing/2014/main" id="{8FEA324E-15C2-47D0-B792-DB2B4F6694BF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553200" y="-49213"/>
              <a:ext cx="1588" cy="1588"/>
            </p14:xfrm>
          </p:contentPart>
        </mc:Choice>
        <mc:Fallback>
          <p:pic>
            <p:nvPicPr>
              <p:cNvPr id="12293" name="Ink 7">
                <a:extLst>
                  <a:ext uri="{FF2B5EF4-FFF2-40B4-BE49-F238E27FC236}">
                    <a16:creationId xmlns:a16="http://schemas.microsoft.com/office/drawing/2014/main" id="{8FEA324E-15C2-47D0-B792-DB2B4F6694BF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6511912" y="-90501"/>
                <a:ext cx="84164" cy="8416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1">
            <p14:nvContentPartPr>
              <p14:cNvPr id="12294" name="Ink 8">
                <a:extLst>
                  <a:ext uri="{FF2B5EF4-FFF2-40B4-BE49-F238E27FC236}">
                    <a16:creationId xmlns:a16="http://schemas.microsoft.com/office/drawing/2014/main" id="{11654FFC-FBEA-48E5-9537-DF2BC6B628FD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731000" y="1562100"/>
              <a:ext cx="1588" cy="1588"/>
            </p14:xfrm>
          </p:contentPart>
        </mc:Choice>
        <mc:Fallback>
          <p:pic>
            <p:nvPicPr>
              <p:cNvPr id="12294" name="Ink 8">
                <a:extLst>
                  <a:ext uri="{FF2B5EF4-FFF2-40B4-BE49-F238E27FC236}">
                    <a16:creationId xmlns:a16="http://schemas.microsoft.com/office/drawing/2014/main" id="{11654FFC-FBEA-48E5-9537-DF2BC6B628FD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6689712" y="1520812"/>
                <a:ext cx="84164" cy="8416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2">
            <p14:nvContentPartPr>
              <p14:cNvPr id="12295" name="Ink 11">
                <a:extLst>
                  <a:ext uri="{FF2B5EF4-FFF2-40B4-BE49-F238E27FC236}">
                    <a16:creationId xmlns:a16="http://schemas.microsoft.com/office/drawing/2014/main" id="{5EAB8901-F903-4983-93F0-EBEACFAA543F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785938" y="3017838"/>
              <a:ext cx="5853112" cy="942975"/>
            </p14:xfrm>
          </p:contentPart>
        </mc:Choice>
        <mc:Fallback>
          <p:pic>
            <p:nvPicPr>
              <p:cNvPr id="12295" name="Ink 11">
                <a:extLst>
                  <a:ext uri="{FF2B5EF4-FFF2-40B4-BE49-F238E27FC236}">
                    <a16:creationId xmlns:a16="http://schemas.microsoft.com/office/drawing/2014/main" id="{5EAB8901-F903-4983-93F0-EBEACFAA543F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1776578" y="3008466"/>
                <a:ext cx="5871833" cy="96171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4">
            <p14:nvContentPartPr>
              <p14:cNvPr id="12296" name="Ink 11">
                <a:extLst>
                  <a:ext uri="{FF2B5EF4-FFF2-40B4-BE49-F238E27FC236}">
                    <a16:creationId xmlns:a16="http://schemas.microsoft.com/office/drawing/2014/main" id="{75395BE1-8CB7-431A-8C1A-5841AA9C6039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968500" y="1133475"/>
              <a:ext cx="5334000" cy="614363"/>
            </p14:xfrm>
          </p:contentPart>
        </mc:Choice>
        <mc:Fallback>
          <p:pic>
            <p:nvPicPr>
              <p:cNvPr id="12296" name="Ink 11">
                <a:extLst>
                  <a:ext uri="{FF2B5EF4-FFF2-40B4-BE49-F238E27FC236}">
                    <a16:creationId xmlns:a16="http://schemas.microsoft.com/office/drawing/2014/main" id="{75395BE1-8CB7-431A-8C1A-5841AA9C6039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1959140" y="1124073"/>
                <a:ext cx="5352720" cy="63316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6">
            <p14:nvContentPartPr>
              <p14:cNvPr id="12297" name="Ink 13">
                <a:extLst>
                  <a:ext uri="{FF2B5EF4-FFF2-40B4-BE49-F238E27FC236}">
                    <a16:creationId xmlns:a16="http://schemas.microsoft.com/office/drawing/2014/main" id="{E2FB0834-97F2-40AD-8A18-8B1C5D0B5579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629525" y="1685925"/>
              <a:ext cx="708025" cy="592138"/>
            </p14:xfrm>
          </p:contentPart>
        </mc:Choice>
        <mc:Fallback>
          <p:pic>
            <p:nvPicPr>
              <p:cNvPr id="12297" name="Ink 13">
                <a:extLst>
                  <a:ext uri="{FF2B5EF4-FFF2-40B4-BE49-F238E27FC236}">
                    <a16:creationId xmlns:a16="http://schemas.microsoft.com/office/drawing/2014/main" id="{E2FB0834-97F2-40AD-8A18-8B1C5D0B5579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7"/>
              <a:stretch>
                <a:fillRect/>
              </a:stretch>
            </p:blipFill>
            <p:spPr>
              <a:xfrm>
                <a:off x="7620185" y="1676549"/>
                <a:ext cx="726705" cy="61089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8">
            <p14:nvContentPartPr>
              <p14:cNvPr id="12298" name="Ink 14">
                <a:extLst>
                  <a:ext uri="{FF2B5EF4-FFF2-40B4-BE49-F238E27FC236}">
                    <a16:creationId xmlns:a16="http://schemas.microsoft.com/office/drawing/2014/main" id="{65B5CA20-27A0-41BE-BD43-D1786F2F195E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900988" y="2478088"/>
              <a:ext cx="715962" cy="725487"/>
            </p14:xfrm>
          </p:contentPart>
        </mc:Choice>
        <mc:Fallback>
          <p:pic>
            <p:nvPicPr>
              <p:cNvPr id="12298" name="Ink 14">
                <a:extLst>
                  <a:ext uri="{FF2B5EF4-FFF2-40B4-BE49-F238E27FC236}">
                    <a16:creationId xmlns:a16="http://schemas.microsoft.com/office/drawing/2014/main" id="{65B5CA20-27A0-41BE-BD43-D1786F2F195E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9"/>
              <a:stretch>
                <a:fillRect/>
              </a:stretch>
            </p:blipFill>
            <p:spPr>
              <a:xfrm>
                <a:off x="7891634" y="2468722"/>
                <a:ext cx="734671" cy="74421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0">
            <p14:nvContentPartPr>
              <p14:cNvPr id="12299" name="Ink 15">
                <a:extLst>
                  <a:ext uri="{FF2B5EF4-FFF2-40B4-BE49-F238E27FC236}">
                    <a16:creationId xmlns:a16="http://schemas.microsoft.com/office/drawing/2014/main" id="{36962C1F-1903-491C-AAC3-4D1C32C99A2D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586663" y="2366963"/>
              <a:ext cx="260350" cy="301625"/>
            </p14:xfrm>
          </p:contentPart>
        </mc:Choice>
        <mc:Fallback>
          <p:pic>
            <p:nvPicPr>
              <p:cNvPr id="12299" name="Ink 15">
                <a:extLst>
                  <a:ext uri="{FF2B5EF4-FFF2-40B4-BE49-F238E27FC236}">
                    <a16:creationId xmlns:a16="http://schemas.microsoft.com/office/drawing/2014/main" id="{36962C1F-1903-491C-AAC3-4D1C32C99A2D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1"/>
              <a:stretch>
                <a:fillRect/>
              </a:stretch>
            </p:blipFill>
            <p:spPr>
              <a:xfrm>
                <a:off x="7568945" y="2349284"/>
                <a:ext cx="295063" cy="33626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2">
            <p14:nvContentPartPr>
              <p14:cNvPr id="12300" name="Ink 16">
                <a:extLst>
                  <a:ext uri="{FF2B5EF4-FFF2-40B4-BE49-F238E27FC236}">
                    <a16:creationId xmlns:a16="http://schemas.microsoft.com/office/drawing/2014/main" id="{F4106970-D4A3-4E3E-AD24-4015C8463325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621713" y="1619250"/>
              <a:ext cx="201612" cy="954088"/>
            </p14:xfrm>
          </p:contentPart>
        </mc:Choice>
        <mc:Fallback>
          <p:pic>
            <p:nvPicPr>
              <p:cNvPr id="12300" name="Ink 16">
                <a:extLst>
                  <a:ext uri="{FF2B5EF4-FFF2-40B4-BE49-F238E27FC236}">
                    <a16:creationId xmlns:a16="http://schemas.microsoft.com/office/drawing/2014/main" id="{F4106970-D4A3-4E3E-AD24-4015C8463325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3"/>
              <a:stretch>
                <a:fillRect/>
              </a:stretch>
            </p:blipFill>
            <p:spPr>
              <a:xfrm>
                <a:off x="8604072" y="1601575"/>
                <a:ext cx="236174" cy="98871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4">
            <p14:nvContentPartPr>
              <p14:cNvPr id="12301" name="Ink 19">
                <a:extLst>
                  <a:ext uri="{FF2B5EF4-FFF2-40B4-BE49-F238E27FC236}">
                    <a16:creationId xmlns:a16="http://schemas.microsoft.com/office/drawing/2014/main" id="{43D19E10-9C1A-4DE2-AABD-3B8B03ABD516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261225" y="1038225"/>
              <a:ext cx="204788" cy="217488"/>
            </p14:xfrm>
          </p:contentPart>
        </mc:Choice>
        <mc:Fallback>
          <p:pic>
            <p:nvPicPr>
              <p:cNvPr id="12301" name="Ink 19">
                <a:extLst>
                  <a:ext uri="{FF2B5EF4-FFF2-40B4-BE49-F238E27FC236}">
                    <a16:creationId xmlns:a16="http://schemas.microsoft.com/office/drawing/2014/main" id="{43D19E10-9C1A-4DE2-AABD-3B8B03ABD516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5"/>
              <a:stretch>
                <a:fillRect/>
              </a:stretch>
            </p:blipFill>
            <p:spPr>
              <a:xfrm>
                <a:off x="7251884" y="1028832"/>
                <a:ext cx="223470" cy="23627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6">
            <p14:nvContentPartPr>
              <p14:cNvPr id="12302" name="Ink 20">
                <a:extLst>
                  <a:ext uri="{FF2B5EF4-FFF2-40B4-BE49-F238E27FC236}">
                    <a16:creationId xmlns:a16="http://schemas.microsoft.com/office/drawing/2014/main" id="{3C890AEE-B856-41EE-93E2-12E31C66FAFC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351088" y="2909888"/>
              <a:ext cx="55562" cy="1193800"/>
            </p14:xfrm>
          </p:contentPart>
        </mc:Choice>
        <mc:Fallback>
          <p:pic>
            <p:nvPicPr>
              <p:cNvPr id="12302" name="Ink 20">
                <a:extLst>
                  <a:ext uri="{FF2B5EF4-FFF2-40B4-BE49-F238E27FC236}">
                    <a16:creationId xmlns:a16="http://schemas.microsoft.com/office/drawing/2014/main" id="{3C890AEE-B856-41EE-93E2-12E31C66FAFC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7"/>
              <a:stretch>
                <a:fillRect/>
              </a:stretch>
            </p:blipFill>
            <p:spPr>
              <a:xfrm>
                <a:off x="2341457" y="2900522"/>
                <a:ext cx="74823" cy="121253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8">
            <p14:nvContentPartPr>
              <p14:cNvPr id="12303" name="Ink 21">
                <a:extLst>
                  <a:ext uri="{FF2B5EF4-FFF2-40B4-BE49-F238E27FC236}">
                    <a16:creationId xmlns:a16="http://schemas.microsoft.com/office/drawing/2014/main" id="{19CC1D93-DEE9-44C7-BA74-EAB1C1F30F10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776663" y="2716213"/>
              <a:ext cx="84137" cy="1304925"/>
            </p14:xfrm>
          </p:contentPart>
        </mc:Choice>
        <mc:Fallback>
          <p:pic>
            <p:nvPicPr>
              <p:cNvPr id="12303" name="Ink 21">
                <a:extLst>
                  <a:ext uri="{FF2B5EF4-FFF2-40B4-BE49-F238E27FC236}">
                    <a16:creationId xmlns:a16="http://schemas.microsoft.com/office/drawing/2014/main" id="{19CC1D93-DEE9-44C7-BA74-EAB1C1F30F10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9"/>
              <a:stretch>
                <a:fillRect/>
              </a:stretch>
            </p:blipFill>
            <p:spPr>
              <a:xfrm>
                <a:off x="3767433" y="2706856"/>
                <a:ext cx="102597" cy="132363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0">
            <p14:nvContentPartPr>
              <p14:cNvPr id="12304" name="Ink 22">
                <a:extLst>
                  <a:ext uri="{FF2B5EF4-FFF2-40B4-BE49-F238E27FC236}">
                    <a16:creationId xmlns:a16="http://schemas.microsoft.com/office/drawing/2014/main" id="{CB814CAA-C5B3-4E7E-A6D6-58A9920A342F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808413" y="3803650"/>
              <a:ext cx="6350" cy="179388"/>
            </p14:xfrm>
          </p:contentPart>
        </mc:Choice>
        <mc:Fallback>
          <p:pic>
            <p:nvPicPr>
              <p:cNvPr id="12304" name="Ink 22">
                <a:extLst>
                  <a:ext uri="{FF2B5EF4-FFF2-40B4-BE49-F238E27FC236}">
                    <a16:creationId xmlns:a16="http://schemas.microsoft.com/office/drawing/2014/main" id="{CB814CAA-C5B3-4E7E-A6D6-58A9920A342F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1"/>
              <a:stretch>
                <a:fillRect/>
              </a:stretch>
            </p:blipFill>
            <p:spPr>
              <a:xfrm>
                <a:off x="3799241" y="3794359"/>
                <a:ext cx="24694" cy="19797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2">
            <p14:nvContentPartPr>
              <p14:cNvPr id="12305" name="Ink 23">
                <a:extLst>
                  <a:ext uri="{FF2B5EF4-FFF2-40B4-BE49-F238E27FC236}">
                    <a16:creationId xmlns:a16="http://schemas.microsoft.com/office/drawing/2014/main" id="{E0354419-B516-4291-83CD-E6B600F65917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611938" y="2692400"/>
              <a:ext cx="123825" cy="1589088"/>
            </p14:xfrm>
          </p:contentPart>
        </mc:Choice>
        <mc:Fallback>
          <p:pic>
            <p:nvPicPr>
              <p:cNvPr id="12305" name="Ink 23">
                <a:extLst>
                  <a:ext uri="{FF2B5EF4-FFF2-40B4-BE49-F238E27FC236}">
                    <a16:creationId xmlns:a16="http://schemas.microsoft.com/office/drawing/2014/main" id="{E0354419-B516-4291-83CD-E6B600F65917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3"/>
              <a:stretch>
                <a:fillRect/>
              </a:stretch>
            </p:blipFill>
            <p:spPr>
              <a:xfrm>
                <a:off x="6602497" y="2683038"/>
                <a:ext cx="142707" cy="1607813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25" name="Foliennummernplatzhalter 5">
            <a:extLst>
              <a:ext uri="{FF2B5EF4-FFF2-40B4-BE49-F238E27FC236}">
                <a16:creationId xmlns:a16="http://schemas.microsoft.com/office/drawing/2014/main" id="{1BFC9F44-6E3F-4BF2-B476-A0BD733C062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65D90A44-4050-4E93-8B9B-33867C1E8602}" type="slidenum">
              <a:rPr lang="de-DE" altLang="de-DE" sz="1400"/>
              <a:pPr eaLnBrk="1" hangingPunct="1"/>
              <a:t>15</a:t>
            </a:fld>
            <a:endParaRPr lang="de-DE" altLang="de-DE" sz="1400"/>
          </a:p>
        </p:txBody>
      </p:sp>
      <p:sp>
        <p:nvSpPr>
          <p:cNvPr id="13326" name="Text Box 2">
            <a:extLst>
              <a:ext uri="{FF2B5EF4-FFF2-40B4-BE49-F238E27FC236}">
                <a16:creationId xmlns:a16="http://schemas.microsoft.com/office/drawing/2014/main" id="{4AFAD775-E032-41E0-9640-58DCDB0AD2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6515100"/>
            <a:ext cx="8712200" cy="307975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de-DE" altLang="de-DE" sz="1400">
                <a:solidFill>
                  <a:srgbClr val="800000"/>
                </a:solidFill>
              </a:rPr>
              <a:t>Prof. Dr. Dörte Haftendorn, Leuphana Universität Lüneburg, 2015 http://www.leuphana.de/matheomnibus</a:t>
            </a:r>
          </a:p>
        </p:txBody>
      </p:sp>
      <p:sp>
        <p:nvSpPr>
          <p:cNvPr id="13327" name="Rectangle 9">
            <a:extLst>
              <a:ext uri="{FF2B5EF4-FFF2-40B4-BE49-F238E27FC236}">
                <a16:creationId xmlns:a16="http://schemas.microsoft.com/office/drawing/2014/main" id="{D94A1FBC-C019-4CF4-97A3-72FC5F5A4B2C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539750" y="0"/>
            <a:ext cx="8208963" cy="1470025"/>
          </a:xfrm>
          <a:noFill/>
        </p:spPr>
        <p:txBody>
          <a:bodyPr/>
          <a:lstStyle/>
          <a:p>
            <a:pPr eaLnBrk="1" hangingPunct="1"/>
            <a:r>
              <a:rPr lang="de-DE" altLang="de-DE"/>
              <a:t>Übung 4 mit Polynomen</a:t>
            </a:r>
          </a:p>
        </p:txBody>
      </p:sp>
      <p:pic>
        <p:nvPicPr>
          <p:cNvPr id="13328" name="Picture 10" descr="karopapier">
            <a:extLst>
              <a:ext uri="{FF2B5EF4-FFF2-40B4-BE49-F238E27FC236}">
                <a16:creationId xmlns:a16="http://schemas.microsoft.com/office/drawing/2014/main" id="{1344917A-DC7E-446C-A1A6-B996984EBE6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1125538"/>
            <a:ext cx="8505825" cy="546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29" name="Textfeld 7">
            <a:extLst>
              <a:ext uri="{FF2B5EF4-FFF2-40B4-BE49-F238E27FC236}">
                <a16:creationId xmlns:a16="http://schemas.microsoft.com/office/drawing/2014/main" id="{5739E7BD-6E6E-4555-83D5-1485CFF575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981075"/>
            <a:ext cx="2451100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de-DE" sz="1400"/>
              <a:t>Polynome </a:t>
            </a:r>
          </a:p>
          <a:p>
            <a:pPr eaLnBrk="1" hangingPunct="1"/>
            <a:r>
              <a:rPr lang="de-DE" altLang="de-DE" sz="1400"/>
              <a:t>aus Linearfaktoren Zeichnen</a:t>
            </a:r>
          </a:p>
        </p:txBody>
      </p:sp>
      <p:pic>
        <p:nvPicPr>
          <p:cNvPr id="13330" name="Picture 8" descr="geogebra64">
            <a:hlinkClick r:id="rId4" action="ppaction://program"/>
            <a:extLst>
              <a:ext uri="{FF2B5EF4-FFF2-40B4-BE49-F238E27FC236}">
                <a16:creationId xmlns:a16="http://schemas.microsoft.com/office/drawing/2014/main" id="{0DD515CD-B818-47FD-993E-49128BAB345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333375"/>
            <a:ext cx="609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6">
            <p14:nvContentPartPr>
              <p14:cNvPr id="13314" name="Ink 3">
                <a:extLst>
                  <a:ext uri="{FF2B5EF4-FFF2-40B4-BE49-F238E27FC236}">
                    <a16:creationId xmlns:a16="http://schemas.microsoft.com/office/drawing/2014/main" id="{0ABD3118-1667-4027-B46F-A6D9B657235B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9359900" y="939800"/>
              <a:ext cx="1588" cy="1588"/>
            </p14:xfrm>
          </p:contentPart>
        </mc:Choice>
        <mc:Fallback>
          <p:pic>
            <p:nvPicPr>
              <p:cNvPr id="13314" name="Ink 3">
                <a:extLst>
                  <a:ext uri="{FF2B5EF4-FFF2-40B4-BE49-F238E27FC236}">
                    <a16:creationId xmlns:a16="http://schemas.microsoft.com/office/drawing/2014/main" id="{0ABD3118-1667-4027-B46F-A6D9B657235B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9318612" y="898512"/>
                <a:ext cx="84164" cy="8416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8">
            <p14:nvContentPartPr>
              <p14:cNvPr id="13315" name="Ink 4">
                <a:extLst>
                  <a:ext uri="{FF2B5EF4-FFF2-40B4-BE49-F238E27FC236}">
                    <a16:creationId xmlns:a16="http://schemas.microsoft.com/office/drawing/2014/main" id="{92EA61E6-32D9-49A3-99F2-8756379ECEE3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9737725" y="411163"/>
              <a:ext cx="1588" cy="1587"/>
            </p14:xfrm>
          </p:contentPart>
        </mc:Choice>
        <mc:Fallback>
          <p:pic>
            <p:nvPicPr>
              <p:cNvPr id="13315" name="Ink 4">
                <a:extLst>
                  <a:ext uri="{FF2B5EF4-FFF2-40B4-BE49-F238E27FC236}">
                    <a16:creationId xmlns:a16="http://schemas.microsoft.com/office/drawing/2014/main" id="{92EA61E6-32D9-49A3-99F2-8756379ECEE3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9696437" y="369901"/>
                <a:ext cx="84164" cy="8411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9">
            <p14:nvContentPartPr>
              <p14:cNvPr id="13316" name="Ink 5">
                <a:extLst>
                  <a:ext uri="{FF2B5EF4-FFF2-40B4-BE49-F238E27FC236}">
                    <a16:creationId xmlns:a16="http://schemas.microsoft.com/office/drawing/2014/main" id="{64217473-7F1A-48C6-ADBC-0C90AE800F57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001000" y="495300"/>
              <a:ext cx="1588" cy="1588"/>
            </p14:xfrm>
          </p:contentPart>
        </mc:Choice>
        <mc:Fallback>
          <p:pic>
            <p:nvPicPr>
              <p:cNvPr id="13316" name="Ink 5">
                <a:extLst>
                  <a:ext uri="{FF2B5EF4-FFF2-40B4-BE49-F238E27FC236}">
                    <a16:creationId xmlns:a16="http://schemas.microsoft.com/office/drawing/2014/main" id="{64217473-7F1A-48C6-ADBC-0C90AE800F57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7959712" y="454012"/>
                <a:ext cx="84164" cy="8416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0">
            <p14:nvContentPartPr>
              <p14:cNvPr id="13317" name="Ink 6">
                <a:extLst>
                  <a:ext uri="{FF2B5EF4-FFF2-40B4-BE49-F238E27FC236}">
                    <a16:creationId xmlns:a16="http://schemas.microsoft.com/office/drawing/2014/main" id="{6C1A9F3A-A022-4339-AC8D-3233C1DB68C3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553200" y="-49213"/>
              <a:ext cx="1588" cy="1588"/>
            </p14:xfrm>
          </p:contentPart>
        </mc:Choice>
        <mc:Fallback>
          <p:pic>
            <p:nvPicPr>
              <p:cNvPr id="13317" name="Ink 6">
                <a:extLst>
                  <a:ext uri="{FF2B5EF4-FFF2-40B4-BE49-F238E27FC236}">
                    <a16:creationId xmlns:a16="http://schemas.microsoft.com/office/drawing/2014/main" id="{6C1A9F3A-A022-4339-AC8D-3233C1DB68C3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6511912" y="-90501"/>
                <a:ext cx="84164" cy="8416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1">
            <p14:nvContentPartPr>
              <p14:cNvPr id="13318" name="Ink 7">
                <a:extLst>
                  <a:ext uri="{FF2B5EF4-FFF2-40B4-BE49-F238E27FC236}">
                    <a16:creationId xmlns:a16="http://schemas.microsoft.com/office/drawing/2014/main" id="{7EB83A34-7BA4-4847-8E99-DECA2FE54653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731000" y="1562100"/>
              <a:ext cx="1588" cy="1588"/>
            </p14:xfrm>
          </p:contentPart>
        </mc:Choice>
        <mc:Fallback>
          <p:pic>
            <p:nvPicPr>
              <p:cNvPr id="13318" name="Ink 7">
                <a:extLst>
                  <a:ext uri="{FF2B5EF4-FFF2-40B4-BE49-F238E27FC236}">
                    <a16:creationId xmlns:a16="http://schemas.microsoft.com/office/drawing/2014/main" id="{7EB83A34-7BA4-4847-8E99-DECA2FE54653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6689712" y="1520812"/>
                <a:ext cx="84164" cy="8416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2">
            <p14:nvContentPartPr>
              <p14:cNvPr id="13319" name="Ink 16">
                <a:extLst>
                  <a:ext uri="{FF2B5EF4-FFF2-40B4-BE49-F238E27FC236}">
                    <a16:creationId xmlns:a16="http://schemas.microsoft.com/office/drawing/2014/main" id="{74BDB88C-5620-4485-8EF8-BC0CB127A23A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419475" y="1125538"/>
              <a:ext cx="3865563" cy="544512"/>
            </p14:xfrm>
          </p:contentPart>
        </mc:Choice>
        <mc:Fallback>
          <p:pic>
            <p:nvPicPr>
              <p:cNvPr id="13319" name="Ink 16">
                <a:extLst>
                  <a:ext uri="{FF2B5EF4-FFF2-40B4-BE49-F238E27FC236}">
                    <a16:creationId xmlns:a16="http://schemas.microsoft.com/office/drawing/2014/main" id="{74BDB88C-5620-4485-8EF8-BC0CB127A23A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3410114" y="1116169"/>
                <a:ext cx="3884286" cy="56325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4">
            <p14:nvContentPartPr>
              <p14:cNvPr id="13320" name="Ink 12">
                <a:extLst>
                  <a:ext uri="{FF2B5EF4-FFF2-40B4-BE49-F238E27FC236}">
                    <a16:creationId xmlns:a16="http://schemas.microsoft.com/office/drawing/2014/main" id="{A1253D06-E3FC-47A5-B8B0-0B891D7BD18F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629525" y="1685925"/>
              <a:ext cx="708025" cy="592138"/>
            </p14:xfrm>
          </p:contentPart>
        </mc:Choice>
        <mc:Fallback>
          <p:pic>
            <p:nvPicPr>
              <p:cNvPr id="13320" name="Ink 12">
                <a:extLst>
                  <a:ext uri="{FF2B5EF4-FFF2-40B4-BE49-F238E27FC236}">
                    <a16:creationId xmlns:a16="http://schemas.microsoft.com/office/drawing/2014/main" id="{A1253D06-E3FC-47A5-B8B0-0B891D7BD18F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7620185" y="1676549"/>
                <a:ext cx="726705" cy="61089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6">
            <p14:nvContentPartPr>
              <p14:cNvPr id="13321" name="Ink 13">
                <a:extLst>
                  <a:ext uri="{FF2B5EF4-FFF2-40B4-BE49-F238E27FC236}">
                    <a16:creationId xmlns:a16="http://schemas.microsoft.com/office/drawing/2014/main" id="{748DD107-838D-4DB8-89E0-CD8C7CF68AF4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900988" y="2478088"/>
              <a:ext cx="715962" cy="725487"/>
            </p14:xfrm>
          </p:contentPart>
        </mc:Choice>
        <mc:Fallback>
          <p:pic>
            <p:nvPicPr>
              <p:cNvPr id="13321" name="Ink 13">
                <a:extLst>
                  <a:ext uri="{FF2B5EF4-FFF2-40B4-BE49-F238E27FC236}">
                    <a16:creationId xmlns:a16="http://schemas.microsoft.com/office/drawing/2014/main" id="{748DD107-838D-4DB8-89E0-CD8C7CF68AF4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7"/>
              <a:stretch>
                <a:fillRect/>
              </a:stretch>
            </p:blipFill>
            <p:spPr>
              <a:xfrm>
                <a:off x="7891634" y="2468722"/>
                <a:ext cx="734671" cy="74421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8">
            <p14:nvContentPartPr>
              <p14:cNvPr id="13322" name="Ink 17">
                <a:extLst>
                  <a:ext uri="{FF2B5EF4-FFF2-40B4-BE49-F238E27FC236}">
                    <a16:creationId xmlns:a16="http://schemas.microsoft.com/office/drawing/2014/main" id="{3BD0597A-64A5-452C-BA77-BF9954B4C867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289800" y="1103313"/>
              <a:ext cx="161925" cy="209550"/>
            </p14:xfrm>
          </p:contentPart>
        </mc:Choice>
        <mc:Fallback>
          <p:pic>
            <p:nvPicPr>
              <p:cNvPr id="13322" name="Ink 17">
                <a:extLst>
                  <a:ext uri="{FF2B5EF4-FFF2-40B4-BE49-F238E27FC236}">
                    <a16:creationId xmlns:a16="http://schemas.microsoft.com/office/drawing/2014/main" id="{3BD0597A-64A5-452C-BA77-BF9954B4C867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9"/>
              <a:stretch>
                <a:fillRect/>
              </a:stretch>
            </p:blipFill>
            <p:spPr>
              <a:xfrm>
                <a:off x="7280444" y="1093936"/>
                <a:ext cx="180636" cy="22830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0">
            <p14:nvContentPartPr>
              <p14:cNvPr id="13323" name="Ink 21">
                <a:extLst>
                  <a:ext uri="{FF2B5EF4-FFF2-40B4-BE49-F238E27FC236}">
                    <a16:creationId xmlns:a16="http://schemas.microsoft.com/office/drawing/2014/main" id="{23DC504C-7E1B-444A-99A5-7B0D4A3F701E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709738" y="1104900"/>
              <a:ext cx="1077912" cy="809625"/>
            </p14:xfrm>
          </p:contentPart>
        </mc:Choice>
        <mc:Fallback>
          <p:pic>
            <p:nvPicPr>
              <p:cNvPr id="13323" name="Ink 21">
                <a:extLst>
                  <a:ext uri="{FF2B5EF4-FFF2-40B4-BE49-F238E27FC236}">
                    <a16:creationId xmlns:a16="http://schemas.microsoft.com/office/drawing/2014/main" id="{23DC504C-7E1B-444A-99A5-7B0D4A3F701E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1"/>
              <a:stretch>
                <a:fillRect/>
              </a:stretch>
            </p:blipFill>
            <p:spPr>
              <a:xfrm>
                <a:off x="1700362" y="1095452"/>
                <a:ext cx="1096665" cy="82852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2">
            <p14:nvContentPartPr>
              <p14:cNvPr id="13324" name="Ink 22">
                <a:extLst>
                  <a:ext uri="{FF2B5EF4-FFF2-40B4-BE49-F238E27FC236}">
                    <a16:creationId xmlns:a16="http://schemas.microsoft.com/office/drawing/2014/main" id="{C02BE1C1-B6CB-4E2D-B58A-FEA282F8CA77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987675" y="1536700"/>
              <a:ext cx="250825" cy="53975"/>
            </p14:xfrm>
          </p:contentPart>
        </mc:Choice>
        <mc:Fallback>
          <p:pic>
            <p:nvPicPr>
              <p:cNvPr id="13324" name="Ink 22">
                <a:extLst>
                  <a:ext uri="{FF2B5EF4-FFF2-40B4-BE49-F238E27FC236}">
                    <a16:creationId xmlns:a16="http://schemas.microsoft.com/office/drawing/2014/main" id="{C02BE1C1-B6CB-4E2D-B58A-FEA282F8CA77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3"/>
              <a:stretch>
                <a:fillRect/>
              </a:stretch>
            </p:blipFill>
            <p:spPr>
              <a:xfrm>
                <a:off x="2978251" y="1527022"/>
                <a:ext cx="269673" cy="73332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57" name="Foliennummernplatzhalter 5">
            <a:extLst>
              <a:ext uri="{FF2B5EF4-FFF2-40B4-BE49-F238E27FC236}">
                <a16:creationId xmlns:a16="http://schemas.microsoft.com/office/drawing/2014/main" id="{61DAE6A0-95A5-4AF0-B1CB-295605588B5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BB27BC20-78F8-4C27-B38E-FC9423CAE117}" type="slidenum">
              <a:rPr lang="de-DE" altLang="de-DE" sz="1400"/>
              <a:pPr eaLnBrk="1" hangingPunct="1"/>
              <a:t>16</a:t>
            </a:fld>
            <a:endParaRPr lang="de-DE" altLang="de-DE" sz="1400"/>
          </a:p>
        </p:txBody>
      </p:sp>
      <p:sp>
        <p:nvSpPr>
          <p:cNvPr id="14358" name="Text Box 2">
            <a:extLst>
              <a:ext uri="{FF2B5EF4-FFF2-40B4-BE49-F238E27FC236}">
                <a16:creationId xmlns:a16="http://schemas.microsoft.com/office/drawing/2014/main" id="{1795EAD1-163E-47DE-B9FD-D011E0BA7E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6515100"/>
            <a:ext cx="8712200" cy="307975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de-DE" altLang="de-DE" sz="1400">
                <a:solidFill>
                  <a:srgbClr val="800000"/>
                </a:solidFill>
              </a:rPr>
              <a:t>Prof. Dr. Dörte Haftendorn, Leuphana Universität Lüneburg, 2015 http://www.leuphana.de/matheomnibus</a:t>
            </a:r>
          </a:p>
        </p:txBody>
      </p:sp>
      <p:sp>
        <p:nvSpPr>
          <p:cNvPr id="14359" name="Rectangle 9">
            <a:extLst>
              <a:ext uri="{FF2B5EF4-FFF2-40B4-BE49-F238E27FC236}">
                <a16:creationId xmlns:a16="http://schemas.microsoft.com/office/drawing/2014/main" id="{2EBBA0B8-9DFD-4BE3-AF1B-ED007691C8FD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539750" y="0"/>
            <a:ext cx="8208963" cy="1470025"/>
          </a:xfrm>
          <a:noFill/>
        </p:spPr>
        <p:txBody>
          <a:bodyPr/>
          <a:lstStyle/>
          <a:p>
            <a:pPr eaLnBrk="1" hangingPunct="1"/>
            <a:r>
              <a:rPr lang="de-DE" altLang="de-DE"/>
              <a:t>Übung 4 mit Polynomen</a:t>
            </a:r>
          </a:p>
        </p:txBody>
      </p:sp>
      <p:pic>
        <p:nvPicPr>
          <p:cNvPr id="14360" name="Picture 10" descr="karopapier">
            <a:extLst>
              <a:ext uri="{FF2B5EF4-FFF2-40B4-BE49-F238E27FC236}">
                <a16:creationId xmlns:a16="http://schemas.microsoft.com/office/drawing/2014/main" id="{7F09AD78-B718-4026-A999-B6D0CF4091E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1125538"/>
            <a:ext cx="8505825" cy="546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61" name="Textfeld 7">
            <a:extLst>
              <a:ext uri="{FF2B5EF4-FFF2-40B4-BE49-F238E27FC236}">
                <a16:creationId xmlns:a16="http://schemas.microsoft.com/office/drawing/2014/main" id="{B4E79372-6BDC-427C-BDF0-B2EA886AB9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981075"/>
            <a:ext cx="1716088" cy="738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de-DE" sz="1400"/>
              <a:t>Polynome </a:t>
            </a:r>
          </a:p>
          <a:p>
            <a:pPr eaLnBrk="1" hangingPunct="1"/>
            <a:r>
              <a:rPr lang="de-DE" altLang="de-DE" sz="1400"/>
              <a:t>aus Linearfaktoren </a:t>
            </a:r>
          </a:p>
          <a:p>
            <a:pPr eaLnBrk="1" hangingPunct="1"/>
            <a:r>
              <a:rPr lang="de-DE" altLang="de-DE" sz="1400"/>
              <a:t>zeichnen</a:t>
            </a:r>
          </a:p>
        </p:txBody>
      </p:sp>
      <p:pic>
        <p:nvPicPr>
          <p:cNvPr id="14362" name="Picture 8" descr="geogebra64">
            <a:hlinkClick r:id="rId4" action="ppaction://program"/>
            <a:extLst>
              <a:ext uri="{FF2B5EF4-FFF2-40B4-BE49-F238E27FC236}">
                <a16:creationId xmlns:a16="http://schemas.microsoft.com/office/drawing/2014/main" id="{1ACF5E8A-1BD9-479F-A78A-E17D148F90E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333375"/>
            <a:ext cx="609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6">
            <p14:nvContentPartPr>
              <p14:cNvPr id="14338" name="Ink 3">
                <a:extLst>
                  <a:ext uri="{FF2B5EF4-FFF2-40B4-BE49-F238E27FC236}">
                    <a16:creationId xmlns:a16="http://schemas.microsoft.com/office/drawing/2014/main" id="{368DE31B-AB38-4DD5-BB61-55D799B6C9F1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9359900" y="939800"/>
              <a:ext cx="1588" cy="1588"/>
            </p14:xfrm>
          </p:contentPart>
        </mc:Choice>
        <mc:Fallback>
          <p:pic>
            <p:nvPicPr>
              <p:cNvPr id="14338" name="Ink 3">
                <a:extLst>
                  <a:ext uri="{FF2B5EF4-FFF2-40B4-BE49-F238E27FC236}">
                    <a16:creationId xmlns:a16="http://schemas.microsoft.com/office/drawing/2014/main" id="{368DE31B-AB38-4DD5-BB61-55D799B6C9F1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9318612" y="898512"/>
                <a:ext cx="84164" cy="8416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8">
            <p14:nvContentPartPr>
              <p14:cNvPr id="14339" name="Ink 4">
                <a:extLst>
                  <a:ext uri="{FF2B5EF4-FFF2-40B4-BE49-F238E27FC236}">
                    <a16:creationId xmlns:a16="http://schemas.microsoft.com/office/drawing/2014/main" id="{2F48DDF0-03BA-45FA-965E-CA7F2A6B8B7B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9737725" y="411163"/>
              <a:ext cx="1588" cy="1587"/>
            </p14:xfrm>
          </p:contentPart>
        </mc:Choice>
        <mc:Fallback>
          <p:pic>
            <p:nvPicPr>
              <p:cNvPr id="14339" name="Ink 4">
                <a:extLst>
                  <a:ext uri="{FF2B5EF4-FFF2-40B4-BE49-F238E27FC236}">
                    <a16:creationId xmlns:a16="http://schemas.microsoft.com/office/drawing/2014/main" id="{2F48DDF0-03BA-45FA-965E-CA7F2A6B8B7B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9696437" y="369901"/>
                <a:ext cx="84164" cy="8411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9">
            <p14:nvContentPartPr>
              <p14:cNvPr id="14340" name="Ink 5">
                <a:extLst>
                  <a:ext uri="{FF2B5EF4-FFF2-40B4-BE49-F238E27FC236}">
                    <a16:creationId xmlns:a16="http://schemas.microsoft.com/office/drawing/2014/main" id="{65CA04FB-1C18-45FC-872D-0D4DFD4F4983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001000" y="495300"/>
              <a:ext cx="1588" cy="1588"/>
            </p14:xfrm>
          </p:contentPart>
        </mc:Choice>
        <mc:Fallback>
          <p:pic>
            <p:nvPicPr>
              <p:cNvPr id="14340" name="Ink 5">
                <a:extLst>
                  <a:ext uri="{FF2B5EF4-FFF2-40B4-BE49-F238E27FC236}">
                    <a16:creationId xmlns:a16="http://schemas.microsoft.com/office/drawing/2014/main" id="{65CA04FB-1C18-45FC-872D-0D4DFD4F4983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7959712" y="454012"/>
                <a:ext cx="84164" cy="8416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0">
            <p14:nvContentPartPr>
              <p14:cNvPr id="14341" name="Ink 6">
                <a:extLst>
                  <a:ext uri="{FF2B5EF4-FFF2-40B4-BE49-F238E27FC236}">
                    <a16:creationId xmlns:a16="http://schemas.microsoft.com/office/drawing/2014/main" id="{D5D80A3A-8A8B-4B0A-9F58-553028355892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553200" y="-49213"/>
              <a:ext cx="1588" cy="1588"/>
            </p14:xfrm>
          </p:contentPart>
        </mc:Choice>
        <mc:Fallback>
          <p:pic>
            <p:nvPicPr>
              <p:cNvPr id="14341" name="Ink 6">
                <a:extLst>
                  <a:ext uri="{FF2B5EF4-FFF2-40B4-BE49-F238E27FC236}">
                    <a16:creationId xmlns:a16="http://schemas.microsoft.com/office/drawing/2014/main" id="{D5D80A3A-8A8B-4B0A-9F58-553028355892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6511912" y="-90501"/>
                <a:ext cx="84164" cy="8416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1">
            <p14:nvContentPartPr>
              <p14:cNvPr id="14342" name="Ink 7">
                <a:extLst>
                  <a:ext uri="{FF2B5EF4-FFF2-40B4-BE49-F238E27FC236}">
                    <a16:creationId xmlns:a16="http://schemas.microsoft.com/office/drawing/2014/main" id="{C7309E36-2954-45BF-B10E-E2463B089F62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731000" y="1562100"/>
              <a:ext cx="1588" cy="1588"/>
            </p14:xfrm>
          </p:contentPart>
        </mc:Choice>
        <mc:Fallback>
          <p:pic>
            <p:nvPicPr>
              <p:cNvPr id="14342" name="Ink 7">
                <a:extLst>
                  <a:ext uri="{FF2B5EF4-FFF2-40B4-BE49-F238E27FC236}">
                    <a16:creationId xmlns:a16="http://schemas.microsoft.com/office/drawing/2014/main" id="{C7309E36-2954-45BF-B10E-E2463B089F62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6689712" y="1520812"/>
                <a:ext cx="84164" cy="8416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2">
            <p14:nvContentPartPr>
              <p14:cNvPr id="14343" name="Ink 12">
                <a:extLst>
                  <a:ext uri="{FF2B5EF4-FFF2-40B4-BE49-F238E27FC236}">
                    <a16:creationId xmlns:a16="http://schemas.microsoft.com/office/drawing/2014/main" id="{8E2F69FC-9B25-4E1B-ABED-585A8DAC7F43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629525" y="1685925"/>
              <a:ext cx="708025" cy="592138"/>
            </p14:xfrm>
          </p:contentPart>
        </mc:Choice>
        <mc:Fallback>
          <p:pic>
            <p:nvPicPr>
              <p:cNvPr id="14343" name="Ink 12">
                <a:extLst>
                  <a:ext uri="{FF2B5EF4-FFF2-40B4-BE49-F238E27FC236}">
                    <a16:creationId xmlns:a16="http://schemas.microsoft.com/office/drawing/2014/main" id="{8E2F69FC-9B25-4E1B-ABED-585A8DAC7F43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7620185" y="1676549"/>
                <a:ext cx="726705" cy="61089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4">
            <p14:nvContentPartPr>
              <p14:cNvPr id="14344" name="Ink 13">
                <a:extLst>
                  <a:ext uri="{FF2B5EF4-FFF2-40B4-BE49-F238E27FC236}">
                    <a16:creationId xmlns:a16="http://schemas.microsoft.com/office/drawing/2014/main" id="{EBC096CF-553C-46F5-BA6B-8E8B88DFED45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900988" y="2478088"/>
              <a:ext cx="715962" cy="725487"/>
            </p14:xfrm>
          </p:contentPart>
        </mc:Choice>
        <mc:Fallback>
          <p:pic>
            <p:nvPicPr>
              <p:cNvPr id="14344" name="Ink 13">
                <a:extLst>
                  <a:ext uri="{FF2B5EF4-FFF2-40B4-BE49-F238E27FC236}">
                    <a16:creationId xmlns:a16="http://schemas.microsoft.com/office/drawing/2014/main" id="{EBC096CF-553C-46F5-BA6B-8E8B88DFED45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7891634" y="2468722"/>
                <a:ext cx="734671" cy="74421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6">
            <p14:nvContentPartPr>
              <p14:cNvPr id="14345" name="Ink 16">
                <a:extLst>
                  <a:ext uri="{FF2B5EF4-FFF2-40B4-BE49-F238E27FC236}">
                    <a16:creationId xmlns:a16="http://schemas.microsoft.com/office/drawing/2014/main" id="{9EA034B0-0AD5-46E8-9198-30C9C5392CCD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288213" y="1093788"/>
              <a:ext cx="127000" cy="161925"/>
            </p14:xfrm>
          </p:contentPart>
        </mc:Choice>
        <mc:Fallback>
          <p:pic>
            <p:nvPicPr>
              <p:cNvPr id="14345" name="Ink 16">
                <a:extLst>
                  <a:ext uri="{FF2B5EF4-FFF2-40B4-BE49-F238E27FC236}">
                    <a16:creationId xmlns:a16="http://schemas.microsoft.com/office/drawing/2014/main" id="{9EA034B0-0AD5-46E8-9198-30C9C5392CCD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7"/>
              <a:stretch>
                <a:fillRect/>
              </a:stretch>
            </p:blipFill>
            <p:spPr>
              <a:xfrm>
                <a:off x="7278859" y="1084494"/>
                <a:ext cx="145708" cy="18051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8">
            <p14:nvContentPartPr>
              <p14:cNvPr id="14346" name="Ink 17">
                <a:extLst>
                  <a:ext uri="{FF2B5EF4-FFF2-40B4-BE49-F238E27FC236}">
                    <a16:creationId xmlns:a16="http://schemas.microsoft.com/office/drawing/2014/main" id="{0F9ED8E4-1EE4-4270-8F3A-CDED0A007A6B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528050" y="1663700"/>
              <a:ext cx="176213" cy="412750"/>
            </p14:xfrm>
          </p:contentPart>
        </mc:Choice>
        <mc:Fallback>
          <p:pic>
            <p:nvPicPr>
              <p:cNvPr id="14346" name="Ink 17">
                <a:extLst>
                  <a:ext uri="{FF2B5EF4-FFF2-40B4-BE49-F238E27FC236}">
                    <a16:creationId xmlns:a16="http://schemas.microsoft.com/office/drawing/2014/main" id="{0F9ED8E4-1EE4-4270-8F3A-CDED0A007A6B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9"/>
              <a:stretch>
                <a:fillRect/>
              </a:stretch>
            </p:blipFill>
            <p:spPr>
              <a:xfrm>
                <a:off x="8518719" y="1654352"/>
                <a:ext cx="194875" cy="43144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0">
            <p14:nvContentPartPr>
              <p14:cNvPr id="14347" name="Ink 18">
                <a:extLst>
                  <a:ext uri="{FF2B5EF4-FFF2-40B4-BE49-F238E27FC236}">
                    <a16:creationId xmlns:a16="http://schemas.microsoft.com/office/drawing/2014/main" id="{F75814C5-0DF0-4EDD-8A55-DD7354E49B88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572375" y="3251200"/>
              <a:ext cx="168275" cy="482600"/>
            </p14:xfrm>
          </p:contentPart>
        </mc:Choice>
        <mc:Fallback>
          <p:pic>
            <p:nvPicPr>
              <p:cNvPr id="14347" name="Ink 18">
                <a:extLst>
                  <a:ext uri="{FF2B5EF4-FFF2-40B4-BE49-F238E27FC236}">
                    <a16:creationId xmlns:a16="http://schemas.microsoft.com/office/drawing/2014/main" id="{F75814C5-0DF0-4EDD-8A55-DD7354E49B88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1"/>
              <a:stretch>
                <a:fillRect/>
              </a:stretch>
            </p:blipFill>
            <p:spPr>
              <a:xfrm>
                <a:off x="7563026" y="3241815"/>
                <a:ext cx="186972" cy="50137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2">
            <p14:nvContentPartPr>
              <p14:cNvPr id="14348" name="Ink 19">
                <a:extLst>
                  <a:ext uri="{FF2B5EF4-FFF2-40B4-BE49-F238E27FC236}">
                    <a16:creationId xmlns:a16="http://schemas.microsoft.com/office/drawing/2014/main" id="{4DB096DD-6EAA-4256-812C-1E526A657562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494713" y="3270250"/>
              <a:ext cx="201612" cy="682625"/>
            </p14:xfrm>
          </p:contentPart>
        </mc:Choice>
        <mc:Fallback>
          <p:pic>
            <p:nvPicPr>
              <p:cNvPr id="14348" name="Ink 19">
                <a:extLst>
                  <a:ext uri="{FF2B5EF4-FFF2-40B4-BE49-F238E27FC236}">
                    <a16:creationId xmlns:a16="http://schemas.microsoft.com/office/drawing/2014/main" id="{4DB096DD-6EAA-4256-812C-1E526A657562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3"/>
              <a:stretch>
                <a:fillRect/>
              </a:stretch>
            </p:blipFill>
            <p:spPr>
              <a:xfrm>
                <a:off x="8485268" y="3260919"/>
                <a:ext cx="220502" cy="70128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4">
            <p14:nvContentPartPr>
              <p14:cNvPr id="14349" name="Ink 20">
                <a:extLst>
                  <a:ext uri="{FF2B5EF4-FFF2-40B4-BE49-F238E27FC236}">
                    <a16:creationId xmlns:a16="http://schemas.microsoft.com/office/drawing/2014/main" id="{7E9F73D6-9D17-4EFD-B659-3838BCEF20BB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03225" y="5607050"/>
              <a:ext cx="482600" cy="811213"/>
            </p14:xfrm>
          </p:contentPart>
        </mc:Choice>
        <mc:Fallback>
          <p:pic>
            <p:nvPicPr>
              <p:cNvPr id="14349" name="Ink 20">
                <a:extLst>
                  <a:ext uri="{FF2B5EF4-FFF2-40B4-BE49-F238E27FC236}">
                    <a16:creationId xmlns:a16="http://schemas.microsoft.com/office/drawing/2014/main" id="{7E9F73D6-9D17-4EFD-B659-3838BCEF20BB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5"/>
              <a:stretch>
                <a:fillRect/>
              </a:stretch>
            </p:blipFill>
            <p:spPr>
              <a:xfrm>
                <a:off x="393784" y="5597672"/>
                <a:ext cx="501483" cy="82996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6">
            <p14:nvContentPartPr>
              <p14:cNvPr id="14350" name="Ink 21">
                <a:extLst>
                  <a:ext uri="{FF2B5EF4-FFF2-40B4-BE49-F238E27FC236}">
                    <a16:creationId xmlns:a16="http://schemas.microsoft.com/office/drawing/2014/main" id="{C52BC679-C0EA-491F-AB4E-AA0C91576234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270750" y="5538788"/>
              <a:ext cx="354013" cy="663575"/>
            </p14:xfrm>
          </p:contentPart>
        </mc:Choice>
        <mc:Fallback>
          <p:pic>
            <p:nvPicPr>
              <p:cNvPr id="14350" name="Ink 21">
                <a:extLst>
                  <a:ext uri="{FF2B5EF4-FFF2-40B4-BE49-F238E27FC236}">
                    <a16:creationId xmlns:a16="http://schemas.microsoft.com/office/drawing/2014/main" id="{C52BC679-C0EA-491F-AB4E-AA0C91576234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7"/>
              <a:stretch>
                <a:fillRect/>
              </a:stretch>
            </p:blipFill>
            <p:spPr>
              <a:xfrm>
                <a:off x="7261396" y="5529427"/>
                <a:ext cx="372721" cy="68229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8">
            <p14:nvContentPartPr>
              <p14:cNvPr id="14351" name="Ink 22">
                <a:extLst>
                  <a:ext uri="{FF2B5EF4-FFF2-40B4-BE49-F238E27FC236}">
                    <a16:creationId xmlns:a16="http://schemas.microsoft.com/office/drawing/2014/main" id="{40C2C334-B8D6-4E9C-8715-599F5E4BFB7F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31850" y="3308350"/>
              <a:ext cx="6451600" cy="2960688"/>
            </p14:xfrm>
          </p:contentPart>
        </mc:Choice>
        <mc:Fallback>
          <p:pic>
            <p:nvPicPr>
              <p:cNvPr id="14351" name="Ink 22">
                <a:extLst>
                  <a:ext uri="{FF2B5EF4-FFF2-40B4-BE49-F238E27FC236}">
                    <a16:creationId xmlns:a16="http://schemas.microsoft.com/office/drawing/2014/main" id="{40C2C334-B8D6-4E9C-8715-599F5E4BFB7F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9"/>
              <a:stretch>
                <a:fillRect/>
              </a:stretch>
            </p:blipFill>
            <p:spPr>
              <a:xfrm>
                <a:off x="822467" y="3298981"/>
                <a:ext cx="6470366" cy="297942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0">
            <p14:nvContentPartPr>
              <p14:cNvPr id="14352" name="Ink 23">
                <a:extLst>
                  <a:ext uri="{FF2B5EF4-FFF2-40B4-BE49-F238E27FC236}">
                    <a16:creationId xmlns:a16="http://schemas.microsoft.com/office/drawing/2014/main" id="{D9A5B65B-71D6-47BE-8D76-3D02BFC743BA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15963" y="3516313"/>
              <a:ext cx="1962150" cy="708025"/>
            </p14:xfrm>
          </p:contentPart>
        </mc:Choice>
        <mc:Fallback>
          <p:pic>
            <p:nvPicPr>
              <p:cNvPr id="14352" name="Ink 23">
                <a:extLst>
                  <a:ext uri="{FF2B5EF4-FFF2-40B4-BE49-F238E27FC236}">
                    <a16:creationId xmlns:a16="http://schemas.microsoft.com/office/drawing/2014/main" id="{D9A5B65B-71D6-47BE-8D76-3D02BFC743BA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1"/>
              <a:stretch>
                <a:fillRect/>
              </a:stretch>
            </p:blipFill>
            <p:spPr>
              <a:xfrm>
                <a:off x="706589" y="3506945"/>
                <a:ext cx="1980899" cy="72676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2">
            <p14:nvContentPartPr>
              <p14:cNvPr id="14353" name="Ink 25">
                <a:extLst>
                  <a:ext uri="{FF2B5EF4-FFF2-40B4-BE49-F238E27FC236}">
                    <a16:creationId xmlns:a16="http://schemas.microsoft.com/office/drawing/2014/main" id="{CF9EA875-3311-43CA-8D4B-577B07F62FD2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419475" y="1125538"/>
              <a:ext cx="3865563" cy="544512"/>
            </p14:xfrm>
          </p:contentPart>
        </mc:Choice>
        <mc:Fallback>
          <p:pic>
            <p:nvPicPr>
              <p:cNvPr id="14353" name="Ink 25">
                <a:extLst>
                  <a:ext uri="{FF2B5EF4-FFF2-40B4-BE49-F238E27FC236}">
                    <a16:creationId xmlns:a16="http://schemas.microsoft.com/office/drawing/2014/main" id="{CF9EA875-3311-43CA-8D4B-577B07F62FD2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3"/>
              <a:stretch>
                <a:fillRect/>
              </a:stretch>
            </p:blipFill>
            <p:spPr>
              <a:xfrm>
                <a:off x="3410114" y="1116169"/>
                <a:ext cx="3884286" cy="56325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4">
            <p14:nvContentPartPr>
              <p14:cNvPr id="14354" name="Ink 26">
                <a:extLst>
                  <a:ext uri="{FF2B5EF4-FFF2-40B4-BE49-F238E27FC236}">
                    <a16:creationId xmlns:a16="http://schemas.microsoft.com/office/drawing/2014/main" id="{49D335D4-5E32-4D07-8555-F9E15BBBE0F7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709738" y="1104900"/>
              <a:ext cx="1077912" cy="809625"/>
            </p14:xfrm>
          </p:contentPart>
        </mc:Choice>
        <mc:Fallback>
          <p:pic>
            <p:nvPicPr>
              <p:cNvPr id="14354" name="Ink 26">
                <a:extLst>
                  <a:ext uri="{FF2B5EF4-FFF2-40B4-BE49-F238E27FC236}">
                    <a16:creationId xmlns:a16="http://schemas.microsoft.com/office/drawing/2014/main" id="{49D335D4-5E32-4D07-8555-F9E15BBBE0F7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5"/>
              <a:stretch>
                <a:fillRect/>
              </a:stretch>
            </p:blipFill>
            <p:spPr>
              <a:xfrm>
                <a:off x="1700362" y="1095452"/>
                <a:ext cx="1096665" cy="82852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6">
            <p14:nvContentPartPr>
              <p14:cNvPr id="14355" name="Ink 27">
                <a:extLst>
                  <a:ext uri="{FF2B5EF4-FFF2-40B4-BE49-F238E27FC236}">
                    <a16:creationId xmlns:a16="http://schemas.microsoft.com/office/drawing/2014/main" id="{03649C0B-E2F1-4E74-B769-554B14B67A12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987675" y="1536700"/>
              <a:ext cx="250825" cy="53975"/>
            </p14:xfrm>
          </p:contentPart>
        </mc:Choice>
        <mc:Fallback>
          <p:pic>
            <p:nvPicPr>
              <p:cNvPr id="14355" name="Ink 27">
                <a:extLst>
                  <a:ext uri="{FF2B5EF4-FFF2-40B4-BE49-F238E27FC236}">
                    <a16:creationId xmlns:a16="http://schemas.microsoft.com/office/drawing/2014/main" id="{03649C0B-E2F1-4E74-B769-554B14B67A12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7"/>
              <a:stretch>
                <a:fillRect/>
              </a:stretch>
            </p:blipFill>
            <p:spPr>
              <a:xfrm>
                <a:off x="2978251" y="1527022"/>
                <a:ext cx="269673" cy="7333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8">
            <p14:nvContentPartPr>
              <p14:cNvPr id="14356" name="Ink 29">
                <a:extLst>
                  <a:ext uri="{FF2B5EF4-FFF2-40B4-BE49-F238E27FC236}">
                    <a16:creationId xmlns:a16="http://schemas.microsoft.com/office/drawing/2014/main" id="{AC3F1123-2395-49DA-9EF9-E19966DF344C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581150" y="2746375"/>
              <a:ext cx="90488" cy="2247900"/>
            </p14:xfrm>
          </p:contentPart>
        </mc:Choice>
        <mc:Fallback>
          <p:pic>
            <p:nvPicPr>
              <p:cNvPr id="14356" name="Ink 29">
                <a:extLst>
                  <a:ext uri="{FF2B5EF4-FFF2-40B4-BE49-F238E27FC236}">
                    <a16:creationId xmlns:a16="http://schemas.microsoft.com/office/drawing/2014/main" id="{AC3F1123-2395-49DA-9EF9-E19966DF344C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9"/>
              <a:stretch>
                <a:fillRect/>
              </a:stretch>
            </p:blipFill>
            <p:spPr>
              <a:xfrm>
                <a:off x="1571625" y="2737010"/>
                <a:ext cx="109538" cy="2266629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70" name="Foliennummernplatzhalter 5">
            <a:extLst>
              <a:ext uri="{FF2B5EF4-FFF2-40B4-BE49-F238E27FC236}">
                <a16:creationId xmlns:a16="http://schemas.microsoft.com/office/drawing/2014/main" id="{8CB44F95-4C89-4B29-B286-CCEFE8D5236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1736F26C-91D6-4C2E-9523-22503DBE75C6}" type="slidenum">
              <a:rPr lang="de-DE" altLang="de-DE" sz="1400"/>
              <a:pPr eaLnBrk="1" hangingPunct="1"/>
              <a:t>17</a:t>
            </a:fld>
            <a:endParaRPr lang="de-DE" altLang="de-DE" sz="1400"/>
          </a:p>
        </p:txBody>
      </p:sp>
      <p:sp>
        <p:nvSpPr>
          <p:cNvPr id="15371" name="Rectangle 3">
            <a:extLst>
              <a:ext uri="{FF2B5EF4-FFF2-40B4-BE49-F238E27FC236}">
                <a16:creationId xmlns:a16="http://schemas.microsoft.com/office/drawing/2014/main" id="{C349595D-10EA-4953-8020-91C02529701B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468313" y="260350"/>
            <a:ext cx="8351837" cy="1296988"/>
          </a:xfrm>
        </p:spPr>
        <p:txBody>
          <a:bodyPr/>
          <a:lstStyle/>
          <a:p>
            <a:pPr eaLnBrk="1" hangingPunct="1"/>
            <a:r>
              <a:rPr lang="de-DE" altLang="de-DE">
                <a:solidFill>
                  <a:schemeClr val="tx1"/>
                </a:solidFill>
              </a:rPr>
              <a:t>Funktionen als zentrales Werkzeug</a:t>
            </a:r>
          </a:p>
        </p:txBody>
      </p:sp>
      <p:sp>
        <p:nvSpPr>
          <p:cNvPr id="15372" name="Text Box 4">
            <a:extLst>
              <a:ext uri="{FF2B5EF4-FFF2-40B4-BE49-F238E27FC236}">
                <a16:creationId xmlns:a16="http://schemas.microsoft.com/office/drawing/2014/main" id="{F9674620-A13D-4D66-A3A6-1B54DDFE8B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6515100"/>
            <a:ext cx="8712200" cy="307975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de-DE" altLang="de-DE" sz="1400">
                <a:solidFill>
                  <a:srgbClr val="800000"/>
                </a:solidFill>
              </a:rPr>
              <a:t>Prof. Dr. Dörte Haftendorn, Leuphana Universität Lüneburg, 2015 http://www.leuphana.de/matheomnibus</a:t>
            </a:r>
          </a:p>
        </p:txBody>
      </p:sp>
      <p:sp>
        <p:nvSpPr>
          <p:cNvPr id="15373" name="Text Box 12">
            <a:extLst>
              <a:ext uri="{FF2B5EF4-FFF2-40B4-BE49-F238E27FC236}">
                <a16:creationId xmlns:a16="http://schemas.microsoft.com/office/drawing/2014/main" id="{BE5728BD-8C81-461A-AF50-D9FBD3DB2D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1628775"/>
            <a:ext cx="8604250" cy="4291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de-DE" altLang="de-DE" b="1">
                <a:solidFill>
                  <a:schemeClr val="bg2"/>
                </a:solidFill>
              </a:rPr>
              <a:t> Potenzfunktionen</a:t>
            </a:r>
          </a:p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de-DE" altLang="de-DE" b="1">
                <a:solidFill>
                  <a:schemeClr val="bg2"/>
                </a:solidFill>
              </a:rPr>
              <a:t> Polynome</a:t>
            </a:r>
          </a:p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de-DE" altLang="de-DE" b="1"/>
              <a:t> Trigonometrische Funktionen</a:t>
            </a:r>
          </a:p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de-DE" altLang="de-DE" b="1"/>
              <a:t> Exponentialfunktionen</a:t>
            </a:r>
          </a:p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de-DE" altLang="de-DE" b="1"/>
              <a:t> Davon so manche Umkehrfunktionen</a:t>
            </a:r>
          </a:p>
          <a:p>
            <a:pPr lvl="1" eaLnBrk="1" hangingPunct="1">
              <a:spcBef>
                <a:spcPct val="50000"/>
              </a:spcBef>
              <a:buFontTx/>
              <a:buChar char="•"/>
            </a:pPr>
            <a:r>
              <a:rPr lang="de-DE" altLang="de-DE" b="1"/>
              <a:t> </a:t>
            </a:r>
            <a:r>
              <a:rPr lang="de-DE" altLang="de-DE" b="1">
                <a:solidFill>
                  <a:schemeClr val="bg2"/>
                </a:solidFill>
              </a:rPr>
              <a:t>Wurzelfunktionen</a:t>
            </a:r>
          </a:p>
          <a:p>
            <a:pPr lvl="1" eaLnBrk="1" hangingPunct="1">
              <a:spcBef>
                <a:spcPct val="50000"/>
              </a:spcBef>
              <a:buFontTx/>
              <a:buChar char="•"/>
            </a:pPr>
            <a:r>
              <a:rPr lang="de-DE" altLang="de-DE" b="1"/>
              <a:t> </a:t>
            </a:r>
            <a:r>
              <a:rPr lang="de-DE" altLang="de-DE" b="1">
                <a:solidFill>
                  <a:schemeClr val="bg2"/>
                </a:solidFill>
              </a:rPr>
              <a:t>Arkusfunktionen</a:t>
            </a:r>
          </a:p>
          <a:p>
            <a:pPr lvl="1" eaLnBrk="1" hangingPunct="1">
              <a:spcBef>
                <a:spcPct val="50000"/>
              </a:spcBef>
              <a:buFontTx/>
              <a:buChar char="•"/>
            </a:pPr>
            <a:r>
              <a:rPr lang="de-DE" altLang="de-DE" b="1"/>
              <a:t> Logarithmusfunktionen</a:t>
            </a:r>
          </a:p>
        </p:txBody>
      </p:sp>
      <p:sp>
        <p:nvSpPr>
          <p:cNvPr id="15374" name="Text Box 13">
            <a:extLst>
              <a:ext uri="{FF2B5EF4-FFF2-40B4-BE49-F238E27FC236}">
                <a16:creationId xmlns:a16="http://schemas.microsoft.com/office/drawing/2014/main" id="{730FCD6F-B8F6-45A7-992A-DC7494C559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8750" y="5895975"/>
            <a:ext cx="84724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de-DE"/>
              <a:t>Und das noch koppeln mit                               und Verkettung.</a:t>
            </a:r>
          </a:p>
        </p:txBody>
      </p:sp>
      <p:graphicFrame>
        <p:nvGraphicFramePr>
          <p:cNvPr id="15362" name="Object 14">
            <a:extLst>
              <a:ext uri="{FF2B5EF4-FFF2-40B4-BE49-F238E27FC236}">
                <a16:creationId xmlns:a16="http://schemas.microsoft.com/office/drawing/2014/main" id="{0FB13983-09B2-4F01-BA58-EE8F04C48DA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24300" y="5876925"/>
          <a:ext cx="2239963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36560" imgH="203040" progId="Equation.DSMT4">
                  <p:embed/>
                </p:oleObj>
              </mc:Choice>
              <mc:Fallback>
                <p:oleObj name="Equation" r:id="rId3" imgW="736560" imgH="20304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5876925"/>
                        <a:ext cx="2239963" cy="617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199" name="AutoShape 15">
            <a:extLst>
              <a:ext uri="{FF2B5EF4-FFF2-40B4-BE49-F238E27FC236}">
                <a16:creationId xmlns:a16="http://schemas.microsoft.com/office/drawing/2014/main" id="{B3476A76-7488-4DFE-978A-0C6CBAA85D84}"/>
              </a:ext>
            </a:extLst>
          </p:cNvPr>
          <p:cNvSpPr>
            <a:spLocks noChangeArrowheads="1"/>
          </p:cNvSpPr>
          <p:nvPr/>
        </p:nvSpPr>
        <p:spPr bwMode="auto">
          <a:xfrm rot="2411055">
            <a:off x="4787900" y="2924175"/>
            <a:ext cx="4105275" cy="614363"/>
          </a:xfrm>
          <a:prstGeom prst="doubleWave">
            <a:avLst>
              <a:gd name="adj1" fmla="val 6500"/>
              <a:gd name="adj2" fmla="val 0"/>
            </a:avLst>
          </a:prstGeom>
          <a:solidFill>
            <a:srgbClr val="FFCC99"/>
          </a:solidFill>
          <a:ln w="28575" algn="ctr">
            <a:solidFill>
              <a:srgbClr val="FF0000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de-DE" altLang="de-DE"/>
              <a:t>Das war‘s dann aber auch 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5">
            <p14:nvContentPartPr>
              <p14:cNvPr id="15363" name="Ink 5">
                <a:extLst>
                  <a:ext uri="{FF2B5EF4-FFF2-40B4-BE49-F238E27FC236}">
                    <a16:creationId xmlns:a16="http://schemas.microsoft.com/office/drawing/2014/main" id="{55822C5B-48D1-481D-B04B-A4C1634428B4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9359900" y="939800"/>
              <a:ext cx="1588" cy="1588"/>
            </p14:xfrm>
          </p:contentPart>
        </mc:Choice>
        <mc:Fallback>
          <p:pic>
            <p:nvPicPr>
              <p:cNvPr id="15363" name="Ink 5">
                <a:extLst>
                  <a:ext uri="{FF2B5EF4-FFF2-40B4-BE49-F238E27FC236}">
                    <a16:creationId xmlns:a16="http://schemas.microsoft.com/office/drawing/2014/main" id="{55822C5B-48D1-481D-B04B-A4C1634428B4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9318612" y="898512"/>
                <a:ext cx="84164" cy="8416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7">
            <p14:nvContentPartPr>
              <p14:cNvPr id="15364" name="Ink 6">
                <a:extLst>
                  <a:ext uri="{FF2B5EF4-FFF2-40B4-BE49-F238E27FC236}">
                    <a16:creationId xmlns:a16="http://schemas.microsoft.com/office/drawing/2014/main" id="{18DBF25E-6E6D-47C4-A91E-299B1545CEAD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9737725" y="411163"/>
              <a:ext cx="1588" cy="1587"/>
            </p14:xfrm>
          </p:contentPart>
        </mc:Choice>
        <mc:Fallback>
          <p:pic>
            <p:nvPicPr>
              <p:cNvPr id="15364" name="Ink 6">
                <a:extLst>
                  <a:ext uri="{FF2B5EF4-FFF2-40B4-BE49-F238E27FC236}">
                    <a16:creationId xmlns:a16="http://schemas.microsoft.com/office/drawing/2014/main" id="{18DBF25E-6E6D-47C4-A91E-299B1545CEAD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9696437" y="369901"/>
                <a:ext cx="84164" cy="8411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8">
            <p14:nvContentPartPr>
              <p14:cNvPr id="15365" name="Ink 7">
                <a:extLst>
                  <a:ext uri="{FF2B5EF4-FFF2-40B4-BE49-F238E27FC236}">
                    <a16:creationId xmlns:a16="http://schemas.microsoft.com/office/drawing/2014/main" id="{64AF8B24-1212-4894-90FA-E4EE39B0676E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001000" y="495300"/>
              <a:ext cx="1588" cy="1588"/>
            </p14:xfrm>
          </p:contentPart>
        </mc:Choice>
        <mc:Fallback>
          <p:pic>
            <p:nvPicPr>
              <p:cNvPr id="15365" name="Ink 7">
                <a:extLst>
                  <a:ext uri="{FF2B5EF4-FFF2-40B4-BE49-F238E27FC236}">
                    <a16:creationId xmlns:a16="http://schemas.microsoft.com/office/drawing/2014/main" id="{64AF8B24-1212-4894-90FA-E4EE39B0676E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7959712" y="454012"/>
                <a:ext cx="84164" cy="8416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9">
            <p14:nvContentPartPr>
              <p14:cNvPr id="15366" name="Ink 8">
                <a:extLst>
                  <a:ext uri="{FF2B5EF4-FFF2-40B4-BE49-F238E27FC236}">
                    <a16:creationId xmlns:a16="http://schemas.microsoft.com/office/drawing/2014/main" id="{806313BD-839C-44F7-A644-CBF5D2F55FC0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553200" y="-49213"/>
              <a:ext cx="1588" cy="1588"/>
            </p14:xfrm>
          </p:contentPart>
        </mc:Choice>
        <mc:Fallback>
          <p:pic>
            <p:nvPicPr>
              <p:cNvPr id="15366" name="Ink 8">
                <a:extLst>
                  <a:ext uri="{FF2B5EF4-FFF2-40B4-BE49-F238E27FC236}">
                    <a16:creationId xmlns:a16="http://schemas.microsoft.com/office/drawing/2014/main" id="{806313BD-839C-44F7-A644-CBF5D2F55FC0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6511912" y="-90501"/>
                <a:ext cx="84164" cy="8416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0">
            <p14:nvContentPartPr>
              <p14:cNvPr id="15367" name="Ink 9">
                <a:extLst>
                  <a:ext uri="{FF2B5EF4-FFF2-40B4-BE49-F238E27FC236}">
                    <a16:creationId xmlns:a16="http://schemas.microsoft.com/office/drawing/2014/main" id="{00D37373-4342-431E-A510-C031E10FED2F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731000" y="1562100"/>
              <a:ext cx="1588" cy="1588"/>
            </p14:xfrm>
          </p:contentPart>
        </mc:Choice>
        <mc:Fallback>
          <p:pic>
            <p:nvPicPr>
              <p:cNvPr id="15367" name="Ink 9">
                <a:extLst>
                  <a:ext uri="{FF2B5EF4-FFF2-40B4-BE49-F238E27FC236}">
                    <a16:creationId xmlns:a16="http://schemas.microsoft.com/office/drawing/2014/main" id="{00D37373-4342-431E-A510-C031E10FED2F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6689712" y="1520812"/>
                <a:ext cx="84164" cy="8416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1">
            <p14:nvContentPartPr>
              <p14:cNvPr id="15368" name="Ink 20">
                <a:extLst>
                  <a:ext uri="{FF2B5EF4-FFF2-40B4-BE49-F238E27FC236}">
                    <a16:creationId xmlns:a16="http://schemas.microsoft.com/office/drawing/2014/main" id="{94881BA6-66AF-4427-B551-34FAAEF574CD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983163" y="5961063"/>
              <a:ext cx="215900" cy="358775"/>
            </p14:xfrm>
          </p:contentPart>
        </mc:Choice>
        <mc:Fallback>
          <p:pic>
            <p:nvPicPr>
              <p:cNvPr id="15368" name="Ink 20">
                <a:extLst>
                  <a:ext uri="{FF2B5EF4-FFF2-40B4-BE49-F238E27FC236}">
                    <a16:creationId xmlns:a16="http://schemas.microsoft.com/office/drawing/2014/main" id="{94881BA6-66AF-4427-B551-34FAAEF574CD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4944765" y="5922957"/>
                <a:ext cx="292334" cy="43462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3">
            <p14:nvContentPartPr>
              <p14:cNvPr id="15369" name="Ink 22">
                <a:extLst>
                  <a:ext uri="{FF2B5EF4-FFF2-40B4-BE49-F238E27FC236}">
                    <a16:creationId xmlns:a16="http://schemas.microsoft.com/office/drawing/2014/main" id="{2C0FF2CE-E0CA-43C4-AB91-4F39EE8CA1CD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068888" y="6137275"/>
              <a:ext cx="49212" cy="69850"/>
            </p14:xfrm>
          </p:contentPart>
        </mc:Choice>
        <mc:Fallback>
          <p:pic>
            <p:nvPicPr>
              <p:cNvPr id="15369" name="Ink 22">
                <a:extLst>
                  <a:ext uri="{FF2B5EF4-FFF2-40B4-BE49-F238E27FC236}">
                    <a16:creationId xmlns:a16="http://schemas.microsoft.com/office/drawing/2014/main" id="{2C0FF2CE-E0CA-43C4-AB91-4F39EE8CA1CD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5054927" y="6123020"/>
                <a:ext cx="76436" cy="97647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000" fill="hold"/>
                                        <p:tgtEl>
                                          <p:spTgt spid="931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931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931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2000" fill="hold"/>
                                        <p:tgtEl>
                                          <p:spTgt spid="931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1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9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2000" fill="hold"/>
                                        <p:tgtEl>
                                          <p:spTgt spid="93199">
                                            <p:bg/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2000" fill="hold"/>
                                        <p:tgtEl>
                                          <p:spTgt spid="93199">
                                            <p:bg/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2000" fill="hold"/>
                                        <p:tgtEl>
                                          <p:spTgt spid="93199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2000" fill="hold"/>
                                        <p:tgtEl>
                                          <p:spTgt spid="93199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1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2000" fill="hold"/>
                                        <p:tgtEl>
                                          <p:spTgt spid="931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2000" fill="hold"/>
                                        <p:tgtEl>
                                          <p:spTgt spid="931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2000" fill="hold"/>
                                        <p:tgtEl>
                                          <p:spTgt spid="931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2000" fill="hold"/>
                                        <p:tgtEl>
                                          <p:spTgt spid="931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199" grpId="0" build="allAtOnce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91" name="Foliennummernplatzhalter 5">
            <a:extLst>
              <a:ext uri="{FF2B5EF4-FFF2-40B4-BE49-F238E27FC236}">
                <a16:creationId xmlns:a16="http://schemas.microsoft.com/office/drawing/2014/main" id="{622B0D2D-565B-4894-9110-141265AF663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00A2C53F-F7D4-4D20-8F5A-999A060EC56C}" type="slidenum">
              <a:rPr lang="de-DE" altLang="de-DE" sz="1400"/>
              <a:pPr eaLnBrk="1" hangingPunct="1"/>
              <a:t>18</a:t>
            </a:fld>
            <a:endParaRPr lang="de-DE" altLang="de-DE" sz="1400"/>
          </a:p>
        </p:txBody>
      </p:sp>
      <p:pic>
        <p:nvPicPr>
          <p:cNvPr id="16392" name="Picture 2" descr="sinus-eh-kreis-2peri-ani">
            <a:extLst>
              <a:ext uri="{FF2B5EF4-FFF2-40B4-BE49-F238E27FC236}">
                <a16:creationId xmlns:a16="http://schemas.microsoft.com/office/drawing/2014/main" id="{2B0C4ED0-7C59-4576-A08C-D5646A92D81F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188913"/>
            <a:ext cx="7200900" cy="480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393" name="Rectangle 3">
            <a:extLst>
              <a:ext uri="{FF2B5EF4-FFF2-40B4-BE49-F238E27FC236}">
                <a16:creationId xmlns:a16="http://schemas.microsoft.com/office/drawing/2014/main" id="{B385BC4C-9293-4500-85FE-541681A0E01E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468313" y="260350"/>
            <a:ext cx="8351837" cy="1296988"/>
          </a:xfrm>
        </p:spPr>
        <p:txBody>
          <a:bodyPr/>
          <a:lstStyle/>
          <a:p>
            <a:pPr eaLnBrk="1" hangingPunct="1"/>
            <a:r>
              <a:rPr lang="de-DE" altLang="de-DE">
                <a:solidFill>
                  <a:schemeClr val="tx1"/>
                </a:solidFill>
              </a:rPr>
              <a:t>Funktionen als zentrales Werkzeug</a:t>
            </a:r>
          </a:p>
        </p:txBody>
      </p:sp>
      <p:sp>
        <p:nvSpPr>
          <p:cNvPr id="16394" name="Text Box 4">
            <a:extLst>
              <a:ext uri="{FF2B5EF4-FFF2-40B4-BE49-F238E27FC236}">
                <a16:creationId xmlns:a16="http://schemas.microsoft.com/office/drawing/2014/main" id="{1F84B7DB-433C-4D7A-8E2B-0DF2F80629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6515100"/>
            <a:ext cx="8712200" cy="307975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de-DE" altLang="de-DE" sz="1400">
                <a:solidFill>
                  <a:srgbClr val="800000"/>
                </a:solidFill>
              </a:rPr>
              <a:t>Prof. Dr. Dörte Haftendorn, Leuphana Universität Lüneburg, 2015 http://www.leuphana.de/matheomnibus</a:t>
            </a:r>
          </a:p>
        </p:txBody>
      </p:sp>
      <p:sp>
        <p:nvSpPr>
          <p:cNvPr id="16395" name="Text Box 10">
            <a:extLst>
              <a:ext uri="{FF2B5EF4-FFF2-40B4-BE49-F238E27FC236}">
                <a16:creationId xmlns:a16="http://schemas.microsoft.com/office/drawing/2014/main" id="{1C57DCE0-5608-443F-B62F-4AD3B522F6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27763" y="5734050"/>
            <a:ext cx="24479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de-DE" sz="2800"/>
              <a:t>Sinusfunktion</a:t>
            </a:r>
          </a:p>
        </p:txBody>
      </p:sp>
      <p:pic>
        <p:nvPicPr>
          <p:cNvPr id="16396" name="Picture 11">
            <a:extLst>
              <a:ext uri="{FF2B5EF4-FFF2-40B4-BE49-F238E27FC236}">
                <a16:creationId xmlns:a16="http://schemas.microsoft.com/office/drawing/2014/main" id="{93C03418-33FE-434D-B428-FB531DE13BF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3789363"/>
            <a:ext cx="4781550" cy="160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97" name="Picture 12" descr="geogebra64">
            <a:hlinkClick r:id="rId5" action="ppaction://program"/>
            <a:extLst>
              <a:ext uri="{FF2B5EF4-FFF2-40B4-BE49-F238E27FC236}">
                <a16:creationId xmlns:a16="http://schemas.microsoft.com/office/drawing/2014/main" id="{B37ED0D4-B11D-4A4A-8D21-619CFC6E42A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76825" y="5589588"/>
            <a:ext cx="609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7">
            <p14:nvContentPartPr>
              <p14:cNvPr id="16386" name="Ink 5">
                <a:extLst>
                  <a:ext uri="{FF2B5EF4-FFF2-40B4-BE49-F238E27FC236}">
                    <a16:creationId xmlns:a16="http://schemas.microsoft.com/office/drawing/2014/main" id="{1C7D2057-941B-4773-B591-83B49648D6AA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9359900" y="939800"/>
              <a:ext cx="1588" cy="1588"/>
            </p14:xfrm>
          </p:contentPart>
        </mc:Choice>
        <mc:Fallback>
          <p:pic>
            <p:nvPicPr>
              <p:cNvPr id="16386" name="Ink 5">
                <a:extLst>
                  <a:ext uri="{FF2B5EF4-FFF2-40B4-BE49-F238E27FC236}">
                    <a16:creationId xmlns:a16="http://schemas.microsoft.com/office/drawing/2014/main" id="{1C7D2057-941B-4773-B591-83B49648D6AA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9318612" y="898512"/>
                <a:ext cx="84164" cy="8416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9">
            <p14:nvContentPartPr>
              <p14:cNvPr id="16387" name="Ink 6">
                <a:extLst>
                  <a:ext uri="{FF2B5EF4-FFF2-40B4-BE49-F238E27FC236}">
                    <a16:creationId xmlns:a16="http://schemas.microsoft.com/office/drawing/2014/main" id="{742A6215-AFC5-47CE-B07D-B7531F81DC4E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9737725" y="411163"/>
              <a:ext cx="1588" cy="1587"/>
            </p14:xfrm>
          </p:contentPart>
        </mc:Choice>
        <mc:Fallback>
          <p:pic>
            <p:nvPicPr>
              <p:cNvPr id="16387" name="Ink 6">
                <a:extLst>
                  <a:ext uri="{FF2B5EF4-FFF2-40B4-BE49-F238E27FC236}">
                    <a16:creationId xmlns:a16="http://schemas.microsoft.com/office/drawing/2014/main" id="{742A6215-AFC5-47CE-B07D-B7531F81DC4E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9696437" y="369901"/>
                <a:ext cx="84164" cy="8411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0">
            <p14:nvContentPartPr>
              <p14:cNvPr id="16388" name="Ink 7">
                <a:extLst>
                  <a:ext uri="{FF2B5EF4-FFF2-40B4-BE49-F238E27FC236}">
                    <a16:creationId xmlns:a16="http://schemas.microsoft.com/office/drawing/2014/main" id="{1D73603E-7C0E-47D1-A188-8282C440273F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001000" y="495300"/>
              <a:ext cx="1588" cy="1588"/>
            </p14:xfrm>
          </p:contentPart>
        </mc:Choice>
        <mc:Fallback>
          <p:pic>
            <p:nvPicPr>
              <p:cNvPr id="16388" name="Ink 7">
                <a:extLst>
                  <a:ext uri="{FF2B5EF4-FFF2-40B4-BE49-F238E27FC236}">
                    <a16:creationId xmlns:a16="http://schemas.microsoft.com/office/drawing/2014/main" id="{1D73603E-7C0E-47D1-A188-8282C440273F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7959712" y="454012"/>
                <a:ext cx="84164" cy="8416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1">
            <p14:nvContentPartPr>
              <p14:cNvPr id="16389" name="Ink 8">
                <a:extLst>
                  <a:ext uri="{FF2B5EF4-FFF2-40B4-BE49-F238E27FC236}">
                    <a16:creationId xmlns:a16="http://schemas.microsoft.com/office/drawing/2014/main" id="{023CF7F6-EA9E-4572-9B07-3305DC8DF879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553200" y="-49213"/>
              <a:ext cx="1588" cy="1588"/>
            </p14:xfrm>
          </p:contentPart>
        </mc:Choice>
        <mc:Fallback>
          <p:pic>
            <p:nvPicPr>
              <p:cNvPr id="16389" name="Ink 8">
                <a:extLst>
                  <a:ext uri="{FF2B5EF4-FFF2-40B4-BE49-F238E27FC236}">
                    <a16:creationId xmlns:a16="http://schemas.microsoft.com/office/drawing/2014/main" id="{023CF7F6-EA9E-4572-9B07-3305DC8DF879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6511912" y="-90501"/>
                <a:ext cx="84164" cy="8416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2">
            <p14:nvContentPartPr>
              <p14:cNvPr id="16390" name="Ink 9">
                <a:extLst>
                  <a:ext uri="{FF2B5EF4-FFF2-40B4-BE49-F238E27FC236}">
                    <a16:creationId xmlns:a16="http://schemas.microsoft.com/office/drawing/2014/main" id="{BA29B34A-CF61-44F2-8577-5927172716EA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731000" y="1562100"/>
              <a:ext cx="1588" cy="1588"/>
            </p14:xfrm>
          </p:contentPart>
        </mc:Choice>
        <mc:Fallback>
          <p:pic>
            <p:nvPicPr>
              <p:cNvPr id="16390" name="Ink 9">
                <a:extLst>
                  <a:ext uri="{FF2B5EF4-FFF2-40B4-BE49-F238E27FC236}">
                    <a16:creationId xmlns:a16="http://schemas.microsoft.com/office/drawing/2014/main" id="{BA29B34A-CF61-44F2-8577-5927172716EA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6689712" y="1520812"/>
                <a:ext cx="84164" cy="84164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31" name="Foliennummernplatzhalter 5">
            <a:extLst>
              <a:ext uri="{FF2B5EF4-FFF2-40B4-BE49-F238E27FC236}">
                <a16:creationId xmlns:a16="http://schemas.microsoft.com/office/drawing/2014/main" id="{506D7995-4ADC-4AC2-BD77-AC68194F68E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C251B614-1A6A-485E-BF10-9B71B850F7EC}" type="slidenum">
              <a:rPr lang="de-DE" altLang="de-DE" sz="1400"/>
              <a:pPr eaLnBrk="1" hangingPunct="1"/>
              <a:t>19</a:t>
            </a:fld>
            <a:endParaRPr lang="de-DE" altLang="de-DE" sz="1400"/>
          </a:p>
        </p:txBody>
      </p:sp>
      <p:pic>
        <p:nvPicPr>
          <p:cNvPr id="17432" name="Picture 13">
            <a:extLst>
              <a:ext uri="{FF2B5EF4-FFF2-40B4-BE49-F238E27FC236}">
                <a16:creationId xmlns:a16="http://schemas.microsoft.com/office/drawing/2014/main" id="{4512C911-8C82-450D-930D-A21B49CC7BD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1050" y="3860800"/>
            <a:ext cx="2663825" cy="2646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33" name="Rectangle 3">
            <a:extLst>
              <a:ext uri="{FF2B5EF4-FFF2-40B4-BE49-F238E27FC236}">
                <a16:creationId xmlns:a16="http://schemas.microsoft.com/office/drawing/2014/main" id="{126E0894-FE2A-4CA3-AFEA-E777DEDC6AD8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468313" y="260350"/>
            <a:ext cx="8351837" cy="1296988"/>
          </a:xfrm>
        </p:spPr>
        <p:txBody>
          <a:bodyPr/>
          <a:lstStyle/>
          <a:p>
            <a:pPr eaLnBrk="1" hangingPunct="1"/>
            <a:r>
              <a:rPr lang="de-DE" altLang="de-DE">
                <a:solidFill>
                  <a:schemeClr val="tx1"/>
                </a:solidFill>
              </a:rPr>
              <a:t>Die Winkel-Funktionen</a:t>
            </a:r>
          </a:p>
        </p:txBody>
      </p:sp>
      <p:sp>
        <p:nvSpPr>
          <p:cNvPr id="17434" name="Text Box 4">
            <a:extLst>
              <a:ext uri="{FF2B5EF4-FFF2-40B4-BE49-F238E27FC236}">
                <a16:creationId xmlns:a16="http://schemas.microsoft.com/office/drawing/2014/main" id="{8AB2AAF7-B038-4680-B472-AFC5B4ABED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6515100"/>
            <a:ext cx="8712200" cy="307975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de-DE" altLang="de-DE" sz="1400">
                <a:solidFill>
                  <a:srgbClr val="800000"/>
                </a:solidFill>
              </a:rPr>
              <a:t>Prof. Dr. Dörte Haftendorn, Leuphana Universität Lüneburg, 2015 http://www.leuphana.de/matheomnibus</a:t>
            </a:r>
          </a:p>
        </p:txBody>
      </p:sp>
      <p:sp>
        <p:nvSpPr>
          <p:cNvPr id="17435" name="Text Box 10">
            <a:extLst>
              <a:ext uri="{FF2B5EF4-FFF2-40B4-BE49-F238E27FC236}">
                <a16:creationId xmlns:a16="http://schemas.microsoft.com/office/drawing/2014/main" id="{C2E52A0A-BB81-4020-87A0-4E2517A086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11750" y="6021388"/>
            <a:ext cx="40322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de-DE" sz="2000"/>
              <a:t>x wird Argument einer Funktion</a:t>
            </a:r>
          </a:p>
        </p:txBody>
      </p:sp>
      <p:sp>
        <p:nvSpPr>
          <p:cNvPr id="17436" name="Text Box 12">
            <a:extLst>
              <a:ext uri="{FF2B5EF4-FFF2-40B4-BE49-F238E27FC236}">
                <a16:creationId xmlns:a16="http://schemas.microsoft.com/office/drawing/2014/main" id="{46ED948F-E08D-45D2-8B33-66575ADAC6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4076700"/>
            <a:ext cx="19145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de-DE"/>
              <a:t>Einheitskreis</a:t>
            </a:r>
          </a:p>
        </p:txBody>
      </p:sp>
      <p:sp>
        <p:nvSpPr>
          <p:cNvPr id="17437" name="Text Box 38">
            <a:extLst>
              <a:ext uri="{FF2B5EF4-FFF2-40B4-BE49-F238E27FC236}">
                <a16:creationId xmlns:a16="http://schemas.microsoft.com/office/drawing/2014/main" id="{D7424711-86EC-453F-A030-4B26A22F46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1341438"/>
            <a:ext cx="8207375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de-DE" altLang="de-DE"/>
              <a:t>Der Punkt Q läuft im Einheitskreis vom Start (1/0).  </a:t>
            </a:r>
            <a:r>
              <a:rPr lang="de-DE" altLang="de-DE" sz="1600"/>
              <a:t>(mathematisch positiv  = gegen die Uhr)</a:t>
            </a:r>
          </a:p>
        </p:txBody>
      </p:sp>
      <p:sp>
        <p:nvSpPr>
          <p:cNvPr id="17438" name="Text Box 39">
            <a:extLst>
              <a:ext uri="{FF2B5EF4-FFF2-40B4-BE49-F238E27FC236}">
                <a16:creationId xmlns:a16="http://schemas.microsoft.com/office/drawing/2014/main" id="{9BC32CF7-E99E-4117-B6CE-9A46673ED0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2133600"/>
            <a:ext cx="8532812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de-DE"/>
              <a:t>Den von Q zurückgelegten Weg x nennt man auch</a:t>
            </a:r>
          </a:p>
          <a:p>
            <a:pPr eaLnBrk="1" hangingPunct="1"/>
            <a:r>
              <a:rPr lang="de-DE" altLang="de-DE"/>
              <a:t>„das Bogenmaß des Winkels“, um den sich Q gedreht hat.</a:t>
            </a:r>
          </a:p>
          <a:p>
            <a:pPr eaLnBrk="1" hangingPunct="1"/>
            <a:r>
              <a:rPr lang="de-DE" altLang="de-DE"/>
              <a:t>Kurz:       </a:t>
            </a:r>
            <a:r>
              <a:rPr lang="de-DE" altLang="de-DE">
                <a:solidFill>
                  <a:schemeClr val="accent2"/>
                </a:solidFill>
              </a:rPr>
              <a:t>x ist der Winkel im Bogenmaß</a:t>
            </a:r>
          </a:p>
        </p:txBody>
      </p:sp>
      <p:pic>
        <p:nvPicPr>
          <p:cNvPr id="17439" name="Picture 12" descr="geogebra64">
            <a:hlinkClick r:id="rId4" action="ppaction://program"/>
            <a:extLst>
              <a:ext uri="{FF2B5EF4-FFF2-40B4-BE49-F238E27FC236}">
                <a16:creationId xmlns:a16="http://schemas.microsoft.com/office/drawing/2014/main" id="{E15EE222-58C2-4F89-B74A-19A9A313933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3" y="5661025"/>
            <a:ext cx="609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6">
            <p14:nvContentPartPr>
              <p14:cNvPr id="17410" name="Ink 22">
                <a:extLst>
                  <a:ext uri="{FF2B5EF4-FFF2-40B4-BE49-F238E27FC236}">
                    <a16:creationId xmlns:a16="http://schemas.microsoft.com/office/drawing/2014/main" id="{00715B7F-BD06-4460-8D9F-1440339C82FF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492500" y="4581525"/>
              <a:ext cx="715963" cy="631825"/>
            </p14:xfrm>
          </p:contentPart>
        </mc:Choice>
        <mc:Fallback>
          <p:pic>
            <p:nvPicPr>
              <p:cNvPr id="17410" name="Ink 22">
                <a:extLst>
                  <a:ext uri="{FF2B5EF4-FFF2-40B4-BE49-F238E27FC236}">
                    <a16:creationId xmlns:a16="http://schemas.microsoft.com/office/drawing/2014/main" id="{00715B7F-BD06-4460-8D9F-1440339C82FF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3483146" y="4572170"/>
                <a:ext cx="734672" cy="65053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8">
            <p14:nvContentPartPr>
              <p14:cNvPr id="17411" name="Ink 5">
                <a:extLst>
                  <a:ext uri="{FF2B5EF4-FFF2-40B4-BE49-F238E27FC236}">
                    <a16:creationId xmlns:a16="http://schemas.microsoft.com/office/drawing/2014/main" id="{234FBDAE-B434-4F3A-B87A-FF49226A9619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9359900" y="939800"/>
              <a:ext cx="1588" cy="1588"/>
            </p14:xfrm>
          </p:contentPart>
        </mc:Choice>
        <mc:Fallback>
          <p:pic>
            <p:nvPicPr>
              <p:cNvPr id="17411" name="Ink 5">
                <a:extLst>
                  <a:ext uri="{FF2B5EF4-FFF2-40B4-BE49-F238E27FC236}">
                    <a16:creationId xmlns:a16="http://schemas.microsoft.com/office/drawing/2014/main" id="{234FBDAE-B434-4F3A-B87A-FF49226A9619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9318612" y="898512"/>
                <a:ext cx="84164" cy="8416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0">
            <p14:nvContentPartPr>
              <p14:cNvPr id="17412" name="Ink 6">
                <a:extLst>
                  <a:ext uri="{FF2B5EF4-FFF2-40B4-BE49-F238E27FC236}">
                    <a16:creationId xmlns:a16="http://schemas.microsoft.com/office/drawing/2014/main" id="{6E2C49EB-3CB5-422E-90A5-976525B53E9D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9737725" y="411163"/>
              <a:ext cx="1588" cy="1587"/>
            </p14:xfrm>
          </p:contentPart>
        </mc:Choice>
        <mc:Fallback>
          <p:pic>
            <p:nvPicPr>
              <p:cNvPr id="17412" name="Ink 6">
                <a:extLst>
                  <a:ext uri="{FF2B5EF4-FFF2-40B4-BE49-F238E27FC236}">
                    <a16:creationId xmlns:a16="http://schemas.microsoft.com/office/drawing/2014/main" id="{6E2C49EB-3CB5-422E-90A5-976525B53E9D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9696437" y="369901"/>
                <a:ext cx="84164" cy="8411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1">
            <p14:nvContentPartPr>
              <p14:cNvPr id="17413" name="Ink 7">
                <a:extLst>
                  <a:ext uri="{FF2B5EF4-FFF2-40B4-BE49-F238E27FC236}">
                    <a16:creationId xmlns:a16="http://schemas.microsoft.com/office/drawing/2014/main" id="{323ACAC1-E079-4CA9-895B-4E9B15B6628D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001000" y="495300"/>
              <a:ext cx="1588" cy="1588"/>
            </p14:xfrm>
          </p:contentPart>
        </mc:Choice>
        <mc:Fallback>
          <p:pic>
            <p:nvPicPr>
              <p:cNvPr id="17413" name="Ink 7">
                <a:extLst>
                  <a:ext uri="{FF2B5EF4-FFF2-40B4-BE49-F238E27FC236}">
                    <a16:creationId xmlns:a16="http://schemas.microsoft.com/office/drawing/2014/main" id="{323ACAC1-E079-4CA9-895B-4E9B15B6628D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7959712" y="454012"/>
                <a:ext cx="84164" cy="8416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2">
            <p14:nvContentPartPr>
              <p14:cNvPr id="17414" name="Ink 8">
                <a:extLst>
                  <a:ext uri="{FF2B5EF4-FFF2-40B4-BE49-F238E27FC236}">
                    <a16:creationId xmlns:a16="http://schemas.microsoft.com/office/drawing/2014/main" id="{B5A1A4D4-2E37-4694-BFA5-4A987123A9E6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553200" y="-49213"/>
              <a:ext cx="1588" cy="1588"/>
            </p14:xfrm>
          </p:contentPart>
        </mc:Choice>
        <mc:Fallback>
          <p:pic>
            <p:nvPicPr>
              <p:cNvPr id="17414" name="Ink 8">
                <a:extLst>
                  <a:ext uri="{FF2B5EF4-FFF2-40B4-BE49-F238E27FC236}">
                    <a16:creationId xmlns:a16="http://schemas.microsoft.com/office/drawing/2014/main" id="{B5A1A4D4-2E37-4694-BFA5-4A987123A9E6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6511912" y="-90501"/>
                <a:ext cx="84164" cy="8416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3">
            <p14:nvContentPartPr>
              <p14:cNvPr id="17415" name="Ink 9">
                <a:extLst>
                  <a:ext uri="{FF2B5EF4-FFF2-40B4-BE49-F238E27FC236}">
                    <a16:creationId xmlns:a16="http://schemas.microsoft.com/office/drawing/2014/main" id="{6E06BBB8-97AC-4EAB-8EB4-86905AC446E7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731000" y="1562100"/>
              <a:ext cx="1588" cy="1588"/>
            </p14:xfrm>
          </p:contentPart>
        </mc:Choice>
        <mc:Fallback>
          <p:pic>
            <p:nvPicPr>
              <p:cNvPr id="17415" name="Ink 9">
                <a:extLst>
                  <a:ext uri="{FF2B5EF4-FFF2-40B4-BE49-F238E27FC236}">
                    <a16:creationId xmlns:a16="http://schemas.microsoft.com/office/drawing/2014/main" id="{6E06BBB8-97AC-4EAB-8EB4-86905AC446E7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6689712" y="1520812"/>
                <a:ext cx="84164" cy="8416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4">
            <p14:nvContentPartPr>
              <p14:cNvPr id="17416" name="Ink 16">
                <a:extLst>
                  <a:ext uri="{FF2B5EF4-FFF2-40B4-BE49-F238E27FC236}">
                    <a16:creationId xmlns:a16="http://schemas.microsoft.com/office/drawing/2014/main" id="{B05D16BB-CB8D-4E62-98D3-CD3CFD39290A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933825" y="4449763"/>
              <a:ext cx="173038" cy="228600"/>
            </p14:xfrm>
          </p:contentPart>
        </mc:Choice>
        <mc:Fallback>
          <p:pic>
            <p:nvPicPr>
              <p:cNvPr id="17416" name="Ink 16">
                <a:extLst>
                  <a:ext uri="{FF2B5EF4-FFF2-40B4-BE49-F238E27FC236}">
                    <a16:creationId xmlns:a16="http://schemas.microsoft.com/office/drawing/2014/main" id="{B05D16BB-CB8D-4E62-98D3-CD3CFD39290A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3924510" y="4440373"/>
                <a:ext cx="191667" cy="24737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6">
            <p14:nvContentPartPr>
              <p14:cNvPr id="17417" name="Ink 18">
                <a:extLst>
                  <a:ext uri="{FF2B5EF4-FFF2-40B4-BE49-F238E27FC236}">
                    <a16:creationId xmlns:a16="http://schemas.microsoft.com/office/drawing/2014/main" id="{D2F1DD6C-5FB5-4ADE-840A-17219353A713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146550" y="5216525"/>
              <a:ext cx="215900" cy="69850"/>
            </p14:xfrm>
          </p:contentPart>
        </mc:Choice>
        <mc:Fallback>
          <p:pic>
            <p:nvPicPr>
              <p:cNvPr id="17417" name="Ink 18">
                <a:extLst>
                  <a:ext uri="{FF2B5EF4-FFF2-40B4-BE49-F238E27FC236}">
                    <a16:creationId xmlns:a16="http://schemas.microsoft.com/office/drawing/2014/main" id="{D2F1DD6C-5FB5-4ADE-840A-17219353A713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7"/>
              <a:stretch>
                <a:fillRect/>
              </a:stretch>
            </p:blipFill>
            <p:spPr>
              <a:xfrm>
                <a:off x="4137256" y="5207259"/>
                <a:ext cx="234487" cy="8838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8">
            <p14:nvContentPartPr>
              <p14:cNvPr id="17418" name="Ink 21">
                <a:extLst>
                  <a:ext uri="{FF2B5EF4-FFF2-40B4-BE49-F238E27FC236}">
                    <a16:creationId xmlns:a16="http://schemas.microsoft.com/office/drawing/2014/main" id="{3849446D-B78F-4A74-9B95-B6C59D116CFD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279900" y="4619625"/>
              <a:ext cx="190500" cy="306388"/>
            </p14:xfrm>
          </p:contentPart>
        </mc:Choice>
        <mc:Fallback>
          <p:pic>
            <p:nvPicPr>
              <p:cNvPr id="17418" name="Ink 21">
                <a:extLst>
                  <a:ext uri="{FF2B5EF4-FFF2-40B4-BE49-F238E27FC236}">
                    <a16:creationId xmlns:a16="http://schemas.microsoft.com/office/drawing/2014/main" id="{3849446D-B78F-4A74-9B95-B6C59D116CFD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9"/>
              <a:stretch>
                <a:fillRect/>
              </a:stretch>
            </p:blipFill>
            <p:spPr>
              <a:xfrm>
                <a:off x="4270502" y="4610242"/>
                <a:ext cx="209297" cy="32515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0">
            <p14:nvContentPartPr>
              <p14:cNvPr id="17419" name="Ink 23">
                <a:extLst>
                  <a:ext uri="{FF2B5EF4-FFF2-40B4-BE49-F238E27FC236}">
                    <a16:creationId xmlns:a16="http://schemas.microsoft.com/office/drawing/2014/main" id="{0E533A89-43A2-44BC-8C50-0ACC100D894C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367088" y="5235575"/>
              <a:ext cx="33337" cy="7938"/>
            </p14:xfrm>
          </p:contentPart>
        </mc:Choice>
        <mc:Fallback>
          <p:pic>
            <p:nvPicPr>
              <p:cNvPr id="17419" name="Ink 23">
                <a:extLst>
                  <a:ext uri="{FF2B5EF4-FFF2-40B4-BE49-F238E27FC236}">
                    <a16:creationId xmlns:a16="http://schemas.microsoft.com/office/drawing/2014/main" id="{0E533A89-43A2-44BC-8C50-0ACC100D894C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1"/>
              <a:stretch>
                <a:fillRect/>
              </a:stretch>
            </p:blipFill>
            <p:spPr>
              <a:xfrm>
                <a:off x="3357457" y="5224109"/>
                <a:ext cx="52598" cy="3087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2">
            <p14:nvContentPartPr>
              <p14:cNvPr id="17420" name="Ink 24">
                <a:extLst>
                  <a:ext uri="{FF2B5EF4-FFF2-40B4-BE49-F238E27FC236}">
                    <a16:creationId xmlns:a16="http://schemas.microsoft.com/office/drawing/2014/main" id="{2D40877E-4081-442C-AD24-CAFE2F6834AE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395913" y="3986213"/>
              <a:ext cx="211137" cy="220662"/>
            </p14:xfrm>
          </p:contentPart>
        </mc:Choice>
        <mc:Fallback>
          <p:pic>
            <p:nvPicPr>
              <p:cNvPr id="17420" name="Ink 24">
                <a:extLst>
                  <a:ext uri="{FF2B5EF4-FFF2-40B4-BE49-F238E27FC236}">
                    <a16:creationId xmlns:a16="http://schemas.microsoft.com/office/drawing/2014/main" id="{2D40877E-4081-442C-AD24-CAFE2F6834AE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3"/>
              <a:stretch>
                <a:fillRect/>
              </a:stretch>
            </p:blipFill>
            <p:spPr>
              <a:xfrm>
                <a:off x="5386497" y="3976838"/>
                <a:ext cx="229969" cy="23941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4">
            <p14:nvContentPartPr>
              <p14:cNvPr id="17421" name="Ink 26">
                <a:extLst>
                  <a:ext uri="{FF2B5EF4-FFF2-40B4-BE49-F238E27FC236}">
                    <a16:creationId xmlns:a16="http://schemas.microsoft.com/office/drawing/2014/main" id="{62244B40-72CD-44CD-B092-86C207BACE8F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108950" y="5137150"/>
              <a:ext cx="203200" cy="471488"/>
            </p14:xfrm>
          </p:contentPart>
        </mc:Choice>
        <mc:Fallback>
          <p:pic>
            <p:nvPicPr>
              <p:cNvPr id="17421" name="Ink 26">
                <a:extLst>
                  <a:ext uri="{FF2B5EF4-FFF2-40B4-BE49-F238E27FC236}">
                    <a16:creationId xmlns:a16="http://schemas.microsoft.com/office/drawing/2014/main" id="{62244B40-72CD-44CD-B092-86C207BACE8F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5"/>
              <a:stretch>
                <a:fillRect/>
              </a:stretch>
            </p:blipFill>
            <p:spPr>
              <a:xfrm>
                <a:off x="8099583" y="5127806"/>
                <a:ext cx="221935" cy="49017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6">
            <p14:nvContentPartPr>
              <p14:cNvPr id="17422" name="Ink 28">
                <a:extLst>
                  <a:ext uri="{FF2B5EF4-FFF2-40B4-BE49-F238E27FC236}">
                    <a16:creationId xmlns:a16="http://schemas.microsoft.com/office/drawing/2014/main" id="{DC2D7DA8-DD2F-49DE-9A02-A44F3F91A1A4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372225" y="5373688"/>
              <a:ext cx="231775" cy="222250"/>
            </p14:xfrm>
          </p:contentPart>
        </mc:Choice>
        <mc:Fallback>
          <p:pic>
            <p:nvPicPr>
              <p:cNvPr id="17422" name="Ink 28">
                <a:extLst>
                  <a:ext uri="{FF2B5EF4-FFF2-40B4-BE49-F238E27FC236}">
                    <a16:creationId xmlns:a16="http://schemas.microsoft.com/office/drawing/2014/main" id="{DC2D7DA8-DD2F-49DE-9A02-A44F3F91A1A4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7"/>
              <a:stretch>
                <a:fillRect/>
              </a:stretch>
            </p:blipFill>
            <p:spPr>
              <a:xfrm>
                <a:off x="6362838" y="5364338"/>
                <a:ext cx="250548" cy="24095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8">
            <p14:nvContentPartPr>
              <p14:cNvPr id="17423" name="Ink 29">
                <a:extLst>
                  <a:ext uri="{FF2B5EF4-FFF2-40B4-BE49-F238E27FC236}">
                    <a16:creationId xmlns:a16="http://schemas.microsoft.com/office/drawing/2014/main" id="{44F98EB3-716B-43EB-BF0D-8C1D9E47324D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087938" y="5224463"/>
              <a:ext cx="3044825" cy="23812"/>
            </p14:xfrm>
          </p:contentPart>
        </mc:Choice>
        <mc:Fallback>
          <p:pic>
            <p:nvPicPr>
              <p:cNvPr id="17423" name="Ink 29">
                <a:extLst>
                  <a:ext uri="{FF2B5EF4-FFF2-40B4-BE49-F238E27FC236}">
                    <a16:creationId xmlns:a16="http://schemas.microsoft.com/office/drawing/2014/main" id="{44F98EB3-716B-43EB-BF0D-8C1D9E47324D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9"/>
              <a:stretch>
                <a:fillRect/>
              </a:stretch>
            </p:blipFill>
            <p:spPr>
              <a:xfrm>
                <a:off x="5078583" y="5214789"/>
                <a:ext cx="3063536" cy="4315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0">
            <p14:nvContentPartPr>
              <p14:cNvPr id="17424" name="Ink 30">
                <a:extLst>
                  <a:ext uri="{FF2B5EF4-FFF2-40B4-BE49-F238E27FC236}">
                    <a16:creationId xmlns:a16="http://schemas.microsoft.com/office/drawing/2014/main" id="{4BC7B72E-2C88-46A3-933D-18008CA1D61E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508625" y="4013200"/>
              <a:ext cx="63500" cy="2019300"/>
            </p14:xfrm>
          </p:contentPart>
        </mc:Choice>
        <mc:Fallback>
          <p:pic>
            <p:nvPicPr>
              <p:cNvPr id="17424" name="Ink 30">
                <a:extLst>
                  <a:ext uri="{FF2B5EF4-FFF2-40B4-BE49-F238E27FC236}">
                    <a16:creationId xmlns:a16="http://schemas.microsoft.com/office/drawing/2014/main" id="{4BC7B72E-2C88-46A3-933D-18008CA1D61E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1"/>
              <a:stretch>
                <a:fillRect/>
              </a:stretch>
            </p:blipFill>
            <p:spPr>
              <a:xfrm>
                <a:off x="5499297" y="4003835"/>
                <a:ext cx="82155" cy="203803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2">
            <p14:nvContentPartPr>
              <p14:cNvPr id="17425" name="Ink 37">
                <a:extLst>
                  <a:ext uri="{FF2B5EF4-FFF2-40B4-BE49-F238E27FC236}">
                    <a16:creationId xmlns:a16="http://schemas.microsoft.com/office/drawing/2014/main" id="{F822F8A5-6B97-4C16-83E1-41E6B458ACB7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867150" y="4029075"/>
              <a:ext cx="277813" cy="468313"/>
            </p14:xfrm>
          </p:contentPart>
        </mc:Choice>
        <mc:Fallback>
          <p:pic>
            <p:nvPicPr>
              <p:cNvPr id="17425" name="Ink 37">
                <a:extLst>
                  <a:ext uri="{FF2B5EF4-FFF2-40B4-BE49-F238E27FC236}">
                    <a16:creationId xmlns:a16="http://schemas.microsoft.com/office/drawing/2014/main" id="{F822F8A5-6B97-4C16-83E1-41E6B458ACB7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3"/>
              <a:stretch>
                <a:fillRect/>
              </a:stretch>
            </p:blipFill>
            <p:spPr>
              <a:xfrm>
                <a:off x="3857769" y="4019716"/>
                <a:ext cx="296574" cy="48703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4">
            <p14:nvContentPartPr>
              <p14:cNvPr id="17426" name="Ink 41">
                <a:extLst>
                  <a:ext uri="{FF2B5EF4-FFF2-40B4-BE49-F238E27FC236}">
                    <a16:creationId xmlns:a16="http://schemas.microsoft.com/office/drawing/2014/main" id="{3D7632FE-9652-463A-AF36-B15D77592E78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448050" y="4598988"/>
              <a:ext cx="127000" cy="192087"/>
            </p14:xfrm>
          </p:contentPart>
        </mc:Choice>
        <mc:Fallback>
          <p:pic>
            <p:nvPicPr>
              <p:cNvPr id="17426" name="Ink 41">
                <a:extLst>
                  <a:ext uri="{FF2B5EF4-FFF2-40B4-BE49-F238E27FC236}">
                    <a16:creationId xmlns:a16="http://schemas.microsoft.com/office/drawing/2014/main" id="{3D7632FE-9652-463A-AF36-B15D77592E78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5"/>
              <a:stretch>
                <a:fillRect/>
              </a:stretch>
            </p:blipFill>
            <p:spPr>
              <a:xfrm>
                <a:off x="3438669" y="4589600"/>
                <a:ext cx="145761" cy="21086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6">
            <p14:nvContentPartPr>
              <p14:cNvPr id="17427" name="Ink 42">
                <a:extLst>
                  <a:ext uri="{FF2B5EF4-FFF2-40B4-BE49-F238E27FC236}">
                    <a16:creationId xmlns:a16="http://schemas.microsoft.com/office/drawing/2014/main" id="{F8BE3B3A-AEF7-494C-9EF6-3F40CB4F19F2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264025" y="5273675"/>
              <a:ext cx="30163" cy="234950"/>
            </p14:xfrm>
          </p:contentPart>
        </mc:Choice>
        <mc:Fallback>
          <p:pic>
            <p:nvPicPr>
              <p:cNvPr id="17427" name="Ink 42">
                <a:extLst>
                  <a:ext uri="{FF2B5EF4-FFF2-40B4-BE49-F238E27FC236}">
                    <a16:creationId xmlns:a16="http://schemas.microsoft.com/office/drawing/2014/main" id="{F8BE3B3A-AEF7-494C-9EF6-3F40CB4F19F2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7"/>
              <a:stretch>
                <a:fillRect/>
              </a:stretch>
            </p:blipFill>
            <p:spPr>
              <a:xfrm>
                <a:off x="4254906" y="5264291"/>
                <a:ext cx="48401" cy="25371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8">
            <p14:nvContentPartPr>
              <p14:cNvPr id="17428" name="Ink 43">
                <a:extLst>
                  <a:ext uri="{FF2B5EF4-FFF2-40B4-BE49-F238E27FC236}">
                    <a16:creationId xmlns:a16="http://schemas.microsoft.com/office/drawing/2014/main" id="{BF09542E-3712-4773-8CC8-BE33CE32E45F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171950" y="5689600"/>
              <a:ext cx="128588" cy="280988"/>
            </p14:xfrm>
          </p:contentPart>
        </mc:Choice>
        <mc:Fallback>
          <p:pic>
            <p:nvPicPr>
              <p:cNvPr id="17428" name="Ink 43">
                <a:extLst>
                  <a:ext uri="{FF2B5EF4-FFF2-40B4-BE49-F238E27FC236}">
                    <a16:creationId xmlns:a16="http://schemas.microsoft.com/office/drawing/2014/main" id="{BF09542E-3712-4773-8CC8-BE33CE32E45F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9"/>
              <a:stretch>
                <a:fillRect/>
              </a:stretch>
            </p:blipFill>
            <p:spPr>
              <a:xfrm>
                <a:off x="4162663" y="5680270"/>
                <a:ext cx="147162" cy="29964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0">
            <p14:nvContentPartPr>
              <p14:cNvPr id="17429" name="Ink 46">
                <a:extLst>
                  <a:ext uri="{FF2B5EF4-FFF2-40B4-BE49-F238E27FC236}">
                    <a16:creationId xmlns:a16="http://schemas.microsoft.com/office/drawing/2014/main" id="{804B850E-6485-4F03-BCB0-51057896CE1F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952875" y="4511675"/>
              <a:ext cx="330200" cy="738188"/>
            </p14:xfrm>
          </p:contentPart>
        </mc:Choice>
        <mc:Fallback>
          <p:pic>
            <p:nvPicPr>
              <p:cNvPr id="17429" name="Ink 46">
                <a:extLst>
                  <a:ext uri="{FF2B5EF4-FFF2-40B4-BE49-F238E27FC236}">
                    <a16:creationId xmlns:a16="http://schemas.microsoft.com/office/drawing/2014/main" id="{804B850E-6485-4F03-BCB0-51057896CE1F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1"/>
              <a:stretch>
                <a:fillRect/>
              </a:stretch>
            </p:blipFill>
            <p:spPr>
              <a:xfrm>
                <a:off x="3924241" y="4483214"/>
                <a:ext cx="387468" cy="79511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2">
            <p14:nvContentPartPr>
              <p14:cNvPr id="17430" name="Ink 47">
                <a:extLst>
                  <a:ext uri="{FF2B5EF4-FFF2-40B4-BE49-F238E27FC236}">
                    <a16:creationId xmlns:a16="http://schemas.microsoft.com/office/drawing/2014/main" id="{1E65DF35-A5D8-4FD1-A192-19D523A47134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521325" y="5114925"/>
              <a:ext cx="927100" cy="152400"/>
            </p14:xfrm>
          </p:contentPart>
        </mc:Choice>
        <mc:Fallback>
          <p:pic>
            <p:nvPicPr>
              <p:cNvPr id="17430" name="Ink 47">
                <a:extLst>
                  <a:ext uri="{FF2B5EF4-FFF2-40B4-BE49-F238E27FC236}">
                    <a16:creationId xmlns:a16="http://schemas.microsoft.com/office/drawing/2014/main" id="{1E65DF35-A5D8-4FD1-A192-19D523A47134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3"/>
              <a:stretch>
                <a:fillRect/>
              </a:stretch>
            </p:blipFill>
            <p:spPr>
              <a:xfrm>
                <a:off x="5492904" y="5086663"/>
                <a:ext cx="983942" cy="208924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Foliennummernplatzhalter 5">
            <a:extLst>
              <a:ext uri="{FF2B5EF4-FFF2-40B4-BE49-F238E27FC236}">
                <a16:creationId xmlns:a16="http://schemas.microsoft.com/office/drawing/2014/main" id="{231822E8-6932-4E17-8CC9-A74F3D98DE4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1648B566-22D3-484C-819D-91167CA4DCB8}" type="slidenum">
              <a:rPr lang="de-DE" altLang="de-DE" sz="1400"/>
              <a:pPr eaLnBrk="1" hangingPunct="1"/>
              <a:t>2</a:t>
            </a:fld>
            <a:endParaRPr lang="de-DE" altLang="de-DE" sz="1400"/>
          </a:p>
        </p:txBody>
      </p:sp>
      <p:pic>
        <p:nvPicPr>
          <p:cNvPr id="38915" name="Picture 2" descr="scherung-anim">
            <a:extLst>
              <a:ext uri="{FF2B5EF4-FFF2-40B4-BE49-F238E27FC236}">
                <a16:creationId xmlns:a16="http://schemas.microsoft.com/office/drawing/2014/main" id="{31231DBD-951A-406A-8AD2-B924154B3C35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48263" y="981075"/>
            <a:ext cx="2295525" cy="2733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8916" name="Picture 3" descr="BärenführerinNurPoly">
            <a:extLst>
              <a:ext uri="{FF2B5EF4-FFF2-40B4-BE49-F238E27FC236}">
                <a16:creationId xmlns:a16="http://schemas.microsoft.com/office/drawing/2014/main" id="{8873EF25-5213-4C25-833E-A26FBD9F066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4175" y="1700213"/>
            <a:ext cx="3594100" cy="4968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917" name="Rectangle 4">
            <a:extLst>
              <a:ext uri="{FF2B5EF4-FFF2-40B4-BE49-F238E27FC236}">
                <a16:creationId xmlns:a16="http://schemas.microsoft.com/office/drawing/2014/main" id="{FFB5F639-9B7F-4C63-BA48-304253177DFE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179388" y="404813"/>
            <a:ext cx="8785225" cy="647700"/>
          </a:xfrm>
        </p:spPr>
        <p:txBody>
          <a:bodyPr/>
          <a:lstStyle/>
          <a:p>
            <a:pPr eaLnBrk="1" hangingPunct="1"/>
            <a:r>
              <a:rPr lang="de-DE" altLang="de-DE" sz="3600"/>
              <a:t>Polynome und mehrfache Nullstellen</a:t>
            </a:r>
          </a:p>
        </p:txBody>
      </p:sp>
      <p:sp>
        <p:nvSpPr>
          <p:cNvPr id="38918" name="Text Box 5">
            <a:extLst>
              <a:ext uri="{FF2B5EF4-FFF2-40B4-BE49-F238E27FC236}">
                <a16:creationId xmlns:a16="http://schemas.microsoft.com/office/drawing/2014/main" id="{C2A7C491-FAA6-42E7-A6AB-23DBF99E58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6515100"/>
            <a:ext cx="8712200" cy="307975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de-DE" altLang="de-DE" sz="1400">
                <a:solidFill>
                  <a:srgbClr val="800000"/>
                </a:solidFill>
              </a:rPr>
              <a:t>Prof. Dr. Dörte Haftendorn, Leuphana Universität Lüneburg, 2015 http://www.leuphana.de/matheomnibus</a:t>
            </a:r>
          </a:p>
        </p:txBody>
      </p:sp>
      <p:pic>
        <p:nvPicPr>
          <p:cNvPr id="38919" name="Picture 6" descr="baerenfuehrerinpoly">
            <a:extLst>
              <a:ext uri="{FF2B5EF4-FFF2-40B4-BE49-F238E27FC236}">
                <a16:creationId xmlns:a16="http://schemas.microsoft.com/office/drawing/2014/main" id="{121C17DB-760B-4FAF-9B0D-EE0AF0E0BA9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8" y="1700213"/>
            <a:ext cx="3541712" cy="4895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920" name="Text Box 7">
            <a:extLst>
              <a:ext uri="{FF2B5EF4-FFF2-40B4-BE49-F238E27FC236}">
                <a16:creationId xmlns:a16="http://schemas.microsoft.com/office/drawing/2014/main" id="{DF9A6943-5E5F-492B-BB36-548C8271F7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0" y="6092825"/>
            <a:ext cx="33210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de-DE" altLang="de-DE" sz="1800"/>
              <a:t>www.mathematik-verstehen.de</a:t>
            </a:r>
          </a:p>
        </p:txBody>
      </p:sp>
      <p:pic>
        <p:nvPicPr>
          <p:cNvPr id="38921" name="Picture 8" descr="alle-poly3-alle-affenka">
            <a:extLst>
              <a:ext uri="{FF2B5EF4-FFF2-40B4-BE49-F238E27FC236}">
                <a16:creationId xmlns:a16="http://schemas.microsoft.com/office/drawing/2014/main" id="{0218AB79-5CFD-477C-B0BD-E07E3E8FAFF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40200" y="3141663"/>
            <a:ext cx="4381500" cy="2809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8922" name="Picture 9" descr="geogebra64">
            <a:hlinkClick r:id="rId7" action="ppaction://program"/>
            <a:extLst>
              <a:ext uri="{FF2B5EF4-FFF2-40B4-BE49-F238E27FC236}">
                <a16:creationId xmlns:a16="http://schemas.microsoft.com/office/drawing/2014/main" id="{B216F5F2-3D96-4AAD-9F6C-29CCE3D2471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43888" y="2276475"/>
            <a:ext cx="609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8923" name="Picture 9" descr="geogebra64">
            <a:hlinkClick r:id="rId9" action="ppaction://program"/>
            <a:extLst>
              <a:ext uri="{FF2B5EF4-FFF2-40B4-BE49-F238E27FC236}">
                <a16:creationId xmlns:a16="http://schemas.microsoft.com/office/drawing/2014/main" id="{6DCCA39E-F506-4EA8-AF0A-5EC71BCD754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43888" y="1196975"/>
            <a:ext cx="609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924" name="Textfeld 11">
            <a:extLst>
              <a:ext uri="{FF2B5EF4-FFF2-40B4-BE49-F238E27FC236}">
                <a16:creationId xmlns:a16="http://schemas.microsoft.com/office/drawing/2014/main" id="{23C6C2C6-AE00-4545-BEFA-74DCD51F31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72450" y="1700213"/>
            <a:ext cx="660400" cy="277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de-DE" sz="1200"/>
              <a:t>gerade</a:t>
            </a:r>
          </a:p>
        </p:txBody>
      </p:sp>
      <p:sp>
        <p:nvSpPr>
          <p:cNvPr id="38925" name="Textfeld 12">
            <a:extLst>
              <a:ext uri="{FF2B5EF4-FFF2-40B4-BE49-F238E27FC236}">
                <a16:creationId xmlns:a16="http://schemas.microsoft.com/office/drawing/2014/main" id="{E5D80884-8E75-404E-A4AF-FA5E36B773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43888" y="2852738"/>
            <a:ext cx="644525" cy="277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de-DE" sz="1200"/>
              <a:t>schräg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57" name="Foliennummernplatzhalter 5">
            <a:extLst>
              <a:ext uri="{FF2B5EF4-FFF2-40B4-BE49-F238E27FC236}">
                <a16:creationId xmlns:a16="http://schemas.microsoft.com/office/drawing/2014/main" id="{E0BDA79B-9CC5-418C-9676-08CE7C2557A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03DA8EDF-3AA9-4CAB-BF22-866820BE4789}" type="slidenum">
              <a:rPr lang="de-DE" altLang="de-DE" sz="1400"/>
              <a:pPr eaLnBrk="1" hangingPunct="1"/>
              <a:t>20</a:t>
            </a:fld>
            <a:endParaRPr lang="de-DE" altLang="de-DE" sz="1400"/>
          </a:p>
        </p:txBody>
      </p:sp>
      <p:pic>
        <p:nvPicPr>
          <p:cNvPr id="18458" name="Picture 3">
            <a:extLst>
              <a:ext uri="{FF2B5EF4-FFF2-40B4-BE49-F238E27FC236}">
                <a16:creationId xmlns:a16="http://schemas.microsoft.com/office/drawing/2014/main" id="{D3A71958-4340-4AC6-905C-AD535C5BE83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1050" y="3860800"/>
            <a:ext cx="2663825" cy="2646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59" name="Rectangle 4">
            <a:extLst>
              <a:ext uri="{FF2B5EF4-FFF2-40B4-BE49-F238E27FC236}">
                <a16:creationId xmlns:a16="http://schemas.microsoft.com/office/drawing/2014/main" id="{7D67F407-33B7-4404-9D42-2BC7F7C1DA3D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468313" y="260350"/>
            <a:ext cx="8351837" cy="1296988"/>
          </a:xfrm>
        </p:spPr>
        <p:txBody>
          <a:bodyPr/>
          <a:lstStyle/>
          <a:p>
            <a:pPr eaLnBrk="1" hangingPunct="1"/>
            <a:r>
              <a:rPr lang="de-DE" altLang="de-DE">
                <a:solidFill>
                  <a:schemeClr val="tx1"/>
                </a:solidFill>
              </a:rPr>
              <a:t>Die Sinus-Funktion</a:t>
            </a:r>
          </a:p>
        </p:txBody>
      </p:sp>
      <p:sp>
        <p:nvSpPr>
          <p:cNvPr id="18460" name="Text Box 5">
            <a:extLst>
              <a:ext uri="{FF2B5EF4-FFF2-40B4-BE49-F238E27FC236}">
                <a16:creationId xmlns:a16="http://schemas.microsoft.com/office/drawing/2014/main" id="{41A1166C-CC27-4718-AE50-5491FB29C0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6515100"/>
            <a:ext cx="8712200" cy="307975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de-DE" altLang="de-DE" sz="1400">
                <a:solidFill>
                  <a:srgbClr val="800000"/>
                </a:solidFill>
              </a:rPr>
              <a:t>Prof. Dr. Dörte Haftendorn, Leuphana Universität Lüneburg, 2015 http://www.leuphana.de/matheomnibus</a:t>
            </a:r>
          </a:p>
        </p:txBody>
      </p:sp>
      <p:sp>
        <p:nvSpPr>
          <p:cNvPr id="18461" name="Text Box 11">
            <a:extLst>
              <a:ext uri="{FF2B5EF4-FFF2-40B4-BE49-F238E27FC236}">
                <a16:creationId xmlns:a16="http://schemas.microsoft.com/office/drawing/2014/main" id="{49BD7105-C4C5-4077-98FE-C96839FC6A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27763" y="5734050"/>
            <a:ext cx="24479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de-DE" sz="2800"/>
              <a:t>Sinusfunktion</a:t>
            </a:r>
          </a:p>
        </p:txBody>
      </p:sp>
      <p:sp>
        <p:nvSpPr>
          <p:cNvPr id="18462" name="Text Box 12">
            <a:extLst>
              <a:ext uri="{FF2B5EF4-FFF2-40B4-BE49-F238E27FC236}">
                <a16:creationId xmlns:a16="http://schemas.microsoft.com/office/drawing/2014/main" id="{850A1843-9B0F-45DE-9F6A-F9FAE94F49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4076700"/>
            <a:ext cx="19145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de-DE"/>
              <a:t>Einheitskreis</a:t>
            </a:r>
          </a:p>
        </p:txBody>
      </p:sp>
      <p:sp>
        <p:nvSpPr>
          <p:cNvPr id="18463" name="Text Box 28">
            <a:extLst>
              <a:ext uri="{FF2B5EF4-FFF2-40B4-BE49-F238E27FC236}">
                <a16:creationId xmlns:a16="http://schemas.microsoft.com/office/drawing/2014/main" id="{F228AA2C-C82A-4334-B84E-2387F797A6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581525"/>
            <a:ext cx="2447925" cy="82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de-DE" sz="1600"/>
              <a:t>x = Winkel im Bogenmaß</a:t>
            </a:r>
          </a:p>
          <a:p>
            <a:pPr eaLnBrk="1" hangingPunct="1"/>
            <a:r>
              <a:rPr lang="de-DE" altLang="de-DE" sz="1600"/>
              <a:t>   = Länge des Bogens </a:t>
            </a:r>
          </a:p>
          <a:p>
            <a:pPr eaLnBrk="1" hangingPunct="1"/>
            <a:r>
              <a:rPr lang="de-DE" altLang="de-DE" sz="1600"/>
              <a:t>      im Einheitskreis</a:t>
            </a:r>
          </a:p>
        </p:txBody>
      </p:sp>
      <p:sp>
        <p:nvSpPr>
          <p:cNvPr id="18464" name="Text Box 42">
            <a:extLst>
              <a:ext uri="{FF2B5EF4-FFF2-40B4-BE49-F238E27FC236}">
                <a16:creationId xmlns:a16="http://schemas.microsoft.com/office/drawing/2014/main" id="{D7CA6E9C-8CD2-4F8C-8F9C-525CCE66D9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1773238"/>
            <a:ext cx="80660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de-DE" altLang="de-DE"/>
              <a:t>Dem Winkel x wird nun die Ordinate von Q zugeordnet.</a:t>
            </a:r>
          </a:p>
        </p:txBody>
      </p:sp>
      <p:sp>
        <p:nvSpPr>
          <p:cNvPr id="18465" name="Text Box 43">
            <a:extLst>
              <a:ext uri="{FF2B5EF4-FFF2-40B4-BE49-F238E27FC236}">
                <a16:creationId xmlns:a16="http://schemas.microsoft.com/office/drawing/2014/main" id="{459688E4-F2C3-4D69-B247-9BA586CA77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2487613"/>
            <a:ext cx="7993062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de-DE"/>
              <a:t>Die Funktion, die das leistet, heißt </a:t>
            </a:r>
            <a:r>
              <a:rPr lang="de-DE" altLang="de-DE" sz="3600">
                <a:solidFill>
                  <a:srgbClr val="CC3399"/>
                </a:solidFill>
              </a:rPr>
              <a:t>Sinus-Funktion</a:t>
            </a:r>
            <a:r>
              <a:rPr lang="de-DE" altLang="de-DE"/>
              <a:t>.</a:t>
            </a:r>
          </a:p>
        </p:txBody>
      </p:sp>
      <p:pic>
        <p:nvPicPr>
          <p:cNvPr id="18466" name="Picture 12" descr="geogebra64">
            <a:hlinkClick r:id="rId4" action="ppaction://program"/>
            <a:extLst>
              <a:ext uri="{FF2B5EF4-FFF2-40B4-BE49-F238E27FC236}">
                <a16:creationId xmlns:a16="http://schemas.microsoft.com/office/drawing/2014/main" id="{DBFE7E53-FFA8-4E40-A1E4-41282BDAC56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5661025"/>
            <a:ext cx="609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6">
            <p14:nvContentPartPr>
              <p14:cNvPr id="18434" name="Ink 18">
                <a:extLst>
                  <a:ext uri="{FF2B5EF4-FFF2-40B4-BE49-F238E27FC236}">
                    <a16:creationId xmlns:a16="http://schemas.microsoft.com/office/drawing/2014/main" id="{5DDA9CAD-B54B-4619-BE33-C8DAD7C93623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462338" y="4608513"/>
              <a:ext cx="715962" cy="631825"/>
            </p14:xfrm>
          </p:contentPart>
        </mc:Choice>
        <mc:Fallback>
          <p:pic>
            <p:nvPicPr>
              <p:cNvPr id="18434" name="Ink 18">
                <a:extLst>
                  <a:ext uri="{FF2B5EF4-FFF2-40B4-BE49-F238E27FC236}">
                    <a16:creationId xmlns:a16="http://schemas.microsoft.com/office/drawing/2014/main" id="{5DDA9CAD-B54B-4619-BE33-C8DAD7C93623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3452984" y="4599158"/>
                <a:ext cx="734671" cy="65053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8">
            <p14:nvContentPartPr>
              <p14:cNvPr id="18435" name="Ink 25">
                <a:extLst>
                  <a:ext uri="{FF2B5EF4-FFF2-40B4-BE49-F238E27FC236}">
                    <a16:creationId xmlns:a16="http://schemas.microsoft.com/office/drawing/2014/main" id="{35724F8A-16D8-4E39-B790-8976B4B18025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087938" y="5224463"/>
              <a:ext cx="3044825" cy="23812"/>
            </p14:xfrm>
          </p:contentPart>
        </mc:Choice>
        <mc:Fallback>
          <p:pic>
            <p:nvPicPr>
              <p:cNvPr id="18435" name="Ink 25">
                <a:extLst>
                  <a:ext uri="{FF2B5EF4-FFF2-40B4-BE49-F238E27FC236}">
                    <a16:creationId xmlns:a16="http://schemas.microsoft.com/office/drawing/2014/main" id="{35724F8A-16D8-4E39-B790-8976B4B18025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5078583" y="5214789"/>
                <a:ext cx="3063536" cy="4315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0">
            <p14:nvContentPartPr>
              <p14:cNvPr id="18436" name="Ink 6">
                <a:extLst>
                  <a:ext uri="{FF2B5EF4-FFF2-40B4-BE49-F238E27FC236}">
                    <a16:creationId xmlns:a16="http://schemas.microsoft.com/office/drawing/2014/main" id="{3CA5C409-BE60-4FF6-ABFA-86A9DE6B7933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9359900" y="939800"/>
              <a:ext cx="1588" cy="1588"/>
            </p14:xfrm>
          </p:contentPart>
        </mc:Choice>
        <mc:Fallback>
          <p:pic>
            <p:nvPicPr>
              <p:cNvPr id="18436" name="Ink 6">
                <a:extLst>
                  <a:ext uri="{FF2B5EF4-FFF2-40B4-BE49-F238E27FC236}">
                    <a16:creationId xmlns:a16="http://schemas.microsoft.com/office/drawing/2014/main" id="{3CA5C409-BE60-4FF6-ABFA-86A9DE6B7933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9318612" y="898512"/>
                <a:ext cx="84164" cy="8416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2">
            <p14:nvContentPartPr>
              <p14:cNvPr id="18437" name="Ink 7">
                <a:extLst>
                  <a:ext uri="{FF2B5EF4-FFF2-40B4-BE49-F238E27FC236}">
                    <a16:creationId xmlns:a16="http://schemas.microsoft.com/office/drawing/2014/main" id="{17C51AEC-CFE2-4B43-8DB1-BC858BEF0A8D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9737725" y="411163"/>
              <a:ext cx="1588" cy="1587"/>
            </p14:xfrm>
          </p:contentPart>
        </mc:Choice>
        <mc:Fallback>
          <p:pic>
            <p:nvPicPr>
              <p:cNvPr id="18437" name="Ink 7">
                <a:extLst>
                  <a:ext uri="{FF2B5EF4-FFF2-40B4-BE49-F238E27FC236}">
                    <a16:creationId xmlns:a16="http://schemas.microsoft.com/office/drawing/2014/main" id="{17C51AEC-CFE2-4B43-8DB1-BC858BEF0A8D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9696437" y="369901"/>
                <a:ext cx="84164" cy="8411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3">
            <p14:nvContentPartPr>
              <p14:cNvPr id="18438" name="Ink 8">
                <a:extLst>
                  <a:ext uri="{FF2B5EF4-FFF2-40B4-BE49-F238E27FC236}">
                    <a16:creationId xmlns:a16="http://schemas.microsoft.com/office/drawing/2014/main" id="{C9E726EB-6E34-4839-85C0-C333E4540146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001000" y="495300"/>
              <a:ext cx="1588" cy="1588"/>
            </p14:xfrm>
          </p:contentPart>
        </mc:Choice>
        <mc:Fallback>
          <p:pic>
            <p:nvPicPr>
              <p:cNvPr id="18438" name="Ink 8">
                <a:extLst>
                  <a:ext uri="{FF2B5EF4-FFF2-40B4-BE49-F238E27FC236}">
                    <a16:creationId xmlns:a16="http://schemas.microsoft.com/office/drawing/2014/main" id="{C9E726EB-6E34-4839-85C0-C333E4540146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7959712" y="454012"/>
                <a:ext cx="84164" cy="8416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4">
            <p14:nvContentPartPr>
              <p14:cNvPr id="18439" name="Ink 9">
                <a:extLst>
                  <a:ext uri="{FF2B5EF4-FFF2-40B4-BE49-F238E27FC236}">
                    <a16:creationId xmlns:a16="http://schemas.microsoft.com/office/drawing/2014/main" id="{AF801C41-BC5E-4B26-9464-38648C538C2A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553200" y="-49213"/>
              <a:ext cx="1588" cy="1588"/>
            </p14:xfrm>
          </p:contentPart>
        </mc:Choice>
        <mc:Fallback>
          <p:pic>
            <p:nvPicPr>
              <p:cNvPr id="18439" name="Ink 9">
                <a:extLst>
                  <a:ext uri="{FF2B5EF4-FFF2-40B4-BE49-F238E27FC236}">
                    <a16:creationId xmlns:a16="http://schemas.microsoft.com/office/drawing/2014/main" id="{AF801C41-BC5E-4B26-9464-38648C538C2A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6511912" y="-90501"/>
                <a:ext cx="84164" cy="8416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5">
            <p14:nvContentPartPr>
              <p14:cNvPr id="18440" name="Ink 13">
                <a:extLst>
                  <a:ext uri="{FF2B5EF4-FFF2-40B4-BE49-F238E27FC236}">
                    <a16:creationId xmlns:a16="http://schemas.microsoft.com/office/drawing/2014/main" id="{DA44F6F9-7149-4B7D-B230-2579E0239D65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933825" y="4449763"/>
              <a:ext cx="173038" cy="228600"/>
            </p14:xfrm>
          </p:contentPart>
        </mc:Choice>
        <mc:Fallback>
          <p:pic>
            <p:nvPicPr>
              <p:cNvPr id="18440" name="Ink 13">
                <a:extLst>
                  <a:ext uri="{FF2B5EF4-FFF2-40B4-BE49-F238E27FC236}">
                    <a16:creationId xmlns:a16="http://schemas.microsoft.com/office/drawing/2014/main" id="{DA44F6F9-7149-4B7D-B230-2579E0239D65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3924510" y="4440373"/>
                <a:ext cx="191667" cy="24737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7">
            <p14:nvContentPartPr>
              <p14:cNvPr id="18441" name="Ink 15">
                <a:extLst>
                  <a:ext uri="{FF2B5EF4-FFF2-40B4-BE49-F238E27FC236}">
                    <a16:creationId xmlns:a16="http://schemas.microsoft.com/office/drawing/2014/main" id="{D8CED4E0-B01B-426D-A79C-5010B2A7F6D2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146550" y="5216525"/>
              <a:ext cx="215900" cy="69850"/>
            </p14:xfrm>
          </p:contentPart>
        </mc:Choice>
        <mc:Fallback>
          <p:pic>
            <p:nvPicPr>
              <p:cNvPr id="18441" name="Ink 15">
                <a:extLst>
                  <a:ext uri="{FF2B5EF4-FFF2-40B4-BE49-F238E27FC236}">
                    <a16:creationId xmlns:a16="http://schemas.microsoft.com/office/drawing/2014/main" id="{D8CED4E0-B01B-426D-A79C-5010B2A7F6D2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4137256" y="5207259"/>
                <a:ext cx="234487" cy="8838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9">
            <p14:nvContentPartPr>
              <p14:cNvPr id="18442" name="Ink 16">
                <a:extLst>
                  <a:ext uri="{FF2B5EF4-FFF2-40B4-BE49-F238E27FC236}">
                    <a16:creationId xmlns:a16="http://schemas.microsoft.com/office/drawing/2014/main" id="{862F7721-B31B-4BBB-8BFB-272BFCEDA85C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986213" y="4525963"/>
              <a:ext cx="142875" cy="87312"/>
            </p14:xfrm>
          </p:contentPart>
        </mc:Choice>
        <mc:Fallback>
          <p:pic>
            <p:nvPicPr>
              <p:cNvPr id="18442" name="Ink 16">
                <a:extLst>
                  <a:ext uri="{FF2B5EF4-FFF2-40B4-BE49-F238E27FC236}">
                    <a16:creationId xmlns:a16="http://schemas.microsoft.com/office/drawing/2014/main" id="{862F7721-B31B-4BBB-8BFB-272BFCEDA85C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0"/>
              <a:stretch>
                <a:fillRect/>
              </a:stretch>
            </p:blipFill>
            <p:spPr>
              <a:xfrm>
                <a:off x="3976879" y="4516697"/>
                <a:ext cx="161542" cy="10584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1">
            <p14:nvContentPartPr>
              <p14:cNvPr id="18443" name="Ink 17">
                <a:extLst>
                  <a:ext uri="{FF2B5EF4-FFF2-40B4-BE49-F238E27FC236}">
                    <a16:creationId xmlns:a16="http://schemas.microsoft.com/office/drawing/2014/main" id="{585B9928-5861-4863-A3E1-1B04F16BC610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279900" y="4619625"/>
              <a:ext cx="190500" cy="306388"/>
            </p14:xfrm>
          </p:contentPart>
        </mc:Choice>
        <mc:Fallback>
          <p:pic>
            <p:nvPicPr>
              <p:cNvPr id="18443" name="Ink 17">
                <a:extLst>
                  <a:ext uri="{FF2B5EF4-FFF2-40B4-BE49-F238E27FC236}">
                    <a16:creationId xmlns:a16="http://schemas.microsoft.com/office/drawing/2014/main" id="{585B9928-5861-4863-A3E1-1B04F16BC610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2"/>
              <a:stretch>
                <a:fillRect/>
              </a:stretch>
            </p:blipFill>
            <p:spPr>
              <a:xfrm>
                <a:off x="4270502" y="4610242"/>
                <a:ext cx="209297" cy="32515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3">
            <p14:nvContentPartPr>
              <p14:cNvPr id="18444" name="Ink 19">
                <a:extLst>
                  <a:ext uri="{FF2B5EF4-FFF2-40B4-BE49-F238E27FC236}">
                    <a16:creationId xmlns:a16="http://schemas.microsoft.com/office/drawing/2014/main" id="{F855B556-4853-4406-A7E9-FACA9CBC8717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367088" y="5235575"/>
              <a:ext cx="33337" cy="7938"/>
            </p14:xfrm>
          </p:contentPart>
        </mc:Choice>
        <mc:Fallback>
          <p:pic>
            <p:nvPicPr>
              <p:cNvPr id="18444" name="Ink 19">
                <a:extLst>
                  <a:ext uri="{FF2B5EF4-FFF2-40B4-BE49-F238E27FC236}">
                    <a16:creationId xmlns:a16="http://schemas.microsoft.com/office/drawing/2014/main" id="{F855B556-4853-4406-A7E9-FACA9CBC8717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4"/>
              <a:stretch>
                <a:fillRect/>
              </a:stretch>
            </p:blipFill>
            <p:spPr>
              <a:xfrm>
                <a:off x="3357457" y="5224109"/>
                <a:ext cx="52598" cy="3087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5">
            <p14:nvContentPartPr>
              <p14:cNvPr id="18445" name="Ink 20">
                <a:extLst>
                  <a:ext uri="{FF2B5EF4-FFF2-40B4-BE49-F238E27FC236}">
                    <a16:creationId xmlns:a16="http://schemas.microsoft.com/office/drawing/2014/main" id="{26BC6763-2611-4429-863D-844B299A1D28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395913" y="3986213"/>
              <a:ext cx="211137" cy="220662"/>
            </p14:xfrm>
          </p:contentPart>
        </mc:Choice>
        <mc:Fallback>
          <p:pic>
            <p:nvPicPr>
              <p:cNvPr id="18445" name="Ink 20">
                <a:extLst>
                  <a:ext uri="{FF2B5EF4-FFF2-40B4-BE49-F238E27FC236}">
                    <a16:creationId xmlns:a16="http://schemas.microsoft.com/office/drawing/2014/main" id="{26BC6763-2611-4429-863D-844B299A1D28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6"/>
              <a:stretch>
                <a:fillRect/>
              </a:stretch>
            </p:blipFill>
            <p:spPr>
              <a:xfrm>
                <a:off x="5386497" y="3976838"/>
                <a:ext cx="229969" cy="23941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7">
            <p14:nvContentPartPr>
              <p14:cNvPr id="18446" name="Ink 22">
                <a:extLst>
                  <a:ext uri="{FF2B5EF4-FFF2-40B4-BE49-F238E27FC236}">
                    <a16:creationId xmlns:a16="http://schemas.microsoft.com/office/drawing/2014/main" id="{649A5BB2-3444-43D2-A6AE-1B1931A0D266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108950" y="5137150"/>
              <a:ext cx="203200" cy="471488"/>
            </p14:xfrm>
          </p:contentPart>
        </mc:Choice>
        <mc:Fallback>
          <p:pic>
            <p:nvPicPr>
              <p:cNvPr id="18446" name="Ink 22">
                <a:extLst>
                  <a:ext uri="{FF2B5EF4-FFF2-40B4-BE49-F238E27FC236}">
                    <a16:creationId xmlns:a16="http://schemas.microsoft.com/office/drawing/2014/main" id="{649A5BB2-3444-43D2-A6AE-1B1931A0D266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8"/>
              <a:stretch>
                <a:fillRect/>
              </a:stretch>
            </p:blipFill>
            <p:spPr>
              <a:xfrm>
                <a:off x="8099583" y="5127806"/>
                <a:ext cx="221935" cy="49017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9">
            <p14:nvContentPartPr>
              <p14:cNvPr id="18447" name="Ink 24">
                <a:extLst>
                  <a:ext uri="{FF2B5EF4-FFF2-40B4-BE49-F238E27FC236}">
                    <a16:creationId xmlns:a16="http://schemas.microsoft.com/office/drawing/2014/main" id="{A1F98561-DA4F-49DE-99E5-B7339DAE51FF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372225" y="5373688"/>
              <a:ext cx="231775" cy="222250"/>
            </p14:xfrm>
          </p:contentPart>
        </mc:Choice>
        <mc:Fallback>
          <p:pic>
            <p:nvPicPr>
              <p:cNvPr id="18447" name="Ink 24">
                <a:extLst>
                  <a:ext uri="{FF2B5EF4-FFF2-40B4-BE49-F238E27FC236}">
                    <a16:creationId xmlns:a16="http://schemas.microsoft.com/office/drawing/2014/main" id="{A1F98561-DA4F-49DE-99E5-B7339DAE51FF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0"/>
              <a:stretch>
                <a:fillRect/>
              </a:stretch>
            </p:blipFill>
            <p:spPr>
              <a:xfrm>
                <a:off x="6362838" y="5364338"/>
                <a:ext cx="250548" cy="24095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1">
            <p14:nvContentPartPr>
              <p14:cNvPr id="18448" name="Ink 26">
                <a:extLst>
                  <a:ext uri="{FF2B5EF4-FFF2-40B4-BE49-F238E27FC236}">
                    <a16:creationId xmlns:a16="http://schemas.microsoft.com/office/drawing/2014/main" id="{54ACC08C-7C45-43AA-8A81-9800286DD059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508625" y="4013200"/>
              <a:ext cx="63500" cy="2019300"/>
            </p14:xfrm>
          </p:contentPart>
        </mc:Choice>
        <mc:Fallback>
          <p:pic>
            <p:nvPicPr>
              <p:cNvPr id="18448" name="Ink 26">
                <a:extLst>
                  <a:ext uri="{FF2B5EF4-FFF2-40B4-BE49-F238E27FC236}">
                    <a16:creationId xmlns:a16="http://schemas.microsoft.com/office/drawing/2014/main" id="{54ACC08C-7C45-43AA-8A81-9800286DD059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2"/>
              <a:stretch>
                <a:fillRect/>
              </a:stretch>
            </p:blipFill>
            <p:spPr>
              <a:xfrm>
                <a:off x="5499297" y="4003835"/>
                <a:ext cx="82155" cy="203803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3">
            <p14:nvContentPartPr>
              <p14:cNvPr id="18449" name="Ink 31">
                <a:extLst>
                  <a:ext uri="{FF2B5EF4-FFF2-40B4-BE49-F238E27FC236}">
                    <a16:creationId xmlns:a16="http://schemas.microsoft.com/office/drawing/2014/main" id="{ADAEAA7F-1729-4929-981D-FCD710E89E0F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408738" y="3468688"/>
              <a:ext cx="639762" cy="1085850"/>
            </p14:xfrm>
          </p:contentPart>
        </mc:Choice>
        <mc:Fallback>
          <p:pic>
            <p:nvPicPr>
              <p:cNvPr id="18449" name="Ink 31">
                <a:extLst>
                  <a:ext uri="{FF2B5EF4-FFF2-40B4-BE49-F238E27FC236}">
                    <a16:creationId xmlns:a16="http://schemas.microsoft.com/office/drawing/2014/main" id="{ADAEAA7F-1729-4929-981D-FCD710E89E0F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4"/>
              <a:stretch>
                <a:fillRect/>
              </a:stretch>
            </p:blipFill>
            <p:spPr>
              <a:xfrm>
                <a:off x="6399377" y="3459333"/>
                <a:ext cx="658483" cy="110455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5">
            <p14:nvContentPartPr>
              <p14:cNvPr id="18450" name="Ink 34">
                <a:extLst>
                  <a:ext uri="{FF2B5EF4-FFF2-40B4-BE49-F238E27FC236}">
                    <a16:creationId xmlns:a16="http://schemas.microsoft.com/office/drawing/2014/main" id="{095A0203-C5B2-4B40-9DB2-E4F3787C0AEC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308850" y="3651250"/>
              <a:ext cx="773113" cy="254000"/>
            </p14:xfrm>
          </p:contentPart>
        </mc:Choice>
        <mc:Fallback>
          <p:pic>
            <p:nvPicPr>
              <p:cNvPr id="18450" name="Ink 34">
                <a:extLst>
                  <a:ext uri="{FF2B5EF4-FFF2-40B4-BE49-F238E27FC236}">
                    <a16:creationId xmlns:a16="http://schemas.microsoft.com/office/drawing/2014/main" id="{095A0203-C5B2-4B40-9DB2-E4F3787C0AEC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6"/>
              <a:stretch>
                <a:fillRect/>
              </a:stretch>
            </p:blipFill>
            <p:spPr>
              <a:xfrm>
                <a:off x="7299475" y="3641856"/>
                <a:ext cx="791864" cy="27278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7">
            <p14:nvContentPartPr>
              <p14:cNvPr id="18451" name="Ink 33">
                <a:extLst>
                  <a:ext uri="{FF2B5EF4-FFF2-40B4-BE49-F238E27FC236}">
                    <a16:creationId xmlns:a16="http://schemas.microsoft.com/office/drawing/2014/main" id="{7A3AB0CC-1ABC-4D56-8700-293144B6461B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460750" y="4473575"/>
              <a:ext cx="3906838" cy="795338"/>
            </p14:xfrm>
          </p:contentPart>
        </mc:Choice>
        <mc:Fallback>
          <p:pic>
            <p:nvPicPr>
              <p:cNvPr id="18451" name="Ink 33">
                <a:extLst>
                  <a:ext uri="{FF2B5EF4-FFF2-40B4-BE49-F238E27FC236}">
                    <a16:creationId xmlns:a16="http://schemas.microsoft.com/office/drawing/2014/main" id="{7A3AB0CC-1ABC-4D56-8700-293144B6461B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8"/>
              <a:stretch>
                <a:fillRect/>
              </a:stretch>
            </p:blipFill>
            <p:spPr>
              <a:xfrm>
                <a:off x="3451392" y="4464193"/>
                <a:ext cx="3925553" cy="81410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9">
            <p14:nvContentPartPr>
              <p14:cNvPr id="18452" name="Ink 36">
                <a:extLst>
                  <a:ext uri="{FF2B5EF4-FFF2-40B4-BE49-F238E27FC236}">
                    <a16:creationId xmlns:a16="http://schemas.microsoft.com/office/drawing/2014/main" id="{C72331D6-D0E5-4397-9574-7B5496A45DEF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113713" y="3549650"/>
              <a:ext cx="812800" cy="476250"/>
            </p14:xfrm>
          </p:contentPart>
        </mc:Choice>
        <mc:Fallback>
          <p:pic>
            <p:nvPicPr>
              <p:cNvPr id="18452" name="Ink 36">
                <a:extLst>
                  <a:ext uri="{FF2B5EF4-FFF2-40B4-BE49-F238E27FC236}">
                    <a16:creationId xmlns:a16="http://schemas.microsoft.com/office/drawing/2014/main" id="{C72331D6-D0E5-4397-9574-7B5496A45DEF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0"/>
              <a:stretch>
                <a:fillRect/>
              </a:stretch>
            </p:blipFill>
            <p:spPr>
              <a:xfrm>
                <a:off x="8104366" y="3540291"/>
                <a:ext cx="831493" cy="49496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1">
            <p14:nvContentPartPr>
              <p14:cNvPr id="18453" name="Ink 41">
                <a:extLst>
                  <a:ext uri="{FF2B5EF4-FFF2-40B4-BE49-F238E27FC236}">
                    <a16:creationId xmlns:a16="http://schemas.microsoft.com/office/drawing/2014/main" id="{5BE64095-4013-4BDB-BE52-374F0F8CEE38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879850" y="4040188"/>
              <a:ext cx="212725" cy="500062"/>
            </p14:xfrm>
          </p:contentPart>
        </mc:Choice>
        <mc:Fallback>
          <p:pic>
            <p:nvPicPr>
              <p:cNvPr id="18453" name="Ink 41">
                <a:extLst>
                  <a:ext uri="{FF2B5EF4-FFF2-40B4-BE49-F238E27FC236}">
                    <a16:creationId xmlns:a16="http://schemas.microsoft.com/office/drawing/2014/main" id="{5BE64095-4013-4BDB-BE52-374F0F8CEE38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2"/>
              <a:stretch>
                <a:fillRect/>
              </a:stretch>
            </p:blipFill>
            <p:spPr>
              <a:xfrm>
                <a:off x="3870507" y="4030834"/>
                <a:ext cx="231410" cy="51876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3">
            <p14:nvContentPartPr>
              <p14:cNvPr id="18454" name="Ink 45">
                <a:extLst>
                  <a:ext uri="{FF2B5EF4-FFF2-40B4-BE49-F238E27FC236}">
                    <a16:creationId xmlns:a16="http://schemas.microsoft.com/office/drawing/2014/main" id="{06DBFC05-95BD-493E-A9D8-89B8B2B185FA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216900" y="1658938"/>
              <a:ext cx="22225" cy="592137"/>
            </p14:xfrm>
          </p:contentPart>
        </mc:Choice>
        <mc:Fallback>
          <p:pic>
            <p:nvPicPr>
              <p:cNvPr id="18454" name="Ink 45">
                <a:extLst>
                  <a:ext uri="{FF2B5EF4-FFF2-40B4-BE49-F238E27FC236}">
                    <a16:creationId xmlns:a16="http://schemas.microsoft.com/office/drawing/2014/main" id="{06DBFC05-95BD-493E-A9D8-89B8B2B185FA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4"/>
              <a:stretch>
                <a:fillRect/>
              </a:stretch>
            </p:blipFill>
            <p:spPr>
              <a:xfrm>
                <a:off x="8207728" y="1649516"/>
                <a:ext cx="40569" cy="61098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5">
            <p14:nvContentPartPr>
              <p14:cNvPr id="18455" name="Ink 48">
                <a:extLst>
                  <a:ext uri="{FF2B5EF4-FFF2-40B4-BE49-F238E27FC236}">
                    <a16:creationId xmlns:a16="http://schemas.microsoft.com/office/drawing/2014/main" id="{07667E1F-308F-442C-83CD-B5636F4780AA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981450" y="4511675"/>
              <a:ext cx="287338" cy="715963"/>
            </p14:xfrm>
          </p:contentPart>
        </mc:Choice>
        <mc:Fallback>
          <p:pic>
            <p:nvPicPr>
              <p:cNvPr id="18455" name="Ink 48">
                <a:extLst>
                  <a:ext uri="{FF2B5EF4-FFF2-40B4-BE49-F238E27FC236}">
                    <a16:creationId xmlns:a16="http://schemas.microsoft.com/office/drawing/2014/main" id="{07667E1F-308F-442C-83CD-B5636F4780AA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6"/>
              <a:stretch>
                <a:fillRect/>
              </a:stretch>
            </p:blipFill>
            <p:spPr>
              <a:xfrm>
                <a:off x="3952969" y="4483195"/>
                <a:ext cx="344301" cy="77292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7">
            <p14:nvContentPartPr>
              <p14:cNvPr id="18456" name="Ink 49">
                <a:extLst>
                  <a:ext uri="{FF2B5EF4-FFF2-40B4-BE49-F238E27FC236}">
                    <a16:creationId xmlns:a16="http://schemas.microsoft.com/office/drawing/2014/main" id="{5F931CC6-EA42-44B2-90CA-9977FB668ABF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529263" y="5183188"/>
              <a:ext cx="889000" cy="68262"/>
            </p14:xfrm>
          </p:contentPart>
        </mc:Choice>
        <mc:Fallback>
          <p:pic>
            <p:nvPicPr>
              <p:cNvPr id="18456" name="Ink 49">
                <a:extLst>
                  <a:ext uri="{FF2B5EF4-FFF2-40B4-BE49-F238E27FC236}">
                    <a16:creationId xmlns:a16="http://schemas.microsoft.com/office/drawing/2014/main" id="{5F931CC6-EA42-44B2-90CA-9977FB668ABF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8"/>
              <a:stretch>
                <a:fillRect/>
              </a:stretch>
            </p:blipFill>
            <p:spPr>
              <a:xfrm>
                <a:off x="5500829" y="5153394"/>
                <a:ext cx="945867" cy="12785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82" name="Foliennummernplatzhalter 5">
            <a:extLst>
              <a:ext uri="{FF2B5EF4-FFF2-40B4-BE49-F238E27FC236}">
                <a16:creationId xmlns:a16="http://schemas.microsoft.com/office/drawing/2014/main" id="{56A5CB44-933B-46AF-9CCA-FEC9BAD318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D98BE63E-8FF2-4F90-8B27-9FD91BF1B22E}" type="slidenum">
              <a:rPr lang="de-DE" altLang="de-DE" sz="1400"/>
              <a:pPr eaLnBrk="1" hangingPunct="1"/>
              <a:t>21</a:t>
            </a:fld>
            <a:endParaRPr lang="de-DE" altLang="de-DE" sz="1400"/>
          </a:p>
        </p:txBody>
      </p:sp>
      <p:pic>
        <p:nvPicPr>
          <p:cNvPr id="19483" name="Picture 2">
            <a:extLst>
              <a:ext uri="{FF2B5EF4-FFF2-40B4-BE49-F238E27FC236}">
                <a16:creationId xmlns:a16="http://schemas.microsoft.com/office/drawing/2014/main" id="{96FD57AC-2304-42FD-8C10-C8508CBC702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052513"/>
            <a:ext cx="8820150" cy="297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84" name="Picture 3">
            <a:extLst>
              <a:ext uri="{FF2B5EF4-FFF2-40B4-BE49-F238E27FC236}">
                <a16:creationId xmlns:a16="http://schemas.microsoft.com/office/drawing/2014/main" id="{9D9E99E1-550F-450D-9FB1-311F011470F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1050" y="3860800"/>
            <a:ext cx="2663825" cy="2646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85" name="Rectangle 4">
            <a:extLst>
              <a:ext uri="{FF2B5EF4-FFF2-40B4-BE49-F238E27FC236}">
                <a16:creationId xmlns:a16="http://schemas.microsoft.com/office/drawing/2014/main" id="{378FFE29-B220-4724-AD9B-2F708FF5DD02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468313" y="260350"/>
            <a:ext cx="8351837" cy="1296988"/>
          </a:xfrm>
        </p:spPr>
        <p:txBody>
          <a:bodyPr/>
          <a:lstStyle/>
          <a:p>
            <a:pPr eaLnBrk="1" hangingPunct="1"/>
            <a:r>
              <a:rPr lang="de-DE" altLang="de-DE">
                <a:solidFill>
                  <a:schemeClr val="tx1"/>
                </a:solidFill>
              </a:rPr>
              <a:t>Die Sinus-Funktion</a:t>
            </a:r>
          </a:p>
        </p:txBody>
      </p:sp>
      <p:sp>
        <p:nvSpPr>
          <p:cNvPr id="19486" name="Text Box 5">
            <a:extLst>
              <a:ext uri="{FF2B5EF4-FFF2-40B4-BE49-F238E27FC236}">
                <a16:creationId xmlns:a16="http://schemas.microsoft.com/office/drawing/2014/main" id="{CE65D904-3C3B-4672-90C1-71035708C1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6515100"/>
            <a:ext cx="8712200" cy="307975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de-DE" altLang="de-DE" sz="1400">
                <a:solidFill>
                  <a:srgbClr val="800000"/>
                </a:solidFill>
              </a:rPr>
              <a:t>Prof. Dr. Dörte Haftendorn, Leuphana Universität Lüneburg, 2015 http://www.leuphana.de/matheomnibus</a:t>
            </a:r>
          </a:p>
        </p:txBody>
      </p:sp>
      <p:sp>
        <p:nvSpPr>
          <p:cNvPr id="19487" name="Text Box 11">
            <a:extLst>
              <a:ext uri="{FF2B5EF4-FFF2-40B4-BE49-F238E27FC236}">
                <a16:creationId xmlns:a16="http://schemas.microsoft.com/office/drawing/2014/main" id="{15862154-7A31-4375-9BBE-123BFD91C5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27763" y="5734050"/>
            <a:ext cx="24479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de-DE" sz="2800"/>
              <a:t>Sinusfunktion</a:t>
            </a:r>
          </a:p>
        </p:txBody>
      </p:sp>
      <p:sp>
        <p:nvSpPr>
          <p:cNvPr id="19488" name="Text Box 12">
            <a:extLst>
              <a:ext uri="{FF2B5EF4-FFF2-40B4-BE49-F238E27FC236}">
                <a16:creationId xmlns:a16="http://schemas.microsoft.com/office/drawing/2014/main" id="{A402E274-8DFA-41A1-8CDE-3AFAD940C0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4076700"/>
            <a:ext cx="19145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de-DE"/>
              <a:t>Einheitskreis</a:t>
            </a:r>
          </a:p>
        </p:txBody>
      </p:sp>
      <p:sp>
        <p:nvSpPr>
          <p:cNvPr id="19489" name="Text Box 28">
            <a:extLst>
              <a:ext uri="{FF2B5EF4-FFF2-40B4-BE49-F238E27FC236}">
                <a16:creationId xmlns:a16="http://schemas.microsoft.com/office/drawing/2014/main" id="{77DBC7A5-E9AE-41BD-9F68-C40E801A0B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581525"/>
            <a:ext cx="2447925" cy="82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de-DE" sz="1600"/>
              <a:t>x = Winkel im Bogenmaß</a:t>
            </a:r>
          </a:p>
          <a:p>
            <a:pPr eaLnBrk="1" hangingPunct="1"/>
            <a:r>
              <a:rPr lang="de-DE" altLang="de-DE" sz="1600"/>
              <a:t>   = Länge des Bogens </a:t>
            </a:r>
          </a:p>
          <a:p>
            <a:pPr eaLnBrk="1" hangingPunct="1"/>
            <a:r>
              <a:rPr lang="de-DE" altLang="de-DE" sz="1600"/>
              <a:t>      im Einheitskreis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5">
            <p14:nvContentPartPr>
              <p14:cNvPr id="19458" name="Ink 18">
                <a:extLst>
                  <a:ext uri="{FF2B5EF4-FFF2-40B4-BE49-F238E27FC236}">
                    <a16:creationId xmlns:a16="http://schemas.microsoft.com/office/drawing/2014/main" id="{CBA6FA8A-E1C5-4F26-888E-D314909342F2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462338" y="4608513"/>
              <a:ext cx="715962" cy="631825"/>
            </p14:xfrm>
          </p:contentPart>
        </mc:Choice>
        <mc:Fallback>
          <p:pic>
            <p:nvPicPr>
              <p:cNvPr id="19458" name="Ink 18">
                <a:extLst>
                  <a:ext uri="{FF2B5EF4-FFF2-40B4-BE49-F238E27FC236}">
                    <a16:creationId xmlns:a16="http://schemas.microsoft.com/office/drawing/2014/main" id="{CBA6FA8A-E1C5-4F26-888E-D314909342F2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3452984" y="4599158"/>
                <a:ext cx="734671" cy="65053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7">
            <p14:nvContentPartPr>
              <p14:cNvPr id="19459" name="Ink 32">
                <a:extLst>
                  <a:ext uri="{FF2B5EF4-FFF2-40B4-BE49-F238E27FC236}">
                    <a16:creationId xmlns:a16="http://schemas.microsoft.com/office/drawing/2014/main" id="{23C0AEFF-C610-47AE-B5AC-989549EB445C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460750" y="4473575"/>
              <a:ext cx="3906838" cy="795338"/>
            </p14:xfrm>
          </p:contentPart>
        </mc:Choice>
        <mc:Fallback>
          <p:pic>
            <p:nvPicPr>
              <p:cNvPr id="19459" name="Ink 32">
                <a:extLst>
                  <a:ext uri="{FF2B5EF4-FFF2-40B4-BE49-F238E27FC236}">
                    <a16:creationId xmlns:a16="http://schemas.microsoft.com/office/drawing/2014/main" id="{23C0AEFF-C610-47AE-B5AC-989549EB445C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3451392" y="4464193"/>
                <a:ext cx="3925553" cy="81410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9">
            <p14:nvContentPartPr>
              <p14:cNvPr id="19460" name="Ink 25">
                <a:extLst>
                  <a:ext uri="{FF2B5EF4-FFF2-40B4-BE49-F238E27FC236}">
                    <a16:creationId xmlns:a16="http://schemas.microsoft.com/office/drawing/2014/main" id="{EEB313D1-FBAD-41DA-AE02-F39BDE32D0E4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087938" y="5224463"/>
              <a:ext cx="3044825" cy="23812"/>
            </p14:xfrm>
          </p:contentPart>
        </mc:Choice>
        <mc:Fallback>
          <p:pic>
            <p:nvPicPr>
              <p:cNvPr id="19460" name="Ink 25">
                <a:extLst>
                  <a:ext uri="{FF2B5EF4-FFF2-40B4-BE49-F238E27FC236}">
                    <a16:creationId xmlns:a16="http://schemas.microsoft.com/office/drawing/2014/main" id="{EEB313D1-FBAD-41DA-AE02-F39BDE32D0E4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5078583" y="5214789"/>
                <a:ext cx="3063536" cy="4315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1">
            <p14:nvContentPartPr>
              <p14:cNvPr id="19461" name="Ink 6">
                <a:extLst>
                  <a:ext uri="{FF2B5EF4-FFF2-40B4-BE49-F238E27FC236}">
                    <a16:creationId xmlns:a16="http://schemas.microsoft.com/office/drawing/2014/main" id="{89BE1C46-D87E-488D-9F50-F74E235056CF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9359900" y="939800"/>
              <a:ext cx="1588" cy="1588"/>
            </p14:xfrm>
          </p:contentPart>
        </mc:Choice>
        <mc:Fallback>
          <p:pic>
            <p:nvPicPr>
              <p:cNvPr id="19461" name="Ink 6">
                <a:extLst>
                  <a:ext uri="{FF2B5EF4-FFF2-40B4-BE49-F238E27FC236}">
                    <a16:creationId xmlns:a16="http://schemas.microsoft.com/office/drawing/2014/main" id="{89BE1C46-D87E-488D-9F50-F74E235056CF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9318612" y="898512"/>
                <a:ext cx="84164" cy="8416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3">
            <p14:nvContentPartPr>
              <p14:cNvPr id="19462" name="Ink 7">
                <a:extLst>
                  <a:ext uri="{FF2B5EF4-FFF2-40B4-BE49-F238E27FC236}">
                    <a16:creationId xmlns:a16="http://schemas.microsoft.com/office/drawing/2014/main" id="{E73C00B1-991C-4B9C-ACB3-399BECAB19A2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9737725" y="411163"/>
              <a:ext cx="1588" cy="1587"/>
            </p14:xfrm>
          </p:contentPart>
        </mc:Choice>
        <mc:Fallback>
          <p:pic>
            <p:nvPicPr>
              <p:cNvPr id="19462" name="Ink 7">
                <a:extLst>
                  <a:ext uri="{FF2B5EF4-FFF2-40B4-BE49-F238E27FC236}">
                    <a16:creationId xmlns:a16="http://schemas.microsoft.com/office/drawing/2014/main" id="{E73C00B1-991C-4B9C-ACB3-399BECAB19A2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9696437" y="369901"/>
                <a:ext cx="84164" cy="8411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4">
            <p14:nvContentPartPr>
              <p14:cNvPr id="19463" name="Ink 8">
                <a:extLst>
                  <a:ext uri="{FF2B5EF4-FFF2-40B4-BE49-F238E27FC236}">
                    <a16:creationId xmlns:a16="http://schemas.microsoft.com/office/drawing/2014/main" id="{39514B16-43EF-4AAB-B571-88068F88456F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001000" y="495300"/>
              <a:ext cx="1588" cy="1588"/>
            </p14:xfrm>
          </p:contentPart>
        </mc:Choice>
        <mc:Fallback>
          <p:pic>
            <p:nvPicPr>
              <p:cNvPr id="19463" name="Ink 8">
                <a:extLst>
                  <a:ext uri="{FF2B5EF4-FFF2-40B4-BE49-F238E27FC236}">
                    <a16:creationId xmlns:a16="http://schemas.microsoft.com/office/drawing/2014/main" id="{39514B16-43EF-4AAB-B571-88068F88456F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7959712" y="454012"/>
                <a:ext cx="84164" cy="8416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5">
            <p14:nvContentPartPr>
              <p14:cNvPr id="19464" name="Ink 9">
                <a:extLst>
                  <a:ext uri="{FF2B5EF4-FFF2-40B4-BE49-F238E27FC236}">
                    <a16:creationId xmlns:a16="http://schemas.microsoft.com/office/drawing/2014/main" id="{C72461E7-E15C-49EA-AFB7-50970CD5D8B7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553200" y="-49213"/>
              <a:ext cx="1588" cy="1588"/>
            </p14:xfrm>
          </p:contentPart>
        </mc:Choice>
        <mc:Fallback>
          <p:pic>
            <p:nvPicPr>
              <p:cNvPr id="19464" name="Ink 9">
                <a:extLst>
                  <a:ext uri="{FF2B5EF4-FFF2-40B4-BE49-F238E27FC236}">
                    <a16:creationId xmlns:a16="http://schemas.microsoft.com/office/drawing/2014/main" id="{C72461E7-E15C-49EA-AFB7-50970CD5D8B7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6511912" y="-90501"/>
                <a:ext cx="84164" cy="8416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6">
            <p14:nvContentPartPr>
              <p14:cNvPr id="19465" name="Ink 10">
                <a:extLst>
                  <a:ext uri="{FF2B5EF4-FFF2-40B4-BE49-F238E27FC236}">
                    <a16:creationId xmlns:a16="http://schemas.microsoft.com/office/drawing/2014/main" id="{0A621BCE-9545-40CD-94E0-C04FD2D1AD17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731000" y="1562100"/>
              <a:ext cx="1588" cy="1588"/>
            </p14:xfrm>
          </p:contentPart>
        </mc:Choice>
        <mc:Fallback>
          <p:pic>
            <p:nvPicPr>
              <p:cNvPr id="19465" name="Ink 10">
                <a:extLst>
                  <a:ext uri="{FF2B5EF4-FFF2-40B4-BE49-F238E27FC236}">
                    <a16:creationId xmlns:a16="http://schemas.microsoft.com/office/drawing/2014/main" id="{0A621BCE-9545-40CD-94E0-C04FD2D1AD17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6689712" y="1520812"/>
                <a:ext cx="84164" cy="8416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7">
            <p14:nvContentPartPr>
              <p14:cNvPr id="19466" name="Ink 13">
                <a:extLst>
                  <a:ext uri="{FF2B5EF4-FFF2-40B4-BE49-F238E27FC236}">
                    <a16:creationId xmlns:a16="http://schemas.microsoft.com/office/drawing/2014/main" id="{B5AE432A-F7CC-47F1-AAB9-2AB8D531B80F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933825" y="4449763"/>
              <a:ext cx="173038" cy="228600"/>
            </p14:xfrm>
          </p:contentPart>
        </mc:Choice>
        <mc:Fallback>
          <p:pic>
            <p:nvPicPr>
              <p:cNvPr id="19466" name="Ink 13">
                <a:extLst>
                  <a:ext uri="{FF2B5EF4-FFF2-40B4-BE49-F238E27FC236}">
                    <a16:creationId xmlns:a16="http://schemas.microsoft.com/office/drawing/2014/main" id="{B5AE432A-F7CC-47F1-AAB9-2AB8D531B80F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3924510" y="4440373"/>
                <a:ext cx="191667" cy="24737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9">
            <p14:nvContentPartPr>
              <p14:cNvPr id="19467" name="Ink 15">
                <a:extLst>
                  <a:ext uri="{FF2B5EF4-FFF2-40B4-BE49-F238E27FC236}">
                    <a16:creationId xmlns:a16="http://schemas.microsoft.com/office/drawing/2014/main" id="{7C374953-6B97-4E6F-8C73-35B72914F55A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146550" y="5216525"/>
              <a:ext cx="215900" cy="69850"/>
            </p14:xfrm>
          </p:contentPart>
        </mc:Choice>
        <mc:Fallback>
          <p:pic>
            <p:nvPicPr>
              <p:cNvPr id="19467" name="Ink 15">
                <a:extLst>
                  <a:ext uri="{FF2B5EF4-FFF2-40B4-BE49-F238E27FC236}">
                    <a16:creationId xmlns:a16="http://schemas.microsoft.com/office/drawing/2014/main" id="{7C374953-6B97-4E6F-8C73-35B72914F55A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0"/>
              <a:stretch>
                <a:fillRect/>
              </a:stretch>
            </p:blipFill>
            <p:spPr>
              <a:xfrm>
                <a:off x="4137256" y="5207259"/>
                <a:ext cx="234487" cy="8838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1">
            <p14:nvContentPartPr>
              <p14:cNvPr id="19468" name="Ink 16">
                <a:extLst>
                  <a:ext uri="{FF2B5EF4-FFF2-40B4-BE49-F238E27FC236}">
                    <a16:creationId xmlns:a16="http://schemas.microsoft.com/office/drawing/2014/main" id="{1C020FC4-2DE3-4AB4-963B-920B77566381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986213" y="4525963"/>
              <a:ext cx="142875" cy="87312"/>
            </p14:xfrm>
          </p:contentPart>
        </mc:Choice>
        <mc:Fallback>
          <p:pic>
            <p:nvPicPr>
              <p:cNvPr id="19468" name="Ink 16">
                <a:extLst>
                  <a:ext uri="{FF2B5EF4-FFF2-40B4-BE49-F238E27FC236}">
                    <a16:creationId xmlns:a16="http://schemas.microsoft.com/office/drawing/2014/main" id="{1C020FC4-2DE3-4AB4-963B-920B77566381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2"/>
              <a:stretch>
                <a:fillRect/>
              </a:stretch>
            </p:blipFill>
            <p:spPr>
              <a:xfrm>
                <a:off x="3976879" y="4516697"/>
                <a:ext cx="161542" cy="10584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3">
            <p14:nvContentPartPr>
              <p14:cNvPr id="19469" name="Ink 17">
                <a:extLst>
                  <a:ext uri="{FF2B5EF4-FFF2-40B4-BE49-F238E27FC236}">
                    <a16:creationId xmlns:a16="http://schemas.microsoft.com/office/drawing/2014/main" id="{3382D237-83D7-4B39-B3BC-82E55991A8F1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279900" y="4619625"/>
              <a:ext cx="190500" cy="306388"/>
            </p14:xfrm>
          </p:contentPart>
        </mc:Choice>
        <mc:Fallback>
          <p:pic>
            <p:nvPicPr>
              <p:cNvPr id="19469" name="Ink 17">
                <a:extLst>
                  <a:ext uri="{FF2B5EF4-FFF2-40B4-BE49-F238E27FC236}">
                    <a16:creationId xmlns:a16="http://schemas.microsoft.com/office/drawing/2014/main" id="{3382D237-83D7-4B39-B3BC-82E55991A8F1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4"/>
              <a:stretch>
                <a:fillRect/>
              </a:stretch>
            </p:blipFill>
            <p:spPr>
              <a:xfrm>
                <a:off x="4270502" y="4610242"/>
                <a:ext cx="209297" cy="32515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5">
            <p14:nvContentPartPr>
              <p14:cNvPr id="19470" name="Ink 19">
                <a:extLst>
                  <a:ext uri="{FF2B5EF4-FFF2-40B4-BE49-F238E27FC236}">
                    <a16:creationId xmlns:a16="http://schemas.microsoft.com/office/drawing/2014/main" id="{1B2A1B3B-5715-402E-8ED4-26BCE8F0C8C1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367088" y="5235575"/>
              <a:ext cx="33337" cy="7938"/>
            </p14:xfrm>
          </p:contentPart>
        </mc:Choice>
        <mc:Fallback>
          <p:pic>
            <p:nvPicPr>
              <p:cNvPr id="19470" name="Ink 19">
                <a:extLst>
                  <a:ext uri="{FF2B5EF4-FFF2-40B4-BE49-F238E27FC236}">
                    <a16:creationId xmlns:a16="http://schemas.microsoft.com/office/drawing/2014/main" id="{1B2A1B3B-5715-402E-8ED4-26BCE8F0C8C1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6"/>
              <a:stretch>
                <a:fillRect/>
              </a:stretch>
            </p:blipFill>
            <p:spPr>
              <a:xfrm>
                <a:off x="3357457" y="5224109"/>
                <a:ext cx="52598" cy="3087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7">
            <p14:nvContentPartPr>
              <p14:cNvPr id="19471" name="Ink 20">
                <a:extLst>
                  <a:ext uri="{FF2B5EF4-FFF2-40B4-BE49-F238E27FC236}">
                    <a16:creationId xmlns:a16="http://schemas.microsoft.com/office/drawing/2014/main" id="{6A045EF6-3745-40AF-B453-2049A1CB78F2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395913" y="3986213"/>
              <a:ext cx="211137" cy="220662"/>
            </p14:xfrm>
          </p:contentPart>
        </mc:Choice>
        <mc:Fallback>
          <p:pic>
            <p:nvPicPr>
              <p:cNvPr id="19471" name="Ink 20">
                <a:extLst>
                  <a:ext uri="{FF2B5EF4-FFF2-40B4-BE49-F238E27FC236}">
                    <a16:creationId xmlns:a16="http://schemas.microsoft.com/office/drawing/2014/main" id="{6A045EF6-3745-40AF-B453-2049A1CB78F2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8"/>
              <a:stretch>
                <a:fillRect/>
              </a:stretch>
            </p:blipFill>
            <p:spPr>
              <a:xfrm>
                <a:off x="5386497" y="3976838"/>
                <a:ext cx="229969" cy="23941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9">
            <p14:nvContentPartPr>
              <p14:cNvPr id="19472" name="Ink 22">
                <a:extLst>
                  <a:ext uri="{FF2B5EF4-FFF2-40B4-BE49-F238E27FC236}">
                    <a16:creationId xmlns:a16="http://schemas.microsoft.com/office/drawing/2014/main" id="{008C4E02-7320-4E2C-B787-83E447B8A8DF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108950" y="5137150"/>
              <a:ext cx="203200" cy="471488"/>
            </p14:xfrm>
          </p:contentPart>
        </mc:Choice>
        <mc:Fallback>
          <p:pic>
            <p:nvPicPr>
              <p:cNvPr id="19472" name="Ink 22">
                <a:extLst>
                  <a:ext uri="{FF2B5EF4-FFF2-40B4-BE49-F238E27FC236}">
                    <a16:creationId xmlns:a16="http://schemas.microsoft.com/office/drawing/2014/main" id="{008C4E02-7320-4E2C-B787-83E447B8A8DF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0"/>
              <a:stretch>
                <a:fillRect/>
              </a:stretch>
            </p:blipFill>
            <p:spPr>
              <a:xfrm>
                <a:off x="8099583" y="5127806"/>
                <a:ext cx="221935" cy="49017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1">
            <p14:nvContentPartPr>
              <p14:cNvPr id="19473" name="Ink 23">
                <a:extLst>
                  <a:ext uri="{FF2B5EF4-FFF2-40B4-BE49-F238E27FC236}">
                    <a16:creationId xmlns:a16="http://schemas.microsoft.com/office/drawing/2014/main" id="{BED0BC5E-9E4A-44A8-B94F-978C464BC757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742363" y="2600325"/>
              <a:ext cx="174625" cy="527050"/>
            </p14:xfrm>
          </p:contentPart>
        </mc:Choice>
        <mc:Fallback>
          <p:pic>
            <p:nvPicPr>
              <p:cNvPr id="19473" name="Ink 23">
                <a:extLst>
                  <a:ext uri="{FF2B5EF4-FFF2-40B4-BE49-F238E27FC236}">
                    <a16:creationId xmlns:a16="http://schemas.microsoft.com/office/drawing/2014/main" id="{BED0BC5E-9E4A-44A8-B94F-978C464BC757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2"/>
              <a:stretch>
                <a:fillRect/>
              </a:stretch>
            </p:blipFill>
            <p:spPr>
              <a:xfrm>
                <a:off x="8733002" y="2590958"/>
                <a:ext cx="193348" cy="54578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3">
            <p14:nvContentPartPr>
              <p14:cNvPr id="19474" name="Ink 24">
                <a:extLst>
                  <a:ext uri="{FF2B5EF4-FFF2-40B4-BE49-F238E27FC236}">
                    <a16:creationId xmlns:a16="http://schemas.microsoft.com/office/drawing/2014/main" id="{02A73D30-6D55-47C3-94E5-DCCD9D95F591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372225" y="5373688"/>
              <a:ext cx="231775" cy="222250"/>
            </p14:xfrm>
          </p:contentPart>
        </mc:Choice>
        <mc:Fallback>
          <p:pic>
            <p:nvPicPr>
              <p:cNvPr id="19474" name="Ink 24">
                <a:extLst>
                  <a:ext uri="{FF2B5EF4-FFF2-40B4-BE49-F238E27FC236}">
                    <a16:creationId xmlns:a16="http://schemas.microsoft.com/office/drawing/2014/main" id="{02A73D30-6D55-47C3-94E5-DCCD9D95F591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4"/>
              <a:stretch>
                <a:fillRect/>
              </a:stretch>
            </p:blipFill>
            <p:spPr>
              <a:xfrm>
                <a:off x="6362838" y="5364338"/>
                <a:ext cx="250548" cy="24095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5">
            <p14:nvContentPartPr>
              <p14:cNvPr id="19475" name="Ink 26">
                <a:extLst>
                  <a:ext uri="{FF2B5EF4-FFF2-40B4-BE49-F238E27FC236}">
                    <a16:creationId xmlns:a16="http://schemas.microsoft.com/office/drawing/2014/main" id="{50386D70-764C-4443-8761-EF3EE9DA8A94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508625" y="4013200"/>
              <a:ext cx="63500" cy="2019300"/>
            </p14:xfrm>
          </p:contentPart>
        </mc:Choice>
        <mc:Fallback>
          <p:pic>
            <p:nvPicPr>
              <p:cNvPr id="19475" name="Ink 26">
                <a:extLst>
                  <a:ext uri="{FF2B5EF4-FFF2-40B4-BE49-F238E27FC236}">
                    <a16:creationId xmlns:a16="http://schemas.microsoft.com/office/drawing/2014/main" id="{50386D70-764C-4443-8761-EF3EE9DA8A94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6"/>
              <a:stretch>
                <a:fillRect/>
              </a:stretch>
            </p:blipFill>
            <p:spPr>
              <a:xfrm>
                <a:off x="5499297" y="4003835"/>
                <a:ext cx="82155" cy="203803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7">
            <p14:nvContentPartPr>
              <p14:cNvPr id="19476" name="Ink 29">
                <a:extLst>
                  <a:ext uri="{FF2B5EF4-FFF2-40B4-BE49-F238E27FC236}">
                    <a16:creationId xmlns:a16="http://schemas.microsoft.com/office/drawing/2014/main" id="{5A055731-7031-4318-9D8A-BBBEF9E85800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892550" y="3860800"/>
              <a:ext cx="976313" cy="396875"/>
            </p14:xfrm>
          </p:contentPart>
        </mc:Choice>
        <mc:Fallback>
          <p:pic>
            <p:nvPicPr>
              <p:cNvPr id="19476" name="Ink 29">
                <a:extLst>
                  <a:ext uri="{FF2B5EF4-FFF2-40B4-BE49-F238E27FC236}">
                    <a16:creationId xmlns:a16="http://schemas.microsoft.com/office/drawing/2014/main" id="{5A055731-7031-4318-9D8A-BBBEF9E85800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8"/>
              <a:stretch>
                <a:fillRect/>
              </a:stretch>
            </p:blipFill>
            <p:spPr>
              <a:xfrm>
                <a:off x="3883194" y="3851428"/>
                <a:ext cx="995026" cy="41561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9">
            <p14:nvContentPartPr>
              <p14:cNvPr id="19477" name="Ink 30">
                <a:extLst>
                  <a:ext uri="{FF2B5EF4-FFF2-40B4-BE49-F238E27FC236}">
                    <a16:creationId xmlns:a16="http://schemas.microsoft.com/office/drawing/2014/main" id="{9076F134-8B27-4A50-A748-4B41A0068746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408738" y="3468688"/>
              <a:ext cx="639762" cy="1085850"/>
            </p14:xfrm>
          </p:contentPart>
        </mc:Choice>
        <mc:Fallback>
          <p:pic>
            <p:nvPicPr>
              <p:cNvPr id="19477" name="Ink 30">
                <a:extLst>
                  <a:ext uri="{FF2B5EF4-FFF2-40B4-BE49-F238E27FC236}">
                    <a16:creationId xmlns:a16="http://schemas.microsoft.com/office/drawing/2014/main" id="{9076F134-8B27-4A50-A748-4B41A0068746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0"/>
              <a:stretch>
                <a:fillRect/>
              </a:stretch>
            </p:blipFill>
            <p:spPr>
              <a:xfrm>
                <a:off x="6399377" y="3459333"/>
                <a:ext cx="658483" cy="110455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1">
            <p14:nvContentPartPr>
              <p14:cNvPr id="19478" name="Ink 31">
                <a:extLst>
                  <a:ext uri="{FF2B5EF4-FFF2-40B4-BE49-F238E27FC236}">
                    <a16:creationId xmlns:a16="http://schemas.microsoft.com/office/drawing/2014/main" id="{A61AD411-BD83-4751-86FC-ACE472222DDE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308850" y="3651250"/>
              <a:ext cx="773113" cy="254000"/>
            </p14:xfrm>
          </p:contentPart>
        </mc:Choice>
        <mc:Fallback>
          <p:pic>
            <p:nvPicPr>
              <p:cNvPr id="19478" name="Ink 31">
                <a:extLst>
                  <a:ext uri="{FF2B5EF4-FFF2-40B4-BE49-F238E27FC236}">
                    <a16:creationId xmlns:a16="http://schemas.microsoft.com/office/drawing/2014/main" id="{A61AD411-BD83-4751-86FC-ACE472222DDE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2"/>
              <a:stretch>
                <a:fillRect/>
              </a:stretch>
            </p:blipFill>
            <p:spPr>
              <a:xfrm>
                <a:off x="7299475" y="3641856"/>
                <a:ext cx="791864" cy="27278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3">
            <p14:nvContentPartPr>
              <p14:cNvPr id="19479" name="Ink 33">
                <a:extLst>
                  <a:ext uri="{FF2B5EF4-FFF2-40B4-BE49-F238E27FC236}">
                    <a16:creationId xmlns:a16="http://schemas.microsoft.com/office/drawing/2014/main" id="{7DA2016A-BC15-43F9-AC8B-7F5D1D0F0C58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113713" y="3549650"/>
              <a:ext cx="812800" cy="476250"/>
            </p14:xfrm>
          </p:contentPart>
        </mc:Choice>
        <mc:Fallback>
          <p:pic>
            <p:nvPicPr>
              <p:cNvPr id="19479" name="Ink 33">
                <a:extLst>
                  <a:ext uri="{FF2B5EF4-FFF2-40B4-BE49-F238E27FC236}">
                    <a16:creationId xmlns:a16="http://schemas.microsoft.com/office/drawing/2014/main" id="{7DA2016A-BC15-43F9-AC8B-7F5D1D0F0C58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4"/>
              <a:stretch>
                <a:fillRect/>
              </a:stretch>
            </p:blipFill>
            <p:spPr>
              <a:xfrm>
                <a:off x="8104366" y="3540291"/>
                <a:ext cx="831493" cy="49496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5">
            <p14:nvContentPartPr>
              <p14:cNvPr id="19480" name="Ink 38">
                <a:extLst>
                  <a:ext uri="{FF2B5EF4-FFF2-40B4-BE49-F238E27FC236}">
                    <a16:creationId xmlns:a16="http://schemas.microsoft.com/office/drawing/2014/main" id="{29D49809-891A-4C74-AF33-5A8A8F7179D5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006850" y="4565650"/>
              <a:ext cx="244475" cy="676275"/>
            </p14:xfrm>
          </p:contentPart>
        </mc:Choice>
        <mc:Fallback>
          <p:pic>
            <p:nvPicPr>
              <p:cNvPr id="19480" name="Ink 38">
                <a:extLst>
                  <a:ext uri="{FF2B5EF4-FFF2-40B4-BE49-F238E27FC236}">
                    <a16:creationId xmlns:a16="http://schemas.microsoft.com/office/drawing/2014/main" id="{29D49809-891A-4C74-AF33-5A8A8F7179D5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6"/>
              <a:stretch>
                <a:fillRect/>
              </a:stretch>
            </p:blipFill>
            <p:spPr>
              <a:xfrm>
                <a:off x="3978448" y="4537262"/>
                <a:ext cx="301279" cy="73305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7">
            <p14:nvContentPartPr>
              <p14:cNvPr id="19481" name="Ink 39">
                <a:extLst>
                  <a:ext uri="{FF2B5EF4-FFF2-40B4-BE49-F238E27FC236}">
                    <a16:creationId xmlns:a16="http://schemas.microsoft.com/office/drawing/2014/main" id="{19C74F32-C828-47FC-9122-EC399004CD8D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564188" y="5173663"/>
              <a:ext cx="846137" cy="153987"/>
            </p14:xfrm>
          </p:contentPart>
        </mc:Choice>
        <mc:Fallback>
          <p:pic>
            <p:nvPicPr>
              <p:cNvPr id="19481" name="Ink 39">
                <a:extLst>
                  <a:ext uri="{FF2B5EF4-FFF2-40B4-BE49-F238E27FC236}">
                    <a16:creationId xmlns:a16="http://schemas.microsoft.com/office/drawing/2014/main" id="{19C74F32-C828-47FC-9122-EC399004CD8D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8"/>
              <a:stretch>
                <a:fillRect/>
              </a:stretch>
            </p:blipFill>
            <p:spPr>
              <a:xfrm>
                <a:off x="5535743" y="5144836"/>
                <a:ext cx="903026" cy="211641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8" name="Foliennummernplatzhalter 5">
            <a:extLst>
              <a:ext uri="{FF2B5EF4-FFF2-40B4-BE49-F238E27FC236}">
                <a16:creationId xmlns:a16="http://schemas.microsoft.com/office/drawing/2014/main" id="{837E8AE9-B932-479C-8772-353B172880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BDAA371F-54C7-472D-B24E-F4ABDA95E9DE}" type="slidenum">
              <a:rPr lang="de-DE" altLang="de-DE" sz="1400"/>
              <a:pPr eaLnBrk="1" hangingPunct="1"/>
              <a:t>22</a:t>
            </a:fld>
            <a:endParaRPr lang="de-DE" altLang="de-DE" sz="1400"/>
          </a:p>
        </p:txBody>
      </p:sp>
      <p:pic>
        <p:nvPicPr>
          <p:cNvPr id="54308" name="Picture 36" descr="sinus-eh-kreis-2peri-ani">
            <a:extLst>
              <a:ext uri="{FF2B5EF4-FFF2-40B4-BE49-F238E27FC236}">
                <a16:creationId xmlns:a16="http://schemas.microsoft.com/office/drawing/2014/main" id="{5A8C24EB-14A6-4F22-BC55-885256E1CBBF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8" y="-242888"/>
            <a:ext cx="7200900" cy="48006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90" name="Rectangle 4">
            <a:extLst>
              <a:ext uri="{FF2B5EF4-FFF2-40B4-BE49-F238E27FC236}">
                <a16:creationId xmlns:a16="http://schemas.microsoft.com/office/drawing/2014/main" id="{34A93677-A7F5-414D-A867-8274D3162ED8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468313" y="260350"/>
            <a:ext cx="8351837" cy="1296988"/>
          </a:xfrm>
        </p:spPr>
        <p:txBody>
          <a:bodyPr/>
          <a:lstStyle/>
          <a:p>
            <a:pPr eaLnBrk="1" hangingPunct="1"/>
            <a:r>
              <a:rPr lang="de-DE" altLang="de-DE" sz="3600">
                <a:solidFill>
                  <a:schemeClr val="tx1"/>
                </a:solidFill>
              </a:rPr>
              <a:t>Eigenschaften der Sinus-Funktion</a:t>
            </a:r>
          </a:p>
        </p:txBody>
      </p:sp>
      <p:sp>
        <p:nvSpPr>
          <p:cNvPr id="20491" name="Text Box 5">
            <a:extLst>
              <a:ext uri="{FF2B5EF4-FFF2-40B4-BE49-F238E27FC236}">
                <a16:creationId xmlns:a16="http://schemas.microsoft.com/office/drawing/2014/main" id="{16A27302-E554-4FE2-8686-063B2688E0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6515100"/>
            <a:ext cx="8712200" cy="307975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de-DE" altLang="de-DE" sz="1400">
                <a:solidFill>
                  <a:srgbClr val="800000"/>
                </a:solidFill>
              </a:rPr>
              <a:t>Prof. Dr. Dörte Haftendorn, Leuphana Universität Lüneburg, 2015 http://www.leuphana.de/matheomnibus</a:t>
            </a:r>
          </a:p>
        </p:txBody>
      </p:sp>
      <p:graphicFrame>
        <p:nvGraphicFramePr>
          <p:cNvPr id="20482" name="Object 39">
            <a:extLst>
              <a:ext uri="{FF2B5EF4-FFF2-40B4-BE49-F238E27FC236}">
                <a16:creationId xmlns:a16="http://schemas.microsoft.com/office/drawing/2014/main" id="{ACCB103F-BB75-440B-AD5E-635E52956FA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76600" y="3500438"/>
          <a:ext cx="7239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23600" imgH="583920" progId="Equation.DSMT4">
                  <p:embed/>
                </p:oleObj>
              </mc:Choice>
              <mc:Fallback>
                <p:oleObj name="Equation" r:id="rId4" imgW="723600" imgH="583920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3500438"/>
                        <a:ext cx="7239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492" name="Picture 41">
            <a:extLst>
              <a:ext uri="{FF2B5EF4-FFF2-40B4-BE49-F238E27FC236}">
                <a16:creationId xmlns:a16="http://schemas.microsoft.com/office/drawing/2014/main" id="{27FBBC20-C1F1-4D3A-A577-C3E3319CF01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5734050"/>
            <a:ext cx="7104063" cy="676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4314" name="Picture 42">
            <a:extLst>
              <a:ext uri="{FF2B5EF4-FFF2-40B4-BE49-F238E27FC236}">
                <a16:creationId xmlns:a16="http://schemas.microsoft.com/office/drawing/2014/main" id="{D3B370C2-C5CB-4C2D-AF35-86286411A8F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3" y="1341438"/>
            <a:ext cx="4781550" cy="160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94" name="Text Box 38">
            <a:extLst>
              <a:ext uri="{FF2B5EF4-FFF2-40B4-BE49-F238E27FC236}">
                <a16:creationId xmlns:a16="http://schemas.microsoft.com/office/drawing/2014/main" id="{370A15C9-56F1-4EF8-A3E6-C59DA81952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088" y="2997200"/>
            <a:ext cx="7632700" cy="2647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de-DE" altLang="de-DE"/>
              <a:t> Die Sinus-Funktion ist periodisch.</a:t>
            </a:r>
          </a:p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de-DE" altLang="de-DE"/>
              <a:t> Die Periode ist                .</a:t>
            </a:r>
          </a:p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de-DE" altLang="de-DE"/>
              <a:t> Die Sinuswerte liegen zwischen -1 und + 1.</a:t>
            </a:r>
          </a:p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de-DE" altLang="de-DE"/>
              <a:t> Die Sinusbögen sind symmetrisch.</a:t>
            </a:r>
          </a:p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de-DE" altLang="de-DE"/>
              <a:t> Die Sinuskurve ist punktsymmetrisch zum Ursprung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8">
            <p14:nvContentPartPr>
              <p14:cNvPr id="20483" name="Ink 6">
                <a:extLst>
                  <a:ext uri="{FF2B5EF4-FFF2-40B4-BE49-F238E27FC236}">
                    <a16:creationId xmlns:a16="http://schemas.microsoft.com/office/drawing/2014/main" id="{1CEF5A76-018B-4E7D-A4BD-F25E63D8C7E1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9359900" y="939800"/>
              <a:ext cx="1588" cy="1588"/>
            </p14:xfrm>
          </p:contentPart>
        </mc:Choice>
        <mc:Fallback>
          <p:pic>
            <p:nvPicPr>
              <p:cNvPr id="20483" name="Ink 6">
                <a:extLst>
                  <a:ext uri="{FF2B5EF4-FFF2-40B4-BE49-F238E27FC236}">
                    <a16:creationId xmlns:a16="http://schemas.microsoft.com/office/drawing/2014/main" id="{1CEF5A76-018B-4E7D-A4BD-F25E63D8C7E1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9318612" y="898512"/>
                <a:ext cx="84164" cy="8416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0">
            <p14:nvContentPartPr>
              <p14:cNvPr id="20484" name="Ink 7">
                <a:extLst>
                  <a:ext uri="{FF2B5EF4-FFF2-40B4-BE49-F238E27FC236}">
                    <a16:creationId xmlns:a16="http://schemas.microsoft.com/office/drawing/2014/main" id="{9D69208A-26D9-4387-AF8C-83B526D8A079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9737725" y="411163"/>
              <a:ext cx="1588" cy="1587"/>
            </p14:xfrm>
          </p:contentPart>
        </mc:Choice>
        <mc:Fallback>
          <p:pic>
            <p:nvPicPr>
              <p:cNvPr id="20484" name="Ink 7">
                <a:extLst>
                  <a:ext uri="{FF2B5EF4-FFF2-40B4-BE49-F238E27FC236}">
                    <a16:creationId xmlns:a16="http://schemas.microsoft.com/office/drawing/2014/main" id="{9D69208A-26D9-4387-AF8C-83B526D8A079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9696437" y="369901"/>
                <a:ext cx="84164" cy="8411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1">
            <p14:nvContentPartPr>
              <p14:cNvPr id="20485" name="Ink 8">
                <a:extLst>
                  <a:ext uri="{FF2B5EF4-FFF2-40B4-BE49-F238E27FC236}">
                    <a16:creationId xmlns:a16="http://schemas.microsoft.com/office/drawing/2014/main" id="{3AE4D6EC-C66F-49FF-A71D-C31B809FB41E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001000" y="495300"/>
              <a:ext cx="1588" cy="1588"/>
            </p14:xfrm>
          </p:contentPart>
        </mc:Choice>
        <mc:Fallback>
          <p:pic>
            <p:nvPicPr>
              <p:cNvPr id="20485" name="Ink 8">
                <a:extLst>
                  <a:ext uri="{FF2B5EF4-FFF2-40B4-BE49-F238E27FC236}">
                    <a16:creationId xmlns:a16="http://schemas.microsoft.com/office/drawing/2014/main" id="{3AE4D6EC-C66F-49FF-A71D-C31B809FB41E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7959712" y="454012"/>
                <a:ext cx="84164" cy="8416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2">
            <p14:nvContentPartPr>
              <p14:cNvPr id="20486" name="Ink 9">
                <a:extLst>
                  <a:ext uri="{FF2B5EF4-FFF2-40B4-BE49-F238E27FC236}">
                    <a16:creationId xmlns:a16="http://schemas.microsoft.com/office/drawing/2014/main" id="{8CE74E94-EA79-42F6-AE1A-4AC63321C2CD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553200" y="-49213"/>
              <a:ext cx="1588" cy="1588"/>
            </p14:xfrm>
          </p:contentPart>
        </mc:Choice>
        <mc:Fallback>
          <p:pic>
            <p:nvPicPr>
              <p:cNvPr id="20486" name="Ink 9">
                <a:extLst>
                  <a:ext uri="{FF2B5EF4-FFF2-40B4-BE49-F238E27FC236}">
                    <a16:creationId xmlns:a16="http://schemas.microsoft.com/office/drawing/2014/main" id="{8CE74E94-EA79-42F6-AE1A-4AC63321C2CD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6511912" y="-90501"/>
                <a:ext cx="84164" cy="8416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3">
            <p14:nvContentPartPr>
              <p14:cNvPr id="20487" name="Ink 10">
                <a:extLst>
                  <a:ext uri="{FF2B5EF4-FFF2-40B4-BE49-F238E27FC236}">
                    <a16:creationId xmlns:a16="http://schemas.microsoft.com/office/drawing/2014/main" id="{FB292CD8-52C1-451E-9FE5-47714E8A6739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731000" y="1562100"/>
              <a:ext cx="1588" cy="1588"/>
            </p14:xfrm>
          </p:contentPart>
        </mc:Choice>
        <mc:Fallback>
          <p:pic>
            <p:nvPicPr>
              <p:cNvPr id="20487" name="Ink 10">
                <a:extLst>
                  <a:ext uri="{FF2B5EF4-FFF2-40B4-BE49-F238E27FC236}">
                    <a16:creationId xmlns:a16="http://schemas.microsoft.com/office/drawing/2014/main" id="{FB292CD8-52C1-451E-9FE5-47714E8A6739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6689712" y="1520812"/>
                <a:ext cx="84164" cy="84164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30" name="Foliennummernplatzhalter 5">
            <a:extLst>
              <a:ext uri="{FF2B5EF4-FFF2-40B4-BE49-F238E27FC236}">
                <a16:creationId xmlns:a16="http://schemas.microsoft.com/office/drawing/2014/main" id="{0608B3C3-11D8-49F0-A2CD-278DD8536F8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B4E56859-4948-4BBC-9E6A-3B617869053C}" type="slidenum">
              <a:rPr lang="de-DE" altLang="de-DE" sz="1400"/>
              <a:pPr eaLnBrk="1" hangingPunct="1"/>
              <a:t>23</a:t>
            </a:fld>
            <a:endParaRPr lang="de-DE" altLang="de-DE" sz="1400"/>
          </a:p>
        </p:txBody>
      </p:sp>
      <p:pic>
        <p:nvPicPr>
          <p:cNvPr id="21531" name="Picture 2">
            <a:extLst>
              <a:ext uri="{FF2B5EF4-FFF2-40B4-BE49-F238E27FC236}">
                <a16:creationId xmlns:a16="http://schemas.microsoft.com/office/drawing/2014/main" id="{BE3F03AF-F8DD-4699-9DF7-E1D14CAC6EF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1050" y="3860800"/>
            <a:ext cx="2663825" cy="2646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0419" name="Rectangle 3">
            <a:extLst>
              <a:ext uri="{FF2B5EF4-FFF2-40B4-BE49-F238E27FC236}">
                <a16:creationId xmlns:a16="http://schemas.microsoft.com/office/drawing/2014/main" id="{9B70A19D-96DD-422E-B354-4B93A6E53A9B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468313" y="260350"/>
            <a:ext cx="8351837" cy="1296988"/>
          </a:xfrm>
        </p:spPr>
        <p:txBody>
          <a:bodyPr/>
          <a:lstStyle/>
          <a:p>
            <a:pPr eaLnBrk="1" hangingPunct="1">
              <a:defRPr/>
            </a:pPr>
            <a:r>
              <a:rPr lang="de-DE" dirty="0">
                <a:solidFill>
                  <a:schemeClr val="tx1"/>
                </a:solidFill>
              </a:rPr>
              <a:t>Die </a:t>
            </a:r>
            <a:r>
              <a:rPr lang="de-DE" dirty="0">
                <a:solidFill>
                  <a:schemeClr val="bg1">
                    <a:lumMod val="65000"/>
                  </a:schemeClr>
                </a:solidFill>
              </a:rPr>
              <a:t>Sinus-Funktion</a:t>
            </a:r>
          </a:p>
        </p:txBody>
      </p:sp>
      <p:sp>
        <p:nvSpPr>
          <p:cNvPr id="21533" name="Text Box 4">
            <a:extLst>
              <a:ext uri="{FF2B5EF4-FFF2-40B4-BE49-F238E27FC236}">
                <a16:creationId xmlns:a16="http://schemas.microsoft.com/office/drawing/2014/main" id="{048D088F-9F59-4BA9-8907-F9D59DE09D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6515100"/>
            <a:ext cx="8712200" cy="307975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de-DE" altLang="de-DE" sz="1400">
                <a:solidFill>
                  <a:srgbClr val="800000"/>
                </a:solidFill>
              </a:rPr>
              <a:t>Prof. Dr. Dörte Haftendorn, Leuphana Universität Lüneburg, 2015 http://www.leuphana.de/matheomnibus</a:t>
            </a:r>
          </a:p>
        </p:txBody>
      </p:sp>
      <p:sp>
        <p:nvSpPr>
          <p:cNvPr id="21534" name="Text Box 9">
            <a:extLst>
              <a:ext uri="{FF2B5EF4-FFF2-40B4-BE49-F238E27FC236}">
                <a16:creationId xmlns:a16="http://schemas.microsoft.com/office/drawing/2014/main" id="{DA969F61-263D-4A5D-B13D-65786737E6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27763" y="5734050"/>
            <a:ext cx="24479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de-DE" sz="2800"/>
              <a:t>Sinusfunktion</a:t>
            </a:r>
          </a:p>
        </p:txBody>
      </p:sp>
      <p:sp>
        <p:nvSpPr>
          <p:cNvPr id="21535" name="Text Box 10">
            <a:extLst>
              <a:ext uri="{FF2B5EF4-FFF2-40B4-BE49-F238E27FC236}">
                <a16:creationId xmlns:a16="http://schemas.microsoft.com/office/drawing/2014/main" id="{3ABEB694-53C2-42B2-8365-A70502E40A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4076700"/>
            <a:ext cx="19145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de-DE"/>
              <a:t>Einheitskreis</a:t>
            </a:r>
          </a:p>
        </p:txBody>
      </p:sp>
      <p:sp>
        <p:nvSpPr>
          <p:cNvPr id="21536" name="Text Box 25">
            <a:extLst>
              <a:ext uri="{FF2B5EF4-FFF2-40B4-BE49-F238E27FC236}">
                <a16:creationId xmlns:a16="http://schemas.microsoft.com/office/drawing/2014/main" id="{82508524-C347-427C-8D95-59537E9B44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581525"/>
            <a:ext cx="2447925" cy="82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de-DE" sz="1600"/>
              <a:t>x = Winkel im Bogenmaß</a:t>
            </a:r>
          </a:p>
          <a:p>
            <a:pPr eaLnBrk="1" hangingPunct="1"/>
            <a:r>
              <a:rPr lang="de-DE" altLang="de-DE" sz="1600"/>
              <a:t>   = Länge des Bogens </a:t>
            </a:r>
          </a:p>
          <a:p>
            <a:pPr eaLnBrk="1" hangingPunct="1"/>
            <a:r>
              <a:rPr lang="de-DE" altLang="de-DE" sz="1600"/>
              <a:t>      im Einheitskreis</a:t>
            </a:r>
          </a:p>
        </p:txBody>
      </p:sp>
      <p:sp>
        <p:nvSpPr>
          <p:cNvPr id="21537" name="Text Box 31">
            <a:extLst>
              <a:ext uri="{FF2B5EF4-FFF2-40B4-BE49-F238E27FC236}">
                <a16:creationId xmlns:a16="http://schemas.microsoft.com/office/drawing/2014/main" id="{6E0F9349-DA87-4E9B-8C44-BA02F4C2A1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1773238"/>
            <a:ext cx="8066087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de-DE" dirty="0">
                <a:latin typeface="Arial" charset="0"/>
                <a:cs typeface="Arial" charset="0"/>
              </a:rPr>
              <a:t>Dem Winkel x wird nun die </a:t>
            </a:r>
            <a:r>
              <a:rPr lang="de-DE" dirty="0">
                <a:solidFill>
                  <a:schemeClr val="bg1">
                    <a:lumMod val="65000"/>
                  </a:schemeClr>
                </a:solidFill>
                <a:latin typeface="Arial" charset="0"/>
                <a:cs typeface="Arial" charset="0"/>
              </a:rPr>
              <a:t>Ordinate</a:t>
            </a:r>
            <a:r>
              <a:rPr lang="de-DE" dirty="0">
                <a:latin typeface="Arial" charset="0"/>
                <a:cs typeface="Arial" charset="0"/>
              </a:rPr>
              <a:t> von Q zugeordnet.</a:t>
            </a:r>
          </a:p>
        </p:txBody>
      </p:sp>
      <p:sp>
        <p:nvSpPr>
          <p:cNvPr id="21538" name="Text Box 32">
            <a:extLst>
              <a:ext uri="{FF2B5EF4-FFF2-40B4-BE49-F238E27FC236}">
                <a16:creationId xmlns:a16="http://schemas.microsoft.com/office/drawing/2014/main" id="{EDAF8665-2107-4E79-9A31-765D71D3A3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2487613"/>
            <a:ext cx="7993062" cy="6413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de-DE" dirty="0">
                <a:latin typeface="Arial" charset="0"/>
                <a:cs typeface="Arial" charset="0"/>
              </a:rPr>
              <a:t>Die Funktion, die das leistet, heißt </a:t>
            </a:r>
            <a:r>
              <a:rPr lang="de-DE" sz="3600" dirty="0">
                <a:solidFill>
                  <a:schemeClr val="bg1">
                    <a:lumMod val="65000"/>
                  </a:schemeClr>
                </a:solidFill>
                <a:latin typeface="Arial" charset="0"/>
                <a:cs typeface="Arial" charset="0"/>
              </a:rPr>
              <a:t>Sinus</a:t>
            </a:r>
            <a:r>
              <a:rPr lang="de-DE" sz="3600" dirty="0">
                <a:solidFill>
                  <a:srgbClr val="CC3399"/>
                </a:solidFill>
                <a:latin typeface="Arial" charset="0"/>
                <a:cs typeface="Arial" charset="0"/>
              </a:rPr>
              <a:t>-Funktion</a:t>
            </a:r>
            <a:r>
              <a:rPr lang="de-DE" dirty="0">
                <a:latin typeface="Arial" charset="0"/>
                <a:cs typeface="Arial" charset="0"/>
              </a:rPr>
              <a:t>.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4">
            <p14:nvContentPartPr>
              <p14:cNvPr id="21506" name="Ink 5">
                <a:extLst>
                  <a:ext uri="{FF2B5EF4-FFF2-40B4-BE49-F238E27FC236}">
                    <a16:creationId xmlns:a16="http://schemas.microsoft.com/office/drawing/2014/main" id="{0AAC1B0A-4AB3-46C9-BF52-EFFDE0947B1F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9359900" y="939800"/>
              <a:ext cx="1588" cy="1588"/>
            </p14:xfrm>
          </p:contentPart>
        </mc:Choice>
        <mc:Fallback>
          <p:pic>
            <p:nvPicPr>
              <p:cNvPr id="21506" name="Ink 5">
                <a:extLst>
                  <a:ext uri="{FF2B5EF4-FFF2-40B4-BE49-F238E27FC236}">
                    <a16:creationId xmlns:a16="http://schemas.microsoft.com/office/drawing/2014/main" id="{0AAC1B0A-4AB3-46C9-BF52-EFFDE0947B1F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9318612" y="898512"/>
                <a:ext cx="84164" cy="8416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6">
            <p14:nvContentPartPr>
              <p14:cNvPr id="21507" name="Ink 6">
                <a:extLst>
                  <a:ext uri="{FF2B5EF4-FFF2-40B4-BE49-F238E27FC236}">
                    <a16:creationId xmlns:a16="http://schemas.microsoft.com/office/drawing/2014/main" id="{D33283E7-DFBA-4307-B32A-615414A64288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9737725" y="411163"/>
              <a:ext cx="1588" cy="1587"/>
            </p14:xfrm>
          </p:contentPart>
        </mc:Choice>
        <mc:Fallback>
          <p:pic>
            <p:nvPicPr>
              <p:cNvPr id="21507" name="Ink 6">
                <a:extLst>
                  <a:ext uri="{FF2B5EF4-FFF2-40B4-BE49-F238E27FC236}">
                    <a16:creationId xmlns:a16="http://schemas.microsoft.com/office/drawing/2014/main" id="{D33283E7-DFBA-4307-B32A-615414A64288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9696437" y="369901"/>
                <a:ext cx="84164" cy="8411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7">
            <p14:nvContentPartPr>
              <p14:cNvPr id="21508" name="Ink 7">
                <a:extLst>
                  <a:ext uri="{FF2B5EF4-FFF2-40B4-BE49-F238E27FC236}">
                    <a16:creationId xmlns:a16="http://schemas.microsoft.com/office/drawing/2014/main" id="{B3E215DA-6072-4805-B876-C39EE8434418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001000" y="495300"/>
              <a:ext cx="1588" cy="1588"/>
            </p14:xfrm>
          </p:contentPart>
        </mc:Choice>
        <mc:Fallback>
          <p:pic>
            <p:nvPicPr>
              <p:cNvPr id="21508" name="Ink 7">
                <a:extLst>
                  <a:ext uri="{FF2B5EF4-FFF2-40B4-BE49-F238E27FC236}">
                    <a16:creationId xmlns:a16="http://schemas.microsoft.com/office/drawing/2014/main" id="{B3E215DA-6072-4805-B876-C39EE8434418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7959712" y="454012"/>
                <a:ext cx="84164" cy="8416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8">
            <p14:nvContentPartPr>
              <p14:cNvPr id="21509" name="Ink 8">
                <a:extLst>
                  <a:ext uri="{FF2B5EF4-FFF2-40B4-BE49-F238E27FC236}">
                    <a16:creationId xmlns:a16="http://schemas.microsoft.com/office/drawing/2014/main" id="{787B08DB-C5C3-41BF-A27C-17AEC9342E98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553200" y="-49213"/>
              <a:ext cx="1588" cy="1588"/>
            </p14:xfrm>
          </p:contentPart>
        </mc:Choice>
        <mc:Fallback>
          <p:pic>
            <p:nvPicPr>
              <p:cNvPr id="21509" name="Ink 8">
                <a:extLst>
                  <a:ext uri="{FF2B5EF4-FFF2-40B4-BE49-F238E27FC236}">
                    <a16:creationId xmlns:a16="http://schemas.microsoft.com/office/drawing/2014/main" id="{787B08DB-C5C3-41BF-A27C-17AEC9342E98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6511912" y="-90501"/>
                <a:ext cx="84164" cy="8416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9">
            <p14:nvContentPartPr>
              <p14:cNvPr id="21510" name="Ink 11">
                <a:extLst>
                  <a:ext uri="{FF2B5EF4-FFF2-40B4-BE49-F238E27FC236}">
                    <a16:creationId xmlns:a16="http://schemas.microsoft.com/office/drawing/2014/main" id="{7BCDBFAE-BA14-4643-9BC0-19F977F0A8A9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933825" y="4449763"/>
              <a:ext cx="173038" cy="228600"/>
            </p14:xfrm>
          </p:contentPart>
        </mc:Choice>
        <mc:Fallback>
          <p:pic>
            <p:nvPicPr>
              <p:cNvPr id="21510" name="Ink 11">
                <a:extLst>
                  <a:ext uri="{FF2B5EF4-FFF2-40B4-BE49-F238E27FC236}">
                    <a16:creationId xmlns:a16="http://schemas.microsoft.com/office/drawing/2014/main" id="{7BCDBFAE-BA14-4643-9BC0-19F977F0A8A9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3924510" y="4440373"/>
                <a:ext cx="191667" cy="24737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1">
            <p14:nvContentPartPr>
              <p14:cNvPr id="21511" name="Ink 12">
                <a:extLst>
                  <a:ext uri="{FF2B5EF4-FFF2-40B4-BE49-F238E27FC236}">
                    <a16:creationId xmlns:a16="http://schemas.microsoft.com/office/drawing/2014/main" id="{DCBEE47B-62E8-4F75-B455-B9D18B1532D0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997325" y="4560888"/>
              <a:ext cx="279400" cy="692150"/>
            </p14:xfrm>
          </p:contentPart>
        </mc:Choice>
        <mc:Fallback>
          <p:pic>
            <p:nvPicPr>
              <p:cNvPr id="21511" name="Ink 12">
                <a:extLst>
                  <a:ext uri="{FF2B5EF4-FFF2-40B4-BE49-F238E27FC236}">
                    <a16:creationId xmlns:a16="http://schemas.microsoft.com/office/drawing/2014/main" id="{DCBEE47B-62E8-4F75-B455-B9D18B1532D0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3987939" y="4551525"/>
                <a:ext cx="298171" cy="71087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3">
            <p14:nvContentPartPr>
              <p14:cNvPr id="21512" name="Ink 13">
                <a:extLst>
                  <a:ext uri="{FF2B5EF4-FFF2-40B4-BE49-F238E27FC236}">
                    <a16:creationId xmlns:a16="http://schemas.microsoft.com/office/drawing/2014/main" id="{AA24434B-42CA-414D-8183-363E6189FC46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146550" y="5216525"/>
              <a:ext cx="215900" cy="69850"/>
            </p14:xfrm>
          </p:contentPart>
        </mc:Choice>
        <mc:Fallback>
          <p:pic>
            <p:nvPicPr>
              <p:cNvPr id="21512" name="Ink 13">
                <a:extLst>
                  <a:ext uri="{FF2B5EF4-FFF2-40B4-BE49-F238E27FC236}">
                    <a16:creationId xmlns:a16="http://schemas.microsoft.com/office/drawing/2014/main" id="{AA24434B-42CA-414D-8183-363E6189FC46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4137256" y="5207259"/>
                <a:ext cx="234487" cy="8838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5">
            <p14:nvContentPartPr>
              <p14:cNvPr id="21513" name="Ink 14">
                <a:extLst>
                  <a:ext uri="{FF2B5EF4-FFF2-40B4-BE49-F238E27FC236}">
                    <a16:creationId xmlns:a16="http://schemas.microsoft.com/office/drawing/2014/main" id="{507844DD-4555-4862-97B4-3E11F9EEEAB3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986213" y="4525963"/>
              <a:ext cx="142875" cy="87312"/>
            </p14:xfrm>
          </p:contentPart>
        </mc:Choice>
        <mc:Fallback>
          <p:pic>
            <p:nvPicPr>
              <p:cNvPr id="21513" name="Ink 14">
                <a:extLst>
                  <a:ext uri="{FF2B5EF4-FFF2-40B4-BE49-F238E27FC236}">
                    <a16:creationId xmlns:a16="http://schemas.microsoft.com/office/drawing/2014/main" id="{507844DD-4555-4862-97B4-3E11F9EEEAB3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3976879" y="4516697"/>
                <a:ext cx="161542" cy="10584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7">
            <p14:nvContentPartPr>
              <p14:cNvPr id="21514" name="Ink 15">
                <a:extLst>
                  <a:ext uri="{FF2B5EF4-FFF2-40B4-BE49-F238E27FC236}">
                    <a16:creationId xmlns:a16="http://schemas.microsoft.com/office/drawing/2014/main" id="{105946A5-4EC7-46B4-8B9A-D5C449B99292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279900" y="4619625"/>
              <a:ext cx="190500" cy="306388"/>
            </p14:xfrm>
          </p:contentPart>
        </mc:Choice>
        <mc:Fallback>
          <p:pic>
            <p:nvPicPr>
              <p:cNvPr id="21514" name="Ink 15">
                <a:extLst>
                  <a:ext uri="{FF2B5EF4-FFF2-40B4-BE49-F238E27FC236}">
                    <a16:creationId xmlns:a16="http://schemas.microsoft.com/office/drawing/2014/main" id="{105946A5-4EC7-46B4-8B9A-D5C449B99292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4270502" y="4610242"/>
                <a:ext cx="209297" cy="32515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9">
            <p14:nvContentPartPr>
              <p14:cNvPr id="21515" name="Ink 16">
                <a:extLst>
                  <a:ext uri="{FF2B5EF4-FFF2-40B4-BE49-F238E27FC236}">
                    <a16:creationId xmlns:a16="http://schemas.microsoft.com/office/drawing/2014/main" id="{CDCF8F76-5BE7-46AC-AE27-8162FAA966C1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462338" y="4608513"/>
              <a:ext cx="715962" cy="631825"/>
            </p14:xfrm>
          </p:contentPart>
        </mc:Choice>
        <mc:Fallback>
          <p:pic>
            <p:nvPicPr>
              <p:cNvPr id="21515" name="Ink 16">
                <a:extLst>
                  <a:ext uri="{FF2B5EF4-FFF2-40B4-BE49-F238E27FC236}">
                    <a16:creationId xmlns:a16="http://schemas.microsoft.com/office/drawing/2014/main" id="{CDCF8F76-5BE7-46AC-AE27-8162FAA966C1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0"/>
              <a:stretch>
                <a:fillRect/>
              </a:stretch>
            </p:blipFill>
            <p:spPr>
              <a:xfrm>
                <a:off x="3452984" y="4599158"/>
                <a:ext cx="734671" cy="65053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1">
            <p14:nvContentPartPr>
              <p14:cNvPr id="21516" name="Ink 17">
                <a:extLst>
                  <a:ext uri="{FF2B5EF4-FFF2-40B4-BE49-F238E27FC236}">
                    <a16:creationId xmlns:a16="http://schemas.microsoft.com/office/drawing/2014/main" id="{093DC7DE-B845-441B-8DE7-E971043D135B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367088" y="5235575"/>
              <a:ext cx="33337" cy="7938"/>
            </p14:xfrm>
          </p:contentPart>
        </mc:Choice>
        <mc:Fallback>
          <p:pic>
            <p:nvPicPr>
              <p:cNvPr id="21516" name="Ink 17">
                <a:extLst>
                  <a:ext uri="{FF2B5EF4-FFF2-40B4-BE49-F238E27FC236}">
                    <a16:creationId xmlns:a16="http://schemas.microsoft.com/office/drawing/2014/main" id="{093DC7DE-B845-441B-8DE7-E971043D135B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2"/>
              <a:stretch>
                <a:fillRect/>
              </a:stretch>
            </p:blipFill>
            <p:spPr>
              <a:xfrm>
                <a:off x="3357457" y="5224109"/>
                <a:ext cx="52598" cy="3087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3">
            <p14:nvContentPartPr>
              <p14:cNvPr id="21517" name="Ink 18">
                <a:extLst>
                  <a:ext uri="{FF2B5EF4-FFF2-40B4-BE49-F238E27FC236}">
                    <a16:creationId xmlns:a16="http://schemas.microsoft.com/office/drawing/2014/main" id="{2371FCB8-C810-48B2-B3FB-443B609E5B6A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395913" y="3986213"/>
              <a:ext cx="211137" cy="220662"/>
            </p14:xfrm>
          </p:contentPart>
        </mc:Choice>
        <mc:Fallback>
          <p:pic>
            <p:nvPicPr>
              <p:cNvPr id="21517" name="Ink 18">
                <a:extLst>
                  <a:ext uri="{FF2B5EF4-FFF2-40B4-BE49-F238E27FC236}">
                    <a16:creationId xmlns:a16="http://schemas.microsoft.com/office/drawing/2014/main" id="{2371FCB8-C810-48B2-B3FB-443B609E5B6A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4"/>
              <a:stretch>
                <a:fillRect/>
              </a:stretch>
            </p:blipFill>
            <p:spPr>
              <a:xfrm>
                <a:off x="5386497" y="3976838"/>
                <a:ext cx="229969" cy="23941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5">
            <p14:nvContentPartPr>
              <p14:cNvPr id="21518" name="Ink 19">
                <a:extLst>
                  <a:ext uri="{FF2B5EF4-FFF2-40B4-BE49-F238E27FC236}">
                    <a16:creationId xmlns:a16="http://schemas.microsoft.com/office/drawing/2014/main" id="{D7F7A609-D5B0-47D4-8997-F34DEB02BCCF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575300" y="5151438"/>
              <a:ext cx="949325" cy="98425"/>
            </p14:xfrm>
          </p:contentPart>
        </mc:Choice>
        <mc:Fallback>
          <p:pic>
            <p:nvPicPr>
              <p:cNvPr id="21518" name="Ink 19">
                <a:extLst>
                  <a:ext uri="{FF2B5EF4-FFF2-40B4-BE49-F238E27FC236}">
                    <a16:creationId xmlns:a16="http://schemas.microsoft.com/office/drawing/2014/main" id="{D7F7A609-D5B0-47D4-8997-F34DEB02BCCF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6"/>
              <a:stretch>
                <a:fillRect/>
              </a:stretch>
            </p:blipFill>
            <p:spPr>
              <a:xfrm>
                <a:off x="5565936" y="5142064"/>
                <a:ext cx="968052" cy="11717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7">
            <p14:nvContentPartPr>
              <p14:cNvPr id="21519" name="Ink 20">
                <a:extLst>
                  <a:ext uri="{FF2B5EF4-FFF2-40B4-BE49-F238E27FC236}">
                    <a16:creationId xmlns:a16="http://schemas.microsoft.com/office/drawing/2014/main" id="{15CE54F1-E0C6-4FED-873A-61E58BED4E6A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108950" y="5137150"/>
              <a:ext cx="203200" cy="471488"/>
            </p14:xfrm>
          </p:contentPart>
        </mc:Choice>
        <mc:Fallback>
          <p:pic>
            <p:nvPicPr>
              <p:cNvPr id="21519" name="Ink 20">
                <a:extLst>
                  <a:ext uri="{FF2B5EF4-FFF2-40B4-BE49-F238E27FC236}">
                    <a16:creationId xmlns:a16="http://schemas.microsoft.com/office/drawing/2014/main" id="{15CE54F1-E0C6-4FED-873A-61E58BED4E6A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8"/>
              <a:stretch>
                <a:fillRect/>
              </a:stretch>
            </p:blipFill>
            <p:spPr>
              <a:xfrm>
                <a:off x="8099583" y="5127806"/>
                <a:ext cx="221935" cy="49017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9">
            <p14:nvContentPartPr>
              <p14:cNvPr id="21520" name="Ink 21">
                <a:extLst>
                  <a:ext uri="{FF2B5EF4-FFF2-40B4-BE49-F238E27FC236}">
                    <a16:creationId xmlns:a16="http://schemas.microsoft.com/office/drawing/2014/main" id="{3227D1CE-3140-4761-BFD7-6B676867BD65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372225" y="5373688"/>
              <a:ext cx="231775" cy="222250"/>
            </p14:xfrm>
          </p:contentPart>
        </mc:Choice>
        <mc:Fallback>
          <p:pic>
            <p:nvPicPr>
              <p:cNvPr id="21520" name="Ink 21">
                <a:extLst>
                  <a:ext uri="{FF2B5EF4-FFF2-40B4-BE49-F238E27FC236}">
                    <a16:creationId xmlns:a16="http://schemas.microsoft.com/office/drawing/2014/main" id="{3227D1CE-3140-4761-BFD7-6B676867BD65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0"/>
              <a:stretch>
                <a:fillRect/>
              </a:stretch>
            </p:blipFill>
            <p:spPr>
              <a:xfrm>
                <a:off x="6362838" y="5364338"/>
                <a:ext cx="250548" cy="24095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1">
            <p14:nvContentPartPr>
              <p14:cNvPr id="21521" name="Ink 22">
                <a:extLst>
                  <a:ext uri="{FF2B5EF4-FFF2-40B4-BE49-F238E27FC236}">
                    <a16:creationId xmlns:a16="http://schemas.microsoft.com/office/drawing/2014/main" id="{A8B0BF14-33C9-448A-AB48-0562BCA82F22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087938" y="5224463"/>
              <a:ext cx="3044825" cy="23812"/>
            </p14:xfrm>
          </p:contentPart>
        </mc:Choice>
        <mc:Fallback>
          <p:pic>
            <p:nvPicPr>
              <p:cNvPr id="21521" name="Ink 22">
                <a:extLst>
                  <a:ext uri="{FF2B5EF4-FFF2-40B4-BE49-F238E27FC236}">
                    <a16:creationId xmlns:a16="http://schemas.microsoft.com/office/drawing/2014/main" id="{A8B0BF14-33C9-448A-AB48-0562BCA82F22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2"/>
              <a:stretch>
                <a:fillRect/>
              </a:stretch>
            </p:blipFill>
            <p:spPr>
              <a:xfrm>
                <a:off x="5078583" y="5214789"/>
                <a:ext cx="3063536" cy="4315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3">
            <p14:nvContentPartPr>
              <p14:cNvPr id="21522" name="Ink 23">
                <a:extLst>
                  <a:ext uri="{FF2B5EF4-FFF2-40B4-BE49-F238E27FC236}">
                    <a16:creationId xmlns:a16="http://schemas.microsoft.com/office/drawing/2014/main" id="{76B78E5D-5AA6-4F18-B003-BFFB3D80E064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508625" y="4013200"/>
              <a:ext cx="63500" cy="2019300"/>
            </p14:xfrm>
          </p:contentPart>
        </mc:Choice>
        <mc:Fallback>
          <p:pic>
            <p:nvPicPr>
              <p:cNvPr id="21522" name="Ink 23">
                <a:extLst>
                  <a:ext uri="{FF2B5EF4-FFF2-40B4-BE49-F238E27FC236}">
                    <a16:creationId xmlns:a16="http://schemas.microsoft.com/office/drawing/2014/main" id="{76B78E5D-5AA6-4F18-B003-BFFB3D80E064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4"/>
              <a:stretch>
                <a:fillRect/>
              </a:stretch>
            </p:blipFill>
            <p:spPr>
              <a:xfrm>
                <a:off x="5499297" y="4003835"/>
                <a:ext cx="82155" cy="203803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5">
            <p14:nvContentPartPr>
              <p14:cNvPr id="21523" name="Ink 24">
                <a:extLst>
                  <a:ext uri="{FF2B5EF4-FFF2-40B4-BE49-F238E27FC236}">
                    <a16:creationId xmlns:a16="http://schemas.microsoft.com/office/drawing/2014/main" id="{169AE269-1EA2-4523-8016-612390E8EBD8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562600" y="5119688"/>
              <a:ext cx="909638" cy="196850"/>
            </p14:xfrm>
          </p:contentPart>
        </mc:Choice>
        <mc:Fallback>
          <p:pic>
            <p:nvPicPr>
              <p:cNvPr id="21523" name="Ink 24">
                <a:extLst>
                  <a:ext uri="{FF2B5EF4-FFF2-40B4-BE49-F238E27FC236}">
                    <a16:creationId xmlns:a16="http://schemas.microsoft.com/office/drawing/2014/main" id="{169AE269-1EA2-4523-8016-612390E8EBD8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6"/>
              <a:stretch>
                <a:fillRect/>
              </a:stretch>
            </p:blipFill>
            <p:spPr>
              <a:xfrm>
                <a:off x="5553245" y="5110365"/>
                <a:ext cx="928349" cy="21549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7">
            <p14:nvContentPartPr>
              <p14:cNvPr id="21524" name="Ink 26">
                <a:extLst>
                  <a:ext uri="{FF2B5EF4-FFF2-40B4-BE49-F238E27FC236}">
                    <a16:creationId xmlns:a16="http://schemas.microsoft.com/office/drawing/2014/main" id="{7728D3C0-7127-4D89-B5AA-B01AD991B8F6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408738" y="3468688"/>
              <a:ext cx="639762" cy="1085850"/>
            </p14:xfrm>
          </p:contentPart>
        </mc:Choice>
        <mc:Fallback>
          <p:pic>
            <p:nvPicPr>
              <p:cNvPr id="21524" name="Ink 26">
                <a:extLst>
                  <a:ext uri="{FF2B5EF4-FFF2-40B4-BE49-F238E27FC236}">
                    <a16:creationId xmlns:a16="http://schemas.microsoft.com/office/drawing/2014/main" id="{7728D3C0-7127-4D89-B5AA-B01AD991B8F6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8"/>
              <a:stretch>
                <a:fillRect/>
              </a:stretch>
            </p:blipFill>
            <p:spPr>
              <a:xfrm>
                <a:off x="6399377" y="3459333"/>
                <a:ext cx="658483" cy="110455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9">
            <p14:nvContentPartPr>
              <p14:cNvPr id="21525" name="Ink 27">
                <a:extLst>
                  <a:ext uri="{FF2B5EF4-FFF2-40B4-BE49-F238E27FC236}">
                    <a16:creationId xmlns:a16="http://schemas.microsoft.com/office/drawing/2014/main" id="{D1E1AAC6-65A7-45FD-9307-2CD85E00C14A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308850" y="3651250"/>
              <a:ext cx="773113" cy="254000"/>
            </p14:xfrm>
          </p:contentPart>
        </mc:Choice>
        <mc:Fallback>
          <p:pic>
            <p:nvPicPr>
              <p:cNvPr id="21525" name="Ink 27">
                <a:extLst>
                  <a:ext uri="{FF2B5EF4-FFF2-40B4-BE49-F238E27FC236}">
                    <a16:creationId xmlns:a16="http://schemas.microsoft.com/office/drawing/2014/main" id="{D1E1AAC6-65A7-45FD-9307-2CD85E00C14A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0"/>
              <a:stretch>
                <a:fillRect/>
              </a:stretch>
            </p:blipFill>
            <p:spPr>
              <a:xfrm>
                <a:off x="7299475" y="3641856"/>
                <a:ext cx="791864" cy="27278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1">
            <p14:nvContentPartPr>
              <p14:cNvPr id="21526" name="Ink 28">
                <a:extLst>
                  <a:ext uri="{FF2B5EF4-FFF2-40B4-BE49-F238E27FC236}">
                    <a16:creationId xmlns:a16="http://schemas.microsoft.com/office/drawing/2014/main" id="{3AE03D7B-97B4-4369-A67A-8706A4A24E38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460750" y="4473575"/>
              <a:ext cx="3906838" cy="795338"/>
            </p14:xfrm>
          </p:contentPart>
        </mc:Choice>
        <mc:Fallback>
          <p:pic>
            <p:nvPicPr>
              <p:cNvPr id="21526" name="Ink 28">
                <a:extLst>
                  <a:ext uri="{FF2B5EF4-FFF2-40B4-BE49-F238E27FC236}">
                    <a16:creationId xmlns:a16="http://schemas.microsoft.com/office/drawing/2014/main" id="{3AE03D7B-97B4-4369-A67A-8706A4A24E38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2"/>
              <a:stretch>
                <a:fillRect/>
              </a:stretch>
            </p:blipFill>
            <p:spPr>
              <a:xfrm>
                <a:off x="3451392" y="4464193"/>
                <a:ext cx="3925553" cy="81410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3">
            <p14:nvContentPartPr>
              <p14:cNvPr id="21527" name="Ink 29">
                <a:extLst>
                  <a:ext uri="{FF2B5EF4-FFF2-40B4-BE49-F238E27FC236}">
                    <a16:creationId xmlns:a16="http://schemas.microsoft.com/office/drawing/2014/main" id="{BA4B0E2F-69AD-4294-B863-BFCC591804DF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113713" y="3549650"/>
              <a:ext cx="812800" cy="476250"/>
            </p14:xfrm>
          </p:contentPart>
        </mc:Choice>
        <mc:Fallback>
          <p:pic>
            <p:nvPicPr>
              <p:cNvPr id="21527" name="Ink 29">
                <a:extLst>
                  <a:ext uri="{FF2B5EF4-FFF2-40B4-BE49-F238E27FC236}">
                    <a16:creationId xmlns:a16="http://schemas.microsoft.com/office/drawing/2014/main" id="{BA4B0E2F-69AD-4294-B863-BFCC591804DF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4"/>
              <a:stretch>
                <a:fillRect/>
              </a:stretch>
            </p:blipFill>
            <p:spPr>
              <a:xfrm>
                <a:off x="8104366" y="3540291"/>
                <a:ext cx="831493" cy="49496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5">
            <p14:nvContentPartPr>
              <p14:cNvPr id="21528" name="Ink 30">
                <a:extLst>
                  <a:ext uri="{FF2B5EF4-FFF2-40B4-BE49-F238E27FC236}">
                    <a16:creationId xmlns:a16="http://schemas.microsoft.com/office/drawing/2014/main" id="{1023A3F2-CB94-4986-A485-36EBFF1BA0ED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879850" y="4040188"/>
              <a:ext cx="212725" cy="500062"/>
            </p14:xfrm>
          </p:contentPart>
        </mc:Choice>
        <mc:Fallback>
          <p:pic>
            <p:nvPicPr>
              <p:cNvPr id="21528" name="Ink 30">
                <a:extLst>
                  <a:ext uri="{FF2B5EF4-FFF2-40B4-BE49-F238E27FC236}">
                    <a16:creationId xmlns:a16="http://schemas.microsoft.com/office/drawing/2014/main" id="{1023A3F2-CB94-4986-A485-36EBFF1BA0ED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6"/>
              <a:stretch>
                <a:fillRect/>
              </a:stretch>
            </p:blipFill>
            <p:spPr>
              <a:xfrm>
                <a:off x="3870507" y="4030834"/>
                <a:ext cx="231410" cy="51876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7">
            <p14:nvContentPartPr>
              <p14:cNvPr id="21529" name="Ink 33">
                <a:extLst>
                  <a:ext uri="{FF2B5EF4-FFF2-40B4-BE49-F238E27FC236}">
                    <a16:creationId xmlns:a16="http://schemas.microsoft.com/office/drawing/2014/main" id="{576CF9BE-8B72-43E1-B47F-6DC04E8F3B90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216900" y="1658938"/>
              <a:ext cx="22225" cy="592137"/>
            </p14:xfrm>
          </p:contentPart>
        </mc:Choice>
        <mc:Fallback>
          <p:pic>
            <p:nvPicPr>
              <p:cNvPr id="21529" name="Ink 33">
                <a:extLst>
                  <a:ext uri="{FF2B5EF4-FFF2-40B4-BE49-F238E27FC236}">
                    <a16:creationId xmlns:a16="http://schemas.microsoft.com/office/drawing/2014/main" id="{576CF9BE-8B72-43E1-B47F-6DC04E8F3B90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8"/>
              <a:stretch>
                <a:fillRect/>
              </a:stretch>
            </p:blipFill>
            <p:spPr>
              <a:xfrm>
                <a:off x="8207728" y="1649516"/>
                <a:ext cx="40569" cy="610981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419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70" name="Picture 62" descr="geogebra64">
            <a:hlinkClick r:id="rId3" action="ppaction://program"/>
            <a:extLst>
              <a:ext uri="{FF2B5EF4-FFF2-40B4-BE49-F238E27FC236}">
                <a16:creationId xmlns:a16="http://schemas.microsoft.com/office/drawing/2014/main" id="{92BF9771-F43C-4BA8-BF42-48222DF1AFB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913" y="5445125"/>
            <a:ext cx="609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71" name="Foliennummernplatzhalter 5">
            <a:extLst>
              <a:ext uri="{FF2B5EF4-FFF2-40B4-BE49-F238E27FC236}">
                <a16:creationId xmlns:a16="http://schemas.microsoft.com/office/drawing/2014/main" id="{FE196246-5CAC-4C90-A618-B757F7E3E21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DA602199-47CB-49BF-A8B0-BD9E49EAA852}" type="slidenum">
              <a:rPr lang="de-DE" altLang="de-DE" sz="1400"/>
              <a:pPr eaLnBrk="1" hangingPunct="1"/>
              <a:t>24</a:t>
            </a:fld>
            <a:endParaRPr lang="de-DE" altLang="de-DE" sz="1400"/>
          </a:p>
        </p:txBody>
      </p:sp>
      <p:sp>
        <p:nvSpPr>
          <p:cNvPr id="22572" name="Rectangle 2">
            <a:extLst>
              <a:ext uri="{FF2B5EF4-FFF2-40B4-BE49-F238E27FC236}">
                <a16:creationId xmlns:a16="http://schemas.microsoft.com/office/drawing/2014/main" id="{982A5154-7E30-4F86-A1D2-0881271A22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260350"/>
            <a:ext cx="8351837" cy="1296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de-DE" altLang="de-DE" sz="4400"/>
              <a:t>Die </a:t>
            </a:r>
            <a:r>
              <a:rPr lang="de-DE" altLang="de-DE" sz="4400">
                <a:solidFill>
                  <a:srgbClr val="008000"/>
                </a:solidFill>
              </a:rPr>
              <a:t>Kosinus</a:t>
            </a:r>
            <a:r>
              <a:rPr lang="de-DE" altLang="de-DE" sz="4400"/>
              <a:t>-Funktion</a:t>
            </a:r>
          </a:p>
        </p:txBody>
      </p:sp>
      <p:pic>
        <p:nvPicPr>
          <p:cNvPr id="22573" name="Picture 3">
            <a:extLst>
              <a:ext uri="{FF2B5EF4-FFF2-40B4-BE49-F238E27FC236}">
                <a16:creationId xmlns:a16="http://schemas.microsoft.com/office/drawing/2014/main" id="{DBB347E2-8390-4AC8-BD4B-BD9C34D67E3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1050" y="3860800"/>
            <a:ext cx="2663825" cy="2646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74" name="Text Box 5">
            <a:extLst>
              <a:ext uri="{FF2B5EF4-FFF2-40B4-BE49-F238E27FC236}">
                <a16:creationId xmlns:a16="http://schemas.microsoft.com/office/drawing/2014/main" id="{1D10EDB6-C6BE-4B85-AC82-C1EF903D5D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6515100"/>
            <a:ext cx="8712200" cy="307975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de-DE" altLang="de-DE" sz="1400">
                <a:solidFill>
                  <a:srgbClr val="800000"/>
                </a:solidFill>
              </a:rPr>
              <a:t>Prof. Dr. Dörte Haftendorn, Leuphana Universität Lüneburg, 2015 http://www.leuphana.de/matheomnibus</a:t>
            </a:r>
          </a:p>
        </p:txBody>
      </p:sp>
      <p:sp>
        <p:nvSpPr>
          <p:cNvPr id="22575" name="Text Box 10">
            <a:extLst>
              <a:ext uri="{FF2B5EF4-FFF2-40B4-BE49-F238E27FC236}">
                <a16:creationId xmlns:a16="http://schemas.microsoft.com/office/drawing/2014/main" id="{55240BA6-0A2B-454D-BB2C-8D6661D4A1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27763" y="5734050"/>
            <a:ext cx="24479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de-DE" sz="2800"/>
              <a:t>Sinusfunktion</a:t>
            </a:r>
          </a:p>
        </p:txBody>
      </p:sp>
      <p:sp>
        <p:nvSpPr>
          <p:cNvPr id="22576" name="Text Box 11">
            <a:extLst>
              <a:ext uri="{FF2B5EF4-FFF2-40B4-BE49-F238E27FC236}">
                <a16:creationId xmlns:a16="http://schemas.microsoft.com/office/drawing/2014/main" id="{051512B4-6785-4B6E-A5F3-1A4396C905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4076700"/>
            <a:ext cx="19145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de-DE"/>
              <a:t>Einheitskreis</a:t>
            </a:r>
          </a:p>
        </p:txBody>
      </p:sp>
      <p:sp>
        <p:nvSpPr>
          <p:cNvPr id="22577" name="Text Box 26">
            <a:extLst>
              <a:ext uri="{FF2B5EF4-FFF2-40B4-BE49-F238E27FC236}">
                <a16:creationId xmlns:a16="http://schemas.microsoft.com/office/drawing/2014/main" id="{1A39F489-72B1-423F-B39D-6FC868C182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581525"/>
            <a:ext cx="2447925" cy="82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de-DE" sz="1600"/>
              <a:t>x = Winkel im Bogenmaß</a:t>
            </a:r>
          </a:p>
          <a:p>
            <a:pPr eaLnBrk="1" hangingPunct="1"/>
            <a:r>
              <a:rPr lang="de-DE" altLang="de-DE" sz="1600"/>
              <a:t>   = Länge des Bogens </a:t>
            </a:r>
          </a:p>
          <a:p>
            <a:pPr eaLnBrk="1" hangingPunct="1"/>
            <a:r>
              <a:rPr lang="de-DE" altLang="de-DE" sz="1600"/>
              <a:t>      im Einheitskreis</a:t>
            </a:r>
          </a:p>
        </p:txBody>
      </p:sp>
      <p:sp>
        <p:nvSpPr>
          <p:cNvPr id="22578" name="Text Box 32">
            <a:extLst>
              <a:ext uri="{FF2B5EF4-FFF2-40B4-BE49-F238E27FC236}">
                <a16:creationId xmlns:a16="http://schemas.microsoft.com/office/drawing/2014/main" id="{61639949-771B-4916-9BAE-B63960F640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1773238"/>
            <a:ext cx="80660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de-DE" altLang="de-DE"/>
              <a:t>Dem Winkel x wird nun die Ordinate von Q zugeordnet.</a:t>
            </a:r>
          </a:p>
        </p:txBody>
      </p:sp>
      <p:sp>
        <p:nvSpPr>
          <p:cNvPr id="22579" name="Text Box 33">
            <a:extLst>
              <a:ext uri="{FF2B5EF4-FFF2-40B4-BE49-F238E27FC236}">
                <a16:creationId xmlns:a16="http://schemas.microsoft.com/office/drawing/2014/main" id="{726763E4-95FE-4451-A091-FFE378ECE3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2487613"/>
            <a:ext cx="7993062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de-DE"/>
              <a:t>Die Funktion, die das leistet, heißt </a:t>
            </a:r>
            <a:r>
              <a:rPr lang="de-DE" altLang="de-DE" sz="3600">
                <a:solidFill>
                  <a:srgbClr val="CC3399"/>
                </a:solidFill>
              </a:rPr>
              <a:t>Sinus-Funktion</a:t>
            </a:r>
            <a:r>
              <a:rPr lang="de-DE" altLang="de-DE"/>
              <a:t>.</a:t>
            </a:r>
          </a:p>
        </p:txBody>
      </p:sp>
      <p:pic>
        <p:nvPicPr>
          <p:cNvPr id="22580" name="Picture 63" descr="geogebra64">
            <a:hlinkClick r:id="rId6" action="ppaction://program"/>
            <a:extLst>
              <a:ext uri="{FF2B5EF4-FFF2-40B4-BE49-F238E27FC236}">
                <a16:creationId xmlns:a16="http://schemas.microsoft.com/office/drawing/2014/main" id="{55CD309C-3E69-43BF-A61F-A5335FB184E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5516563"/>
            <a:ext cx="609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81" name="Text Box 64">
            <a:extLst>
              <a:ext uri="{FF2B5EF4-FFF2-40B4-BE49-F238E27FC236}">
                <a16:creationId xmlns:a16="http://schemas.microsoft.com/office/drawing/2014/main" id="{4C59B2AD-8346-4AFC-AB3C-A565809BF4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8750" y="5992813"/>
            <a:ext cx="197961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de-DE" sz="1600"/>
              <a:t>Tangens     Kosinus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7">
            <p14:nvContentPartPr>
              <p14:cNvPr id="22530" name="Ink 6">
                <a:extLst>
                  <a:ext uri="{FF2B5EF4-FFF2-40B4-BE49-F238E27FC236}">
                    <a16:creationId xmlns:a16="http://schemas.microsoft.com/office/drawing/2014/main" id="{11244D81-3DEC-4E95-AEBB-52285B1923D5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9359900" y="939800"/>
              <a:ext cx="1588" cy="1588"/>
            </p14:xfrm>
          </p:contentPart>
        </mc:Choice>
        <mc:Fallback>
          <p:pic>
            <p:nvPicPr>
              <p:cNvPr id="22530" name="Ink 6">
                <a:extLst>
                  <a:ext uri="{FF2B5EF4-FFF2-40B4-BE49-F238E27FC236}">
                    <a16:creationId xmlns:a16="http://schemas.microsoft.com/office/drawing/2014/main" id="{11244D81-3DEC-4E95-AEBB-52285B1923D5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9318612" y="898512"/>
                <a:ext cx="84164" cy="8416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9">
            <p14:nvContentPartPr>
              <p14:cNvPr id="22531" name="Ink 7">
                <a:extLst>
                  <a:ext uri="{FF2B5EF4-FFF2-40B4-BE49-F238E27FC236}">
                    <a16:creationId xmlns:a16="http://schemas.microsoft.com/office/drawing/2014/main" id="{32696AFD-A358-47AD-9B0C-F9DBD26ED579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9737725" y="411163"/>
              <a:ext cx="1588" cy="1587"/>
            </p14:xfrm>
          </p:contentPart>
        </mc:Choice>
        <mc:Fallback>
          <p:pic>
            <p:nvPicPr>
              <p:cNvPr id="22531" name="Ink 7">
                <a:extLst>
                  <a:ext uri="{FF2B5EF4-FFF2-40B4-BE49-F238E27FC236}">
                    <a16:creationId xmlns:a16="http://schemas.microsoft.com/office/drawing/2014/main" id="{32696AFD-A358-47AD-9B0C-F9DBD26ED579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9696437" y="369901"/>
                <a:ext cx="84164" cy="8411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0">
            <p14:nvContentPartPr>
              <p14:cNvPr id="22532" name="Ink 8">
                <a:extLst>
                  <a:ext uri="{FF2B5EF4-FFF2-40B4-BE49-F238E27FC236}">
                    <a16:creationId xmlns:a16="http://schemas.microsoft.com/office/drawing/2014/main" id="{A87353EB-6134-484B-8BA2-55AC023346F2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001000" y="495300"/>
              <a:ext cx="1588" cy="1588"/>
            </p14:xfrm>
          </p:contentPart>
        </mc:Choice>
        <mc:Fallback>
          <p:pic>
            <p:nvPicPr>
              <p:cNvPr id="22532" name="Ink 8">
                <a:extLst>
                  <a:ext uri="{FF2B5EF4-FFF2-40B4-BE49-F238E27FC236}">
                    <a16:creationId xmlns:a16="http://schemas.microsoft.com/office/drawing/2014/main" id="{A87353EB-6134-484B-8BA2-55AC023346F2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7959712" y="454012"/>
                <a:ext cx="84164" cy="8416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1">
            <p14:nvContentPartPr>
              <p14:cNvPr id="22533" name="Ink 9">
                <a:extLst>
                  <a:ext uri="{FF2B5EF4-FFF2-40B4-BE49-F238E27FC236}">
                    <a16:creationId xmlns:a16="http://schemas.microsoft.com/office/drawing/2014/main" id="{106E45DF-0B05-4C8A-958A-895B6EE774C4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553200" y="-49213"/>
              <a:ext cx="1588" cy="1588"/>
            </p14:xfrm>
          </p:contentPart>
        </mc:Choice>
        <mc:Fallback>
          <p:pic>
            <p:nvPicPr>
              <p:cNvPr id="22533" name="Ink 9">
                <a:extLst>
                  <a:ext uri="{FF2B5EF4-FFF2-40B4-BE49-F238E27FC236}">
                    <a16:creationId xmlns:a16="http://schemas.microsoft.com/office/drawing/2014/main" id="{106E45DF-0B05-4C8A-958A-895B6EE774C4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6511912" y="-90501"/>
                <a:ext cx="84164" cy="8416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2">
            <p14:nvContentPartPr>
              <p14:cNvPr id="22534" name="Ink 12">
                <a:extLst>
                  <a:ext uri="{FF2B5EF4-FFF2-40B4-BE49-F238E27FC236}">
                    <a16:creationId xmlns:a16="http://schemas.microsoft.com/office/drawing/2014/main" id="{ECC6252C-6C2B-47E0-8F47-17A88992B9F1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933825" y="4449763"/>
              <a:ext cx="173038" cy="228600"/>
            </p14:xfrm>
          </p:contentPart>
        </mc:Choice>
        <mc:Fallback>
          <p:pic>
            <p:nvPicPr>
              <p:cNvPr id="22534" name="Ink 12">
                <a:extLst>
                  <a:ext uri="{FF2B5EF4-FFF2-40B4-BE49-F238E27FC236}">
                    <a16:creationId xmlns:a16="http://schemas.microsoft.com/office/drawing/2014/main" id="{ECC6252C-6C2B-47E0-8F47-17A88992B9F1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3924510" y="4440373"/>
                <a:ext cx="191667" cy="24737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4">
            <p14:nvContentPartPr>
              <p14:cNvPr id="22535" name="Ink 13">
                <a:extLst>
                  <a:ext uri="{FF2B5EF4-FFF2-40B4-BE49-F238E27FC236}">
                    <a16:creationId xmlns:a16="http://schemas.microsoft.com/office/drawing/2014/main" id="{8B4E01A9-D97A-4E75-9BD7-BB88FB8E50D0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997325" y="4560888"/>
              <a:ext cx="279400" cy="692150"/>
            </p14:xfrm>
          </p:contentPart>
        </mc:Choice>
        <mc:Fallback>
          <p:pic>
            <p:nvPicPr>
              <p:cNvPr id="22535" name="Ink 13">
                <a:extLst>
                  <a:ext uri="{FF2B5EF4-FFF2-40B4-BE49-F238E27FC236}">
                    <a16:creationId xmlns:a16="http://schemas.microsoft.com/office/drawing/2014/main" id="{8B4E01A9-D97A-4E75-9BD7-BB88FB8E50D0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3987939" y="4551525"/>
                <a:ext cx="298171" cy="71087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6">
            <p14:nvContentPartPr>
              <p14:cNvPr id="22536" name="Ink 14">
                <a:extLst>
                  <a:ext uri="{FF2B5EF4-FFF2-40B4-BE49-F238E27FC236}">
                    <a16:creationId xmlns:a16="http://schemas.microsoft.com/office/drawing/2014/main" id="{5237F1EC-18A1-4D76-984E-595B2856440E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146550" y="5216525"/>
              <a:ext cx="215900" cy="69850"/>
            </p14:xfrm>
          </p:contentPart>
        </mc:Choice>
        <mc:Fallback>
          <p:pic>
            <p:nvPicPr>
              <p:cNvPr id="22536" name="Ink 14">
                <a:extLst>
                  <a:ext uri="{FF2B5EF4-FFF2-40B4-BE49-F238E27FC236}">
                    <a16:creationId xmlns:a16="http://schemas.microsoft.com/office/drawing/2014/main" id="{5237F1EC-18A1-4D76-984E-595B2856440E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7"/>
              <a:stretch>
                <a:fillRect/>
              </a:stretch>
            </p:blipFill>
            <p:spPr>
              <a:xfrm>
                <a:off x="4137256" y="5207259"/>
                <a:ext cx="234487" cy="8838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8">
            <p14:nvContentPartPr>
              <p14:cNvPr id="22537" name="Ink 15">
                <a:extLst>
                  <a:ext uri="{FF2B5EF4-FFF2-40B4-BE49-F238E27FC236}">
                    <a16:creationId xmlns:a16="http://schemas.microsoft.com/office/drawing/2014/main" id="{14492CA2-7E97-417C-8DE7-856F1DD0D61A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986213" y="4525963"/>
              <a:ext cx="142875" cy="87312"/>
            </p14:xfrm>
          </p:contentPart>
        </mc:Choice>
        <mc:Fallback>
          <p:pic>
            <p:nvPicPr>
              <p:cNvPr id="22537" name="Ink 15">
                <a:extLst>
                  <a:ext uri="{FF2B5EF4-FFF2-40B4-BE49-F238E27FC236}">
                    <a16:creationId xmlns:a16="http://schemas.microsoft.com/office/drawing/2014/main" id="{14492CA2-7E97-417C-8DE7-856F1DD0D61A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9"/>
              <a:stretch>
                <a:fillRect/>
              </a:stretch>
            </p:blipFill>
            <p:spPr>
              <a:xfrm>
                <a:off x="3976879" y="4516697"/>
                <a:ext cx="161542" cy="10584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0">
            <p14:nvContentPartPr>
              <p14:cNvPr id="22538" name="Ink 16">
                <a:extLst>
                  <a:ext uri="{FF2B5EF4-FFF2-40B4-BE49-F238E27FC236}">
                    <a16:creationId xmlns:a16="http://schemas.microsoft.com/office/drawing/2014/main" id="{9904354E-8EF1-4A29-A0D4-5D8833FD254E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279900" y="4619625"/>
              <a:ext cx="190500" cy="306388"/>
            </p14:xfrm>
          </p:contentPart>
        </mc:Choice>
        <mc:Fallback>
          <p:pic>
            <p:nvPicPr>
              <p:cNvPr id="22538" name="Ink 16">
                <a:extLst>
                  <a:ext uri="{FF2B5EF4-FFF2-40B4-BE49-F238E27FC236}">
                    <a16:creationId xmlns:a16="http://schemas.microsoft.com/office/drawing/2014/main" id="{9904354E-8EF1-4A29-A0D4-5D8833FD254E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1"/>
              <a:stretch>
                <a:fillRect/>
              </a:stretch>
            </p:blipFill>
            <p:spPr>
              <a:xfrm>
                <a:off x="4270502" y="4610242"/>
                <a:ext cx="209297" cy="32515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2">
            <p14:nvContentPartPr>
              <p14:cNvPr id="22539" name="Ink 17">
                <a:extLst>
                  <a:ext uri="{FF2B5EF4-FFF2-40B4-BE49-F238E27FC236}">
                    <a16:creationId xmlns:a16="http://schemas.microsoft.com/office/drawing/2014/main" id="{2064C8BA-A528-4988-AFB7-AB9EC19A6850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462338" y="4608513"/>
              <a:ext cx="715962" cy="631825"/>
            </p14:xfrm>
          </p:contentPart>
        </mc:Choice>
        <mc:Fallback>
          <p:pic>
            <p:nvPicPr>
              <p:cNvPr id="22539" name="Ink 17">
                <a:extLst>
                  <a:ext uri="{FF2B5EF4-FFF2-40B4-BE49-F238E27FC236}">
                    <a16:creationId xmlns:a16="http://schemas.microsoft.com/office/drawing/2014/main" id="{2064C8BA-A528-4988-AFB7-AB9EC19A6850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3"/>
              <a:stretch>
                <a:fillRect/>
              </a:stretch>
            </p:blipFill>
            <p:spPr>
              <a:xfrm>
                <a:off x="3452984" y="4599158"/>
                <a:ext cx="734671" cy="65053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4">
            <p14:nvContentPartPr>
              <p14:cNvPr id="22540" name="Ink 18">
                <a:extLst>
                  <a:ext uri="{FF2B5EF4-FFF2-40B4-BE49-F238E27FC236}">
                    <a16:creationId xmlns:a16="http://schemas.microsoft.com/office/drawing/2014/main" id="{920152E0-E451-4367-A9C1-5E82025C385B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367088" y="5235575"/>
              <a:ext cx="33337" cy="7938"/>
            </p14:xfrm>
          </p:contentPart>
        </mc:Choice>
        <mc:Fallback>
          <p:pic>
            <p:nvPicPr>
              <p:cNvPr id="22540" name="Ink 18">
                <a:extLst>
                  <a:ext uri="{FF2B5EF4-FFF2-40B4-BE49-F238E27FC236}">
                    <a16:creationId xmlns:a16="http://schemas.microsoft.com/office/drawing/2014/main" id="{920152E0-E451-4367-A9C1-5E82025C385B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5"/>
              <a:stretch>
                <a:fillRect/>
              </a:stretch>
            </p:blipFill>
            <p:spPr>
              <a:xfrm>
                <a:off x="3357457" y="5224109"/>
                <a:ext cx="52598" cy="3087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6">
            <p14:nvContentPartPr>
              <p14:cNvPr id="22541" name="Ink 19">
                <a:extLst>
                  <a:ext uri="{FF2B5EF4-FFF2-40B4-BE49-F238E27FC236}">
                    <a16:creationId xmlns:a16="http://schemas.microsoft.com/office/drawing/2014/main" id="{516FA8B2-611C-4999-8AEA-73E0448BCF89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395913" y="3986213"/>
              <a:ext cx="211137" cy="220662"/>
            </p14:xfrm>
          </p:contentPart>
        </mc:Choice>
        <mc:Fallback>
          <p:pic>
            <p:nvPicPr>
              <p:cNvPr id="22541" name="Ink 19">
                <a:extLst>
                  <a:ext uri="{FF2B5EF4-FFF2-40B4-BE49-F238E27FC236}">
                    <a16:creationId xmlns:a16="http://schemas.microsoft.com/office/drawing/2014/main" id="{516FA8B2-611C-4999-8AEA-73E0448BCF89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7"/>
              <a:stretch>
                <a:fillRect/>
              </a:stretch>
            </p:blipFill>
            <p:spPr>
              <a:xfrm>
                <a:off x="5386497" y="3976838"/>
                <a:ext cx="229969" cy="23941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8">
            <p14:nvContentPartPr>
              <p14:cNvPr id="22542" name="Ink 20">
                <a:extLst>
                  <a:ext uri="{FF2B5EF4-FFF2-40B4-BE49-F238E27FC236}">
                    <a16:creationId xmlns:a16="http://schemas.microsoft.com/office/drawing/2014/main" id="{0445C034-5BD8-4244-B46E-84737A2639AF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575300" y="5151438"/>
              <a:ext cx="949325" cy="98425"/>
            </p14:xfrm>
          </p:contentPart>
        </mc:Choice>
        <mc:Fallback>
          <p:pic>
            <p:nvPicPr>
              <p:cNvPr id="22542" name="Ink 20">
                <a:extLst>
                  <a:ext uri="{FF2B5EF4-FFF2-40B4-BE49-F238E27FC236}">
                    <a16:creationId xmlns:a16="http://schemas.microsoft.com/office/drawing/2014/main" id="{0445C034-5BD8-4244-B46E-84737A2639AF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9"/>
              <a:stretch>
                <a:fillRect/>
              </a:stretch>
            </p:blipFill>
            <p:spPr>
              <a:xfrm>
                <a:off x="5565936" y="5142064"/>
                <a:ext cx="968052" cy="11717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0">
            <p14:nvContentPartPr>
              <p14:cNvPr id="22543" name="Ink 21">
                <a:extLst>
                  <a:ext uri="{FF2B5EF4-FFF2-40B4-BE49-F238E27FC236}">
                    <a16:creationId xmlns:a16="http://schemas.microsoft.com/office/drawing/2014/main" id="{6CDE7FB9-C0A3-42C2-882F-6B129A17780C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108950" y="5137150"/>
              <a:ext cx="203200" cy="471488"/>
            </p14:xfrm>
          </p:contentPart>
        </mc:Choice>
        <mc:Fallback>
          <p:pic>
            <p:nvPicPr>
              <p:cNvPr id="22543" name="Ink 21">
                <a:extLst>
                  <a:ext uri="{FF2B5EF4-FFF2-40B4-BE49-F238E27FC236}">
                    <a16:creationId xmlns:a16="http://schemas.microsoft.com/office/drawing/2014/main" id="{6CDE7FB9-C0A3-42C2-882F-6B129A17780C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1"/>
              <a:stretch>
                <a:fillRect/>
              </a:stretch>
            </p:blipFill>
            <p:spPr>
              <a:xfrm>
                <a:off x="8099583" y="5127806"/>
                <a:ext cx="221935" cy="49017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2">
            <p14:nvContentPartPr>
              <p14:cNvPr id="22544" name="Ink 22">
                <a:extLst>
                  <a:ext uri="{FF2B5EF4-FFF2-40B4-BE49-F238E27FC236}">
                    <a16:creationId xmlns:a16="http://schemas.microsoft.com/office/drawing/2014/main" id="{37D6D55A-46E1-4CD0-B28C-795F1CEA06F7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372225" y="5373688"/>
              <a:ext cx="231775" cy="222250"/>
            </p14:xfrm>
          </p:contentPart>
        </mc:Choice>
        <mc:Fallback>
          <p:pic>
            <p:nvPicPr>
              <p:cNvPr id="22544" name="Ink 22">
                <a:extLst>
                  <a:ext uri="{FF2B5EF4-FFF2-40B4-BE49-F238E27FC236}">
                    <a16:creationId xmlns:a16="http://schemas.microsoft.com/office/drawing/2014/main" id="{37D6D55A-46E1-4CD0-B28C-795F1CEA06F7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3"/>
              <a:stretch>
                <a:fillRect/>
              </a:stretch>
            </p:blipFill>
            <p:spPr>
              <a:xfrm>
                <a:off x="6362838" y="5364338"/>
                <a:ext cx="250548" cy="24095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4">
            <p14:nvContentPartPr>
              <p14:cNvPr id="22545" name="Ink 23">
                <a:extLst>
                  <a:ext uri="{FF2B5EF4-FFF2-40B4-BE49-F238E27FC236}">
                    <a16:creationId xmlns:a16="http://schemas.microsoft.com/office/drawing/2014/main" id="{D24005E4-1D27-4F10-90C0-EFB37E741763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087938" y="5224463"/>
              <a:ext cx="3044825" cy="23812"/>
            </p14:xfrm>
          </p:contentPart>
        </mc:Choice>
        <mc:Fallback>
          <p:pic>
            <p:nvPicPr>
              <p:cNvPr id="22545" name="Ink 23">
                <a:extLst>
                  <a:ext uri="{FF2B5EF4-FFF2-40B4-BE49-F238E27FC236}">
                    <a16:creationId xmlns:a16="http://schemas.microsoft.com/office/drawing/2014/main" id="{D24005E4-1D27-4F10-90C0-EFB37E741763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5"/>
              <a:stretch>
                <a:fillRect/>
              </a:stretch>
            </p:blipFill>
            <p:spPr>
              <a:xfrm>
                <a:off x="5078583" y="5214789"/>
                <a:ext cx="3063536" cy="4315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6">
            <p14:nvContentPartPr>
              <p14:cNvPr id="22546" name="Ink 24">
                <a:extLst>
                  <a:ext uri="{FF2B5EF4-FFF2-40B4-BE49-F238E27FC236}">
                    <a16:creationId xmlns:a16="http://schemas.microsoft.com/office/drawing/2014/main" id="{1C97D210-593C-4954-AB33-D50A0C87BA29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508625" y="4013200"/>
              <a:ext cx="63500" cy="2019300"/>
            </p14:xfrm>
          </p:contentPart>
        </mc:Choice>
        <mc:Fallback>
          <p:pic>
            <p:nvPicPr>
              <p:cNvPr id="22546" name="Ink 24">
                <a:extLst>
                  <a:ext uri="{FF2B5EF4-FFF2-40B4-BE49-F238E27FC236}">
                    <a16:creationId xmlns:a16="http://schemas.microsoft.com/office/drawing/2014/main" id="{1C97D210-593C-4954-AB33-D50A0C87BA29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7"/>
              <a:stretch>
                <a:fillRect/>
              </a:stretch>
            </p:blipFill>
            <p:spPr>
              <a:xfrm>
                <a:off x="5499297" y="4003835"/>
                <a:ext cx="82155" cy="203803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8">
            <p14:nvContentPartPr>
              <p14:cNvPr id="22547" name="Ink 25">
                <a:extLst>
                  <a:ext uri="{FF2B5EF4-FFF2-40B4-BE49-F238E27FC236}">
                    <a16:creationId xmlns:a16="http://schemas.microsoft.com/office/drawing/2014/main" id="{546C8011-3449-43F1-BCE2-70004CEE7E4B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562600" y="5119688"/>
              <a:ext cx="909638" cy="196850"/>
            </p14:xfrm>
          </p:contentPart>
        </mc:Choice>
        <mc:Fallback>
          <p:pic>
            <p:nvPicPr>
              <p:cNvPr id="22547" name="Ink 25">
                <a:extLst>
                  <a:ext uri="{FF2B5EF4-FFF2-40B4-BE49-F238E27FC236}">
                    <a16:creationId xmlns:a16="http://schemas.microsoft.com/office/drawing/2014/main" id="{546C8011-3449-43F1-BCE2-70004CEE7E4B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9"/>
              <a:stretch>
                <a:fillRect/>
              </a:stretch>
            </p:blipFill>
            <p:spPr>
              <a:xfrm>
                <a:off x="5553245" y="5110365"/>
                <a:ext cx="928349" cy="21549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0">
            <p14:nvContentPartPr>
              <p14:cNvPr id="22548" name="Ink 52">
                <a:extLst>
                  <a:ext uri="{FF2B5EF4-FFF2-40B4-BE49-F238E27FC236}">
                    <a16:creationId xmlns:a16="http://schemas.microsoft.com/office/drawing/2014/main" id="{7745950B-4A69-4DAA-841A-F1BFFAE5D264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989763" y="3852863"/>
              <a:ext cx="57150" cy="68262"/>
            </p14:xfrm>
          </p:contentPart>
        </mc:Choice>
        <mc:Fallback>
          <p:pic>
            <p:nvPicPr>
              <p:cNvPr id="22548" name="Ink 52">
                <a:extLst>
                  <a:ext uri="{FF2B5EF4-FFF2-40B4-BE49-F238E27FC236}">
                    <a16:creationId xmlns:a16="http://schemas.microsoft.com/office/drawing/2014/main" id="{7745950B-4A69-4DAA-841A-F1BFFAE5D264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1"/>
              <a:stretch>
                <a:fillRect/>
              </a:stretch>
            </p:blipFill>
            <p:spPr>
              <a:xfrm>
                <a:off x="6980359" y="3843522"/>
                <a:ext cx="75959" cy="8694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2">
            <p14:nvContentPartPr>
              <p14:cNvPr id="22549" name="Ink 28">
                <a:extLst>
                  <a:ext uri="{FF2B5EF4-FFF2-40B4-BE49-F238E27FC236}">
                    <a16:creationId xmlns:a16="http://schemas.microsoft.com/office/drawing/2014/main" id="{40B6E897-E01A-47E3-906D-84852187F41D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308850" y="3651250"/>
              <a:ext cx="773113" cy="254000"/>
            </p14:xfrm>
          </p:contentPart>
        </mc:Choice>
        <mc:Fallback>
          <p:pic>
            <p:nvPicPr>
              <p:cNvPr id="22549" name="Ink 28">
                <a:extLst>
                  <a:ext uri="{FF2B5EF4-FFF2-40B4-BE49-F238E27FC236}">
                    <a16:creationId xmlns:a16="http://schemas.microsoft.com/office/drawing/2014/main" id="{40B6E897-E01A-47E3-906D-84852187F41D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3"/>
              <a:stretch>
                <a:fillRect/>
              </a:stretch>
            </p:blipFill>
            <p:spPr>
              <a:xfrm>
                <a:off x="7299475" y="3641856"/>
                <a:ext cx="791864" cy="27278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4">
            <p14:nvContentPartPr>
              <p14:cNvPr id="22550" name="Ink 47">
                <a:extLst>
                  <a:ext uri="{FF2B5EF4-FFF2-40B4-BE49-F238E27FC236}">
                    <a16:creationId xmlns:a16="http://schemas.microsoft.com/office/drawing/2014/main" id="{FC647803-C07B-42E5-8116-DA76F1892FA5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460750" y="4592638"/>
              <a:ext cx="150813" cy="177800"/>
            </p14:xfrm>
          </p:contentPart>
        </mc:Choice>
        <mc:Fallback>
          <p:pic>
            <p:nvPicPr>
              <p:cNvPr id="22550" name="Ink 47">
                <a:extLst>
                  <a:ext uri="{FF2B5EF4-FFF2-40B4-BE49-F238E27FC236}">
                    <a16:creationId xmlns:a16="http://schemas.microsoft.com/office/drawing/2014/main" id="{FC647803-C07B-42E5-8116-DA76F1892FA5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5"/>
              <a:stretch>
                <a:fillRect/>
              </a:stretch>
            </p:blipFill>
            <p:spPr>
              <a:xfrm>
                <a:off x="3451347" y="4583242"/>
                <a:ext cx="169619" cy="19659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6">
            <p14:nvContentPartPr>
              <p14:cNvPr id="22551" name="Ink 46">
                <a:extLst>
                  <a:ext uri="{FF2B5EF4-FFF2-40B4-BE49-F238E27FC236}">
                    <a16:creationId xmlns:a16="http://schemas.microsoft.com/office/drawing/2014/main" id="{88F56847-0DD2-485D-B899-A201F6A08F2C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533775" y="4989513"/>
              <a:ext cx="114300" cy="41275"/>
            </p14:xfrm>
          </p:contentPart>
        </mc:Choice>
        <mc:Fallback>
          <p:pic>
            <p:nvPicPr>
              <p:cNvPr id="22551" name="Ink 46">
                <a:extLst>
                  <a:ext uri="{FF2B5EF4-FFF2-40B4-BE49-F238E27FC236}">
                    <a16:creationId xmlns:a16="http://schemas.microsoft.com/office/drawing/2014/main" id="{88F56847-0DD2-485D-B899-A201F6A08F2C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7"/>
              <a:stretch>
                <a:fillRect/>
              </a:stretch>
            </p:blipFill>
            <p:spPr>
              <a:xfrm>
                <a:off x="3524311" y="4980016"/>
                <a:ext cx="133229" cy="6026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8">
            <p14:nvContentPartPr>
              <p14:cNvPr id="22552" name="Ink 45">
                <a:extLst>
                  <a:ext uri="{FF2B5EF4-FFF2-40B4-BE49-F238E27FC236}">
                    <a16:creationId xmlns:a16="http://schemas.microsoft.com/office/drawing/2014/main" id="{983F641C-E6AD-4095-AE07-7B1C2376E1BB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494088" y="4972050"/>
              <a:ext cx="139700" cy="142875"/>
            </p14:xfrm>
          </p:contentPart>
        </mc:Choice>
        <mc:Fallback>
          <p:pic>
            <p:nvPicPr>
              <p:cNvPr id="22552" name="Ink 45">
                <a:extLst>
                  <a:ext uri="{FF2B5EF4-FFF2-40B4-BE49-F238E27FC236}">
                    <a16:creationId xmlns:a16="http://schemas.microsoft.com/office/drawing/2014/main" id="{983F641C-E6AD-4095-AE07-7B1C2376E1BB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9"/>
              <a:stretch>
                <a:fillRect/>
              </a:stretch>
            </p:blipFill>
            <p:spPr>
              <a:xfrm>
                <a:off x="3484702" y="4962646"/>
                <a:ext cx="158471" cy="16168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50">
            <p14:nvContentPartPr>
              <p14:cNvPr id="22553" name="Ink 44">
                <a:extLst>
                  <a:ext uri="{FF2B5EF4-FFF2-40B4-BE49-F238E27FC236}">
                    <a16:creationId xmlns:a16="http://schemas.microsoft.com/office/drawing/2014/main" id="{6B6B3454-DE25-4A5D-A910-F7C26E10318B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519488" y="5008563"/>
              <a:ext cx="79375" cy="66675"/>
            </p14:xfrm>
          </p:contentPart>
        </mc:Choice>
        <mc:Fallback>
          <p:pic>
            <p:nvPicPr>
              <p:cNvPr id="22553" name="Ink 44">
                <a:extLst>
                  <a:ext uri="{FF2B5EF4-FFF2-40B4-BE49-F238E27FC236}">
                    <a16:creationId xmlns:a16="http://schemas.microsoft.com/office/drawing/2014/main" id="{6B6B3454-DE25-4A5D-A910-F7C26E10318B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1"/>
              <a:stretch>
                <a:fillRect/>
              </a:stretch>
            </p:blipFill>
            <p:spPr>
              <a:xfrm>
                <a:off x="3510021" y="4999293"/>
                <a:ext cx="98308" cy="8521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52">
            <p14:nvContentPartPr>
              <p14:cNvPr id="22554" name="Ink 43">
                <a:extLst>
                  <a:ext uri="{FF2B5EF4-FFF2-40B4-BE49-F238E27FC236}">
                    <a16:creationId xmlns:a16="http://schemas.microsoft.com/office/drawing/2014/main" id="{4D28FFB8-4109-44FD-A86A-D27FE6B862EB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490913" y="5011738"/>
              <a:ext cx="150812" cy="225425"/>
            </p14:xfrm>
          </p:contentPart>
        </mc:Choice>
        <mc:Fallback>
          <p:pic>
            <p:nvPicPr>
              <p:cNvPr id="22554" name="Ink 43">
                <a:extLst>
                  <a:ext uri="{FF2B5EF4-FFF2-40B4-BE49-F238E27FC236}">
                    <a16:creationId xmlns:a16="http://schemas.microsoft.com/office/drawing/2014/main" id="{4D28FFB8-4109-44FD-A86A-D27FE6B862EB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3"/>
              <a:stretch>
                <a:fillRect/>
              </a:stretch>
            </p:blipFill>
            <p:spPr>
              <a:xfrm>
                <a:off x="3481487" y="5002345"/>
                <a:ext cx="169664" cy="24421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54">
            <p14:nvContentPartPr>
              <p14:cNvPr id="22555" name="Ink 42">
                <a:extLst>
                  <a:ext uri="{FF2B5EF4-FFF2-40B4-BE49-F238E27FC236}">
                    <a16:creationId xmlns:a16="http://schemas.microsoft.com/office/drawing/2014/main" id="{7891F847-D87A-4FDA-9BF7-1C6A807462D5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927475" y="4473575"/>
              <a:ext cx="46038" cy="784225"/>
            </p14:xfrm>
          </p:contentPart>
        </mc:Choice>
        <mc:Fallback>
          <p:pic>
            <p:nvPicPr>
              <p:cNvPr id="22555" name="Ink 42">
                <a:extLst>
                  <a:ext uri="{FF2B5EF4-FFF2-40B4-BE49-F238E27FC236}">
                    <a16:creationId xmlns:a16="http://schemas.microsoft.com/office/drawing/2014/main" id="{7891F847-D87A-4FDA-9BF7-1C6A807462D5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5"/>
              <a:stretch>
                <a:fillRect/>
              </a:stretch>
            </p:blipFill>
            <p:spPr>
              <a:xfrm>
                <a:off x="3917743" y="4464209"/>
                <a:ext cx="65501" cy="80295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56">
            <p14:nvContentPartPr>
              <p14:cNvPr id="22556" name="Ink 41">
                <a:extLst>
                  <a:ext uri="{FF2B5EF4-FFF2-40B4-BE49-F238E27FC236}">
                    <a16:creationId xmlns:a16="http://schemas.microsoft.com/office/drawing/2014/main" id="{3B39F220-BB5A-40F8-8E23-30E28DF13D1E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757988" y="4591050"/>
              <a:ext cx="9525" cy="19050"/>
            </p14:xfrm>
          </p:contentPart>
        </mc:Choice>
        <mc:Fallback>
          <p:pic>
            <p:nvPicPr>
              <p:cNvPr id="22556" name="Ink 41">
                <a:extLst>
                  <a:ext uri="{FF2B5EF4-FFF2-40B4-BE49-F238E27FC236}">
                    <a16:creationId xmlns:a16="http://schemas.microsoft.com/office/drawing/2014/main" id="{3B39F220-BB5A-40F8-8E23-30E28DF13D1E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7"/>
              <a:stretch>
                <a:fillRect/>
              </a:stretch>
            </p:blipFill>
            <p:spPr>
              <a:xfrm>
                <a:off x="6746731" y="4581144"/>
                <a:ext cx="32039" cy="3886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58">
            <p14:nvContentPartPr>
              <p14:cNvPr id="22557" name="Ink 53">
                <a:extLst>
                  <a:ext uri="{FF2B5EF4-FFF2-40B4-BE49-F238E27FC236}">
                    <a16:creationId xmlns:a16="http://schemas.microsoft.com/office/drawing/2014/main" id="{D9CF8048-441E-43C0-A997-20236E834C44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539163" y="3559175"/>
              <a:ext cx="387350" cy="466725"/>
            </p14:xfrm>
          </p:contentPart>
        </mc:Choice>
        <mc:Fallback>
          <p:pic>
            <p:nvPicPr>
              <p:cNvPr id="22557" name="Ink 53">
                <a:extLst>
                  <a:ext uri="{FF2B5EF4-FFF2-40B4-BE49-F238E27FC236}">
                    <a16:creationId xmlns:a16="http://schemas.microsoft.com/office/drawing/2014/main" id="{D9CF8048-441E-43C0-A997-20236E834C44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9"/>
              <a:stretch>
                <a:fillRect/>
              </a:stretch>
            </p:blipFill>
            <p:spPr>
              <a:xfrm>
                <a:off x="8529821" y="3549826"/>
                <a:ext cx="406035" cy="48542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60">
            <p14:nvContentPartPr>
              <p14:cNvPr id="22558" name="Ink 31">
                <a:extLst>
                  <a:ext uri="{FF2B5EF4-FFF2-40B4-BE49-F238E27FC236}">
                    <a16:creationId xmlns:a16="http://schemas.microsoft.com/office/drawing/2014/main" id="{26050A84-FF28-4FFA-8289-99248C595DA9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879850" y="4040188"/>
              <a:ext cx="212725" cy="500062"/>
            </p14:xfrm>
          </p:contentPart>
        </mc:Choice>
        <mc:Fallback>
          <p:pic>
            <p:nvPicPr>
              <p:cNvPr id="22558" name="Ink 31">
                <a:extLst>
                  <a:ext uri="{FF2B5EF4-FFF2-40B4-BE49-F238E27FC236}">
                    <a16:creationId xmlns:a16="http://schemas.microsoft.com/office/drawing/2014/main" id="{26050A84-FF28-4FFA-8289-99248C595DA9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1"/>
              <a:stretch>
                <a:fillRect/>
              </a:stretch>
            </p:blipFill>
            <p:spPr>
              <a:xfrm>
                <a:off x="3870507" y="4030834"/>
                <a:ext cx="231410" cy="51876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62">
            <p14:nvContentPartPr>
              <p14:cNvPr id="22559" name="Ink 34">
                <a:extLst>
                  <a:ext uri="{FF2B5EF4-FFF2-40B4-BE49-F238E27FC236}">
                    <a16:creationId xmlns:a16="http://schemas.microsoft.com/office/drawing/2014/main" id="{82AFC7C6-4848-4D16-B70D-80B4BF3118C5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216900" y="1658938"/>
              <a:ext cx="22225" cy="592137"/>
            </p14:xfrm>
          </p:contentPart>
        </mc:Choice>
        <mc:Fallback>
          <p:pic>
            <p:nvPicPr>
              <p:cNvPr id="22559" name="Ink 34">
                <a:extLst>
                  <a:ext uri="{FF2B5EF4-FFF2-40B4-BE49-F238E27FC236}">
                    <a16:creationId xmlns:a16="http://schemas.microsoft.com/office/drawing/2014/main" id="{82AFC7C6-4848-4D16-B70D-80B4BF3118C5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3"/>
              <a:stretch>
                <a:fillRect/>
              </a:stretch>
            </p:blipFill>
            <p:spPr>
              <a:xfrm>
                <a:off x="8207728" y="1649516"/>
                <a:ext cx="40569" cy="61098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64">
            <p14:nvContentPartPr>
              <p14:cNvPr id="22560" name="Ink 36">
                <a:extLst>
                  <a:ext uri="{FF2B5EF4-FFF2-40B4-BE49-F238E27FC236}">
                    <a16:creationId xmlns:a16="http://schemas.microsoft.com/office/drawing/2014/main" id="{57936D40-5C5D-4B51-8859-D20AC57B0FBC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297363" y="1784350"/>
              <a:ext cx="1127125" cy="428625"/>
            </p14:xfrm>
          </p:contentPart>
        </mc:Choice>
        <mc:Fallback>
          <p:pic>
            <p:nvPicPr>
              <p:cNvPr id="22560" name="Ink 36">
                <a:extLst>
                  <a:ext uri="{FF2B5EF4-FFF2-40B4-BE49-F238E27FC236}">
                    <a16:creationId xmlns:a16="http://schemas.microsoft.com/office/drawing/2014/main" id="{57936D40-5C5D-4B51-8859-D20AC57B0FBC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5"/>
              <a:stretch>
                <a:fillRect/>
              </a:stretch>
            </p:blipFill>
            <p:spPr>
              <a:xfrm>
                <a:off x="4287997" y="1774977"/>
                <a:ext cx="1145856" cy="44737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66">
            <p14:nvContentPartPr>
              <p14:cNvPr id="22561" name="Ink 37">
                <a:extLst>
                  <a:ext uri="{FF2B5EF4-FFF2-40B4-BE49-F238E27FC236}">
                    <a16:creationId xmlns:a16="http://schemas.microsoft.com/office/drawing/2014/main" id="{7A779023-AA80-4693-B6A4-34F3E7D51BAA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251325" y="2166938"/>
              <a:ext cx="1549400" cy="336550"/>
            </p14:xfrm>
          </p:contentPart>
        </mc:Choice>
        <mc:Fallback>
          <p:pic>
            <p:nvPicPr>
              <p:cNvPr id="22561" name="Ink 37">
                <a:extLst>
                  <a:ext uri="{FF2B5EF4-FFF2-40B4-BE49-F238E27FC236}">
                    <a16:creationId xmlns:a16="http://schemas.microsoft.com/office/drawing/2014/main" id="{7A779023-AA80-4693-B6A4-34F3E7D51BAA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7"/>
              <a:stretch>
                <a:fillRect/>
              </a:stretch>
            </p:blipFill>
            <p:spPr>
              <a:xfrm>
                <a:off x="4241965" y="2157589"/>
                <a:ext cx="1568120" cy="35524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68">
            <p14:nvContentPartPr>
              <p14:cNvPr id="22562" name="Ink 38">
                <a:extLst>
                  <a:ext uri="{FF2B5EF4-FFF2-40B4-BE49-F238E27FC236}">
                    <a16:creationId xmlns:a16="http://schemas.microsoft.com/office/drawing/2014/main" id="{14EA6066-0AFB-41E9-B435-4F55183C3DEB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246438" y="5195888"/>
              <a:ext cx="747712" cy="74612"/>
            </p14:xfrm>
          </p:contentPart>
        </mc:Choice>
        <mc:Fallback>
          <p:pic>
            <p:nvPicPr>
              <p:cNvPr id="22562" name="Ink 38">
                <a:extLst>
                  <a:ext uri="{FF2B5EF4-FFF2-40B4-BE49-F238E27FC236}">
                    <a16:creationId xmlns:a16="http://schemas.microsoft.com/office/drawing/2014/main" id="{14EA6066-0AFB-41E9-B435-4F55183C3DEB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9"/>
              <a:stretch>
                <a:fillRect/>
              </a:stretch>
            </p:blipFill>
            <p:spPr>
              <a:xfrm>
                <a:off x="3237078" y="5186425"/>
                <a:ext cx="766432" cy="9353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70">
            <p14:nvContentPartPr>
              <p14:cNvPr id="22563" name="Ink 49">
                <a:extLst>
                  <a:ext uri="{FF2B5EF4-FFF2-40B4-BE49-F238E27FC236}">
                    <a16:creationId xmlns:a16="http://schemas.microsoft.com/office/drawing/2014/main" id="{19DD30F1-AE6F-408A-8883-9D6E2C50A714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448300" y="2692400"/>
              <a:ext cx="1135063" cy="241300"/>
            </p14:xfrm>
          </p:contentPart>
        </mc:Choice>
        <mc:Fallback>
          <p:pic>
            <p:nvPicPr>
              <p:cNvPr id="22563" name="Ink 49">
                <a:extLst>
                  <a:ext uri="{FF2B5EF4-FFF2-40B4-BE49-F238E27FC236}">
                    <a16:creationId xmlns:a16="http://schemas.microsoft.com/office/drawing/2014/main" id="{19DD30F1-AE6F-408A-8883-9D6E2C50A714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71"/>
              <a:stretch>
                <a:fillRect/>
              </a:stretch>
            </p:blipFill>
            <p:spPr>
              <a:xfrm>
                <a:off x="5438934" y="2683036"/>
                <a:ext cx="1153795" cy="26002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72">
            <p14:nvContentPartPr>
              <p14:cNvPr id="22564" name="Ink 50">
                <a:extLst>
                  <a:ext uri="{FF2B5EF4-FFF2-40B4-BE49-F238E27FC236}">
                    <a16:creationId xmlns:a16="http://schemas.microsoft.com/office/drawing/2014/main" id="{8F4E53CF-2EE9-4490-A077-24AB29BE464F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376988" y="4765675"/>
              <a:ext cx="128587" cy="512763"/>
            </p14:xfrm>
          </p:contentPart>
        </mc:Choice>
        <mc:Fallback>
          <p:pic>
            <p:nvPicPr>
              <p:cNvPr id="22564" name="Ink 50">
                <a:extLst>
                  <a:ext uri="{FF2B5EF4-FFF2-40B4-BE49-F238E27FC236}">
                    <a16:creationId xmlns:a16="http://schemas.microsoft.com/office/drawing/2014/main" id="{8F4E53CF-2EE9-4490-A077-24AB29BE464F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73"/>
              <a:stretch>
                <a:fillRect/>
              </a:stretch>
            </p:blipFill>
            <p:spPr>
              <a:xfrm>
                <a:off x="6367436" y="4756319"/>
                <a:ext cx="147691" cy="53147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74">
            <p14:nvContentPartPr>
              <p14:cNvPr id="22565" name="Ink 51">
                <a:extLst>
                  <a:ext uri="{FF2B5EF4-FFF2-40B4-BE49-F238E27FC236}">
                    <a16:creationId xmlns:a16="http://schemas.microsoft.com/office/drawing/2014/main" id="{AC8B436D-B2F9-4A9F-A4F8-0F81CDC140F1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354638" y="3009900"/>
              <a:ext cx="1554162" cy="342900"/>
            </p14:xfrm>
          </p:contentPart>
        </mc:Choice>
        <mc:Fallback>
          <p:pic>
            <p:nvPicPr>
              <p:cNvPr id="22565" name="Ink 51">
                <a:extLst>
                  <a:ext uri="{FF2B5EF4-FFF2-40B4-BE49-F238E27FC236}">
                    <a16:creationId xmlns:a16="http://schemas.microsoft.com/office/drawing/2014/main" id="{AC8B436D-B2F9-4A9F-A4F8-0F81CDC140F1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75"/>
              <a:stretch>
                <a:fillRect/>
              </a:stretch>
            </p:blipFill>
            <p:spPr>
              <a:xfrm>
                <a:off x="5345278" y="3000545"/>
                <a:ext cx="1572883" cy="36161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76">
            <p14:nvContentPartPr>
              <p14:cNvPr id="22566" name="Ink 55">
                <a:extLst>
                  <a:ext uri="{FF2B5EF4-FFF2-40B4-BE49-F238E27FC236}">
                    <a16:creationId xmlns:a16="http://schemas.microsoft.com/office/drawing/2014/main" id="{46583906-6167-4E55-8751-6016095E0A7B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351588" y="3630613"/>
              <a:ext cx="449262" cy="238125"/>
            </p14:xfrm>
          </p:contentPart>
        </mc:Choice>
        <mc:Fallback>
          <p:pic>
            <p:nvPicPr>
              <p:cNvPr id="22566" name="Ink 55">
                <a:extLst>
                  <a:ext uri="{FF2B5EF4-FFF2-40B4-BE49-F238E27FC236}">
                    <a16:creationId xmlns:a16="http://schemas.microsoft.com/office/drawing/2014/main" id="{46583906-6167-4E55-8751-6016095E0A7B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77"/>
              <a:stretch>
                <a:fillRect/>
              </a:stretch>
            </p:blipFill>
            <p:spPr>
              <a:xfrm>
                <a:off x="6342251" y="3621261"/>
                <a:ext cx="467936" cy="25683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78">
            <p14:nvContentPartPr>
              <p14:cNvPr id="22567" name="Ink 56">
                <a:extLst>
                  <a:ext uri="{FF2B5EF4-FFF2-40B4-BE49-F238E27FC236}">
                    <a16:creationId xmlns:a16="http://schemas.microsoft.com/office/drawing/2014/main" id="{77324D0A-E247-484B-9068-06911F20071C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969125" y="3686175"/>
              <a:ext cx="63500" cy="61913"/>
            </p14:xfrm>
          </p:contentPart>
        </mc:Choice>
        <mc:Fallback>
          <p:pic>
            <p:nvPicPr>
              <p:cNvPr id="22567" name="Ink 56">
                <a:extLst>
                  <a:ext uri="{FF2B5EF4-FFF2-40B4-BE49-F238E27FC236}">
                    <a16:creationId xmlns:a16="http://schemas.microsoft.com/office/drawing/2014/main" id="{77324D0A-E247-484B-9068-06911F20071C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79"/>
              <a:stretch>
                <a:fillRect/>
              </a:stretch>
            </p:blipFill>
            <p:spPr>
              <a:xfrm>
                <a:off x="6959691" y="3676761"/>
                <a:ext cx="82369" cy="807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80">
            <p14:nvContentPartPr>
              <p14:cNvPr id="22568" name="Ink 57">
                <a:extLst>
                  <a:ext uri="{FF2B5EF4-FFF2-40B4-BE49-F238E27FC236}">
                    <a16:creationId xmlns:a16="http://schemas.microsoft.com/office/drawing/2014/main" id="{720EAEBD-658F-4E1D-ABBE-463E2DBD788E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077200" y="3654425"/>
              <a:ext cx="395288" cy="287338"/>
            </p14:xfrm>
          </p:contentPart>
        </mc:Choice>
        <mc:Fallback>
          <p:pic>
            <p:nvPicPr>
              <p:cNvPr id="22568" name="Ink 57">
                <a:extLst>
                  <a:ext uri="{FF2B5EF4-FFF2-40B4-BE49-F238E27FC236}">
                    <a16:creationId xmlns:a16="http://schemas.microsoft.com/office/drawing/2014/main" id="{720EAEBD-658F-4E1D-ABBE-463E2DBD788E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1"/>
              <a:stretch>
                <a:fillRect/>
              </a:stretch>
            </p:blipFill>
            <p:spPr>
              <a:xfrm>
                <a:off x="8067840" y="3645075"/>
                <a:ext cx="414008" cy="30603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82">
            <p14:nvContentPartPr>
              <p14:cNvPr id="22569" name="Ink 61">
                <a:extLst>
                  <a:ext uri="{FF2B5EF4-FFF2-40B4-BE49-F238E27FC236}">
                    <a16:creationId xmlns:a16="http://schemas.microsoft.com/office/drawing/2014/main" id="{16E11CC0-8E07-40B1-88D1-0ACC713A8E6E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822950" y="5765800"/>
              <a:ext cx="430213" cy="330200"/>
            </p14:xfrm>
          </p:contentPart>
        </mc:Choice>
        <mc:Fallback>
          <p:pic>
            <p:nvPicPr>
              <p:cNvPr id="22569" name="Ink 61">
                <a:extLst>
                  <a:ext uri="{FF2B5EF4-FFF2-40B4-BE49-F238E27FC236}">
                    <a16:creationId xmlns:a16="http://schemas.microsoft.com/office/drawing/2014/main" id="{16E11CC0-8E07-40B1-88D1-0ACC713A8E6E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3"/>
              <a:stretch>
                <a:fillRect/>
              </a:stretch>
            </p:blipFill>
            <p:spPr>
              <a:xfrm>
                <a:off x="5813582" y="5756407"/>
                <a:ext cx="448949" cy="348986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60" name="Foliennummernplatzhalter 5">
            <a:extLst>
              <a:ext uri="{FF2B5EF4-FFF2-40B4-BE49-F238E27FC236}">
                <a16:creationId xmlns:a16="http://schemas.microsoft.com/office/drawing/2014/main" id="{1D057CDF-B00F-4393-9B88-053358935D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2743061E-71FE-42EE-9424-A97EF4B04624}" type="slidenum">
              <a:rPr lang="de-DE" altLang="de-DE" sz="1400"/>
              <a:pPr eaLnBrk="1" hangingPunct="1"/>
              <a:t>25</a:t>
            </a:fld>
            <a:endParaRPr lang="de-DE" altLang="de-DE" sz="1400"/>
          </a:p>
        </p:txBody>
      </p:sp>
      <p:sp>
        <p:nvSpPr>
          <p:cNvPr id="23561" name="Rectangle 3">
            <a:extLst>
              <a:ext uri="{FF2B5EF4-FFF2-40B4-BE49-F238E27FC236}">
                <a16:creationId xmlns:a16="http://schemas.microsoft.com/office/drawing/2014/main" id="{B18CF6FC-C573-4595-A9B8-56539BC36315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468313" y="260350"/>
            <a:ext cx="8351837" cy="1296988"/>
          </a:xfrm>
        </p:spPr>
        <p:txBody>
          <a:bodyPr/>
          <a:lstStyle/>
          <a:p>
            <a:pPr eaLnBrk="1" hangingPunct="1"/>
            <a:r>
              <a:rPr lang="de-DE" altLang="de-DE" sz="3600">
                <a:solidFill>
                  <a:schemeClr val="tx1"/>
                </a:solidFill>
              </a:rPr>
              <a:t>Eigenschaften der Kosinus-Funktion</a:t>
            </a:r>
          </a:p>
        </p:txBody>
      </p:sp>
      <p:sp>
        <p:nvSpPr>
          <p:cNvPr id="23562" name="Text Box 4">
            <a:extLst>
              <a:ext uri="{FF2B5EF4-FFF2-40B4-BE49-F238E27FC236}">
                <a16:creationId xmlns:a16="http://schemas.microsoft.com/office/drawing/2014/main" id="{03E58422-B57E-42A3-B051-D1792F673A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6515100"/>
            <a:ext cx="8712200" cy="307975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de-DE" altLang="de-DE" sz="1400">
                <a:solidFill>
                  <a:srgbClr val="800000"/>
                </a:solidFill>
              </a:rPr>
              <a:t>Prof. Dr. Dörte Haftendorn, Leuphana Universität Lüneburg, 2015 http://www.leuphana.de/matheomnibus</a:t>
            </a:r>
          </a:p>
        </p:txBody>
      </p:sp>
      <p:graphicFrame>
        <p:nvGraphicFramePr>
          <p:cNvPr id="23554" name="Object 10">
            <a:extLst>
              <a:ext uri="{FF2B5EF4-FFF2-40B4-BE49-F238E27FC236}">
                <a16:creationId xmlns:a16="http://schemas.microsoft.com/office/drawing/2014/main" id="{DB11A9B4-639B-45A3-93E0-3F9DDBCE2CC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76600" y="3500438"/>
          <a:ext cx="7239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23600" imgH="583920" progId="Equation.DSMT4">
                  <p:embed/>
                </p:oleObj>
              </mc:Choice>
              <mc:Fallback>
                <p:oleObj name="Equation" r:id="rId3" imgW="723600" imgH="58392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3500438"/>
                        <a:ext cx="7239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3" name="Text Box 13">
            <a:extLst>
              <a:ext uri="{FF2B5EF4-FFF2-40B4-BE49-F238E27FC236}">
                <a16:creationId xmlns:a16="http://schemas.microsoft.com/office/drawing/2014/main" id="{410467B6-76F4-450B-B6B0-BAE6D2800F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088" y="2997200"/>
            <a:ext cx="7632700" cy="2647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de-DE" altLang="de-DE"/>
              <a:t> Die Kosinus-Funktion ist periodisch.</a:t>
            </a:r>
          </a:p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de-DE" altLang="de-DE"/>
              <a:t> Die Periode ist                .</a:t>
            </a:r>
          </a:p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de-DE" altLang="de-DE"/>
              <a:t> Die Kosinuswerte liegen zwischen -1 und + 1.</a:t>
            </a:r>
          </a:p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de-DE" altLang="de-DE"/>
              <a:t> Die Kosinusbögen sind symmetrisch.</a:t>
            </a:r>
          </a:p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de-DE" altLang="de-DE"/>
              <a:t> Die Kosinuskurve ist symmetrisch zur y-Achse</a:t>
            </a:r>
          </a:p>
        </p:txBody>
      </p:sp>
      <p:pic>
        <p:nvPicPr>
          <p:cNvPr id="23564" name="Picture 14">
            <a:extLst>
              <a:ext uri="{FF2B5EF4-FFF2-40B4-BE49-F238E27FC236}">
                <a16:creationId xmlns:a16="http://schemas.microsoft.com/office/drawing/2014/main" id="{AA7B3D78-B34B-4BB6-A03F-B843B1A63E7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2988" y="5661025"/>
            <a:ext cx="7132637" cy="723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65" name="Picture 16">
            <a:extLst>
              <a:ext uri="{FF2B5EF4-FFF2-40B4-BE49-F238E27FC236}">
                <a16:creationId xmlns:a16="http://schemas.microsoft.com/office/drawing/2014/main" id="{BACC8A55-0943-48C6-8C4D-201B3ABF009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0113" y="1341438"/>
            <a:ext cx="7085012" cy="148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7">
            <p14:nvContentPartPr>
              <p14:cNvPr id="23555" name="Ink 5">
                <a:extLst>
                  <a:ext uri="{FF2B5EF4-FFF2-40B4-BE49-F238E27FC236}">
                    <a16:creationId xmlns:a16="http://schemas.microsoft.com/office/drawing/2014/main" id="{417E2BF1-9800-409C-9118-9189DA3A2547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9359900" y="939800"/>
              <a:ext cx="1588" cy="1588"/>
            </p14:xfrm>
          </p:contentPart>
        </mc:Choice>
        <mc:Fallback>
          <p:pic>
            <p:nvPicPr>
              <p:cNvPr id="23555" name="Ink 5">
                <a:extLst>
                  <a:ext uri="{FF2B5EF4-FFF2-40B4-BE49-F238E27FC236}">
                    <a16:creationId xmlns:a16="http://schemas.microsoft.com/office/drawing/2014/main" id="{417E2BF1-9800-409C-9118-9189DA3A2547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9318612" y="898512"/>
                <a:ext cx="84164" cy="8416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9">
            <p14:nvContentPartPr>
              <p14:cNvPr id="23556" name="Ink 6">
                <a:extLst>
                  <a:ext uri="{FF2B5EF4-FFF2-40B4-BE49-F238E27FC236}">
                    <a16:creationId xmlns:a16="http://schemas.microsoft.com/office/drawing/2014/main" id="{644BA1FE-66FF-4670-9AF3-E922B5E86E76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9737725" y="411163"/>
              <a:ext cx="1588" cy="1587"/>
            </p14:xfrm>
          </p:contentPart>
        </mc:Choice>
        <mc:Fallback>
          <p:pic>
            <p:nvPicPr>
              <p:cNvPr id="23556" name="Ink 6">
                <a:extLst>
                  <a:ext uri="{FF2B5EF4-FFF2-40B4-BE49-F238E27FC236}">
                    <a16:creationId xmlns:a16="http://schemas.microsoft.com/office/drawing/2014/main" id="{644BA1FE-66FF-4670-9AF3-E922B5E86E76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9696437" y="369901"/>
                <a:ext cx="84164" cy="8411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0">
            <p14:nvContentPartPr>
              <p14:cNvPr id="23557" name="Ink 7">
                <a:extLst>
                  <a:ext uri="{FF2B5EF4-FFF2-40B4-BE49-F238E27FC236}">
                    <a16:creationId xmlns:a16="http://schemas.microsoft.com/office/drawing/2014/main" id="{545FE9ED-9B88-4EC4-80CE-A13959F6F12B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001000" y="495300"/>
              <a:ext cx="1588" cy="1588"/>
            </p14:xfrm>
          </p:contentPart>
        </mc:Choice>
        <mc:Fallback>
          <p:pic>
            <p:nvPicPr>
              <p:cNvPr id="23557" name="Ink 7">
                <a:extLst>
                  <a:ext uri="{FF2B5EF4-FFF2-40B4-BE49-F238E27FC236}">
                    <a16:creationId xmlns:a16="http://schemas.microsoft.com/office/drawing/2014/main" id="{545FE9ED-9B88-4EC4-80CE-A13959F6F12B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7959712" y="454012"/>
                <a:ext cx="84164" cy="8416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1">
            <p14:nvContentPartPr>
              <p14:cNvPr id="23558" name="Ink 8">
                <a:extLst>
                  <a:ext uri="{FF2B5EF4-FFF2-40B4-BE49-F238E27FC236}">
                    <a16:creationId xmlns:a16="http://schemas.microsoft.com/office/drawing/2014/main" id="{005DBF75-F40B-402E-A85F-E170C28A5E60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553200" y="-49213"/>
              <a:ext cx="1588" cy="1588"/>
            </p14:xfrm>
          </p:contentPart>
        </mc:Choice>
        <mc:Fallback>
          <p:pic>
            <p:nvPicPr>
              <p:cNvPr id="23558" name="Ink 8">
                <a:extLst>
                  <a:ext uri="{FF2B5EF4-FFF2-40B4-BE49-F238E27FC236}">
                    <a16:creationId xmlns:a16="http://schemas.microsoft.com/office/drawing/2014/main" id="{005DBF75-F40B-402E-A85F-E170C28A5E60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6511912" y="-90501"/>
                <a:ext cx="84164" cy="8416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2">
            <p14:nvContentPartPr>
              <p14:cNvPr id="23559" name="Ink 9">
                <a:extLst>
                  <a:ext uri="{FF2B5EF4-FFF2-40B4-BE49-F238E27FC236}">
                    <a16:creationId xmlns:a16="http://schemas.microsoft.com/office/drawing/2014/main" id="{C5BDC66A-A741-4C61-A497-32301FE32717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731000" y="1562100"/>
              <a:ext cx="1588" cy="1588"/>
            </p14:xfrm>
          </p:contentPart>
        </mc:Choice>
        <mc:Fallback>
          <p:pic>
            <p:nvPicPr>
              <p:cNvPr id="23559" name="Ink 9">
                <a:extLst>
                  <a:ext uri="{FF2B5EF4-FFF2-40B4-BE49-F238E27FC236}">
                    <a16:creationId xmlns:a16="http://schemas.microsoft.com/office/drawing/2014/main" id="{C5BDC66A-A741-4C61-A497-32301FE32717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6689712" y="1520812"/>
                <a:ext cx="84164" cy="84164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93" name="Foliennummernplatzhalter 5">
            <a:extLst>
              <a:ext uri="{FF2B5EF4-FFF2-40B4-BE49-F238E27FC236}">
                <a16:creationId xmlns:a16="http://schemas.microsoft.com/office/drawing/2014/main" id="{B01C51C7-9B1B-4736-8EAB-C5144053023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6D94298F-0FD0-45E2-86AD-A9F92E412A53}" type="slidenum">
              <a:rPr lang="de-DE" altLang="de-DE" sz="1400"/>
              <a:pPr eaLnBrk="1" hangingPunct="1"/>
              <a:t>26</a:t>
            </a:fld>
            <a:endParaRPr lang="de-DE" altLang="de-DE" sz="1400"/>
          </a:p>
        </p:txBody>
      </p:sp>
      <p:sp>
        <p:nvSpPr>
          <p:cNvPr id="24594" name="Rectangle 19">
            <a:extLst>
              <a:ext uri="{FF2B5EF4-FFF2-40B4-BE49-F238E27FC236}">
                <a16:creationId xmlns:a16="http://schemas.microsoft.com/office/drawing/2014/main" id="{AAB23183-F6CF-4623-B226-FFA45A0D843A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827088" y="0"/>
            <a:ext cx="7772400" cy="1470025"/>
          </a:xfrm>
          <a:noFill/>
        </p:spPr>
        <p:txBody>
          <a:bodyPr/>
          <a:lstStyle/>
          <a:p>
            <a:pPr eaLnBrk="1" hangingPunct="1"/>
            <a:r>
              <a:rPr lang="de-DE" altLang="de-DE"/>
              <a:t>Funktionen strecken und stauchen</a:t>
            </a:r>
          </a:p>
        </p:txBody>
      </p:sp>
      <p:sp>
        <p:nvSpPr>
          <p:cNvPr id="24595" name="Text Box 3">
            <a:extLst>
              <a:ext uri="{FF2B5EF4-FFF2-40B4-BE49-F238E27FC236}">
                <a16:creationId xmlns:a16="http://schemas.microsoft.com/office/drawing/2014/main" id="{72A01A20-4667-492D-957F-85B33EBE76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6515100"/>
            <a:ext cx="8712200" cy="307975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de-DE" altLang="de-DE" sz="1400">
                <a:solidFill>
                  <a:srgbClr val="800000"/>
                </a:solidFill>
              </a:rPr>
              <a:t>Prof. Dr. Dörte Haftendorn, Leuphana Universität Lüneburg, 2015 http://www.leuphana.de/matheomnibus</a:t>
            </a:r>
          </a:p>
        </p:txBody>
      </p:sp>
      <p:pic>
        <p:nvPicPr>
          <p:cNvPr id="24596" name="Picture 14" descr="geogebra64">
            <a:hlinkClick r:id="rId3" action="ppaction://program"/>
            <a:extLst>
              <a:ext uri="{FF2B5EF4-FFF2-40B4-BE49-F238E27FC236}">
                <a16:creationId xmlns:a16="http://schemas.microsoft.com/office/drawing/2014/main" id="{49D78EA8-D42B-44BB-8AB0-C988FF78D33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24750" y="1196975"/>
            <a:ext cx="609600" cy="57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97" name="Picture 15">
            <a:extLst>
              <a:ext uri="{FF2B5EF4-FFF2-40B4-BE49-F238E27FC236}">
                <a16:creationId xmlns:a16="http://schemas.microsoft.com/office/drawing/2014/main" id="{A22F7879-A1DD-47D6-9F19-79B6F09557D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8" y="1989138"/>
            <a:ext cx="4200525" cy="1876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98" name="Picture 16">
            <a:extLst>
              <a:ext uri="{FF2B5EF4-FFF2-40B4-BE49-F238E27FC236}">
                <a16:creationId xmlns:a16="http://schemas.microsoft.com/office/drawing/2014/main" id="{97EB135D-E37E-47AF-962C-9ADFA12AD43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8" y="4005263"/>
            <a:ext cx="4162425" cy="1714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99" name="Picture 17">
            <a:extLst>
              <a:ext uri="{FF2B5EF4-FFF2-40B4-BE49-F238E27FC236}">
                <a16:creationId xmlns:a16="http://schemas.microsoft.com/office/drawing/2014/main" id="{1DDE0A90-97A9-42AC-8EF5-36EF889FF39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3438" y="4005263"/>
            <a:ext cx="4191000" cy="1714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6580" name="Text Box 20">
            <a:extLst>
              <a:ext uri="{FF2B5EF4-FFF2-40B4-BE49-F238E27FC236}">
                <a16:creationId xmlns:a16="http://schemas.microsoft.com/office/drawing/2014/main" id="{C98B42D6-D9A8-4C74-B8EE-FE4DDFFCE5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92725" y="2133600"/>
            <a:ext cx="3438525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de-DE"/>
              <a:t>Ein Faktor direkt beim x</a:t>
            </a:r>
          </a:p>
          <a:p>
            <a:pPr eaLnBrk="1" hangingPunct="1"/>
            <a:r>
              <a:rPr lang="de-DE" altLang="de-DE"/>
              <a:t>sorgt für waagerechtes</a:t>
            </a:r>
          </a:p>
          <a:p>
            <a:pPr eaLnBrk="1" hangingPunct="1"/>
            <a:r>
              <a:rPr lang="de-DE" altLang="de-DE"/>
              <a:t>Strecken und Stauchen.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8">
            <p14:nvContentPartPr>
              <p14:cNvPr id="24578" name="Ink 4">
                <a:extLst>
                  <a:ext uri="{FF2B5EF4-FFF2-40B4-BE49-F238E27FC236}">
                    <a16:creationId xmlns:a16="http://schemas.microsoft.com/office/drawing/2014/main" id="{E0C9235C-7247-405B-8E0D-EDB7E169B353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9359900" y="939800"/>
              <a:ext cx="1588" cy="1588"/>
            </p14:xfrm>
          </p:contentPart>
        </mc:Choice>
        <mc:Fallback>
          <p:pic>
            <p:nvPicPr>
              <p:cNvPr id="24578" name="Ink 4">
                <a:extLst>
                  <a:ext uri="{FF2B5EF4-FFF2-40B4-BE49-F238E27FC236}">
                    <a16:creationId xmlns:a16="http://schemas.microsoft.com/office/drawing/2014/main" id="{E0C9235C-7247-405B-8E0D-EDB7E169B353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9318612" y="898512"/>
                <a:ext cx="84164" cy="8416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0">
            <p14:nvContentPartPr>
              <p14:cNvPr id="24579" name="Ink 5">
                <a:extLst>
                  <a:ext uri="{FF2B5EF4-FFF2-40B4-BE49-F238E27FC236}">
                    <a16:creationId xmlns:a16="http://schemas.microsoft.com/office/drawing/2014/main" id="{D233F94D-AF3D-447C-A845-5577FDFE32DB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9737725" y="411163"/>
              <a:ext cx="1588" cy="1587"/>
            </p14:xfrm>
          </p:contentPart>
        </mc:Choice>
        <mc:Fallback>
          <p:pic>
            <p:nvPicPr>
              <p:cNvPr id="24579" name="Ink 5">
                <a:extLst>
                  <a:ext uri="{FF2B5EF4-FFF2-40B4-BE49-F238E27FC236}">
                    <a16:creationId xmlns:a16="http://schemas.microsoft.com/office/drawing/2014/main" id="{D233F94D-AF3D-447C-A845-5577FDFE32DB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9696437" y="369901"/>
                <a:ext cx="84164" cy="8411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1">
            <p14:nvContentPartPr>
              <p14:cNvPr id="24580" name="Ink 6">
                <a:extLst>
                  <a:ext uri="{FF2B5EF4-FFF2-40B4-BE49-F238E27FC236}">
                    <a16:creationId xmlns:a16="http://schemas.microsoft.com/office/drawing/2014/main" id="{81D5F020-AEB9-42D7-9008-74071C20C3E0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001000" y="495300"/>
              <a:ext cx="1588" cy="1588"/>
            </p14:xfrm>
          </p:contentPart>
        </mc:Choice>
        <mc:Fallback>
          <p:pic>
            <p:nvPicPr>
              <p:cNvPr id="24580" name="Ink 6">
                <a:extLst>
                  <a:ext uri="{FF2B5EF4-FFF2-40B4-BE49-F238E27FC236}">
                    <a16:creationId xmlns:a16="http://schemas.microsoft.com/office/drawing/2014/main" id="{81D5F020-AEB9-42D7-9008-74071C20C3E0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7959712" y="454012"/>
                <a:ext cx="84164" cy="8416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2">
            <p14:nvContentPartPr>
              <p14:cNvPr id="24581" name="Ink 7">
                <a:extLst>
                  <a:ext uri="{FF2B5EF4-FFF2-40B4-BE49-F238E27FC236}">
                    <a16:creationId xmlns:a16="http://schemas.microsoft.com/office/drawing/2014/main" id="{D0640E45-0358-444C-85FE-23289223BD21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553200" y="-49213"/>
              <a:ext cx="1588" cy="1588"/>
            </p14:xfrm>
          </p:contentPart>
        </mc:Choice>
        <mc:Fallback>
          <p:pic>
            <p:nvPicPr>
              <p:cNvPr id="24581" name="Ink 7">
                <a:extLst>
                  <a:ext uri="{FF2B5EF4-FFF2-40B4-BE49-F238E27FC236}">
                    <a16:creationId xmlns:a16="http://schemas.microsoft.com/office/drawing/2014/main" id="{D0640E45-0358-444C-85FE-23289223BD21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6511912" y="-90501"/>
                <a:ext cx="84164" cy="8416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3">
            <p14:nvContentPartPr>
              <p14:cNvPr id="24582" name="Ink 8">
                <a:extLst>
                  <a:ext uri="{FF2B5EF4-FFF2-40B4-BE49-F238E27FC236}">
                    <a16:creationId xmlns:a16="http://schemas.microsoft.com/office/drawing/2014/main" id="{FE362E18-DCD5-4B8B-ACEB-337D3ECEB1F2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731000" y="1562100"/>
              <a:ext cx="1588" cy="1588"/>
            </p14:xfrm>
          </p:contentPart>
        </mc:Choice>
        <mc:Fallback>
          <p:pic>
            <p:nvPicPr>
              <p:cNvPr id="24582" name="Ink 8">
                <a:extLst>
                  <a:ext uri="{FF2B5EF4-FFF2-40B4-BE49-F238E27FC236}">
                    <a16:creationId xmlns:a16="http://schemas.microsoft.com/office/drawing/2014/main" id="{FE362E18-DCD5-4B8B-ACEB-337D3ECEB1F2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6689712" y="1520812"/>
                <a:ext cx="84164" cy="8416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4">
            <p14:nvContentPartPr>
              <p14:cNvPr id="24583" name="Ink 19">
                <a:extLst>
                  <a:ext uri="{FF2B5EF4-FFF2-40B4-BE49-F238E27FC236}">
                    <a16:creationId xmlns:a16="http://schemas.microsoft.com/office/drawing/2014/main" id="{C2687D55-0B8F-4D87-8158-27705D878ED5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814513" y="5808663"/>
              <a:ext cx="28575" cy="20637"/>
            </p14:xfrm>
          </p:contentPart>
        </mc:Choice>
        <mc:Fallback>
          <p:pic>
            <p:nvPicPr>
              <p:cNvPr id="24583" name="Ink 19">
                <a:extLst>
                  <a:ext uri="{FF2B5EF4-FFF2-40B4-BE49-F238E27FC236}">
                    <a16:creationId xmlns:a16="http://schemas.microsoft.com/office/drawing/2014/main" id="{C2687D55-0B8F-4D87-8158-27705D878ED5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1800225" y="5794672"/>
                <a:ext cx="56436" cy="47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6">
            <p14:nvContentPartPr>
              <p14:cNvPr id="24584" name="Ink 20">
                <a:extLst>
                  <a:ext uri="{FF2B5EF4-FFF2-40B4-BE49-F238E27FC236}">
                    <a16:creationId xmlns:a16="http://schemas.microsoft.com/office/drawing/2014/main" id="{EC10080D-3F7E-46F5-8630-89F918983A28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50888" y="5907088"/>
              <a:ext cx="496887" cy="330200"/>
            </p14:xfrm>
          </p:contentPart>
        </mc:Choice>
        <mc:Fallback>
          <p:pic>
            <p:nvPicPr>
              <p:cNvPr id="24584" name="Ink 20">
                <a:extLst>
                  <a:ext uri="{FF2B5EF4-FFF2-40B4-BE49-F238E27FC236}">
                    <a16:creationId xmlns:a16="http://schemas.microsoft.com/office/drawing/2014/main" id="{EC10080D-3F7E-46F5-8630-89F918983A28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7"/>
              <a:stretch>
                <a:fillRect/>
              </a:stretch>
            </p:blipFill>
            <p:spPr>
              <a:xfrm>
                <a:off x="736465" y="5892685"/>
                <a:ext cx="525013" cy="35828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8">
            <p14:nvContentPartPr>
              <p14:cNvPr id="24585" name="Ink 21">
                <a:extLst>
                  <a:ext uri="{FF2B5EF4-FFF2-40B4-BE49-F238E27FC236}">
                    <a16:creationId xmlns:a16="http://schemas.microsoft.com/office/drawing/2014/main" id="{EC65C67C-0CB3-4B7A-87CA-6CBBB95E9E38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460500" y="5932488"/>
              <a:ext cx="566738" cy="131762"/>
            </p14:xfrm>
          </p:contentPart>
        </mc:Choice>
        <mc:Fallback>
          <p:pic>
            <p:nvPicPr>
              <p:cNvPr id="24585" name="Ink 21">
                <a:extLst>
                  <a:ext uri="{FF2B5EF4-FFF2-40B4-BE49-F238E27FC236}">
                    <a16:creationId xmlns:a16="http://schemas.microsoft.com/office/drawing/2014/main" id="{EC65C67C-0CB3-4B7A-87CA-6CBBB95E9E38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9"/>
              <a:stretch>
                <a:fillRect/>
              </a:stretch>
            </p:blipFill>
            <p:spPr>
              <a:xfrm>
                <a:off x="1446015" y="5918869"/>
                <a:ext cx="594984" cy="15831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0">
            <p14:nvContentPartPr>
              <p14:cNvPr id="24586" name="Ink 22">
                <a:extLst>
                  <a:ext uri="{FF2B5EF4-FFF2-40B4-BE49-F238E27FC236}">
                    <a16:creationId xmlns:a16="http://schemas.microsoft.com/office/drawing/2014/main" id="{9C468032-52D0-454B-BF20-3874370F0A99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190750" y="5768975"/>
              <a:ext cx="115888" cy="247650"/>
            </p14:xfrm>
          </p:contentPart>
        </mc:Choice>
        <mc:Fallback>
          <p:pic>
            <p:nvPicPr>
              <p:cNvPr id="24586" name="Ink 22">
                <a:extLst>
                  <a:ext uri="{FF2B5EF4-FFF2-40B4-BE49-F238E27FC236}">
                    <a16:creationId xmlns:a16="http://schemas.microsoft.com/office/drawing/2014/main" id="{9C468032-52D0-454B-BF20-3874370F0A99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1"/>
              <a:stretch>
                <a:fillRect/>
              </a:stretch>
            </p:blipFill>
            <p:spPr>
              <a:xfrm>
                <a:off x="2176487" y="5754535"/>
                <a:ext cx="143701" cy="27580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2">
            <p14:nvContentPartPr>
              <p14:cNvPr id="24587" name="Ink 23">
                <a:extLst>
                  <a:ext uri="{FF2B5EF4-FFF2-40B4-BE49-F238E27FC236}">
                    <a16:creationId xmlns:a16="http://schemas.microsoft.com/office/drawing/2014/main" id="{6D367C4D-F944-4891-BC13-19B9A00BE3CF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489200" y="5868988"/>
              <a:ext cx="152400" cy="180975"/>
            </p14:xfrm>
          </p:contentPart>
        </mc:Choice>
        <mc:Fallback>
          <p:pic>
            <p:nvPicPr>
              <p:cNvPr id="24587" name="Ink 23">
                <a:extLst>
                  <a:ext uri="{FF2B5EF4-FFF2-40B4-BE49-F238E27FC236}">
                    <a16:creationId xmlns:a16="http://schemas.microsoft.com/office/drawing/2014/main" id="{6D367C4D-F944-4891-BC13-19B9A00BE3CF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3"/>
              <a:stretch>
                <a:fillRect/>
              </a:stretch>
            </p:blipFill>
            <p:spPr>
              <a:xfrm>
                <a:off x="2474686" y="5854625"/>
                <a:ext cx="180703" cy="20898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4">
            <p14:nvContentPartPr>
              <p14:cNvPr id="24588" name="Ink 25">
                <a:extLst>
                  <a:ext uri="{FF2B5EF4-FFF2-40B4-BE49-F238E27FC236}">
                    <a16:creationId xmlns:a16="http://schemas.microsoft.com/office/drawing/2014/main" id="{48D1921C-A05E-47DF-A1D6-74F8FC287745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907088" y="5810250"/>
              <a:ext cx="488950" cy="314325"/>
            </p14:xfrm>
          </p:contentPart>
        </mc:Choice>
        <mc:Fallback>
          <p:pic>
            <p:nvPicPr>
              <p:cNvPr id="24588" name="Ink 25">
                <a:extLst>
                  <a:ext uri="{FF2B5EF4-FFF2-40B4-BE49-F238E27FC236}">
                    <a16:creationId xmlns:a16="http://schemas.microsoft.com/office/drawing/2014/main" id="{48D1921C-A05E-47DF-A1D6-74F8FC287745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5"/>
              <a:stretch>
                <a:fillRect/>
              </a:stretch>
            </p:blipFill>
            <p:spPr>
              <a:xfrm>
                <a:off x="5892675" y="5795881"/>
                <a:ext cx="517055" cy="34234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6">
            <p14:nvContentPartPr>
              <p14:cNvPr id="24589" name="Ink 26">
                <a:extLst>
                  <a:ext uri="{FF2B5EF4-FFF2-40B4-BE49-F238E27FC236}">
                    <a16:creationId xmlns:a16="http://schemas.microsoft.com/office/drawing/2014/main" id="{B3C052E9-71F9-4305-9527-948D36CA79A6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592888" y="5580063"/>
              <a:ext cx="1287462" cy="585787"/>
            </p14:xfrm>
          </p:contentPart>
        </mc:Choice>
        <mc:Fallback>
          <p:pic>
            <p:nvPicPr>
              <p:cNvPr id="24589" name="Ink 26">
                <a:extLst>
                  <a:ext uri="{FF2B5EF4-FFF2-40B4-BE49-F238E27FC236}">
                    <a16:creationId xmlns:a16="http://schemas.microsoft.com/office/drawing/2014/main" id="{B3C052E9-71F9-4305-9527-948D36CA79A6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7"/>
              <a:stretch>
                <a:fillRect/>
              </a:stretch>
            </p:blipFill>
            <p:spPr>
              <a:xfrm>
                <a:off x="6578475" y="5565697"/>
                <a:ext cx="1315568" cy="61380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8">
            <p14:nvContentPartPr>
              <p14:cNvPr id="24590" name="Ink 27">
                <a:extLst>
                  <a:ext uri="{FF2B5EF4-FFF2-40B4-BE49-F238E27FC236}">
                    <a16:creationId xmlns:a16="http://schemas.microsoft.com/office/drawing/2014/main" id="{4171376F-E8B0-4084-AD37-96DFC1284375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135188" y="5608638"/>
              <a:ext cx="125412" cy="600075"/>
            </p14:xfrm>
          </p:contentPart>
        </mc:Choice>
        <mc:Fallback>
          <p:pic>
            <p:nvPicPr>
              <p:cNvPr id="24590" name="Ink 27">
                <a:extLst>
                  <a:ext uri="{FF2B5EF4-FFF2-40B4-BE49-F238E27FC236}">
                    <a16:creationId xmlns:a16="http://schemas.microsoft.com/office/drawing/2014/main" id="{4171376F-E8B0-4084-AD37-96DFC1284375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9"/>
              <a:stretch>
                <a:fillRect/>
              </a:stretch>
            </p:blipFill>
            <p:spPr>
              <a:xfrm>
                <a:off x="2120814" y="5594213"/>
                <a:ext cx="153441" cy="62820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0">
            <p14:nvContentPartPr>
              <p14:cNvPr id="24591" name="Ink 28">
                <a:extLst>
                  <a:ext uri="{FF2B5EF4-FFF2-40B4-BE49-F238E27FC236}">
                    <a16:creationId xmlns:a16="http://schemas.microsoft.com/office/drawing/2014/main" id="{95E92626-6D1E-465B-A95A-526ED1C47C2E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673350" y="5762625"/>
              <a:ext cx="61913" cy="400050"/>
            </p14:xfrm>
          </p:contentPart>
        </mc:Choice>
        <mc:Fallback>
          <p:pic>
            <p:nvPicPr>
              <p:cNvPr id="24591" name="Ink 28">
                <a:extLst>
                  <a:ext uri="{FF2B5EF4-FFF2-40B4-BE49-F238E27FC236}">
                    <a16:creationId xmlns:a16="http://schemas.microsoft.com/office/drawing/2014/main" id="{95E92626-6D1E-465B-A95A-526ED1C47C2E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1"/>
              <a:stretch>
                <a:fillRect/>
              </a:stretch>
            </p:blipFill>
            <p:spPr>
              <a:xfrm>
                <a:off x="2658952" y="5748209"/>
                <a:ext cx="89990" cy="42816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2">
            <p14:nvContentPartPr>
              <p14:cNvPr id="24592" name="Ink 52">
                <a:extLst>
                  <a:ext uri="{FF2B5EF4-FFF2-40B4-BE49-F238E27FC236}">
                    <a16:creationId xmlns:a16="http://schemas.microsoft.com/office/drawing/2014/main" id="{660F4532-124E-4AF3-BA3C-F9B27B1094DA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19113" y="1295400"/>
              <a:ext cx="2130425" cy="560388"/>
            </p14:xfrm>
          </p:contentPart>
        </mc:Choice>
        <mc:Fallback>
          <p:pic>
            <p:nvPicPr>
              <p:cNvPr id="24592" name="Ink 52">
                <a:extLst>
                  <a:ext uri="{FF2B5EF4-FFF2-40B4-BE49-F238E27FC236}">
                    <a16:creationId xmlns:a16="http://schemas.microsoft.com/office/drawing/2014/main" id="{660F4532-124E-4AF3-BA3C-F9B27B1094DA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3"/>
              <a:stretch>
                <a:fillRect/>
              </a:stretch>
            </p:blipFill>
            <p:spPr>
              <a:xfrm>
                <a:off x="504704" y="1280976"/>
                <a:ext cx="2158523" cy="588516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580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14" name="Picture 13">
            <a:extLst>
              <a:ext uri="{FF2B5EF4-FFF2-40B4-BE49-F238E27FC236}">
                <a16:creationId xmlns:a16="http://schemas.microsoft.com/office/drawing/2014/main" id="{03333C70-82C4-4D06-B4A9-9508823F47F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1844675"/>
            <a:ext cx="4191000" cy="275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15" name="Picture 15" descr="C:\Users\User\Documents\Buch\06 Funktionen\06-Funtionen-tif\posaune-300-b130.tif">
            <a:extLst>
              <a:ext uri="{FF2B5EF4-FFF2-40B4-BE49-F238E27FC236}">
                <a16:creationId xmlns:a16="http://schemas.microsoft.com/office/drawing/2014/main" id="{75E6628E-5D55-4D01-B4F1-AF46C3F2933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40200" y="1341438"/>
            <a:ext cx="4678363" cy="1438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16" name="Foliennummernplatzhalter 5">
            <a:extLst>
              <a:ext uri="{FF2B5EF4-FFF2-40B4-BE49-F238E27FC236}">
                <a16:creationId xmlns:a16="http://schemas.microsoft.com/office/drawing/2014/main" id="{CF2EEF68-2B26-4A0A-8C66-8FB65DFF66B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2AF69997-7FF9-4832-AD82-1ECE20DF4810}" type="slidenum">
              <a:rPr lang="de-DE" altLang="de-DE" sz="1400"/>
              <a:pPr eaLnBrk="1" hangingPunct="1"/>
              <a:t>27</a:t>
            </a:fld>
            <a:endParaRPr lang="de-DE" altLang="de-DE" sz="1400"/>
          </a:p>
        </p:txBody>
      </p:sp>
      <p:sp>
        <p:nvSpPr>
          <p:cNvPr id="25617" name="Text Box 3">
            <a:extLst>
              <a:ext uri="{FF2B5EF4-FFF2-40B4-BE49-F238E27FC236}">
                <a16:creationId xmlns:a16="http://schemas.microsoft.com/office/drawing/2014/main" id="{2CB62A97-978A-4553-AEC8-F5B07608E1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6515100"/>
            <a:ext cx="8712200" cy="307975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de-DE" altLang="de-DE" sz="1400">
                <a:solidFill>
                  <a:srgbClr val="800000"/>
                </a:solidFill>
              </a:rPr>
              <a:t>Prof. Dr. Dörte Haftendorn, Leuphana Universität Lüneburg, 2015 http://www.leuphana.de/matheomnibus</a:t>
            </a:r>
          </a:p>
        </p:txBody>
      </p:sp>
      <p:pic>
        <p:nvPicPr>
          <p:cNvPr id="25618" name="Picture 14">
            <a:extLst>
              <a:ext uri="{FF2B5EF4-FFF2-40B4-BE49-F238E27FC236}">
                <a16:creationId xmlns:a16="http://schemas.microsoft.com/office/drawing/2014/main" id="{15272A03-C2DC-4B6D-80E3-D72A44800AB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4581525"/>
            <a:ext cx="4276725" cy="1924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19" name="Picture 15">
            <a:extLst>
              <a:ext uri="{FF2B5EF4-FFF2-40B4-BE49-F238E27FC236}">
                <a16:creationId xmlns:a16="http://schemas.microsoft.com/office/drawing/2014/main" id="{4FDA1FA9-58DF-41B6-B9B2-8969BF39EBC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6463" y="4724400"/>
            <a:ext cx="4143375" cy="1695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20" name="Rectangle 18">
            <a:extLst>
              <a:ext uri="{FF2B5EF4-FFF2-40B4-BE49-F238E27FC236}">
                <a16:creationId xmlns:a16="http://schemas.microsoft.com/office/drawing/2014/main" id="{BEFA4A17-F1DE-4FE2-AB4A-20B3990C1385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684213" y="260350"/>
            <a:ext cx="7772400" cy="1470025"/>
          </a:xfrm>
          <a:noFill/>
        </p:spPr>
        <p:txBody>
          <a:bodyPr/>
          <a:lstStyle/>
          <a:p>
            <a:pPr eaLnBrk="1" hangingPunct="1"/>
            <a:r>
              <a:rPr lang="de-DE" altLang="de-DE"/>
              <a:t>Funktionen strecken und stauchen</a:t>
            </a:r>
          </a:p>
        </p:txBody>
      </p:sp>
      <p:pic>
        <p:nvPicPr>
          <p:cNvPr id="25621" name="Picture 19" descr="geogebra64">
            <a:hlinkClick r:id="rId7" action="ppaction://program"/>
            <a:extLst>
              <a:ext uri="{FF2B5EF4-FFF2-40B4-BE49-F238E27FC236}">
                <a16:creationId xmlns:a16="http://schemas.microsoft.com/office/drawing/2014/main" id="{210F995C-39BA-4CF7-8EEC-94B2DB78D44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20100" y="2924175"/>
            <a:ext cx="217488" cy="217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22" name="Picture 16" descr="C:\Users\User\Documents\Buch\06 Funktionen\06-Funtionen-tif\pos-b-300-h15.tif">
            <a:extLst>
              <a:ext uri="{FF2B5EF4-FFF2-40B4-BE49-F238E27FC236}">
                <a16:creationId xmlns:a16="http://schemas.microsoft.com/office/drawing/2014/main" id="{029C88E1-EA22-444D-92B5-84E9EEA7FA7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32363" y="3573463"/>
            <a:ext cx="3527425" cy="1217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23" name="Picture 19" descr="geogebra64">
            <a:hlinkClick r:id="rId10" action="ppaction://program"/>
            <a:extLst>
              <a:ext uri="{FF2B5EF4-FFF2-40B4-BE49-F238E27FC236}">
                <a16:creationId xmlns:a16="http://schemas.microsoft.com/office/drawing/2014/main" id="{F6A0A129-81F0-406B-8AC1-94EEB672F17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92950" y="1412875"/>
            <a:ext cx="609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24" name="Textfeld 11">
            <a:extLst>
              <a:ext uri="{FF2B5EF4-FFF2-40B4-BE49-F238E27FC236}">
                <a16:creationId xmlns:a16="http://schemas.microsoft.com/office/drawing/2014/main" id="{FF8AF68C-A6B0-4950-9C01-D1148C5AB7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42238" y="1412875"/>
            <a:ext cx="10953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de-DE" sz="1800"/>
              <a:t>Posaune</a:t>
            </a:r>
          </a:p>
        </p:txBody>
      </p:sp>
      <p:pic>
        <p:nvPicPr>
          <p:cNvPr id="25625" name="Picture 24" descr="Bild in Originalgröße anzeigen">
            <a:extLst>
              <a:ext uri="{FF2B5EF4-FFF2-40B4-BE49-F238E27FC236}">
                <a16:creationId xmlns:a16="http://schemas.microsoft.com/office/drawing/2014/main" id="{34A9F5B6-A6B5-4CD4-A543-547ED31EDAA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584325" cy="1065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12">
            <p14:nvContentPartPr>
              <p14:cNvPr id="25602" name="Ink 4">
                <a:extLst>
                  <a:ext uri="{FF2B5EF4-FFF2-40B4-BE49-F238E27FC236}">
                    <a16:creationId xmlns:a16="http://schemas.microsoft.com/office/drawing/2014/main" id="{FD6A8AE2-373C-4847-9760-D5EC81C7EE61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9359900" y="939800"/>
              <a:ext cx="1588" cy="1588"/>
            </p14:xfrm>
          </p:contentPart>
        </mc:Choice>
        <mc:Fallback>
          <p:pic>
            <p:nvPicPr>
              <p:cNvPr id="25602" name="Ink 4">
                <a:extLst>
                  <a:ext uri="{FF2B5EF4-FFF2-40B4-BE49-F238E27FC236}">
                    <a16:creationId xmlns:a16="http://schemas.microsoft.com/office/drawing/2014/main" id="{FD6A8AE2-373C-4847-9760-D5EC81C7EE61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9318612" y="898512"/>
                <a:ext cx="84164" cy="8416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4">
            <p14:nvContentPartPr>
              <p14:cNvPr id="25603" name="Ink 5">
                <a:extLst>
                  <a:ext uri="{FF2B5EF4-FFF2-40B4-BE49-F238E27FC236}">
                    <a16:creationId xmlns:a16="http://schemas.microsoft.com/office/drawing/2014/main" id="{ADEBF43C-247D-441A-8FBC-BFC08DC0A5FE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9737725" y="411163"/>
              <a:ext cx="1588" cy="1587"/>
            </p14:xfrm>
          </p:contentPart>
        </mc:Choice>
        <mc:Fallback>
          <p:pic>
            <p:nvPicPr>
              <p:cNvPr id="25603" name="Ink 5">
                <a:extLst>
                  <a:ext uri="{FF2B5EF4-FFF2-40B4-BE49-F238E27FC236}">
                    <a16:creationId xmlns:a16="http://schemas.microsoft.com/office/drawing/2014/main" id="{ADEBF43C-247D-441A-8FBC-BFC08DC0A5FE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9696437" y="369901"/>
                <a:ext cx="84164" cy="8411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5">
            <p14:nvContentPartPr>
              <p14:cNvPr id="25604" name="Ink 6">
                <a:extLst>
                  <a:ext uri="{FF2B5EF4-FFF2-40B4-BE49-F238E27FC236}">
                    <a16:creationId xmlns:a16="http://schemas.microsoft.com/office/drawing/2014/main" id="{EE5ECB9F-D92E-4C12-905A-F815A03815B1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001000" y="495300"/>
              <a:ext cx="1588" cy="1588"/>
            </p14:xfrm>
          </p:contentPart>
        </mc:Choice>
        <mc:Fallback>
          <p:pic>
            <p:nvPicPr>
              <p:cNvPr id="25604" name="Ink 6">
                <a:extLst>
                  <a:ext uri="{FF2B5EF4-FFF2-40B4-BE49-F238E27FC236}">
                    <a16:creationId xmlns:a16="http://schemas.microsoft.com/office/drawing/2014/main" id="{EE5ECB9F-D92E-4C12-905A-F815A03815B1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7959712" y="454012"/>
                <a:ext cx="84164" cy="8416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6">
            <p14:nvContentPartPr>
              <p14:cNvPr id="25605" name="Ink 7">
                <a:extLst>
                  <a:ext uri="{FF2B5EF4-FFF2-40B4-BE49-F238E27FC236}">
                    <a16:creationId xmlns:a16="http://schemas.microsoft.com/office/drawing/2014/main" id="{C605DFEA-2F20-4A38-BAF4-36FBC643AD99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553200" y="-49213"/>
              <a:ext cx="1588" cy="1588"/>
            </p14:xfrm>
          </p:contentPart>
        </mc:Choice>
        <mc:Fallback>
          <p:pic>
            <p:nvPicPr>
              <p:cNvPr id="25605" name="Ink 7">
                <a:extLst>
                  <a:ext uri="{FF2B5EF4-FFF2-40B4-BE49-F238E27FC236}">
                    <a16:creationId xmlns:a16="http://schemas.microsoft.com/office/drawing/2014/main" id="{C605DFEA-2F20-4A38-BAF4-36FBC643AD99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6511912" y="-90501"/>
                <a:ext cx="84164" cy="8416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7">
            <p14:nvContentPartPr>
              <p14:cNvPr id="25606" name="Ink 8">
                <a:extLst>
                  <a:ext uri="{FF2B5EF4-FFF2-40B4-BE49-F238E27FC236}">
                    <a16:creationId xmlns:a16="http://schemas.microsoft.com/office/drawing/2014/main" id="{6C4D8877-934E-4753-A3A9-A082145DC7EB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731000" y="1562100"/>
              <a:ext cx="1588" cy="1588"/>
            </p14:xfrm>
          </p:contentPart>
        </mc:Choice>
        <mc:Fallback>
          <p:pic>
            <p:nvPicPr>
              <p:cNvPr id="25606" name="Ink 8">
                <a:extLst>
                  <a:ext uri="{FF2B5EF4-FFF2-40B4-BE49-F238E27FC236}">
                    <a16:creationId xmlns:a16="http://schemas.microsoft.com/office/drawing/2014/main" id="{6C4D8877-934E-4753-A3A9-A082145DC7EB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6689712" y="1520812"/>
                <a:ext cx="84164" cy="8416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8">
            <p14:nvContentPartPr>
              <p14:cNvPr id="25607" name="Ink 17">
                <a:extLst>
                  <a:ext uri="{FF2B5EF4-FFF2-40B4-BE49-F238E27FC236}">
                    <a16:creationId xmlns:a16="http://schemas.microsoft.com/office/drawing/2014/main" id="{548CA264-A316-41FB-8177-ED3A470DC1BF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11200" y="1354138"/>
              <a:ext cx="1352550" cy="401637"/>
            </p14:xfrm>
          </p:contentPart>
        </mc:Choice>
        <mc:Fallback>
          <p:pic>
            <p:nvPicPr>
              <p:cNvPr id="25607" name="Ink 17">
                <a:extLst>
                  <a:ext uri="{FF2B5EF4-FFF2-40B4-BE49-F238E27FC236}">
                    <a16:creationId xmlns:a16="http://schemas.microsoft.com/office/drawing/2014/main" id="{548CA264-A316-41FB-8177-ED3A470DC1BF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9"/>
              <a:stretch>
                <a:fillRect/>
              </a:stretch>
            </p:blipFill>
            <p:spPr>
              <a:xfrm>
                <a:off x="696780" y="1339691"/>
                <a:ext cx="1380668" cy="42980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0">
            <p14:nvContentPartPr>
              <p14:cNvPr id="25608" name="Ink 18">
                <a:extLst>
                  <a:ext uri="{FF2B5EF4-FFF2-40B4-BE49-F238E27FC236}">
                    <a16:creationId xmlns:a16="http://schemas.microsoft.com/office/drawing/2014/main" id="{5E579C02-6578-4A83-AB54-61E7B1D399A9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220913" y="1487488"/>
              <a:ext cx="147637" cy="254000"/>
            </p14:xfrm>
          </p:contentPart>
        </mc:Choice>
        <mc:Fallback>
          <p:pic>
            <p:nvPicPr>
              <p:cNvPr id="25608" name="Ink 18">
                <a:extLst>
                  <a:ext uri="{FF2B5EF4-FFF2-40B4-BE49-F238E27FC236}">
                    <a16:creationId xmlns:a16="http://schemas.microsoft.com/office/drawing/2014/main" id="{5E579C02-6578-4A83-AB54-61E7B1D399A9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1"/>
              <a:stretch>
                <a:fillRect/>
              </a:stretch>
            </p:blipFill>
            <p:spPr>
              <a:xfrm>
                <a:off x="2206579" y="1473117"/>
                <a:ext cx="175588" cy="28202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2">
            <p14:nvContentPartPr>
              <p14:cNvPr id="25609" name="Ink 19">
                <a:extLst>
                  <a:ext uri="{FF2B5EF4-FFF2-40B4-BE49-F238E27FC236}">
                    <a16:creationId xmlns:a16="http://schemas.microsoft.com/office/drawing/2014/main" id="{78919619-03ED-4039-BDBA-812F5082551D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84238" y="6175375"/>
              <a:ext cx="471487" cy="239713"/>
            </p14:xfrm>
          </p:contentPart>
        </mc:Choice>
        <mc:Fallback>
          <p:pic>
            <p:nvPicPr>
              <p:cNvPr id="25609" name="Ink 19">
                <a:extLst>
                  <a:ext uri="{FF2B5EF4-FFF2-40B4-BE49-F238E27FC236}">
                    <a16:creationId xmlns:a16="http://schemas.microsoft.com/office/drawing/2014/main" id="{78919619-03ED-4039-BDBA-812F5082551D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3"/>
              <a:stretch>
                <a:fillRect/>
              </a:stretch>
            </p:blipFill>
            <p:spPr>
              <a:xfrm>
                <a:off x="869753" y="6160978"/>
                <a:ext cx="499733" cy="26778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4">
            <p14:nvContentPartPr>
              <p14:cNvPr id="25610" name="Ink 20">
                <a:extLst>
                  <a:ext uri="{FF2B5EF4-FFF2-40B4-BE49-F238E27FC236}">
                    <a16:creationId xmlns:a16="http://schemas.microsoft.com/office/drawing/2014/main" id="{1DC8B2E0-D71D-4C3D-974F-E8B6515B32FC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576388" y="6081713"/>
              <a:ext cx="220662" cy="395287"/>
            </p14:xfrm>
          </p:contentPart>
        </mc:Choice>
        <mc:Fallback>
          <p:pic>
            <p:nvPicPr>
              <p:cNvPr id="25610" name="Ink 20">
                <a:extLst>
                  <a:ext uri="{FF2B5EF4-FFF2-40B4-BE49-F238E27FC236}">
                    <a16:creationId xmlns:a16="http://schemas.microsoft.com/office/drawing/2014/main" id="{1DC8B2E0-D71D-4C3D-974F-E8B6515B32FC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5"/>
              <a:stretch>
                <a:fillRect/>
              </a:stretch>
            </p:blipFill>
            <p:spPr>
              <a:xfrm>
                <a:off x="1561989" y="6067326"/>
                <a:ext cx="248740" cy="42334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6">
            <p14:nvContentPartPr>
              <p14:cNvPr id="25611" name="Ink 21">
                <a:extLst>
                  <a:ext uri="{FF2B5EF4-FFF2-40B4-BE49-F238E27FC236}">
                    <a16:creationId xmlns:a16="http://schemas.microsoft.com/office/drawing/2014/main" id="{2A0D67F2-6E92-4F65-B8A0-60B1FED0A53E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952625" y="6196013"/>
              <a:ext cx="396875" cy="222250"/>
            </p14:xfrm>
          </p:contentPart>
        </mc:Choice>
        <mc:Fallback>
          <p:pic>
            <p:nvPicPr>
              <p:cNvPr id="25611" name="Ink 21">
                <a:extLst>
                  <a:ext uri="{FF2B5EF4-FFF2-40B4-BE49-F238E27FC236}">
                    <a16:creationId xmlns:a16="http://schemas.microsoft.com/office/drawing/2014/main" id="{2A0D67F2-6E92-4F65-B8A0-60B1FED0A53E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7"/>
              <a:stretch>
                <a:fillRect/>
              </a:stretch>
            </p:blipFill>
            <p:spPr>
              <a:xfrm>
                <a:off x="1938258" y="6181697"/>
                <a:ext cx="424890" cy="25016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8">
            <p14:nvContentPartPr>
              <p14:cNvPr id="25612" name="Ink 22">
                <a:extLst>
                  <a:ext uri="{FF2B5EF4-FFF2-40B4-BE49-F238E27FC236}">
                    <a16:creationId xmlns:a16="http://schemas.microsoft.com/office/drawing/2014/main" id="{5EE78451-506E-4F19-B0EB-3C91763B4DC2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528888" y="6203950"/>
              <a:ext cx="138112" cy="187325"/>
            </p14:xfrm>
          </p:contentPart>
        </mc:Choice>
        <mc:Fallback>
          <p:pic>
            <p:nvPicPr>
              <p:cNvPr id="25612" name="Ink 22">
                <a:extLst>
                  <a:ext uri="{FF2B5EF4-FFF2-40B4-BE49-F238E27FC236}">
                    <a16:creationId xmlns:a16="http://schemas.microsoft.com/office/drawing/2014/main" id="{5EE78451-506E-4F19-B0EB-3C91763B4DC2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9"/>
              <a:stretch>
                <a:fillRect/>
              </a:stretch>
            </p:blipFill>
            <p:spPr>
              <a:xfrm>
                <a:off x="2514388" y="6189568"/>
                <a:ext cx="166387" cy="21537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0">
            <p14:nvContentPartPr>
              <p14:cNvPr id="25613" name="Ink 23">
                <a:extLst>
                  <a:ext uri="{FF2B5EF4-FFF2-40B4-BE49-F238E27FC236}">
                    <a16:creationId xmlns:a16="http://schemas.microsoft.com/office/drawing/2014/main" id="{5BF82447-862B-4558-864C-317ABDC1BA11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615113" y="6062663"/>
              <a:ext cx="1354137" cy="388937"/>
            </p14:xfrm>
          </p:contentPart>
        </mc:Choice>
        <mc:Fallback>
          <p:pic>
            <p:nvPicPr>
              <p:cNvPr id="25613" name="Ink 23">
                <a:extLst>
                  <a:ext uri="{FF2B5EF4-FFF2-40B4-BE49-F238E27FC236}">
                    <a16:creationId xmlns:a16="http://schemas.microsoft.com/office/drawing/2014/main" id="{5BF82447-862B-4558-864C-317ABDC1BA11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1"/>
              <a:stretch>
                <a:fillRect/>
              </a:stretch>
            </p:blipFill>
            <p:spPr>
              <a:xfrm>
                <a:off x="6600707" y="6048271"/>
                <a:ext cx="1382228" cy="417001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31" name="Foliennummernplatzhalter 5">
            <a:extLst>
              <a:ext uri="{FF2B5EF4-FFF2-40B4-BE49-F238E27FC236}">
                <a16:creationId xmlns:a16="http://schemas.microsoft.com/office/drawing/2014/main" id="{E9A7E3F7-F744-4168-94A8-E47E4D96E1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99B0212C-B40E-47E2-9876-27E6C77440FB}" type="slidenum">
              <a:rPr lang="de-DE" altLang="de-DE" sz="1400"/>
              <a:pPr eaLnBrk="1" hangingPunct="1"/>
              <a:t>28</a:t>
            </a:fld>
            <a:endParaRPr lang="de-DE" altLang="de-DE" sz="1400"/>
          </a:p>
        </p:txBody>
      </p:sp>
      <p:sp>
        <p:nvSpPr>
          <p:cNvPr id="26632" name="Rectangle 2">
            <a:extLst>
              <a:ext uri="{FF2B5EF4-FFF2-40B4-BE49-F238E27FC236}">
                <a16:creationId xmlns:a16="http://schemas.microsoft.com/office/drawing/2014/main" id="{C5FAC8EA-12F9-453E-92AE-DD19B736AC91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468313" y="260350"/>
            <a:ext cx="8351837" cy="1296988"/>
          </a:xfrm>
        </p:spPr>
        <p:txBody>
          <a:bodyPr/>
          <a:lstStyle/>
          <a:p>
            <a:pPr eaLnBrk="1" hangingPunct="1"/>
            <a:r>
              <a:rPr lang="de-DE" altLang="de-DE" sz="3600">
                <a:solidFill>
                  <a:schemeClr val="tx1"/>
                </a:solidFill>
              </a:rPr>
              <a:t>Sinus von hand Zeichnen</a:t>
            </a:r>
          </a:p>
        </p:txBody>
      </p:sp>
      <p:sp>
        <p:nvSpPr>
          <p:cNvPr id="26633" name="Text Box 3">
            <a:extLst>
              <a:ext uri="{FF2B5EF4-FFF2-40B4-BE49-F238E27FC236}">
                <a16:creationId xmlns:a16="http://schemas.microsoft.com/office/drawing/2014/main" id="{F049FAB1-3F16-4FE3-9447-129A246E61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6515100"/>
            <a:ext cx="8712200" cy="307975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de-DE" altLang="de-DE" sz="1400">
                <a:solidFill>
                  <a:srgbClr val="800000"/>
                </a:solidFill>
              </a:rPr>
              <a:t>Prof. Dr. Dörte Haftendorn, Leuphana Universität Lüneburg, 2015 http://www.leuphana.de/matheomnibus</a:t>
            </a:r>
          </a:p>
        </p:txBody>
      </p:sp>
      <p:pic>
        <p:nvPicPr>
          <p:cNvPr id="26634" name="Picture 9" descr="geogebra64">
            <a:hlinkClick r:id="rId3" action="ppaction://program"/>
            <a:extLst>
              <a:ext uri="{FF2B5EF4-FFF2-40B4-BE49-F238E27FC236}">
                <a16:creationId xmlns:a16="http://schemas.microsoft.com/office/drawing/2014/main" id="{DD6C7405-B904-4A07-994F-4D283E30121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4663" y="1268413"/>
            <a:ext cx="609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5">
            <p14:nvContentPartPr>
              <p14:cNvPr id="26626" name="Ink 4">
                <a:extLst>
                  <a:ext uri="{FF2B5EF4-FFF2-40B4-BE49-F238E27FC236}">
                    <a16:creationId xmlns:a16="http://schemas.microsoft.com/office/drawing/2014/main" id="{AD0DC71A-11EA-4989-A2C7-2EEFEC52635F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9359900" y="939800"/>
              <a:ext cx="1588" cy="1588"/>
            </p14:xfrm>
          </p:contentPart>
        </mc:Choice>
        <mc:Fallback>
          <p:pic>
            <p:nvPicPr>
              <p:cNvPr id="26626" name="Ink 4">
                <a:extLst>
                  <a:ext uri="{FF2B5EF4-FFF2-40B4-BE49-F238E27FC236}">
                    <a16:creationId xmlns:a16="http://schemas.microsoft.com/office/drawing/2014/main" id="{AD0DC71A-11EA-4989-A2C7-2EEFEC52635F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9318612" y="898512"/>
                <a:ext cx="84164" cy="8416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7">
            <p14:nvContentPartPr>
              <p14:cNvPr id="26627" name="Ink 5">
                <a:extLst>
                  <a:ext uri="{FF2B5EF4-FFF2-40B4-BE49-F238E27FC236}">
                    <a16:creationId xmlns:a16="http://schemas.microsoft.com/office/drawing/2014/main" id="{8A587B32-C4AA-4BDE-A1F1-B07BB32286CB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9737725" y="411163"/>
              <a:ext cx="1588" cy="1587"/>
            </p14:xfrm>
          </p:contentPart>
        </mc:Choice>
        <mc:Fallback>
          <p:pic>
            <p:nvPicPr>
              <p:cNvPr id="26627" name="Ink 5">
                <a:extLst>
                  <a:ext uri="{FF2B5EF4-FFF2-40B4-BE49-F238E27FC236}">
                    <a16:creationId xmlns:a16="http://schemas.microsoft.com/office/drawing/2014/main" id="{8A587B32-C4AA-4BDE-A1F1-B07BB32286CB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9696437" y="369901"/>
                <a:ext cx="84164" cy="8411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8">
            <p14:nvContentPartPr>
              <p14:cNvPr id="26628" name="Ink 6">
                <a:extLst>
                  <a:ext uri="{FF2B5EF4-FFF2-40B4-BE49-F238E27FC236}">
                    <a16:creationId xmlns:a16="http://schemas.microsoft.com/office/drawing/2014/main" id="{C826D98F-5625-4BF1-A09A-DB7B8E8291F6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001000" y="495300"/>
              <a:ext cx="1588" cy="1588"/>
            </p14:xfrm>
          </p:contentPart>
        </mc:Choice>
        <mc:Fallback>
          <p:pic>
            <p:nvPicPr>
              <p:cNvPr id="26628" name="Ink 6">
                <a:extLst>
                  <a:ext uri="{FF2B5EF4-FFF2-40B4-BE49-F238E27FC236}">
                    <a16:creationId xmlns:a16="http://schemas.microsoft.com/office/drawing/2014/main" id="{C826D98F-5625-4BF1-A09A-DB7B8E8291F6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7959712" y="454012"/>
                <a:ext cx="84164" cy="8416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9">
            <p14:nvContentPartPr>
              <p14:cNvPr id="26629" name="Ink 7">
                <a:extLst>
                  <a:ext uri="{FF2B5EF4-FFF2-40B4-BE49-F238E27FC236}">
                    <a16:creationId xmlns:a16="http://schemas.microsoft.com/office/drawing/2014/main" id="{824CF238-E3E6-4799-ADBA-94EA470D53EF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553200" y="-49213"/>
              <a:ext cx="1588" cy="1588"/>
            </p14:xfrm>
          </p:contentPart>
        </mc:Choice>
        <mc:Fallback>
          <p:pic>
            <p:nvPicPr>
              <p:cNvPr id="26629" name="Ink 7">
                <a:extLst>
                  <a:ext uri="{FF2B5EF4-FFF2-40B4-BE49-F238E27FC236}">
                    <a16:creationId xmlns:a16="http://schemas.microsoft.com/office/drawing/2014/main" id="{824CF238-E3E6-4799-ADBA-94EA470D53EF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6511912" y="-90501"/>
                <a:ext cx="84164" cy="8416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0">
            <p14:nvContentPartPr>
              <p14:cNvPr id="26630" name="Ink 8">
                <a:extLst>
                  <a:ext uri="{FF2B5EF4-FFF2-40B4-BE49-F238E27FC236}">
                    <a16:creationId xmlns:a16="http://schemas.microsoft.com/office/drawing/2014/main" id="{7B2B7A7B-2F6B-4459-9D26-A22D46E34D5A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731000" y="1562100"/>
              <a:ext cx="1588" cy="1588"/>
            </p14:xfrm>
          </p:contentPart>
        </mc:Choice>
        <mc:Fallback>
          <p:pic>
            <p:nvPicPr>
              <p:cNvPr id="26630" name="Ink 8">
                <a:extLst>
                  <a:ext uri="{FF2B5EF4-FFF2-40B4-BE49-F238E27FC236}">
                    <a16:creationId xmlns:a16="http://schemas.microsoft.com/office/drawing/2014/main" id="{7B2B7A7B-2F6B-4459-9D26-A22D46E34D5A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6689712" y="1520812"/>
                <a:ext cx="84164" cy="84164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ransition/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5" name="Foliennummernplatzhalter 5">
            <a:extLst>
              <a:ext uri="{FF2B5EF4-FFF2-40B4-BE49-F238E27FC236}">
                <a16:creationId xmlns:a16="http://schemas.microsoft.com/office/drawing/2014/main" id="{8F57D247-A4C7-47D0-BA4F-FB2A20030C8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DE2AA02D-9A74-4E36-8D11-90B8761EB8C6}" type="slidenum">
              <a:rPr lang="de-DE" altLang="de-DE" sz="1400"/>
              <a:pPr eaLnBrk="1" hangingPunct="1"/>
              <a:t>29</a:t>
            </a:fld>
            <a:endParaRPr lang="de-DE" altLang="de-DE" sz="1400"/>
          </a:p>
        </p:txBody>
      </p:sp>
      <p:sp>
        <p:nvSpPr>
          <p:cNvPr id="27656" name="Rectangle 2">
            <a:extLst>
              <a:ext uri="{FF2B5EF4-FFF2-40B4-BE49-F238E27FC236}">
                <a16:creationId xmlns:a16="http://schemas.microsoft.com/office/drawing/2014/main" id="{24F8672A-80CA-4044-8D52-AA87F0A055C3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468313" y="260350"/>
            <a:ext cx="8351837" cy="1296988"/>
          </a:xfrm>
        </p:spPr>
        <p:txBody>
          <a:bodyPr/>
          <a:lstStyle/>
          <a:p>
            <a:pPr eaLnBrk="1" hangingPunct="1"/>
            <a:r>
              <a:rPr lang="de-DE" altLang="de-DE" sz="3600">
                <a:solidFill>
                  <a:schemeClr val="tx1"/>
                </a:solidFill>
              </a:rPr>
              <a:t>Sinus von hand Zeichnen</a:t>
            </a:r>
          </a:p>
        </p:txBody>
      </p:sp>
      <p:sp>
        <p:nvSpPr>
          <p:cNvPr id="27657" name="Text Box 3">
            <a:extLst>
              <a:ext uri="{FF2B5EF4-FFF2-40B4-BE49-F238E27FC236}">
                <a16:creationId xmlns:a16="http://schemas.microsoft.com/office/drawing/2014/main" id="{22DC24DD-CA2B-45E3-A9EB-C037AF42F8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6515100"/>
            <a:ext cx="8712200" cy="307975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de-DE" altLang="de-DE" sz="1400">
                <a:solidFill>
                  <a:srgbClr val="800000"/>
                </a:solidFill>
              </a:rPr>
              <a:t>Prof. Dr. Dörte Haftendorn, Leuphana Universität Lüneburg, 2015 http://www.leuphana.de/matheomnibus</a:t>
            </a:r>
          </a:p>
        </p:txBody>
      </p:sp>
      <p:pic>
        <p:nvPicPr>
          <p:cNvPr id="27658" name="Picture 9" descr="geogebra64">
            <a:hlinkClick r:id="rId3" action="ppaction://program"/>
            <a:extLst>
              <a:ext uri="{FF2B5EF4-FFF2-40B4-BE49-F238E27FC236}">
                <a16:creationId xmlns:a16="http://schemas.microsoft.com/office/drawing/2014/main" id="{7152702A-53BD-4E0C-B400-C4D0796E67C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4663" y="1268413"/>
            <a:ext cx="609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59" name="Picture 11">
            <a:extLst>
              <a:ext uri="{FF2B5EF4-FFF2-40B4-BE49-F238E27FC236}">
                <a16:creationId xmlns:a16="http://schemas.microsoft.com/office/drawing/2014/main" id="{C222DAB2-57F6-41C8-B151-C39D3FD72F3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8" y="2270125"/>
            <a:ext cx="8531225" cy="4587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6">
            <p14:nvContentPartPr>
              <p14:cNvPr id="27650" name="Ink 4">
                <a:extLst>
                  <a:ext uri="{FF2B5EF4-FFF2-40B4-BE49-F238E27FC236}">
                    <a16:creationId xmlns:a16="http://schemas.microsoft.com/office/drawing/2014/main" id="{C55BED70-2FCC-4FA3-9B13-FE946D2AF21B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9359900" y="939800"/>
              <a:ext cx="1588" cy="1588"/>
            </p14:xfrm>
          </p:contentPart>
        </mc:Choice>
        <mc:Fallback>
          <p:pic>
            <p:nvPicPr>
              <p:cNvPr id="27650" name="Ink 4">
                <a:extLst>
                  <a:ext uri="{FF2B5EF4-FFF2-40B4-BE49-F238E27FC236}">
                    <a16:creationId xmlns:a16="http://schemas.microsoft.com/office/drawing/2014/main" id="{C55BED70-2FCC-4FA3-9B13-FE946D2AF21B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9318612" y="898512"/>
                <a:ext cx="84164" cy="8416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8">
            <p14:nvContentPartPr>
              <p14:cNvPr id="27651" name="Ink 5">
                <a:extLst>
                  <a:ext uri="{FF2B5EF4-FFF2-40B4-BE49-F238E27FC236}">
                    <a16:creationId xmlns:a16="http://schemas.microsoft.com/office/drawing/2014/main" id="{78D986F6-1228-4EF6-92C9-E858F948DF2A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9737725" y="411163"/>
              <a:ext cx="1588" cy="1587"/>
            </p14:xfrm>
          </p:contentPart>
        </mc:Choice>
        <mc:Fallback>
          <p:pic>
            <p:nvPicPr>
              <p:cNvPr id="27651" name="Ink 5">
                <a:extLst>
                  <a:ext uri="{FF2B5EF4-FFF2-40B4-BE49-F238E27FC236}">
                    <a16:creationId xmlns:a16="http://schemas.microsoft.com/office/drawing/2014/main" id="{78D986F6-1228-4EF6-92C9-E858F948DF2A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9696437" y="369901"/>
                <a:ext cx="84164" cy="8411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9">
            <p14:nvContentPartPr>
              <p14:cNvPr id="27652" name="Ink 6">
                <a:extLst>
                  <a:ext uri="{FF2B5EF4-FFF2-40B4-BE49-F238E27FC236}">
                    <a16:creationId xmlns:a16="http://schemas.microsoft.com/office/drawing/2014/main" id="{2F84708E-0C86-4E12-8521-5ECC422D6F92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001000" y="495300"/>
              <a:ext cx="1588" cy="1588"/>
            </p14:xfrm>
          </p:contentPart>
        </mc:Choice>
        <mc:Fallback>
          <p:pic>
            <p:nvPicPr>
              <p:cNvPr id="27652" name="Ink 6">
                <a:extLst>
                  <a:ext uri="{FF2B5EF4-FFF2-40B4-BE49-F238E27FC236}">
                    <a16:creationId xmlns:a16="http://schemas.microsoft.com/office/drawing/2014/main" id="{2F84708E-0C86-4E12-8521-5ECC422D6F92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7959712" y="454012"/>
                <a:ext cx="84164" cy="8416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0">
            <p14:nvContentPartPr>
              <p14:cNvPr id="27653" name="Ink 7">
                <a:extLst>
                  <a:ext uri="{FF2B5EF4-FFF2-40B4-BE49-F238E27FC236}">
                    <a16:creationId xmlns:a16="http://schemas.microsoft.com/office/drawing/2014/main" id="{F9E81818-012A-4990-B9EE-D14660C906B4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553200" y="-49213"/>
              <a:ext cx="1588" cy="1588"/>
            </p14:xfrm>
          </p:contentPart>
        </mc:Choice>
        <mc:Fallback>
          <p:pic>
            <p:nvPicPr>
              <p:cNvPr id="27653" name="Ink 7">
                <a:extLst>
                  <a:ext uri="{FF2B5EF4-FFF2-40B4-BE49-F238E27FC236}">
                    <a16:creationId xmlns:a16="http://schemas.microsoft.com/office/drawing/2014/main" id="{F9E81818-012A-4990-B9EE-D14660C906B4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6511912" y="-90501"/>
                <a:ext cx="84164" cy="8416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1">
            <p14:nvContentPartPr>
              <p14:cNvPr id="27654" name="Ink 8">
                <a:extLst>
                  <a:ext uri="{FF2B5EF4-FFF2-40B4-BE49-F238E27FC236}">
                    <a16:creationId xmlns:a16="http://schemas.microsoft.com/office/drawing/2014/main" id="{269BB04B-B16B-4921-82CC-FCBBECCB58E4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731000" y="1562100"/>
              <a:ext cx="1588" cy="1588"/>
            </p14:xfrm>
          </p:contentPart>
        </mc:Choice>
        <mc:Fallback>
          <p:pic>
            <p:nvPicPr>
              <p:cNvPr id="27654" name="Ink 8">
                <a:extLst>
                  <a:ext uri="{FF2B5EF4-FFF2-40B4-BE49-F238E27FC236}">
                    <a16:creationId xmlns:a16="http://schemas.microsoft.com/office/drawing/2014/main" id="{269BB04B-B16B-4921-82CC-FCBBECCB58E4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6689712" y="1520812"/>
                <a:ext cx="84164" cy="84164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0" name="Foliennummernplatzhalter 5">
            <a:extLst>
              <a:ext uri="{FF2B5EF4-FFF2-40B4-BE49-F238E27FC236}">
                <a16:creationId xmlns:a16="http://schemas.microsoft.com/office/drawing/2014/main" id="{E0E1331C-733A-41BC-9741-C7F6FD0256C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37AC8C62-E57A-4081-B5ED-472A8549C2CD}" type="slidenum">
              <a:rPr lang="de-DE" altLang="de-DE" sz="1400"/>
              <a:pPr eaLnBrk="1" hangingPunct="1"/>
              <a:t>3</a:t>
            </a:fld>
            <a:endParaRPr lang="de-DE" altLang="de-DE" sz="1400"/>
          </a:p>
        </p:txBody>
      </p:sp>
      <p:pic>
        <p:nvPicPr>
          <p:cNvPr id="1041" name="Picture 2" descr="BärenführerinNurPoly">
            <a:extLst>
              <a:ext uri="{FF2B5EF4-FFF2-40B4-BE49-F238E27FC236}">
                <a16:creationId xmlns:a16="http://schemas.microsoft.com/office/drawing/2014/main" id="{9E5F0A10-CD92-4E45-A9C7-303DEC6C7F2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4175" y="1700213"/>
            <a:ext cx="3594100" cy="4968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42" name="Text Box 3">
            <a:extLst>
              <a:ext uri="{FF2B5EF4-FFF2-40B4-BE49-F238E27FC236}">
                <a16:creationId xmlns:a16="http://schemas.microsoft.com/office/drawing/2014/main" id="{7162F9A1-3109-4AE9-9891-0C51ED6AE1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6515100"/>
            <a:ext cx="8712200" cy="307975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de-DE" altLang="de-DE" sz="1400">
                <a:solidFill>
                  <a:srgbClr val="800000"/>
                </a:solidFill>
              </a:rPr>
              <a:t>Prof. Dr. Dörte Haftendorn, Leuphana Universität Lüneburg, 2015 http://www.leuphana.de/matheomnibus</a:t>
            </a:r>
          </a:p>
        </p:txBody>
      </p:sp>
      <p:sp>
        <p:nvSpPr>
          <p:cNvPr id="1043" name="Text Box 9">
            <a:extLst>
              <a:ext uri="{FF2B5EF4-FFF2-40B4-BE49-F238E27FC236}">
                <a16:creationId xmlns:a16="http://schemas.microsoft.com/office/drawing/2014/main" id="{E0AE3651-F1F6-455C-BD66-B6D2897CA1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80063" y="2924175"/>
            <a:ext cx="1476375" cy="1370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de-DE" altLang="de-DE"/>
              <a:t>doppelte Nullstelle</a:t>
            </a:r>
          </a:p>
          <a:p>
            <a:pPr eaLnBrk="1" hangingPunct="1">
              <a:spcBef>
                <a:spcPct val="50000"/>
              </a:spcBef>
            </a:pPr>
            <a:r>
              <a:rPr lang="de-DE" altLang="de-DE"/>
              <a:t>x=  -1</a:t>
            </a:r>
          </a:p>
        </p:txBody>
      </p:sp>
      <p:sp>
        <p:nvSpPr>
          <p:cNvPr id="1044" name="Text Box 10">
            <a:extLst>
              <a:ext uri="{FF2B5EF4-FFF2-40B4-BE49-F238E27FC236}">
                <a16:creationId xmlns:a16="http://schemas.microsoft.com/office/drawing/2014/main" id="{E5E0D8BB-07C6-4D03-ACC8-A7FE0A5095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27875" y="2924175"/>
            <a:ext cx="1547813" cy="1370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de-DE" altLang="de-DE"/>
              <a:t>einfache Nullstelle</a:t>
            </a:r>
          </a:p>
          <a:p>
            <a:pPr eaLnBrk="1" hangingPunct="1">
              <a:spcBef>
                <a:spcPct val="50000"/>
              </a:spcBef>
            </a:pPr>
            <a:r>
              <a:rPr lang="de-DE" altLang="de-DE"/>
              <a:t>x= 2</a:t>
            </a:r>
          </a:p>
        </p:txBody>
      </p:sp>
      <p:sp>
        <p:nvSpPr>
          <p:cNvPr id="1045" name="Rectangle 17">
            <a:extLst>
              <a:ext uri="{FF2B5EF4-FFF2-40B4-BE49-F238E27FC236}">
                <a16:creationId xmlns:a16="http://schemas.microsoft.com/office/drawing/2014/main" id="{3ACD7030-DA61-4A1F-84D0-683E1EE9931D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539750" y="0"/>
            <a:ext cx="7772400" cy="1470025"/>
          </a:xfrm>
          <a:noFill/>
        </p:spPr>
        <p:txBody>
          <a:bodyPr/>
          <a:lstStyle/>
          <a:p>
            <a:pPr eaLnBrk="1" hangingPunct="1"/>
            <a:r>
              <a:rPr lang="de-DE" altLang="de-DE" sz="3600"/>
              <a:t>Nullstellen                    Linearfaktoren</a:t>
            </a:r>
            <a:r>
              <a:rPr lang="de-DE" altLang="de-DE"/>
              <a:t> </a:t>
            </a:r>
          </a:p>
        </p:txBody>
      </p:sp>
      <p:graphicFrame>
        <p:nvGraphicFramePr>
          <p:cNvPr id="1026" name="Object 20">
            <a:extLst>
              <a:ext uri="{FF2B5EF4-FFF2-40B4-BE49-F238E27FC236}">
                <a16:creationId xmlns:a16="http://schemas.microsoft.com/office/drawing/2014/main" id="{213D718B-65BC-4BF4-8D17-E16354AB22D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48038" y="188913"/>
          <a:ext cx="1584325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5640" imgH="152280" progId="Equation.DSMT4">
                  <p:embed/>
                </p:oleObj>
              </mc:Choice>
              <mc:Fallback>
                <p:oleObj name="Equation" r:id="rId4" imgW="215640" imgH="15228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38" y="188913"/>
                        <a:ext cx="1584325" cy="111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6">
            <p14:nvContentPartPr>
              <p14:cNvPr id="1027" name="Ink 4">
                <a:extLst>
                  <a:ext uri="{FF2B5EF4-FFF2-40B4-BE49-F238E27FC236}">
                    <a16:creationId xmlns:a16="http://schemas.microsoft.com/office/drawing/2014/main" id="{02A483B8-C4CC-4A99-AAE3-8D518D517EF1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746375" y="1317625"/>
              <a:ext cx="180975" cy="466725"/>
            </p14:xfrm>
          </p:contentPart>
        </mc:Choice>
        <mc:Fallback>
          <p:pic>
            <p:nvPicPr>
              <p:cNvPr id="1027" name="Ink 4">
                <a:extLst>
                  <a:ext uri="{FF2B5EF4-FFF2-40B4-BE49-F238E27FC236}">
                    <a16:creationId xmlns:a16="http://schemas.microsoft.com/office/drawing/2014/main" id="{02A483B8-C4CC-4A99-AAE3-8D518D517EF1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2731983" y="1303231"/>
                <a:ext cx="209039" cy="49479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8">
            <p14:nvContentPartPr>
              <p14:cNvPr id="1028" name="Ink 5">
                <a:extLst>
                  <a:ext uri="{FF2B5EF4-FFF2-40B4-BE49-F238E27FC236}">
                    <a16:creationId xmlns:a16="http://schemas.microsoft.com/office/drawing/2014/main" id="{80B02DC5-EA15-48CB-8420-A0FD0459B2AC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209925" y="2657475"/>
              <a:ext cx="85725" cy="136525"/>
            </p14:xfrm>
          </p:contentPart>
        </mc:Choice>
        <mc:Fallback>
          <p:pic>
            <p:nvPicPr>
              <p:cNvPr id="1028" name="Ink 5">
                <a:extLst>
                  <a:ext uri="{FF2B5EF4-FFF2-40B4-BE49-F238E27FC236}">
                    <a16:creationId xmlns:a16="http://schemas.microsoft.com/office/drawing/2014/main" id="{80B02DC5-EA15-48CB-8420-A0FD0459B2AC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3195395" y="2643142"/>
                <a:ext cx="114058" cy="16447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0">
            <p14:nvContentPartPr>
              <p14:cNvPr id="1029" name="Ink 6">
                <a:extLst>
                  <a:ext uri="{FF2B5EF4-FFF2-40B4-BE49-F238E27FC236}">
                    <a16:creationId xmlns:a16="http://schemas.microsoft.com/office/drawing/2014/main" id="{B1306AD0-7EA1-4619-B163-D3590B46EB7A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906838" y="2722563"/>
              <a:ext cx="490537" cy="633412"/>
            </p14:xfrm>
          </p:contentPart>
        </mc:Choice>
        <mc:Fallback>
          <p:pic>
            <p:nvPicPr>
              <p:cNvPr id="1029" name="Ink 6">
                <a:extLst>
                  <a:ext uri="{FF2B5EF4-FFF2-40B4-BE49-F238E27FC236}">
                    <a16:creationId xmlns:a16="http://schemas.microsoft.com/office/drawing/2014/main" id="{B1306AD0-7EA1-4619-B163-D3590B46EB7A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3897488" y="2708184"/>
                <a:ext cx="513913" cy="66145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2">
            <p14:nvContentPartPr>
              <p14:cNvPr id="1030" name="Ink 7">
                <a:extLst>
                  <a:ext uri="{FF2B5EF4-FFF2-40B4-BE49-F238E27FC236}">
                    <a16:creationId xmlns:a16="http://schemas.microsoft.com/office/drawing/2014/main" id="{FC1A5606-69F9-4F3A-A4F0-B08D95111510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678363" y="2355850"/>
              <a:ext cx="950912" cy="588963"/>
            </p14:xfrm>
          </p:contentPart>
        </mc:Choice>
        <mc:Fallback>
          <p:pic>
            <p:nvPicPr>
              <p:cNvPr id="1030" name="Ink 7">
                <a:extLst>
                  <a:ext uri="{FF2B5EF4-FFF2-40B4-BE49-F238E27FC236}">
                    <a16:creationId xmlns:a16="http://schemas.microsoft.com/office/drawing/2014/main" id="{FC1A5606-69F9-4F3A-A4F0-B08D95111510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4663961" y="2341459"/>
                <a:ext cx="978996" cy="61702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4">
            <p14:nvContentPartPr>
              <p14:cNvPr id="1031" name="Ink 8">
                <a:extLst>
                  <a:ext uri="{FF2B5EF4-FFF2-40B4-BE49-F238E27FC236}">
                    <a16:creationId xmlns:a16="http://schemas.microsoft.com/office/drawing/2014/main" id="{A552048F-A097-4516-9492-D81ADE11BD00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065838" y="2305050"/>
              <a:ext cx="2306637" cy="579438"/>
            </p14:xfrm>
          </p:contentPart>
        </mc:Choice>
        <mc:Fallback>
          <p:pic>
            <p:nvPicPr>
              <p:cNvPr id="1031" name="Ink 8">
                <a:extLst>
                  <a:ext uri="{FF2B5EF4-FFF2-40B4-BE49-F238E27FC236}">
                    <a16:creationId xmlns:a16="http://schemas.microsoft.com/office/drawing/2014/main" id="{A552048F-A097-4516-9492-D81ADE11BD00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6051440" y="2290654"/>
                <a:ext cx="2334714" cy="60751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6">
            <p14:nvContentPartPr>
              <p14:cNvPr id="1032" name="Ink 11">
                <a:extLst>
                  <a:ext uri="{FF2B5EF4-FFF2-40B4-BE49-F238E27FC236}">
                    <a16:creationId xmlns:a16="http://schemas.microsoft.com/office/drawing/2014/main" id="{3B90EC82-7A09-441E-9F3A-598F947905D1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154238" y="2506663"/>
              <a:ext cx="180975" cy="234950"/>
            </p14:xfrm>
          </p:contentPart>
        </mc:Choice>
        <mc:Fallback>
          <p:pic>
            <p:nvPicPr>
              <p:cNvPr id="1032" name="Ink 11">
                <a:extLst>
                  <a:ext uri="{FF2B5EF4-FFF2-40B4-BE49-F238E27FC236}">
                    <a16:creationId xmlns:a16="http://schemas.microsoft.com/office/drawing/2014/main" id="{3B90EC82-7A09-441E-9F3A-598F947905D1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7"/>
              <a:stretch>
                <a:fillRect/>
              </a:stretch>
            </p:blipFill>
            <p:spPr>
              <a:xfrm>
                <a:off x="2139875" y="2492293"/>
                <a:ext cx="208983" cy="26297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8">
            <p14:nvContentPartPr>
              <p14:cNvPr id="1033" name="Ink 12">
                <a:extLst>
                  <a:ext uri="{FF2B5EF4-FFF2-40B4-BE49-F238E27FC236}">
                    <a16:creationId xmlns:a16="http://schemas.microsoft.com/office/drawing/2014/main" id="{B3CB729F-AC18-412A-920A-2E442FC7A540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586163" y="2532063"/>
              <a:ext cx="254000" cy="271462"/>
            </p14:xfrm>
          </p:contentPart>
        </mc:Choice>
        <mc:Fallback>
          <p:pic>
            <p:nvPicPr>
              <p:cNvPr id="1033" name="Ink 12">
                <a:extLst>
                  <a:ext uri="{FF2B5EF4-FFF2-40B4-BE49-F238E27FC236}">
                    <a16:creationId xmlns:a16="http://schemas.microsoft.com/office/drawing/2014/main" id="{B3CB729F-AC18-412A-920A-2E442FC7A540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9"/>
              <a:stretch>
                <a:fillRect/>
              </a:stretch>
            </p:blipFill>
            <p:spPr>
              <a:xfrm>
                <a:off x="3571731" y="2517738"/>
                <a:ext cx="282142" cy="29939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0">
            <p14:nvContentPartPr>
              <p14:cNvPr id="1034" name="Ink 13">
                <a:extLst>
                  <a:ext uri="{FF2B5EF4-FFF2-40B4-BE49-F238E27FC236}">
                    <a16:creationId xmlns:a16="http://schemas.microsoft.com/office/drawing/2014/main" id="{D3721534-5B88-4864-B37F-58CDAD2134CC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845175" y="4265613"/>
              <a:ext cx="292100" cy="306387"/>
            </p14:xfrm>
          </p:contentPart>
        </mc:Choice>
        <mc:Fallback>
          <p:pic>
            <p:nvPicPr>
              <p:cNvPr id="1034" name="Ink 13">
                <a:extLst>
                  <a:ext uri="{FF2B5EF4-FFF2-40B4-BE49-F238E27FC236}">
                    <a16:creationId xmlns:a16="http://schemas.microsoft.com/office/drawing/2014/main" id="{D3721534-5B88-4864-B37F-58CDAD2134CC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1"/>
              <a:stretch>
                <a:fillRect/>
              </a:stretch>
            </p:blipFill>
            <p:spPr>
              <a:xfrm>
                <a:off x="5830679" y="4251161"/>
                <a:ext cx="320368" cy="33456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2">
            <p14:nvContentPartPr>
              <p14:cNvPr id="1035" name="Ink 14">
                <a:extLst>
                  <a:ext uri="{FF2B5EF4-FFF2-40B4-BE49-F238E27FC236}">
                    <a16:creationId xmlns:a16="http://schemas.microsoft.com/office/drawing/2014/main" id="{3B76903D-BC1F-45A6-900B-21E9EE36FE81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437438" y="4316413"/>
              <a:ext cx="287337" cy="279400"/>
            </p14:xfrm>
          </p:contentPart>
        </mc:Choice>
        <mc:Fallback>
          <p:pic>
            <p:nvPicPr>
              <p:cNvPr id="1035" name="Ink 14">
                <a:extLst>
                  <a:ext uri="{FF2B5EF4-FFF2-40B4-BE49-F238E27FC236}">
                    <a16:creationId xmlns:a16="http://schemas.microsoft.com/office/drawing/2014/main" id="{3B76903D-BC1F-45A6-900B-21E9EE36FE81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3"/>
              <a:stretch>
                <a:fillRect/>
              </a:stretch>
            </p:blipFill>
            <p:spPr>
              <a:xfrm>
                <a:off x="7423053" y="4302048"/>
                <a:ext cx="315387" cy="30741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4">
            <p14:nvContentPartPr>
              <p14:cNvPr id="1036" name="Ink 15">
                <a:extLst>
                  <a:ext uri="{FF2B5EF4-FFF2-40B4-BE49-F238E27FC236}">
                    <a16:creationId xmlns:a16="http://schemas.microsoft.com/office/drawing/2014/main" id="{36290FA1-EA75-4F0D-8A34-5E38F13E601D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878013" y="5218113"/>
              <a:ext cx="200025" cy="200025"/>
            </p14:xfrm>
          </p:contentPart>
        </mc:Choice>
        <mc:Fallback>
          <p:pic>
            <p:nvPicPr>
              <p:cNvPr id="1036" name="Ink 15">
                <a:extLst>
                  <a:ext uri="{FF2B5EF4-FFF2-40B4-BE49-F238E27FC236}">
                    <a16:creationId xmlns:a16="http://schemas.microsoft.com/office/drawing/2014/main" id="{36290FA1-EA75-4F0D-8A34-5E38F13E601D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5"/>
              <a:stretch>
                <a:fillRect/>
              </a:stretch>
            </p:blipFill>
            <p:spPr>
              <a:xfrm>
                <a:off x="1863649" y="5203592"/>
                <a:ext cx="228036" cy="22834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6">
            <p14:nvContentPartPr>
              <p14:cNvPr id="1037" name="Ink 16">
                <a:extLst>
                  <a:ext uri="{FF2B5EF4-FFF2-40B4-BE49-F238E27FC236}">
                    <a16:creationId xmlns:a16="http://schemas.microsoft.com/office/drawing/2014/main" id="{FF3D4610-E4D5-4669-8EDE-51624970C2DC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389313" y="5211763"/>
              <a:ext cx="255587" cy="285750"/>
            </p14:xfrm>
          </p:contentPart>
        </mc:Choice>
        <mc:Fallback>
          <p:pic>
            <p:nvPicPr>
              <p:cNvPr id="1037" name="Ink 16">
                <a:extLst>
                  <a:ext uri="{FF2B5EF4-FFF2-40B4-BE49-F238E27FC236}">
                    <a16:creationId xmlns:a16="http://schemas.microsoft.com/office/drawing/2014/main" id="{FF3D4610-E4D5-4669-8EDE-51624970C2DC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7"/>
              <a:stretch>
                <a:fillRect/>
              </a:stretch>
            </p:blipFill>
            <p:spPr>
              <a:xfrm>
                <a:off x="3374934" y="5197313"/>
                <a:ext cx="283626" cy="31392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8">
            <p14:nvContentPartPr>
              <p14:cNvPr id="1038" name="Ink 18">
                <a:extLst>
                  <a:ext uri="{FF2B5EF4-FFF2-40B4-BE49-F238E27FC236}">
                    <a16:creationId xmlns:a16="http://schemas.microsoft.com/office/drawing/2014/main" id="{28517444-717A-4E06-A8A3-1E90B31D5011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269163" y="649288"/>
              <a:ext cx="1165225" cy="1557337"/>
            </p14:xfrm>
          </p:contentPart>
        </mc:Choice>
        <mc:Fallback>
          <p:pic>
            <p:nvPicPr>
              <p:cNvPr id="1038" name="Ink 18">
                <a:extLst>
                  <a:ext uri="{FF2B5EF4-FFF2-40B4-BE49-F238E27FC236}">
                    <a16:creationId xmlns:a16="http://schemas.microsoft.com/office/drawing/2014/main" id="{28517444-717A-4E06-A8A3-1E90B31D5011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9"/>
              <a:stretch>
                <a:fillRect/>
              </a:stretch>
            </p:blipFill>
            <p:spPr>
              <a:xfrm>
                <a:off x="7251508" y="631652"/>
                <a:ext cx="1199814" cy="159188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0">
            <p14:nvContentPartPr>
              <p14:cNvPr id="1039" name="Ink 19">
                <a:extLst>
                  <a:ext uri="{FF2B5EF4-FFF2-40B4-BE49-F238E27FC236}">
                    <a16:creationId xmlns:a16="http://schemas.microsoft.com/office/drawing/2014/main" id="{AEE7B39B-CC7D-4CED-882C-5240DA8BDF3C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688013" y="2428875"/>
              <a:ext cx="161925" cy="354013"/>
            </p14:xfrm>
          </p:contentPart>
        </mc:Choice>
        <mc:Fallback>
          <p:pic>
            <p:nvPicPr>
              <p:cNvPr id="1039" name="Ink 19">
                <a:extLst>
                  <a:ext uri="{FF2B5EF4-FFF2-40B4-BE49-F238E27FC236}">
                    <a16:creationId xmlns:a16="http://schemas.microsoft.com/office/drawing/2014/main" id="{AEE7B39B-CC7D-4CED-882C-5240DA8BDF3C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1"/>
              <a:stretch>
                <a:fillRect/>
              </a:stretch>
            </p:blipFill>
            <p:spPr>
              <a:xfrm>
                <a:off x="5670342" y="2411138"/>
                <a:ext cx="196546" cy="388763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735" name="Foliennummernplatzhalter 5">
            <a:extLst>
              <a:ext uri="{FF2B5EF4-FFF2-40B4-BE49-F238E27FC236}">
                <a16:creationId xmlns:a16="http://schemas.microsoft.com/office/drawing/2014/main" id="{59E2A070-FF8C-45C7-BF02-CEE4A7CDE9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73E4CD4B-4A11-4367-BA45-C18B12DB4533}" type="slidenum">
              <a:rPr lang="de-DE" altLang="de-DE" sz="1400"/>
              <a:pPr eaLnBrk="1" hangingPunct="1"/>
              <a:t>30</a:t>
            </a:fld>
            <a:endParaRPr lang="de-DE" altLang="de-DE" sz="1400"/>
          </a:p>
        </p:txBody>
      </p:sp>
      <p:sp>
        <p:nvSpPr>
          <p:cNvPr id="28736" name="Text Box 2">
            <a:extLst>
              <a:ext uri="{FF2B5EF4-FFF2-40B4-BE49-F238E27FC236}">
                <a16:creationId xmlns:a16="http://schemas.microsoft.com/office/drawing/2014/main" id="{D4F56C19-17FC-4CAA-A5FF-EC74947A35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6515100"/>
            <a:ext cx="8712200" cy="307975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de-DE" altLang="de-DE" sz="1400">
                <a:solidFill>
                  <a:srgbClr val="800000"/>
                </a:solidFill>
              </a:rPr>
              <a:t>Prof. Dr. Dörte Haftendorn, Leuphana Universität Lüneburg, 2015 http://www.leuphana.de/matheomnibus</a:t>
            </a:r>
          </a:p>
        </p:txBody>
      </p:sp>
      <p:pic>
        <p:nvPicPr>
          <p:cNvPr id="28737" name="Picture 8" descr="geogebra64">
            <a:hlinkClick r:id="rId3" action="ppaction://program"/>
            <a:extLst>
              <a:ext uri="{FF2B5EF4-FFF2-40B4-BE49-F238E27FC236}">
                <a16:creationId xmlns:a16="http://schemas.microsoft.com/office/drawing/2014/main" id="{B22B4512-CACF-4713-8B5A-AF2FB62E952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16913" y="620713"/>
            <a:ext cx="609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738" name="Rectangle 9">
            <a:extLst>
              <a:ext uri="{FF2B5EF4-FFF2-40B4-BE49-F238E27FC236}">
                <a16:creationId xmlns:a16="http://schemas.microsoft.com/office/drawing/2014/main" id="{9B5EB931-885E-4A84-8B86-7584445467F9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755650" y="0"/>
            <a:ext cx="7772400" cy="1470025"/>
          </a:xfrm>
          <a:noFill/>
        </p:spPr>
        <p:txBody>
          <a:bodyPr/>
          <a:lstStyle/>
          <a:p>
            <a:pPr eaLnBrk="1" hangingPunct="1"/>
            <a:r>
              <a:rPr lang="de-DE" altLang="de-DE"/>
              <a:t>Übung mit Funktionsgraphen</a:t>
            </a:r>
          </a:p>
        </p:txBody>
      </p:sp>
      <p:pic>
        <p:nvPicPr>
          <p:cNvPr id="28739" name="Picture 11">
            <a:extLst>
              <a:ext uri="{FF2B5EF4-FFF2-40B4-BE49-F238E27FC236}">
                <a16:creationId xmlns:a16="http://schemas.microsoft.com/office/drawing/2014/main" id="{C73B9DD7-3782-48CA-AB03-8529A7E62A6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8" y="1052513"/>
            <a:ext cx="8504237" cy="546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740" name="Textfeld 7">
            <a:extLst>
              <a:ext uri="{FF2B5EF4-FFF2-40B4-BE49-F238E27FC236}">
                <a16:creationId xmlns:a16="http://schemas.microsoft.com/office/drawing/2014/main" id="{DAC04A7E-B14B-4D81-8BD9-3580184799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27988" y="1196975"/>
            <a:ext cx="833437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de-DE" sz="1400"/>
              <a:t>Sin-Ueb</a:t>
            </a:r>
          </a:p>
        </p:txBody>
      </p:sp>
      <p:pic>
        <p:nvPicPr>
          <p:cNvPr id="28741" name="Picture 9" descr="geogebra64">
            <a:hlinkClick r:id="rId6" action="ppaction://program"/>
            <a:extLst>
              <a:ext uri="{FF2B5EF4-FFF2-40B4-BE49-F238E27FC236}">
                <a16:creationId xmlns:a16="http://schemas.microsoft.com/office/drawing/2014/main" id="{EA2D4283-8465-4163-81AC-FECE7EF54BD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549275"/>
            <a:ext cx="609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742" name="Textfeld 8">
            <a:extLst>
              <a:ext uri="{FF2B5EF4-FFF2-40B4-BE49-F238E27FC236}">
                <a16:creationId xmlns:a16="http://schemas.microsoft.com/office/drawing/2014/main" id="{D793C811-0F66-451D-961A-288F0FB644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1052513"/>
            <a:ext cx="674687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de-DE" sz="1600"/>
              <a:t>Hand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7">
            <p14:nvContentPartPr>
              <p14:cNvPr id="28674" name="Ink 34">
                <a:extLst>
                  <a:ext uri="{FF2B5EF4-FFF2-40B4-BE49-F238E27FC236}">
                    <a16:creationId xmlns:a16="http://schemas.microsoft.com/office/drawing/2014/main" id="{9EEF0627-8757-4183-A841-D5F3843A02DC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924300" y="1125538"/>
              <a:ext cx="3203575" cy="606425"/>
            </p14:xfrm>
          </p:contentPart>
        </mc:Choice>
        <mc:Fallback>
          <p:pic>
            <p:nvPicPr>
              <p:cNvPr id="28674" name="Ink 34">
                <a:extLst>
                  <a:ext uri="{FF2B5EF4-FFF2-40B4-BE49-F238E27FC236}">
                    <a16:creationId xmlns:a16="http://schemas.microsoft.com/office/drawing/2014/main" id="{9EEF0627-8757-4183-A841-D5F3843A02DC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3914941" y="1116164"/>
                <a:ext cx="3222293" cy="62517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9">
            <p14:nvContentPartPr>
              <p14:cNvPr id="28675" name="Ink 3">
                <a:extLst>
                  <a:ext uri="{FF2B5EF4-FFF2-40B4-BE49-F238E27FC236}">
                    <a16:creationId xmlns:a16="http://schemas.microsoft.com/office/drawing/2014/main" id="{B7115348-F57B-490D-8770-4AA58154FF6A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9359900" y="939800"/>
              <a:ext cx="1588" cy="1588"/>
            </p14:xfrm>
          </p:contentPart>
        </mc:Choice>
        <mc:Fallback>
          <p:pic>
            <p:nvPicPr>
              <p:cNvPr id="28675" name="Ink 3">
                <a:extLst>
                  <a:ext uri="{FF2B5EF4-FFF2-40B4-BE49-F238E27FC236}">
                    <a16:creationId xmlns:a16="http://schemas.microsoft.com/office/drawing/2014/main" id="{B7115348-F57B-490D-8770-4AA58154FF6A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9318612" y="898512"/>
                <a:ext cx="84164" cy="8416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1">
            <p14:nvContentPartPr>
              <p14:cNvPr id="28676" name="Ink 4">
                <a:extLst>
                  <a:ext uri="{FF2B5EF4-FFF2-40B4-BE49-F238E27FC236}">
                    <a16:creationId xmlns:a16="http://schemas.microsoft.com/office/drawing/2014/main" id="{2C11E9A6-7CB2-46ED-BDCC-ECAE0E97BE2F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9737725" y="411163"/>
              <a:ext cx="1588" cy="1587"/>
            </p14:xfrm>
          </p:contentPart>
        </mc:Choice>
        <mc:Fallback>
          <p:pic>
            <p:nvPicPr>
              <p:cNvPr id="28676" name="Ink 4">
                <a:extLst>
                  <a:ext uri="{FF2B5EF4-FFF2-40B4-BE49-F238E27FC236}">
                    <a16:creationId xmlns:a16="http://schemas.microsoft.com/office/drawing/2014/main" id="{2C11E9A6-7CB2-46ED-BDCC-ECAE0E97BE2F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9696437" y="369901"/>
                <a:ext cx="84164" cy="8411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2">
            <p14:nvContentPartPr>
              <p14:cNvPr id="28677" name="Ink 5">
                <a:extLst>
                  <a:ext uri="{FF2B5EF4-FFF2-40B4-BE49-F238E27FC236}">
                    <a16:creationId xmlns:a16="http://schemas.microsoft.com/office/drawing/2014/main" id="{2373536F-1803-4029-B336-805294E59F92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001000" y="495300"/>
              <a:ext cx="1588" cy="1588"/>
            </p14:xfrm>
          </p:contentPart>
        </mc:Choice>
        <mc:Fallback>
          <p:pic>
            <p:nvPicPr>
              <p:cNvPr id="28677" name="Ink 5">
                <a:extLst>
                  <a:ext uri="{FF2B5EF4-FFF2-40B4-BE49-F238E27FC236}">
                    <a16:creationId xmlns:a16="http://schemas.microsoft.com/office/drawing/2014/main" id="{2373536F-1803-4029-B336-805294E59F92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7959712" y="454012"/>
                <a:ext cx="84164" cy="8416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3">
            <p14:nvContentPartPr>
              <p14:cNvPr id="28678" name="Ink 6">
                <a:extLst>
                  <a:ext uri="{FF2B5EF4-FFF2-40B4-BE49-F238E27FC236}">
                    <a16:creationId xmlns:a16="http://schemas.microsoft.com/office/drawing/2014/main" id="{355ED89E-B7C4-45B8-ABA5-63D9C35269CC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553200" y="-49213"/>
              <a:ext cx="1588" cy="1588"/>
            </p14:xfrm>
          </p:contentPart>
        </mc:Choice>
        <mc:Fallback>
          <p:pic>
            <p:nvPicPr>
              <p:cNvPr id="28678" name="Ink 6">
                <a:extLst>
                  <a:ext uri="{FF2B5EF4-FFF2-40B4-BE49-F238E27FC236}">
                    <a16:creationId xmlns:a16="http://schemas.microsoft.com/office/drawing/2014/main" id="{355ED89E-B7C4-45B8-ABA5-63D9C35269CC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6511912" y="-90501"/>
                <a:ext cx="84164" cy="8416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4">
            <p14:nvContentPartPr>
              <p14:cNvPr id="28679" name="Ink 7">
                <a:extLst>
                  <a:ext uri="{FF2B5EF4-FFF2-40B4-BE49-F238E27FC236}">
                    <a16:creationId xmlns:a16="http://schemas.microsoft.com/office/drawing/2014/main" id="{1F12B570-33AE-4A97-979E-367433517848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731000" y="1562100"/>
              <a:ext cx="1588" cy="1588"/>
            </p14:xfrm>
          </p:contentPart>
        </mc:Choice>
        <mc:Fallback>
          <p:pic>
            <p:nvPicPr>
              <p:cNvPr id="28679" name="Ink 7">
                <a:extLst>
                  <a:ext uri="{FF2B5EF4-FFF2-40B4-BE49-F238E27FC236}">
                    <a16:creationId xmlns:a16="http://schemas.microsoft.com/office/drawing/2014/main" id="{1F12B570-33AE-4A97-979E-367433517848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6689712" y="1520812"/>
                <a:ext cx="84164" cy="8416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5">
            <p14:nvContentPartPr>
              <p14:cNvPr id="28680" name="Ink 14">
                <a:extLst>
                  <a:ext uri="{FF2B5EF4-FFF2-40B4-BE49-F238E27FC236}">
                    <a16:creationId xmlns:a16="http://schemas.microsoft.com/office/drawing/2014/main" id="{3F7844C7-92D7-498F-935C-25E68AFC0D7E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79400" y="1484313"/>
              <a:ext cx="7956550" cy="1119187"/>
            </p14:xfrm>
          </p:contentPart>
        </mc:Choice>
        <mc:Fallback>
          <p:pic>
            <p:nvPicPr>
              <p:cNvPr id="28680" name="Ink 14">
                <a:extLst>
                  <a:ext uri="{FF2B5EF4-FFF2-40B4-BE49-F238E27FC236}">
                    <a16:creationId xmlns:a16="http://schemas.microsoft.com/office/drawing/2014/main" id="{3F7844C7-92D7-498F-935C-25E68AFC0D7E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270040" y="1474893"/>
                <a:ext cx="7975270" cy="113802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7">
            <p14:nvContentPartPr>
              <p14:cNvPr id="28681" name="Ink 17">
                <a:extLst>
                  <a:ext uri="{FF2B5EF4-FFF2-40B4-BE49-F238E27FC236}">
                    <a16:creationId xmlns:a16="http://schemas.microsoft.com/office/drawing/2014/main" id="{A2F569F0-DDC0-42CF-B013-BAF0C6D90475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632325" y="2222500"/>
              <a:ext cx="1116013" cy="612775"/>
            </p14:xfrm>
          </p:contentPart>
        </mc:Choice>
        <mc:Fallback>
          <p:pic>
            <p:nvPicPr>
              <p:cNvPr id="28681" name="Ink 17">
                <a:extLst>
                  <a:ext uri="{FF2B5EF4-FFF2-40B4-BE49-F238E27FC236}">
                    <a16:creationId xmlns:a16="http://schemas.microsoft.com/office/drawing/2014/main" id="{A2F569F0-DDC0-42CF-B013-BAF0C6D90475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4622956" y="2213145"/>
                <a:ext cx="1134751" cy="63148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9">
            <p14:nvContentPartPr>
              <p14:cNvPr id="28682" name="Ink 18">
                <a:extLst>
                  <a:ext uri="{FF2B5EF4-FFF2-40B4-BE49-F238E27FC236}">
                    <a16:creationId xmlns:a16="http://schemas.microsoft.com/office/drawing/2014/main" id="{8A861F88-C067-4261-8600-3B52F6EE56D7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130925" y="1898650"/>
              <a:ext cx="1020763" cy="625475"/>
            </p14:xfrm>
          </p:contentPart>
        </mc:Choice>
        <mc:Fallback>
          <p:pic>
            <p:nvPicPr>
              <p:cNvPr id="28682" name="Ink 18">
                <a:extLst>
                  <a:ext uri="{FF2B5EF4-FFF2-40B4-BE49-F238E27FC236}">
                    <a16:creationId xmlns:a16="http://schemas.microsoft.com/office/drawing/2014/main" id="{8A861F88-C067-4261-8600-3B52F6EE56D7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0"/>
              <a:stretch>
                <a:fillRect/>
              </a:stretch>
            </p:blipFill>
            <p:spPr>
              <a:xfrm>
                <a:off x="6121560" y="1889298"/>
                <a:ext cx="1039493" cy="64417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1">
            <p14:nvContentPartPr>
              <p14:cNvPr id="28683" name="Ink 19">
                <a:extLst>
                  <a:ext uri="{FF2B5EF4-FFF2-40B4-BE49-F238E27FC236}">
                    <a16:creationId xmlns:a16="http://schemas.microsoft.com/office/drawing/2014/main" id="{C5DCCAD1-9ADD-42A3-B554-EB9952A3AD18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556500" y="2806700"/>
              <a:ext cx="242888" cy="14288"/>
            </p14:xfrm>
          </p:contentPart>
        </mc:Choice>
        <mc:Fallback>
          <p:pic>
            <p:nvPicPr>
              <p:cNvPr id="28683" name="Ink 19">
                <a:extLst>
                  <a:ext uri="{FF2B5EF4-FFF2-40B4-BE49-F238E27FC236}">
                    <a16:creationId xmlns:a16="http://schemas.microsoft.com/office/drawing/2014/main" id="{C5DCCAD1-9ADD-42A3-B554-EB9952A3AD18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2"/>
              <a:stretch>
                <a:fillRect/>
              </a:stretch>
            </p:blipFill>
            <p:spPr>
              <a:xfrm>
                <a:off x="7547158" y="2796381"/>
                <a:ext cx="261572" cy="3492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3">
            <p14:nvContentPartPr>
              <p14:cNvPr id="28684" name="Ink 20">
                <a:extLst>
                  <a:ext uri="{FF2B5EF4-FFF2-40B4-BE49-F238E27FC236}">
                    <a16:creationId xmlns:a16="http://schemas.microsoft.com/office/drawing/2014/main" id="{736B4AA0-8E8F-4D81-A536-9A531EBE4ABA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188325" y="2160588"/>
              <a:ext cx="392113" cy="395287"/>
            </p14:xfrm>
          </p:contentPart>
        </mc:Choice>
        <mc:Fallback>
          <p:pic>
            <p:nvPicPr>
              <p:cNvPr id="28684" name="Ink 20">
                <a:extLst>
                  <a:ext uri="{FF2B5EF4-FFF2-40B4-BE49-F238E27FC236}">
                    <a16:creationId xmlns:a16="http://schemas.microsoft.com/office/drawing/2014/main" id="{736B4AA0-8E8F-4D81-A536-9A531EBE4ABA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4"/>
              <a:stretch>
                <a:fillRect/>
              </a:stretch>
            </p:blipFill>
            <p:spPr>
              <a:xfrm>
                <a:off x="8178972" y="2151228"/>
                <a:ext cx="410819" cy="41400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5">
            <p14:nvContentPartPr>
              <p14:cNvPr id="28685" name="Ink 21">
                <a:extLst>
                  <a:ext uri="{FF2B5EF4-FFF2-40B4-BE49-F238E27FC236}">
                    <a16:creationId xmlns:a16="http://schemas.microsoft.com/office/drawing/2014/main" id="{E892E63E-D286-4E3B-9912-4BD432FA41DC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813300" y="2832100"/>
              <a:ext cx="9525" cy="7938"/>
            </p14:xfrm>
          </p:contentPart>
        </mc:Choice>
        <mc:Fallback>
          <p:pic>
            <p:nvPicPr>
              <p:cNvPr id="28685" name="Ink 21">
                <a:extLst>
                  <a:ext uri="{FF2B5EF4-FFF2-40B4-BE49-F238E27FC236}">
                    <a16:creationId xmlns:a16="http://schemas.microsoft.com/office/drawing/2014/main" id="{E892E63E-D286-4E3B-9912-4BD432FA41DC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6"/>
              <a:stretch>
                <a:fillRect/>
              </a:stretch>
            </p:blipFill>
            <p:spPr>
              <a:xfrm>
                <a:off x="4803775" y="2822719"/>
                <a:ext cx="28575" cy="2670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7">
            <p14:nvContentPartPr>
              <p14:cNvPr id="28686" name="Ink 23">
                <a:extLst>
                  <a:ext uri="{FF2B5EF4-FFF2-40B4-BE49-F238E27FC236}">
                    <a16:creationId xmlns:a16="http://schemas.microsoft.com/office/drawing/2014/main" id="{08A31A77-F65A-47A1-B21E-2216E57068E2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682875" y="1893888"/>
              <a:ext cx="746125" cy="466725"/>
            </p14:xfrm>
          </p:contentPart>
        </mc:Choice>
        <mc:Fallback>
          <p:pic>
            <p:nvPicPr>
              <p:cNvPr id="28686" name="Ink 23">
                <a:extLst>
                  <a:ext uri="{FF2B5EF4-FFF2-40B4-BE49-F238E27FC236}">
                    <a16:creationId xmlns:a16="http://schemas.microsoft.com/office/drawing/2014/main" id="{08A31A77-F65A-47A1-B21E-2216E57068E2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8"/>
              <a:stretch>
                <a:fillRect/>
              </a:stretch>
            </p:blipFill>
            <p:spPr>
              <a:xfrm>
                <a:off x="2673517" y="1884488"/>
                <a:ext cx="764841" cy="48552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9">
            <p14:nvContentPartPr>
              <p14:cNvPr id="28687" name="Ink 25">
                <a:extLst>
                  <a:ext uri="{FF2B5EF4-FFF2-40B4-BE49-F238E27FC236}">
                    <a16:creationId xmlns:a16="http://schemas.microsoft.com/office/drawing/2014/main" id="{594DFD7F-6D72-4DCB-B6C4-C245D36F9347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532188" y="1895475"/>
              <a:ext cx="587375" cy="398463"/>
            </p14:xfrm>
          </p:contentPart>
        </mc:Choice>
        <mc:Fallback>
          <p:pic>
            <p:nvPicPr>
              <p:cNvPr id="28687" name="Ink 25">
                <a:extLst>
                  <a:ext uri="{FF2B5EF4-FFF2-40B4-BE49-F238E27FC236}">
                    <a16:creationId xmlns:a16="http://schemas.microsoft.com/office/drawing/2014/main" id="{594DFD7F-6D72-4DCB-B6C4-C245D36F9347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0"/>
              <a:stretch>
                <a:fillRect/>
              </a:stretch>
            </p:blipFill>
            <p:spPr>
              <a:xfrm>
                <a:off x="3522825" y="1886091"/>
                <a:ext cx="606102" cy="41723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1">
            <p14:nvContentPartPr>
              <p14:cNvPr id="28688" name="Ink 27">
                <a:extLst>
                  <a:ext uri="{FF2B5EF4-FFF2-40B4-BE49-F238E27FC236}">
                    <a16:creationId xmlns:a16="http://schemas.microsoft.com/office/drawing/2014/main" id="{D5BB94F1-D740-45E9-9D52-9613DB8A6718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086225" y="2425700"/>
              <a:ext cx="373063" cy="434975"/>
            </p14:xfrm>
          </p:contentPart>
        </mc:Choice>
        <mc:Fallback>
          <p:pic>
            <p:nvPicPr>
              <p:cNvPr id="28688" name="Ink 27">
                <a:extLst>
                  <a:ext uri="{FF2B5EF4-FFF2-40B4-BE49-F238E27FC236}">
                    <a16:creationId xmlns:a16="http://schemas.microsoft.com/office/drawing/2014/main" id="{D5BB94F1-D740-45E9-9D52-9613DB8A6718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2"/>
              <a:stretch>
                <a:fillRect/>
              </a:stretch>
            </p:blipFill>
            <p:spPr>
              <a:xfrm>
                <a:off x="4076862" y="2416361"/>
                <a:ext cx="391788" cy="45365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3">
            <p14:nvContentPartPr>
              <p14:cNvPr id="28689" name="Ink 28">
                <a:extLst>
                  <a:ext uri="{FF2B5EF4-FFF2-40B4-BE49-F238E27FC236}">
                    <a16:creationId xmlns:a16="http://schemas.microsoft.com/office/drawing/2014/main" id="{A9155E20-1A73-4AA9-A1A4-F5CD24AE453F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832350" y="2441575"/>
              <a:ext cx="12700" cy="347663"/>
            </p14:xfrm>
          </p:contentPart>
        </mc:Choice>
        <mc:Fallback>
          <p:pic>
            <p:nvPicPr>
              <p:cNvPr id="28689" name="Ink 28">
                <a:extLst>
                  <a:ext uri="{FF2B5EF4-FFF2-40B4-BE49-F238E27FC236}">
                    <a16:creationId xmlns:a16="http://schemas.microsoft.com/office/drawing/2014/main" id="{A9155E20-1A73-4AA9-A1A4-F5CD24AE453F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4"/>
              <a:stretch>
                <a:fillRect/>
              </a:stretch>
            </p:blipFill>
            <p:spPr>
              <a:xfrm>
                <a:off x="4823178" y="2432247"/>
                <a:ext cx="31044" cy="366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5">
            <p14:nvContentPartPr>
              <p14:cNvPr id="28690" name="Ink 31">
                <a:extLst>
                  <a:ext uri="{FF2B5EF4-FFF2-40B4-BE49-F238E27FC236}">
                    <a16:creationId xmlns:a16="http://schemas.microsoft.com/office/drawing/2014/main" id="{4627676B-6109-4DDF-A574-10EAD69BDDC5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027613" y="1916113"/>
              <a:ext cx="1225550" cy="974725"/>
            </p14:xfrm>
          </p:contentPart>
        </mc:Choice>
        <mc:Fallback>
          <p:pic>
            <p:nvPicPr>
              <p:cNvPr id="28690" name="Ink 31">
                <a:extLst>
                  <a:ext uri="{FF2B5EF4-FFF2-40B4-BE49-F238E27FC236}">
                    <a16:creationId xmlns:a16="http://schemas.microsoft.com/office/drawing/2014/main" id="{4627676B-6109-4DDF-A574-10EAD69BDDC5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6"/>
              <a:stretch>
                <a:fillRect/>
              </a:stretch>
            </p:blipFill>
            <p:spPr>
              <a:xfrm>
                <a:off x="5018249" y="1906751"/>
                <a:ext cx="1244277" cy="99344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7">
            <p14:nvContentPartPr>
              <p14:cNvPr id="28691" name="Ink 33">
                <a:extLst>
                  <a:ext uri="{FF2B5EF4-FFF2-40B4-BE49-F238E27FC236}">
                    <a16:creationId xmlns:a16="http://schemas.microsoft.com/office/drawing/2014/main" id="{D8B78B2F-4734-4DFF-8D9F-22B45DF0CCAC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367088" y="1119188"/>
              <a:ext cx="341312" cy="557212"/>
            </p14:xfrm>
          </p:contentPart>
        </mc:Choice>
        <mc:Fallback>
          <p:pic>
            <p:nvPicPr>
              <p:cNvPr id="28691" name="Ink 33">
                <a:extLst>
                  <a:ext uri="{FF2B5EF4-FFF2-40B4-BE49-F238E27FC236}">
                    <a16:creationId xmlns:a16="http://schemas.microsoft.com/office/drawing/2014/main" id="{D8B78B2F-4734-4DFF-8D9F-22B45DF0CCAC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8"/>
              <a:stretch>
                <a:fillRect/>
              </a:stretch>
            </p:blipFill>
            <p:spPr>
              <a:xfrm>
                <a:off x="3357697" y="1109805"/>
                <a:ext cx="360093" cy="57597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9">
            <p14:nvContentPartPr>
              <p14:cNvPr id="28692" name="Ink 36">
                <a:extLst>
                  <a:ext uri="{FF2B5EF4-FFF2-40B4-BE49-F238E27FC236}">
                    <a16:creationId xmlns:a16="http://schemas.microsoft.com/office/drawing/2014/main" id="{5C2E5BF6-8EDB-4C1C-92BD-4975BACFDF6D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753100" y="1949450"/>
              <a:ext cx="969963" cy="288925"/>
            </p14:xfrm>
          </p:contentPart>
        </mc:Choice>
        <mc:Fallback>
          <p:pic>
            <p:nvPicPr>
              <p:cNvPr id="28692" name="Ink 36">
                <a:extLst>
                  <a:ext uri="{FF2B5EF4-FFF2-40B4-BE49-F238E27FC236}">
                    <a16:creationId xmlns:a16="http://schemas.microsoft.com/office/drawing/2014/main" id="{5C2E5BF6-8EDB-4C1C-92BD-4975BACFDF6D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0"/>
              <a:stretch>
                <a:fillRect/>
              </a:stretch>
            </p:blipFill>
            <p:spPr>
              <a:xfrm>
                <a:off x="5743728" y="1940048"/>
                <a:ext cx="988706" cy="30772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1">
            <p14:nvContentPartPr>
              <p14:cNvPr id="28693" name="Ink 37">
                <a:extLst>
                  <a:ext uri="{FF2B5EF4-FFF2-40B4-BE49-F238E27FC236}">
                    <a16:creationId xmlns:a16="http://schemas.microsoft.com/office/drawing/2014/main" id="{C6133729-157A-49EF-8203-021D83B12F41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172325" y="2552700"/>
              <a:ext cx="1017588" cy="258763"/>
            </p14:xfrm>
          </p:contentPart>
        </mc:Choice>
        <mc:Fallback>
          <p:pic>
            <p:nvPicPr>
              <p:cNvPr id="28693" name="Ink 37">
                <a:extLst>
                  <a:ext uri="{FF2B5EF4-FFF2-40B4-BE49-F238E27FC236}">
                    <a16:creationId xmlns:a16="http://schemas.microsoft.com/office/drawing/2014/main" id="{C6133729-157A-49EF-8203-021D83B12F41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2"/>
              <a:stretch>
                <a:fillRect/>
              </a:stretch>
            </p:blipFill>
            <p:spPr>
              <a:xfrm>
                <a:off x="7162970" y="2543356"/>
                <a:ext cx="1036299" cy="27745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3">
            <p14:nvContentPartPr>
              <p14:cNvPr id="28694" name="Ink 38">
                <a:extLst>
                  <a:ext uri="{FF2B5EF4-FFF2-40B4-BE49-F238E27FC236}">
                    <a16:creationId xmlns:a16="http://schemas.microsoft.com/office/drawing/2014/main" id="{B6704896-6E83-46AA-83D2-0312C2D7AF73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593138" y="1965325"/>
              <a:ext cx="290512" cy="185738"/>
            </p14:xfrm>
          </p:contentPart>
        </mc:Choice>
        <mc:Fallback>
          <p:pic>
            <p:nvPicPr>
              <p:cNvPr id="28694" name="Ink 38">
                <a:extLst>
                  <a:ext uri="{FF2B5EF4-FFF2-40B4-BE49-F238E27FC236}">
                    <a16:creationId xmlns:a16="http://schemas.microsoft.com/office/drawing/2014/main" id="{B6704896-6E83-46AA-83D2-0312C2D7AF73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4"/>
              <a:stretch>
                <a:fillRect/>
              </a:stretch>
            </p:blipFill>
            <p:spPr>
              <a:xfrm>
                <a:off x="8583743" y="1955948"/>
                <a:ext cx="309301" cy="20449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5">
            <p14:nvContentPartPr>
              <p14:cNvPr id="28695" name="Ink 40">
                <a:extLst>
                  <a:ext uri="{FF2B5EF4-FFF2-40B4-BE49-F238E27FC236}">
                    <a16:creationId xmlns:a16="http://schemas.microsoft.com/office/drawing/2014/main" id="{9A602CC8-063C-4C91-8728-798B34B15BCD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06375" y="3789363"/>
              <a:ext cx="365125" cy="447675"/>
            </p14:xfrm>
          </p:contentPart>
        </mc:Choice>
        <mc:Fallback>
          <p:pic>
            <p:nvPicPr>
              <p:cNvPr id="28695" name="Ink 40">
                <a:extLst>
                  <a:ext uri="{FF2B5EF4-FFF2-40B4-BE49-F238E27FC236}">
                    <a16:creationId xmlns:a16="http://schemas.microsoft.com/office/drawing/2014/main" id="{9A602CC8-063C-4C91-8728-798B34B15BCD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6"/>
              <a:stretch>
                <a:fillRect/>
              </a:stretch>
            </p:blipFill>
            <p:spPr>
              <a:xfrm>
                <a:off x="197004" y="3779999"/>
                <a:ext cx="383868" cy="46640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7">
            <p14:nvContentPartPr>
              <p14:cNvPr id="28696" name="Ink 41">
                <a:extLst>
                  <a:ext uri="{FF2B5EF4-FFF2-40B4-BE49-F238E27FC236}">
                    <a16:creationId xmlns:a16="http://schemas.microsoft.com/office/drawing/2014/main" id="{28037B6A-DC85-45A6-8E7D-CE87D37591E4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14375" y="3695700"/>
              <a:ext cx="995363" cy="693738"/>
            </p14:xfrm>
          </p:contentPart>
        </mc:Choice>
        <mc:Fallback>
          <p:pic>
            <p:nvPicPr>
              <p:cNvPr id="28696" name="Ink 41">
                <a:extLst>
                  <a:ext uri="{FF2B5EF4-FFF2-40B4-BE49-F238E27FC236}">
                    <a16:creationId xmlns:a16="http://schemas.microsoft.com/office/drawing/2014/main" id="{28037B6A-DC85-45A6-8E7D-CE87D37591E4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8"/>
              <a:stretch>
                <a:fillRect/>
              </a:stretch>
            </p:blipFill>
            <p:spPr>
              <a:xfrm>
                <a:off x="705025" y="3686306"/>
                <a:ext cx="1014062" cy="71252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9">
            <p14:nvContentPartPr>
              <p14:cNvPr id="28697" name="Ink 43">
                <a:extLst>
                  <a:ext uri="{FF2B5EF4-FFF2-40B4-BE49-F238E27FC236}">
                    <a16:creationId xmlns:a16="http://schemas.microsoft.com/office/drawing/2014/main" id="{2581A64A-58BF-4337-B415-8D56FC7CD2A3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463675" y="1565275"/>
              <a:ext cx="406400" cy="622300"/>
            </p14:xfrm>
          </p:contentPart>
        </mc:Choice>
        <mc:Fallback>
          <p:pic>
            <p:nvPicPr>
              <p:cNvPr id="28697" name="Ink 43">
                <a:extLst>
                  <a:ext uri="{FF2B5EF4-FFF2-40B4-BE49-F238E27FC236}">
                    <a16:creationId xmlns:a16="http://schemas.microsoft.com/office/drawing/2014/main" id="{2581A64A-58BF-4337-B415-8D56FC7CD2A3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0"/>
              <a:stretch>
                <a:fillRect/>
              </a:stretch>
            </p:blipFill>
            <p:spPr>
              <a:xfrm>
                <a:off x="1454341" y="1555912"/>
                <a:ext cx="425069" cy="64102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51">
            <p14:nvContentPartPr>
              <p14:cNvPr id="28698" name="Ink 45">
                <a:extLst>
                  <a:ext uri="{FF2B5EF4-FFF2-40B4-BE49-F238E27FC236}">
                    <a16:creationId xmlns:a16="http://schemas.microsoft.com/office/drawing/2014/main" id="{112E4456-81B8-4FDA-A021-50E145E3BFF3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747838" y="3792538"/>
              <a:ext cx="3327400" cy="947737"/>
            </p14:xfrm>
          </p:contentPart>
        </mc:Choice>
        <mc:Fallback>
          <p:pic>
            <p:nvPicPr>
              <p:cNvPr id="28698" name="Ink 45">
                <a:extLst>
                  <a:ext uri="{FF2B5EF4-FFF2-40B4-BE49-F238E27FC236}">
                    <a16:creationId xmlns:a16="http://schemas.microsoft.com/office/drawing/2014/main" id="{112E4456-81B8-4FDA-A021-50E145E3BFF3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2"/>
              <a:stretch>
                <a:fillRect/>
              </a:stretch>
            </p:blipFill>
            <p:spPr>
              <a:xfrm>
                <a:off x="1738470" y="3783183"/>
                <a:ext cx="3346136" cy="96644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53">
            <p14:nvContentPartPr>
              <p14:cNvPr id="28699" name="Ink 47">
                <a:extLst>
                  <a:ext uri="{FF2B5EF4-FFF2-40B4-BE49-F238E27FC236}">
                    <a16:creationId xmlns:a16="http://schemas.microsoft.com/office/drawing/2014/main" id="{1B051BDA-40A4-4EC1-8D74-882FDDED4121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068888" y="3781425"/>
              <a:ext cx="577850" cy="363538"/>
            </p14:xfrm>
          </p:contentPart>
        </mc:Choice>
        <mc:Fallback>
          <p:pic>
            <p:nvPicPr>
              <p:cNvPr id="28699" name="Ink 47">
                <a:extLst>
                  <a:ext uri="{FF2B5EF4-FFF2-40B4-BE49-F238E27FC236}">
                    <a16:creationId xmlns:a16="http://schemas.microsoft.com/office/drawing/2014/main" id="{1B051BDA-40A4-4EC1-8D74-882FDDED4121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4"/>
              <a:stretch>
                <a:fillRect/>
              </a:stretch>
            </p:blipFill>
            <p:spPr>
              <a:xfrm>
                <a:off x="5059527" y="3772076"/>
                <a:ext cx="596572" cy="38223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55">
            <p14:nvContentPartPr>
              <p14:cNvPr id="28700" name="Ink 49">
                <a:extLst>
                  <a:ext uri="{FF2B5EF4-FFF2-40B4-BE49-F238E27FC236}">
                    <a16:creationId xmlns:a16="http://schemas.microsoft.com/office/drawing/2014/main" id="{AD22B784-8758-44B2-AC83-5E9BBFF507B8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042025" y="4037013"/>
              <a:ext cx="6350" cy="15875"/>
            </p14:xfrm>
          </p:contentPart>
        </mc:Choice>
        <mc:Fallback>
          <p:pic>
            <p:nvPicPr>
              <p:cNvPr id="28700" name="Ink 49">
                <a:extLst>
                  <a:ext uri="{FF2B5EF4-FFF2-40B4-BE49-F238E27FC236}">
                    <a16:creationId xmlns:a16="http://schemas.microsoft.com/office/drawing/2014/main" id="{AD22B784-8758-44B2-AC83-5E9BBFF507B8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6"/>
              <a:stretch>
                <a:fillRect/>
              </a:stretch>
            </p:blipFill>
            <p:spPr>
              <a:xfrm>
                <a:off x="6033770" y="4027186"/>
                <a:ext cx="22860" cy="3553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57">
            <p14:nvContentPartPr>
              <p14:cNvPr id="28701" name="Ink 50">
                <a:extLst>
                  <a:ext uri="{FF2B5EF4-FFF2-40B4-BE49-F238E27FC236}">
                    <a16:creationId xmlns:a16="http://schemas.microsoft.com/office/drawing/2014/main" id="{4B738AAB-6686-4779-81D1-4837E85AB4CA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294313" y="3808413"/>
              <a:ext cx="1106487" cy="649287"/>
            </p14:xfrm>
          </p:contentPart>
        </mc:Choice>
        <mc:Fallback>
          <p:pic>
            <p:nvPicPr>
              <p:cNvPr id="28701" name="Ink 50">
                <a:extLst>
                  <a:ext uri="{FF2B5EF4-FFF2-40B4-BE49-F238E27FC236}">
                    <a16:creationId xmlns:a16="http://schemas.microsoft.com/office/drawing/2014/main" id="{4B738AAB-6686-4779-81D1-4837E85AB4CA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8"/>
              <a:stretch>
                <a:fillRect/>
              </a:stretch>
            </p:blipFill>
            <p:spPr>
              <a:xfrm>
                <a:off x="5284945" y="3799040"/>
                <a:ext cx="1125223" cy="66803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59">
            <p14:nvContentPartPr>
              <p14:cNvPr id="28702" name="Ink 52">
                <a:extLst>
                  <a:ext uri="{FF2B5EF4-FFF2-40B4-BE49-F238E27FC236}">
                    <a16:creationId xmlns:a16="http://schemas.microsoft.com/office/drawing/2014/main" id="{808559E4-4D59-4F5C-A9F6-071037D58F8A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019425" y="3798888"/>
              <a:ext cx="300038" cy="34925"/>
            </p14:xfrm>
          </p:contentPart>
        </mc:Choice>
        <mc:Fallback>
          <p:pic>
            <p:nvPicPr>
              <p:cNvPr id="28702" name="Ink 52">
                <a:extLst>
                  <a:ext uri="{FF2B5EF4-FFF2-40B4-BE49-F238E27FC236}">
                    <a16:creationId xmlns:a16="http://schemas.microsoft.com/office/drawing/2014/main" id="{808559E4-4D59-4F5C-A9F6-071037D58F8A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0"/>
              <a:stretch>
                <a:fillRect/>
              </a:stretch>
            </p:blipFill>
            <p:spPr>
              <a:xfrm>
                <a:off x="3003577" y="3736166"/>
                <a:ext cx="331375" cy="16037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61">
            <p14:nvContentPartPr>
              <p14:cNvPr id="28703" name="Ink 53">
                <a:extLst>
                  <a:ext uri="{FF2B5EF4-FFF2-40B4-BE49-F238E27FC236}">
                    <a16:creationId xmlns:a16="http://schemas.microsoft.com/office/drawing/2014/main" id="{A3B59B02-3036-4CCC-9CAE-62B8B06A0365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373438" y="3800475"/>
              <a:ext cx="31750" cy="433388"/>
            </p14:xfrm>
          </p:contentPart>
        </mc:Choice>
        <mc:Fallback>
          <p:pic>
            <p:nvPicPr>
              <p:cNvPr id="28703" name="Ink 53">
                <a:extLst>
                  <a:ext uri="{FF2B5EF4-FFF2-40B4-BE49-F238E27FC236}">
                    <a16:creationId xmlns:a16="http://schemas.microsoft.com/office/drawing/2014/main" id="{A3B59B02-3036-4CCC-9CAE-62B8B06A0365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2"/>
              <a:stretch>
                <a:fillRect/>
              </a:stretch>
            </p:blipFill>
            <p:spPr>
              <a:xfrm>
                <a:off x="3356807" y="3737123"/>
                <a:ext cx="64634" cy="56009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63">
            <p14:nvContentPartPr>
              <p14:cNvPr id="28704" name="Ink 54">
                <a:extLst>
                  <a:ext uri="{FF2B5EF4-FFF2-40B4-BE49-F238E27FC236}">
                    <a16:creationId xmlns:a16="http://schemas.microsoft.com/office/drawing/2014/main" id="{9F9DC1FA-74E8-4CA7-890C-2C3371E30264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678113" y="4257675"/>
              <a:ext cx="582612" cy="22225"/>
            </p14:xfrm>
          </p:contentPart>
        </mc:Choice>
        <mc:Fallback>
          <p:pic>
            <p:nvPicPr>
              <p:cNvPr id="28704" name="Ink 54">
                <a:extLst>
                  <a:ext uri="{FF2B5EF4-FFF2-40B4-BE49-F238E27FC236}">
                    <a16:creationId xmlns:a16="http://schemas.microsoft.com/office/drawing/2014/main" id="{9F9DC1FA-74E8-4CA7-890C-2C3371E30264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4"/>
              <a:stretch>
                <a:fillRect/>
              </a:stretch>
            </p:blipFill>
            <p:spPr>
              <a:xfrm>
                <a:off x="2662299" y="4195586"/>
                <a:ext cx="613881" cy="14640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65">
            <p14:nvContentPartPr>
              <p14:cNvPr id="28705" name="Ink 55">
                <a:extLst>
                  <a:ext uri="{FF2B5EF4-FFF2-40B4-BE49-F238E27FC236}">
                    <a16:creationId xmlns:a16="http://schemas.microsoft.com/office/drawing/2014/main" id="{B7EE9E8F-60D3-4453-8DEC-2948C536F9EF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378200" y="4356100"/>
              <a:ext cx="36513" cy="400050"/>
            </p14:xfrm>
          </p:contentPart>
        </mc:Choice>
        <mc:Fallback>
          <p:pic>
            <p:nvPicPr>
              <p:cNvPr id="28705" name="Ink 55">
                <a:extLst>
                  <a:ext uri="{FF2B5EF4-FFF2-40B4-BE49-F238E27FC236}">
                    <a16:creationId xmlns:a16="http://schemas.microsoft.com/office/drawing/2014/main" id="{B7EE9E8F-60D3-4453-8DEC-2948C536F9EF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6"/>
              <a:stretch>
                <a:fillRect/>
              </a:stretch>
            </p:blipFill>
            <p:spPr>
              <a:xfrm>
                <a:off x="3362449" y="4292439"/>
                <a:ext cx="67656" cy="52737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67">
            <p14:nvContentPartPr>
              <p14:cNvPr id="28706" name="Ink 56">
                <a:extLst>
                  <a:ext uri="{FF2B5EF4-FFF2-40B4-BE49-F238E27FC236}">
                    <a16:creationId xmlns:a16="http://schemas.microsoft.com/office/drawing/2014/main" id="{60AA4192-1549-4B6F-B90B-35FC7767969C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440113" y="4718050"/>
              <a:ext cx="557212" cy="28575"/>
            </p14:xfrm>
          </p:contentPart>
        </mc:Choice>
        <mc:Fallback>
          <p:pic>
            <p:nvPicPr>
              <p:cNvPr id="28706" name="Ink 56">
                <a:extLst>
                  <a:ext uri="{FF2B5EF4-FFF2-40B4-BE49-F238E27FC236}">
                    <a16:creationId xmlns:a16="http://schemas.microsoft.com/office/drawing/2014/main" id="{60AA4192-1549-4B6F-B90B-35FC7767969C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8"/>
              <a:stretch>
                <a:fillRect/>
              </a:stretch>
            </p:blipFill>
            <p:spPr>
              <a:xfrm>
                <a:off x="3424275" y="4652736"/>
                <a:ext cx="588528" cy="15920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69">
            <p14:nvContentPartPr>
              <p14:cNvPr id="28707" name="Ink 57">
                <a:extLst>
                  <a:ext uri="{FF2B5EF4-FFF2-40B4-BE49-F238E27FC236}">
                    <a16:creationId xmlns:a16="http://schemas.microsoft.com/office/drawing/2014/main" id="{8E164F08-D697-472D-B3F3-F5F9DCB48768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110038" y="4305300"/>
              <a:ext cx="34925" cy="366713"/>
            </p14:xfrm>
          </p:contentPart>
        </mc:Choice>
        <mc:Fallback>
          <p:pic>
            <p:nvPicPr>
              <p:cNvPr id="28707" name="Ink 57">
                <a:extLst>
                  <a:ext uri="{FF2B5EF4-FFF2-40B4-BE49-F238E27FC236}">
                    <a16:creationId xmlns:a16="http://schemas.microsoft.com/office/drawing/2014/main" id="{8E164F08-D697-472D-B3F3-F5F9DCB48768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70"/>
              <a:stretch>
                <a:fillRect/>
              </a:stretch>
            </p:blipFill>
            <p:spPr>
              <a:xfrm>
                <a:off x="4094031" y="4241962"/>
                <a:ext cx="66576" cy="49338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71">
            <p14:nvContentPartPr>
              <p14:cNvPr id="28708" name="Ink 58">
                <a:extLst>
                  <a:ext uri="{FF2B5EF4-FFF2-40B4-BE49-F238E27FC236}">
                    <a16:creationId xmlns:a16="http://schemas.microsoft.com/office/drawing/2014/main" id="{9B466EA3-14D5-4058-BE83-37F6638FD82C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806950" y="4408488"/>
              <a:ext cx="52388" cy="309562"/>
            </p14:xfrm>
          </p:contentPart>
        </mc:Choice>
        <mc:Fallback>
          <p:pic>
            <p:nvPicPr>
              <p:cNvPr id="28708" name="Ink 58">
                <a:extLst>
                  <a:ext uri="{FF2B5EF4-FFF2-40B4-BE49-F238E27FC236}">
                    <a16:creationId xmlns:a16="http://schemas.microsoft.com/office/drawing/2014/main" id="{9B466EA3-14D5-4058-BE83-37F6638FD82C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72"/>
              <a:stretch>
                <a:fillRect/>
              </a:stretch>
            </p:blipFill>
            <p:spPr>
              <a:xfrm>
                <a:off x="4791162" y="4344914"/>
                <a:ext cx="83606" cy="43671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73">
            <p14:nvContentPartPr>
              <p14:cNvPr id="28709" name="Ink 59">
                <a:extLst>
                  <a:ext uri="{FF2B5EF4-FFF2-40B4-BE49-F238E27FC236}">
                    <a16:creationId xmlns:a16="http://schemas.microsoft.com/office/drawing/2014/main" id="{97ACA5EA-E5D2-4DB9-82A6-0D1F8A806D4A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114800" y="4725988"/>
              <a:ext cx="592138" cy="33337"/>
            </p14:xfrm>
          </p:contentPart>
        </mc:Choice>
        <mc:Fallback>
          <p:pic>
            <p:nvPicPr>
              <p:cNvPr id="28709" name="Ink 59">
                <a:extLst>
                  <a:ext uri="{FF2B5EF4-FFF2-40B4-BE49-F238E27FC236}">
                    <a16:creationId xmlns:a16="http://schemas.microsoft.com/office/drawing/2014/main" id="{97ACA5EA-E5D2-4DB9-82A6-0D1F8A806D4A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74"/>
              <a:stretch>
                <a:fillRect/>
              </a:stretch>
            </p:blipFill>
            <p:spPr>
              <a:xfrm>
                <a:off x="4098971" y="4661512"/>
                <a:ext cx="623436" cy="16228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75">
            <p14:nvContentPartPr>
              <p14:cNvPr id="28710" name="Ink 60">
                <a:extLst>
                  <a:ext uri="{FF2B5EF4-FFF2-40B4-BE49-F238E27FC236}">
                    <a16:creationId xmlns:a16="http://schemas.microsoft.com/office/drawing/2014/main" id="{3E4AD219-6621-43C4-8219-A8D3321E2F95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811713" y="3851275"/>
              <a:ext cx="50800" cy="355600"/>
            </p14:xfrm>
          </p:contentPart>
        </mc:Choice>
        <mc:Fallback>
          <p:pic>
            <p:nvPicPr>
              <p:cNvPr id="28710" name="Ink 60">
                <a:extLst>
                  <a:ext uri="{FF2B5EF4-FFF2-40B4-BE49-F238E27FC236}">
                    <a16:creationId xmlns:a16="http://schemas.microsoft.com/office/drawing/2014/main" id="{3E4AD219-6621-43C4-8219-A8D3321E2F95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76"/>
              <a:stretch>
                <a:fillRect/>
              </a:stretch>
            </p:blipFill>
            <p:spPr>
              <a:xfrm>
                <a:off x="4796082" y="3787993"/>
                <a:ext cx="81706" cy="48216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77">
            <p14:nvContentPartPr>
              <p14:cNvPr id="28711" name="Ink 61">
                <a:extLst>
                  <a:ext uri="{FF2B5EF4-FFF2-40B4-BE49-F238E27FC236}">
                    <a16:creationId xmlns:a16="http://schemas.microsoft.com/office/drawing/2014/main" id="{A546FF8C-BA25-41B4-AFB9-AA1D3B7FB5CB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813300" y="3810000"/>
              <a:ext cx="538163" cy="58738"/>
            </p14:xfrm>
          </p:contentPart>
        </mc:Choice>
        <mc:Fallback>
          <p:pic>
            <p:nvPicPr>
              <p:cNvPr id="28711" name="Ink 61">
                <a:extLst>
                  <a:ext uri="{FF2B5EF4-FFF2-40B4-BE49-F238E27FC236}">
                    <a16:creationId xmlns:a16="http://schemas.microsoft.com/office/drawing/2014/main" id="{A546FF8C-BA25-41B4-AFB9-AA1D3B7FB5CB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78"/>
              <a:stretch>
                <a:fillRect/>
              </a:stretch>
            </p:blipFill>
            <p:spPr>
              <a:xfrm>
                <a:off x="4797440" y="3746577"/>
                <a:ext cx="569523" cy="18558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79">
            <p14:nvContentPartPr>
              <p14:cNvPr id="28712" name="Ink 63">
                <a:extLst>
                  <a:ext uri="{FF2B5EF4-FFF2-40B4-BE49-F238E27FC236}">
                    <a16:creationId xmlns:a16="http://schemas.microsoft.com/office/drawing/2014/main" id="{1CC81F04-5AEA-40F4-BEAC-924667F6263B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462213" y="1884363"/>
              <a:ext cx="1824037" cy="706437"/>
            </p14:xfrm>
          </p:contentPart>
        </mc:Choice>
        <mc:Fallback>
          <p:pic>
            <p:nvPicPr>
              <p:cNvPr id="28712" name="Ink 63">
                <a:extLst>
                  <a:ext uri="{FF2B5EF4-FFF2-40B4-BE49-F238E27FC236}">
                    <a16:creationId xmlns:a16="http://schemas.microsoft.com/office/drawing/2014/main" id="{1CC81F04-5AEA-40F4-BEAC-924667F6263B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0"/>
              <a:stretch>
                <a:fillRect/>
              </a:stretch>
            </p:blipFill>
            <p:spPr>
              <a:xfrm>
                <a:off x="2447808" y="1869931"/>
                <a:ext cx="1852127" cy="73457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81">
            <p14:nvContentPartPr>
              <p14:cNvPr id="28713" name="Ink 64">
                <a:extLst>
                  <a:ext uri="{FF2B5EF4-FFF2-40B4-BE49-F238E27FC236}">
                    <a16:creationId xmlns:a16="http://schemas.microsoft.com/office/drawing/2014/main" id="{5B649497-4253-498A-8335-0784507D1493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670425" y="2257425"/>
              <a:ext cx="1035050" cy="558800"/>
            </p14:xfrm>
          </p:contentPart>
        </mc:Choice>
        <mc:Fallback>
          <p:pic>
            <p:nvPicPr>
              <p:cNvPr id="28713" name="Ink 64">
                <a:extLst>
                  <a:ext uri="{FF2B5EF4-FFF2-40B4-BE49-F238E27FC236}">
                    <a16:creationId xmlns:a16="http://schemas.microsoft.com/office/drawing/2014/main" id="{5B649497-4253-498A-8335-0784507D1493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2"/>
              <a:stretch>
                <a:fillRect/>
              </a:stretch>
            </p:blipFill>
            <p:spPr>
              <a:xfrm>
                <a:off x="4655954" y="2242882"/>
                <a:ext cx="1063269" cy="58715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83">
            <p14:nvContentPartPr>
              <p14:cNvPr id="28714" name="Ink 65">
                <a:extLst>
                  <a:ext uri="{FF2B5EF4-FFF2-40B4-BE49-F238E27FC236}">
                    <a16:creationId xmlns:a16="http://schemas.microsoft.com/office/drawing/2014/main" id="{FA36F01C-7BC7-4971-94F6-F46C40BEABE3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107113" y="1890713"/>
              <a:ext cx="225425" cy="74612"/>
            </p14:xfrm>
          </p:contentPart>
        </mc:Choice>
        <mc:Fallback>
          <p:pic>
            <p:nvPicPr>
              <p:cNvPr id="28714" name="Ink 65">
                <a:extLst>
                  <a:ext uri="{FF2B5EF4-FFF2-40B4-BE49-F238E27FC236}">
                    <a16:creationId xmlns:a16="http://schemas.microsoft.com/office/drawing/2014/main" id="{FA36F01C-7BC7-4971-94F6-F46C40BEABE3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4"/>
              <a:stretch>
                <a:fillRect/>
              </a:stretch>
            </p:blipFill>
            <p:spPr>
              <a:xfrm>
                <a:off x="6092686" y="1876433"/>
                <a:ext cx="253558" cy="10245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85">
            <p14:nvContentPartPr>
              <p14:cNvPr id="28715" name="Ink 66">
                <a:extLst>
                  <a:ext uri="{FF2B5EF4-FFF2-40B4-BE49-F238E27FC236}">
                    <a16:creationId xmlns:a16="http://schemas.microsoft.com/office/drawing/2014/main" id="{832A874E-F299-4F2B-B0F7-2D8021C7CAE1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704013" y="2166938"/>
              <a:ext cx="387350" cy="342900"/>
            </p14:xfrm>
          </p:contentPart>
        </mc:Choice>
        <mc:Fallback>
          <p:pic>
            <p:nvPicPr>
              <p:cNvPr id="28715" name="Ink 66">
                <a:extLst>
                  <a:ext uri="{FF2B5EF4-FFF2-40B4-BE49-F238E27FC236}">
                    <a16:creationId xmlns:a16="http://schemas.microsoft.com/office/drawing/2014/main" id="{832A874E-F299-4F2B-B0F7-2D8021C7CAE1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6"/>
              <a:stretch>
                <a:fillRect/>
              </a:stretch>
            </p:blipFill>
            <p:spPr>
              <a:xfrm>
                <a:off x="6689613" y="2152500"/>
                <a:ext cx="415429" cy="37105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87">
            <p14:nvContentPartPr>
              <p14:cNvPr id="28716" name="Ink 67">
                <a:extLst>
                  <a:ext uri="{FF2B5EF4-FFF2-40B4-BE49-F238E27FC236}">
                    <a16:creationId xmlns:a16="http://schemas.microsoft.com/office/drawing/2014/main" id="{F3F9F350-568A-4FBE-94F7-90FF449F5C0B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519988" y="2805113"/>
              <a:ext cx="306387" cy="42862"/>
            </p14:xfrm>
          </p:contentPart>
        </mc:Choice>
        <mc:Fallback>
          <p:pic>
            <p:nvPicPr>
              <p:cNvPr id="28716" name="Ink 67">
                <a:extLst>
                  <a:ext uri="{FF2B5EF4-FFF2-40B4-BE49-F238E27FC236}">
                    <a16:creationId xmlns:a16="http://schemas.microsoft.com/office/drawing/2014/main" id="{F3F9F350-568A-4FBE-94F7-90FF449F5C0B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8"/>
              <a:stretch>
                <a:fillRect/>
              </a:stretch>
            </p:blipFill>
            <p:spPr>
              <a:xfrm>
                <a:off x="7505570" y="2790706"/>
                <a:ext cx="334503" cy="7095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89">
            <p14:nvContentPartPr>
              <p14:cNvPr id="28717" name="Ink 68">
                <a:extLst>
                  <a:ext uri="{FF2B5EF4-FFF2-40B4-BE49-F238E27FC236}">
                    <a16:creationId xmlns:a16="http://schemas.microsoft.com/office/drawing/2014/main" id="{C1D122A6-479E-48CC-9A3F-55DECFEEDE38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218488" y="2200275"/>
              <a:ext cx="354012" cy="320675"/>
            </p14:xfrm>
          </p:contentPart>
        </mc:Choice>
        <mc:Fallback>
          <p:pic>
            <p:nvPicPr>
              <p:cNvPr id="28717" name="Ink 68">
                <a:extLst>
                  <a:ext uri="{FF2B5EF4-FFF2-40B4-BE49-F238E27FC236}">
                    <a16:creationId xmlns:a16="http://schemas.microsoft.com/office/drawing/2014/main" id="{C1D122A6-479E-48CC-9A3F-55DECFEEDE38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90"/>
              <a:stretch>
                <a:fillRect/>
              </a:stretch>
            </p:blipFill>
            <p:spPr>
              <a:xfrm>
                <a:off x="8204097" y="2185927"/>
                <a:ext cx="382074" cy="34865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91">
            <p14:nvContentPartPr>
              <p14:cNvPr id="28718" name="Ink 80">
                <a:extLst>
                  <a:ext uri="{FF2B5EF4-FFF2-40B4-BE49-F238E27FC236}">
                    <a16:creationId xmlns:a16="http://schemas.microsoft.com/office/drawing/2014/main" id="{2A46CE3E-AEE4-4B8E-A69D-D97CAA2964BA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92075" y="5446713"/>
              <a:ext cx="438150" cy="504825"/>
            </p14:xfrm>
          </p:contentPart>
        </mc:Choice>
        <mc:Fallback>
          <p:pic>
            <p:nvPicPr>
              <p:cNvPr id="28718" name="Ink 80">
                <a:extLst>
                  <a:ext uri="{FF2B5EF4-FFF2-40B4-BE49-F238E27FC236}">
                    <a16:creationId xmlns:a16="http://schemas.microsoft.com/office/drawing/2014/main" id="{2A46CE3E-AEE4-4B8E-A69D-D97CAA2964BA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92"/>
              <a:stretch>
                <a:fillRect/>
              </a:stretch>
            </p:blipFill>
            <p:spPr>
              <a:xfrm>
                <a:off x="77686" y="5432331"/>
                <a:ext cx="466209" cy="53287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93">
            <p14:nvContentPartPr>
              <p14:cNvPr id="28719" name="Ink 69">
                <a:extLst>
                  <a:ext uri="{FF2B5EF4-FFF2-40B4-BE49-F238E27FC236}">
                    <a16:creationId xmlns:a16="http://schemas.microsoft.com/office/drawing/2014/main" id="{00C16FAA-4AC8-42A3-889B-C6EE0FF9338F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870075" y="5281613"/>
              <a:ext cx="485775" cy="541337"/>
            </p14:xfrm>
          </p:contentPart>
        </mc:Choice>
        <mc:Fallback>
          <p:pic>
            <p:nvPicPr>
              <p:cNvPr id="28719" name="Ink 69">
                <a:extLst>
                  <a:ext uri="{FF2B5EF4-FFF2-40B4-BE49-F238E27FC236}">
                    <a16:creationId xmlns:a16="http://schemas.microsoft.com/office/drawing/2014/main" id="{00C16FAA-4AC8-42A3-889B-C6EE0FF9338F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94"/>
              <a:stretch>
                <a:fillRect/>
              </a:stretch>
            </p:blipFill>
            <p:spPr>
              <a:xfrm>
                <a:off x="1855639" y="5267235"/>
                <a:ext cx="513925" cy="56937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95">
            <p14:nvContentPartPr>
              <p14:cNvPr id="28720" name="Ink 68">
                <a:extLst>
                  <a:ext uri="{FF2B5EF4-FFF2-40B4-BE49-F238E27FC236}">
                    <a16:creationId xmlns:a16="http://schemas.microsoft.com/office/drawing/2014/main" id="{7686662E-2C2F-4B94-9C75-7C65E10AEB53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920750" y="5162550"/>
              <a:ext cx="781050" cy="660400"/>
            </p14:xfrm>
          </p:contentPart>
        </mc:Choice>
        <mc:Fallback>
          <p:pic>
            <p:nvPicPr>
              <p:cNvPr id="28720" name="Ink 68">
                <a:extLst>
                  <a:ext uri="{FF2B5EF4-FFF2-40B4-BE49-F238E27FC236}">
                    <a16:creationId xmlns:a16="http://schemas.microsoft.com/office/drawing/2014/main" id="{7686662E-2C2F-4B94-9C75-7C65E10AEB53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96"/>
              <a:stretch>
                <a:fillRect/>
              </a:stretch>
            </p:blipFill>
            <p:spPr>
              <a:xfrm>
                <a:off x="906320" y="5148139"/>
                <a:ext cx="809189" cy="68850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97">
            <p14:nvContentPartPr>
              <p14:cNvPr id="28721" name="Ink 75">
                <a:extLst>
                  <a:ext uri="{FF2B5EF4-FFF2-40B4-BE49-F238E27FC236}">
                    <a16:creationId xmlns:a16="http://schemas.microsoft.com/office/drawing/2014/main" id="{99EB4DE5-4A84-4FE3-B5C9-4C7BC4E19741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709863" y="5576888"/>
              <a:ext cx="4546600" cy="160337"/>
            </p14:xfrm>
          </p:contentPart>
        </mc:Choice>
        <mc:Fallback>
          <p:pic>
            <p:nvPicPr>
              <p:cNvPr id="28721" name="Ink 75">
                <a:extLst>
                  <a:ext uri="{FF2B5EF4-FFF2-40B4-BE49-F238E27FC236}">
                    <a16:creationId xmlns:a16="http://schemas.microsoft.com/office/drawing/2014/main" id="{99EB4DE5-4A84-4FE3-B5C9-4C7BC4E19741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98"/>
              <a:stretch>
                <a:fillRect/>
              </a:stretch>
            </p:blipFill>
            <p:spPr>
              <a:xfrm>
                <a:off x="2695465" y="5562378"/>
                <a:ext cx="4574677" cy="18863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99">
            <p14:nvContentPartPr>
              <p14:cNvPr id="28722" name="Ink 82">
                <a:extLst>
                  <a:ext uri="{FF2B5EF4-FFF2-40B4-BE49-F238E27FC236}">
                    <a16:creationId xmlns:a16="http://schemas.microsoft.com/office/drawing/2014/main" id="{64029D12-FA48-4E4A-80EF-DC552480E83E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65163" y="5314950"/>
              <a:ext cx="173037" cy="477838"/>
            </p14:xfrm>
          </p:contentPart>
        </mc:Choice>
        <mc:Fallback>
          <p:pic>
            <p:nvPicPr>
              <p:cNvPr id="28722" name="Ink 82">
                <a:extLst>
                  <a:ext uri="{FF2B5EF4-FFF2-40B4-BE49-F238E27FC236}">
                    <a16:creationId xmlns:a16="http://schemas.microsoft.com/office/drawing/2014/main" id="{64029D12-FA48-4E4A-80EF-DC552480E83E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00"/>
              <a:stretch>
                <a:fillRect/>
              </a:stretch>
            </p:blipFill>
            <p:spPr>
              <a:xfrm>
                <a:off x="650653" y="5300568"/>
                <a:ext cx="201332" cy="50588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01">
            <p14:nvContentPartPr>
              <p14:cNvPr id="28723" name="Ink 83">
                <a:extLst>
                  <a:ext uri="{FF2B5EF4-FFF2-40B4-BE49-F238E27FC236}">
                    <a16:creationId xmlns:a16="http://schemas.microsoft.com/office/drawing/2014/main" id="{3AFA88FC-E48E-4C47-81A7-1F035216E74B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500313" y="4759325"/>
              <a:ext cx="1858962" cy="1395413"/>
            </p14:xfrm>
          </p:contentPart>
        </mc:Choice>
        <mc:Fallback>
          <p:pic>
            <p:nvPicPr>
              <p:cNvPr id="28723" name="Ink 83">
                <a:extLst>
                  <a:ext uri="{FF2B5EF4-FFF2-40B4-BE49-F238E27FC236}">
                    <a16:creationId xmlns:a16="http://schemas.microsoft.com/office/drawing/2014/main" id="{3AFA88FC-E48E-4C47-81A7-1F035216E74B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02"/>
              <a:stretch>
                <a:fillRect/>
              </a:stretch>
            </p:blipFill>
            <p:spPr>
              <a:xfrm>
                <a:off x="2485891" y="4744902"/>
                <a:ext cx="1887084" cy="142353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03">
            <p14:nvContentPartPr>
              <p14:cNvPr id="28724" name="Ink 87">
                <a:extLst>
                  <a:ext uri="{FF2B5EF4-FFF2-40B4-BE49-F238E27FC236}">
                    <a16:creationId xmlns:a16="http://schemas.microsoft.com/office/drawing/2014/main" id="{50FA01A0-4F37-46D1-9238-270037EFD676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406900" y="5211763"/>
              <a:ext cx="1339850" cy="1374775"/>
            </p14:xfrm>
          </p:contentPart>
        </mc:Choice>
        <mc:Fallback>
          <p:pic>
            <p:nvPicPr>
              <p:cNvPr id="28724" name="Ink 87">
                <a:extLst>
                  <a:ext uri="{FF2B5EF4-FFF2-40B4-BE49-F238E27FC236}">
                    <a16:creationId xmlns:a16="http://schemas.microsoft.com/office/drawing/2014/main" id="{50FA01A0-4F37-46D1-9238-270037EFD676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04"/>
              <a:stretch>
                <a:fillRect/>
              </a:stretch>
            </p:blipFill>
            <p:spPr>
              <a:xfrm>
                <a:off x="4392501" y="5197276"/>
                <a:ext cx="1367929" cy="140302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05">
            <p14:nvContentPartPr>
              <p14:cNvPr id="28725" name="Ink 86">
                <a:extLst>
                  <a:ext uri="{FF2B5EF4-FFF2-40B4-BE49-F238E27FC236}">
                    <a16:creationId xmlns:a16="http://schemas.microsoft.com/office/drawing/2014/main" id="{1097A29A-2E9B-42B6-96E5-99D1D0738689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227763" y="5673725"/>
              <a:ext cx="3175" cy="7938"/>
            </p14:xfrm>
          </p:contentPart>
        </mc:Choice>
        <mc:Fallback>
          <p:pic>
            <p:nvPicPr>
              <p:cNvPr id="28725" name="Ink 86">
                <a:extLst>
                  <a:ext uri="{FF2B5EF4-FFF2-40B4-BE49-F238E27FC236}">
                    <a16:creationId xmlns:a16="http://schemas.microsoft.com/office/drawing/2014/main" id="{1097A29A-2E9B-42B6-96E5-99D1D0738689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06"/>
              <a:stretch>
                <a:fillRect/>
              </a:stretch>
            </p:blipFill>
            <p:spPr>
              <a:xfrm>
                <a:off x="6209620" y="5657013"/>
                <a:ext cx="38554" cy="4052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07">
            <p14:nvContentPartPr>
              <p14:cNvPr id="28726" name="Ink 89">
                <a:extLst>
                  <a:ext uri="{FF2B5EF4-FFF2-40B4-BE49-F238E27FC236}">
                    <a16:creationId xmlns:a16="http://schemas.microsoft.com/office/drawing/2014/main" id="{C5B836D7-1C7C-4FF4-B0FE-E1F096256BE3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745163" y="4684713"/>
              <a:ext cx="1412875" cy="1450975"/>
            </p14:xfrm>
          </p:contentPart>
        </mc:Choice>
        <mc:Fallback>
          <p:pic>
            <p:nvPicPr>
              <p:cNvPr id="28726" name="Ink 89">
                <a:extLst>
                  <a:ext uri="{FF2B5EF4-FFF2-40B4-BE49-F238E27FC236}">
                    <a16:creationId xmlns:a16="http://schemas.microsoft.com/office/drawing/2014/main" id="{C5B836D7-1C7C-4FF4-B0FE-E1F096256BE3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08"/>
              <a:stretch>
                <a:fillRect/>
              </a:stretch>
            </p:blipFill>
            <p:spPr>
              <a:xfrm>
                <a:off x="5730705" y="4670293"/>
                <a:ext cx="1441067" cy="147909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09">
            <p14:nvContentPartPr>
              <p14:cNvPr id="28727" name="Ink 91">
                <a:extLst>
                  <a:ext uri="{FF2B5EF4-FFF2-40B4-BE49-F238E27FC236}">
                    <a16:creationId xmlns:a16="http://schemas.microsoft.com/office/drawing/2014/main" id="{0DBD63FF-9470-4001-ADDC-D6DC8057302E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462588" y="2522538"/>
              <a:ext cx="317500" cy="222250"/>
            </p14:xfrm>
          </p:contentPart>
        </mc:Choice>
        <mc:Fallback>
          <p:pic>
            <p:nvPicPr>
              <p:cNvPr id="28727" name="Ink 91">
                <a:extLst>
                  <a:ext uri="{FF2B5EF4-FFF2-40B4-BE49-F238E27FC236}">
                    <a16:creationId xmlns:a16="http://schemas.microsoft.com/office/drawing/2014/main" id="{0DBD63FF-9470-4001-ADDC-D6DC8057302E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10"/>
              <a:stretch>
                <a:fillRect/>
              </a:stretch>
            </p:blipFill>
            <p:spPr>
              <a:xfrm>
                <a:off x="5448205" y="2508106"/>
                <a:ext cx="345546" cy="25039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11">
            <p14:nvContentPartPr>
              <p14:cNvPr id="28728" name="Ink 92">
                <a:extLst>
                  <a:ext uri="{FF2B5EF4-FFF2-40B4-BE49-F238E27FC236}">
                    <a16:creationId xmlns:a16="http://schemas.microsoft.com/office/drawing/2014/main" id="{91F959FE-DC2E-4261-8A48-806E95CDD7A5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495925" y="4146550"/>
              <a:ext cx="261938" cy="547688"/>
            </p14:xfrm>
          </p:contentPart>
        </mc:Choice>
        <mc:Fallback>
          <p:pic>
            <p:nvPicPr>
              <p:cNvPr id="28728" name="Ink 92">
                <a:extLst>
                  <a:ext uri="{FF2B5EF4-FFF2-40B4-BE49-F238E27FC236}">
                    <a16:creationId xmlns:a16="http://schemas.microsoft.com/office/drawing/2014/main" id="{91F959FE-DC2E-4261-8A48-806E95CDD7A5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12"/>
              <a:stretch>
                <a:fillRect/>
              </a:stretch>
            </p:blipFill>
            <p:spPr>
              <a:xfrm>
                <a:off x="5481533" y="4132070"/>
                <a:ext cx="290003" cy="57592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13">
            <p14:nvContentPartPr>
              <p14:cNvPr id="28729" name="Ink 93">
                <a:extLst>
                  <a:ext uri="{FF2B5EF4-FFF2-40B4-BE49-F238E27FC236}">
                    <a16:creationId xmlns:a16="http://schemas.microsoft.com/office/drawing/2014/main" id="{FA8B122F-46B7-403F-BC99-80D2C800E713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475288" y="5745163"/>
              <a:ext cx="350837" cy="533400"/>
            </p14:xfrm>
          </p:contentPart>
        </mc:Choice>
        <mc:Fallback>
          <p:pic>
            <p:nvPicPr>
              <p:cNvPr id="28729" name="Ink 93">
                <a:extLst>
                  <a:ext uri="{FF2B5EF4-FFF2-40B4-BE49-F238E27FC236}">
                    <a16:creationId xmlns:a16="http://schemas.microsoft.com/office/drawing/2014/main" id="{FA8B122F-46B7-403F-BC99-80D2C800E713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14"/>
              <a:stretch>
                <a:fillRect/>
              </a:stretch>
            </p:blipFill>
            <p:spPr>
              <a:xfrm>
                <a:off x="5460850" y="5730757"/>
                <a:ext cx="378991" cy="56149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15">
            <p14:nvContentPartPr>
              <p14:cNvPr id="28730" name="Ink 98">
                <a:extLst>
                  <a:ext uri="{FF2B5EF4-FFF2-40B4-BE49-F238E27FC236}">
                    <a16:creationId xmlns:a16="http://schemas.microsoft.com/office/drawing/2014/main" id="{AF7AAD0E-6C7D-4255-9B3A-8CA9E5DE3CD3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364538" y="4171950"/>
              <a:ext cx="506412" cy="496888"/>
            </p14:xfrm>
          </p:contentPart>
        </mc:Choice>
        <mc:Fallback>
          <p:pic>
            <p:nvPicPr>
              <p:cNvPr id="28730" name="Ink 98">
                <a:extLst>
                  <a:ext uri="{FF2B5EF4-FFF2-40B4-BE49-F238E27FC236}">
                    <a16:creationId xmlns:a16="http://schemas.microsoft.com/office/drawing/2014/main" id="{AF7AAD0E-6C7D-4255-9B3A-8CA9E5DE3CD3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16"/>
              <a:stretch>
                <a:fillRect/>
              </a:stretch>
            </p:blipFill>
            <p:spPr>
              <a:xfrm>
                <a:off x="8350121" y="4157495"/>
                <a:ext cx="534526" cy="52507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17">
            <p14:nvContentPartPr>
              <p14:cNvPr id="28731" name="Ink 99">
                <a:extLst>
                  <a:ext uri="{FF2B5EF4-FFF2-40B4-BE49-F238E27FC236}">
                    <a16:creationId xmlns:a16="http://schemas.microsoft.com/office/drawing/2014/main" id="{868A407E-98DF-4C47-A84C-D8526762A1F2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597150" y="1055688"/>
              <a:ext cx="361950" cy="354012"/>
            </p14:xfrm>
          </p:contentPart>
        </mc:Choice>
        <mc:Fallback>
          <p:pic>
            <p:nvPicPr>
              <p:cNvPr id="28731" name="Ink 99">
                <a:extLst>
                  <a:ext uri="{FF2B5EF4-FFF2-40B4-BE49-F238E27FC236}">
                    <a16:creationId xmlns:a16="http://schemas.microsoft.com/office/drawing/2014/main" id="{868A407E-98DF-4C47-A84C-D8526762A1F2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18"/>
              <a:stretch>
                <a:fillRect/>
              </a:stretch>
            </p:blipFill>
            <p:spPr>
              <a:xfrm>
                <a:off x="2582628" y="1041224"/>
                <a:ext cx="390267" cy="38221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19">
            <p14:nvContentPartPr>
              <p14:cNvPr id="28732" name="Ink 101">
                <a:extLst>
                  <a:ext uri="{FF2B5EF4-FFF2-40B4-BE49-F238E27FC236}">
                    <a16:creationId xmlns:a16="http://schemas.microsoft.com/office/drawing/2014/main" id="{A1C9749A-1F8C-4F11-BC5F-713BFD8A534B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242050" y="4713288"/>
              <a:ext cx="26988" cy="1009650"/>
            </p14:xfrm>
          </p:contentPart>
        </mc:Choice>
        <mc:Fallback>
          <p:pic>
            <p:nvPicPr>
              <p:cNvPr id="28732" name="Ink 101">
                <a:extLst>
                  <a:ext uri="{FF2B5EF4-FFF2-40B4-BE49-F238E27FC236}">
                    <a16:creationId xmlns:a16="http://schemas.microsoft.com/office/drawing/2014/main" id="{A1C9749A-1F8C-4F11-BC5F-713BFD8A534B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20"/>
              <a:stretch>
                <a:fillRect/>
              </a:stretch>
            </p:blipFill>
            <p:spPr>
              <a:xfrm>
                <a:off x="6223201" y="4649322"/>
                <a:ext cx="64257" cy="113758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21">
            <p14:nvContentPartPr>
              <p14:cNvPr id="28733" name="Ink 102">
                <a:extLst>
                  <a:ext uri="{FF2B5EF4-FFF2-40B4-BE49-F238E27FC236}">
                    <a16:creationId xmlns:a16="http://schemas.microsoft.com/office/drawing/2014/main" id="{25C27577-61AC-4559-A99F-849529E33FAA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254750" y="4652963"/>
              <a:ext cx="755650" cy="85725"/>
            </p14:xfrm>
          </p:contentPart>
        </mc:Choice>
        <mc:Fallback>
          <p:pic>
            <p:nvPicPr>
              <p:cNvPr id="28733" name="Ink 102">
                <a:extLst>
                  <a:ext uri="{FF2B5EF4-FFF2-40B4-BE49-F238E27FC236}">
                    <a16:creationId xmlns:a16="http://schemas.microsoft.com/office/drawing/2014/main" id="{25C27577-61AC-4559-A99F-849529E33FAA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22"/>
              <a:stretch>
                <a:fillRect/>
              </a:stretch>
            </p:blipFill>
            <p:spPr>
              <a:xfrm>
                <a:off x="6238910" y="4590359"/>
                <a:ext cx="786970" cy="21093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23">
            <p14:nvContentPartPr>
              <p14:cNvPr id="28734" name="Ink 103">
                <a:extLst>
                  <a:ext uri="{FF2B5EF4-FFF2-40B4-BE49-F238E27FC236}">
                    <a16:creationId xmlns:a16="http://schemas.microsoft.com/office/drawing/2014/main" id="{B04A3A5D-29F2-4449-8FDC-8425F98A8698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953250" y="4711700"/>
              <a:ext cx="39688" cy="984250"/>
            </p14:xfrm>
          </p:contentPart>
        </mc:Choice>
        <mc:Fallback>
          <p:pic>
            <p:nvPicPr>
              <p:cNvPr id="28734" name="Ink 103">
                <a:extLst>
                  <a:ext uri="{FF2B5EF4-FFF2-40B4-BE49-F238E27FC236}">
                    <a16:creationId xmlns:a16="http://schemas.microsoft.com/office/drawing/2014/main" id="{B04A3A5D-29F2-4449-8FDC-8425F98A8698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24"/>
              <a:stretch>
                <a:fillRect/>
              </a:stretch>
            </p:blipFill>
            <p:spPr>
              <a:xfrm>
                <a:off x="6937081" y="4648293"/>
                <a:ext cx="71659" cy="1111064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3" name="Foliennummernplatzhalter 5">
            <a:extLst>
              <a:ext uri="{FF2B5EF4-FFF2-40B4-BE49-F238E27FC236}">
                <a16:creationId xmlns:a16="http://schemas.microsoft.com/office/drawing/2014/main" id="{C9C55D73-B239-4768-9A3D-314500EE78A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BD369194-4A84-4286-8E52-1FDB2BE2963F}" type="slidenum">
              <a:rPr lang="de-DE" altLang="de-DE" sz="1400"/>
              <a:pPr eaLnBrk="1" hangingPunct="1"/>
              <a:t>31</a:t>
            </a:fld>
            <a:endParaRPr lang="de-DE" altLang="de-DE" sz="1400"/>
          </a:p>
        </p:txBody>
      </p:sp>
      <p:sp>
        <p:nvSpPr>
          <p:cNvPr id="29704" name="Rectangle 2">
            <a:extLst>
              <a:ext uri="{FF2B5EF4-FFF2-40B4-BE49-F238E27FC236}">
                <a16:creationId xmlns:a16="http://schemas.microsoft.com/office/drawing/2014/main" id="{78B44908-4393-4859-A67D-B9250228D0FE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468313" y="260350"/>
            <a:ext cx="8351837" cy="1296988"/>
          </a:xfrm>
        </p:spPr>
        <p:txBody>
          <a:bodyPr/>
          <a:lstStyle/>
          <a:p>
            <a:pPr eaLnBrk="1" hangingPunct="1"/>
            <a:r>
              <a:rPr lang="de-DE" altLang="de-DE" sz="3600">
                <a:solidFill>
                  <a:schemeClr val="tx1"/>
                </a:solidFill>
              </a:rPr>
              <a:t>Die Klangfarbe zeigt sich durch ein anderes „Obertonspektrum“ </a:t>
            </a:r>
          </a:p>
        </p:txBody>
      </p:sp>
      <p:sp>
        <p:nvSpPr>
          <p:cNvPr id="29705" name="Text Box 3">
            <a:extLst>
              <a:ext uri="{FF2B5EF4-FFF2-40B4-BE49-F238E27FC236}">
                <a16:creationId xmlns:a16="http://schemas.microsoft.com/office/drawing/2014/main" id="{ADF47AE0-3007-44A1-B0B6-73A497F6E3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6515100"/>
            <a:ext cx="8712200" cy="307975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de-DE" altLang="de-DE" sz="1400">
                <a:solidFill>
                  <a:srgbClr val="800000"/>
                </a:solidFill>
              </a:rPr>
              <a:t>Prof. Dr. Dörte Haftendorn, Leuphana Universität Lüneburg, 2015 http://www.leuphana.de/matheomnibus</a:t>
            </a:r>
          </a:p>
        </p:txBody>
      </p:sp>
      <p:pic>
        <p:nvPicPr>
          <p:cNvPr id="29706" name="Picture 9" descr="geogebra64">
            <a:hlinkClick r:id="rId3" action="ppaction://program"/>
            <a:extLst>
              <a:ext uri="{FF2B5EF4-FFF2-40B4-BE49-F238E27FC236}">
                <a16:creationId xmlns:a16="http://schemas.microsoft.com/office/drawing/2014/main" id="{402A9442-14AD-4E2D-80F0-E0E6501E173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8" y="1341438"/>
            <a:ext cx="609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707" name="Picture 8">
            <a:extLst>
              <a:ext uri="{FF2B5EF4-FFF2-40B4-BE49-F238E27FC236}">
                <a16:creationId xmlns:a16="http://schemas.microsoft.com/office/drawing/2014/main" id="{FDE6AD55-C9F7-48E9-8A07-3748DAF31FC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9613" y="1557338"/>
            <a:ext cx="6670675" cy="4905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708" name="Textfeld 6">
            <a:extLst>
              <a:ext uri="{FF2B5EF4-FFF2-40B4-BE49-F238E27FC236}">
                <a16:creationId xmlns:a16="http://schemas.microsoft.com/office/drawing/2014/main" id="{06DE0C8A-B2AD-4956-930D-9937B382E5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1989138"/>
            <a:ext cx="1468438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de-DE" sz="1400"/>
              <a:t>sinus-obertoene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6">
            <p14:nvContentPartPr>
              <p14:cNvPr id="29698" name="Ink 4">
                <a:extLst>
                  <a:ext uri="{FF2B5EF4-FFF2-40B4-BE49-F238E27FC236}">
                    <a16:creationId xmlns:a16="http://schemas.microsoft.com/office/drawing/2014/main" id="{B2F206F0-9AD2-4C34-96F5-2E9A3247BDA4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9359900" y="939800"/>
              <a:ext cx="1588" cy="1588"/>
            </p14:xfrm>
          </p:contentPart>
        </mc:Choice>
        <mc:Fallback>
          <p:pic>
            <p:nvPicPr>
              <p:cNvPr id="29698" name="Ink 4">
                <a:extLst>
                  <a:ext uri="{FF2B5EF4-FFF2-40B4-BE49-F238E27FC236}">
                    <a16:creationId xmlns:a16="http://schemas.microsoft.com/office/drawing/2014/main" id="{B2F206F0-9AD2-4C34-96F5-2E9A3247BDA4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9318612" y="898512"/>
                <a:ext cx="84164" cy="8416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8">
            <p14:nvContentPartPr>
              <p14:cNvPr id="29699" name="Ink 5">
                <a:extLst>
                  <a:ext uri="{FF2B5EF4-FFF2-40B4-BE49-F238E27FC236}">
                    <a16:creationId xmlns:a16="http://schemas.microsoft.com/office/drawing/2014/main" id="{9F8402B9-B13D-40A0-AD4B-BBD3CDD0E09A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9737725" y="411163"/>
              <a:ext cx="1588" cy="1587"/>
            </p14:xfrm>
          </p:contentPart>
        </mc:Choice>
        <mc:Fallback>
          <p:pic>
            <p:nvPicPr>
              <p:cNvPr id="29699" name="Ink 5">
                <a:extLst>
                  <a:ext uri="{FF2B5EF4-FFF2-40B4-BE49-F238E27FC236}">
                    <a16:creationId xmlns:a16="http://schemas.microsoft.com/office/drawing/2014/main" id="{9F8402B9-B13D-40A0-AD4B-BBD3CDD0E09A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9696437" y="369901"/>
                <a:ext cx="84164" cy="8411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9">
            <p14:nvContentPartPr>
              <p14:cNvPr id="29700" name="Ink 6">
                <a:extLst>
                  <a:ext uri="{FF2B5EF4-FFF2-40B4-BE49-F238E27FC236}">
                    <a16:creationId xmlns:a16="http://schemas.microsoft.com/office/drawing/2014/main" id="{0904CF78-BBDC-4D99-A6B4-0B7C454E1D71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001000" y="495300"/>
              <a:ext cx="1588" cy="1588"/>
            </p14:xfrm>
          </p:contentPart>
        </mc:Choice>
        <mc:Fallback>
          <p:pic>
            <p:nvPicPr>
              <p:cNvPr id="29700" name="Ink 6">
                <a:extLst>
                  <a:ext uri="{FF2B5EF4-FFF2-40B4-BE49-F238E27FC236}">
                    <a16:creationId xmlns:a16="http://schemas.microsoft.com/office/drawing/2014/main" id="{0904CF78-BBDC-4D99-A6B4-0B7C454E1D71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7959712" y="454012"/>
                <a:ext cx="84164" cy="8416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0">
            <p14:nvContentPartPr>
              <p14:cNvPr id="29701" name="Ink 7">
                <a:extLst>
                  <a:ext uri="{FF2B5EF4-FFF2-40B4-BE49-F238E27FC236}">
                    <a16:creationId xmlns:a16="http://schemas.microsoft.com/office/drawing/2014/main" id="{DEF1BC0C-3B2E-49F2-B97F-D78C2F15C594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553200" y="-49213"/>
              <a:ext cx="1588" cy="1588"/>
            </p14:xfrm>
          </p:contentPart>
        </mc:Choice>
        <mc:Fallback>
          <p:pic>
            <p:nvPicPr>
              <p:cNvPr id="29701" name="Ink 7">
                <a:extLst>
                  <a:ext uri="{FF2B5EF4-FFF2-40B4-BE49-F238E27FC236}">
                    <a16:creationId xmlns:a16="http://schemas.microsoft.com/office/drawing/2014/main" id="{DEF1BC0C-3B2E-49F2-B97F-D78C2F15C594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6511912" y="-90501"/>
                <a:ext cx="84164" cy="8416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1">
            <p14:nvContentPartPr>
              <p14:cNvPr id="29702" name="Ink 8">
                <a:extLst>
                  <a:ext uri="{FF2B5EF4-FFF2-40B4-BE49-F238E27FC236}">
                    <a16:creationId xmlns:a16="http://schemas.microsoft.com/office/drawing/2014/main" id="{5B745EB8-E009-4829-91CC-9AB0E4E4B2CB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731000" y="1562100"/>
              <a:ext cx="1588" cy="1588"/>
            </p14:xfrm>
          </p:contentPart>
        </mc:Choice>
        <mc:Fallback>
          <p:pic>
            <p:nvPicPr>
              <p:cNvPr id="29702" name="Ink 8">
                <a:extLst>
                  <a:ext uri="{FF2B5EF4-FFF2-40B4-BE49-F238E27FC236}">
                    <a16:creationId xmlns:a16="http://schemas.microsoft.com/office/drawing/2014/main" id="{5B745EB8-E009-4829-91CC-9AB0E4E4B2CB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6689712" y="1520812"/>
                <a:ext cx="84164" cy="84164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ransition/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27" name="Picture 7">
            <a:extLst>
              <a:ext uri="{FF2B5EF4-FFF2-40B4-BE49-F238E27FC236}">
                <a16:creationId xmlns:a16="http://schemas.microsoft.com/office/drawing/2014/main" id="{BF12CB9A-C879-4922-A899-75FC40C2D32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239963"/>
            <a:ext cx="9112250" cy="4618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28" name="Foliennummernplatzhalter 5">
            <a:extLst>
              <a:ext uri="{FF2B5EF4-FFF2-40B4-BE49-F238E27FC236}">
                <a16:creationId xmlns:a16="http://schemas.microsoft.com/office/drawing/2014/main" id="{8252DC6A-D989-4F06-8931-5FEA581F1BC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A99D412D-29D0-4B09-AD6C-0A21603D3748}" type="slidenum">
              <a:rPr lang="de-DE" altLang="de-DE" sz="1400"/>
              <a:pPr eaLnBrk="1" hangingPunct="1"/>
              <a:t>32</a:t>
            </a:fld>
            <a:endParaRPr lang="de-DE" altLang="de-DE" sz="1400"/>
          </a:p>
        </p:txBody>
      </p:sp>
      <p:sp>
        <p:nvSpPr>
          <p:cNvPr id="30729" name="Rectangle 2">
            <a:extLst>
              <a:ext uri="{FF2B5EF4-FFF2-40B4-BE49-F238E27FC236}">
                <a16:creationId xmlns:a16="http://schemas.microsoft.com/office/drawing/2014/main" id="{41330FC0-4086-45C5-8F44-F14068A58CD9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468313" y="260350"/>
            <a:ext cx="8351837" cy="1296988"/>
          </a:xfrm>
        </p:spPr>
        <p:txBody>
          <a:bodyPr/>
          <a:lstStyle/>
          <a:p>
            <a:pPr eaLnBrk="1" hangingPunct="1"/>
            <a:r>
              <a:rPr lang="de-DE" altLang="de-DE" sz="3600">
                <a:solidFill>
                  <a:schemeClr val="tx1"/>
                </a:solidFill>
              </a:rPr>
              <a:t>Schwebungen, sie entstehen, wenn dicht benachbarte Töne gemeinsam erklingen</a:t>
            </a:r>
          </a:p>
        </p:txBody>
      </p:sp>
      <p:sp>
        <p:nvSpPr>
          <p:cNvPr id="30730" name="Text Box 3">
            <a:extLst>
              <a:ext uri="{FF2B5EF4-FFF2-40B4-BE49-F238E27FC236}">
                <a16:creationId xmlns:a16="http://schemas.microsoft.com/office/drawing/2014/main" id="{933841F8-6D1C-4201-B9A0-49C86DED65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6515100"/>
            <a:ext cx="8712200" cy="307975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de-DE" altLang="de-DE" sz="1400">
                <a:solidFill>
                  <a:srgbClr val="800000"/>
                </a:solidFill>
              </a:rPr>
              <a:t>Prof. Dr. Dörte Haftendorn, Leuphana Universität Lüneburg, 2015 http://www.leuphana.de/matheomnibus</a:t>
            </a:r>
          </a:p>
        </p:txBody>
      </p:sp>
      <p:pic>
        <p:nvPicPr>
          <p:cNvPr id="30731" name="Picture 9" descr="geogebra64">
            <a:hlinkClick r:id="rId4" action="ppaction://program"/>
            <a:extLst>
              <a:ext uri="{FF2B5EF4-FFF2-40B4-BE49-F238E27FC236}">
                <a16:creationId xmlns:a16="http://schemas.microsoft.com/office/drawing/2014/main" id="{6B7D5885-3779-4DCA-BAA5-183FD067DC3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8" y="1341438"/>
            <a:ext cx="609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32" name="Textfeld 6">
            <a:extLst>
              <a:ext uri="{FF2B5EF4-FFF2-40B4-BE49-F238E27FC236}">
                <a16:creationId xmlns:a16="http://schemas.microsoft.com/office/drawing/2014/main" id="{949E7959-9797-4D5C-B5CB-25184BA2B9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1916113"/>
            <a:ext cx="1903413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de-DE" sz="1600"/>
              <a:t>schwebungen_ggb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6">
            <p14:nvContentPartPr>
              <p14:cNvPr id="30722" name="Ink 4">
                <a:extLst>
                  <a:ext uri="{FF2B5EF4-FFF2-40B4-BE49-F238E27FC236}">
                    <a16:creationId xmlns:a16="http://schemas.microsoft.com/office/drawing/2014/main" id="{D833F8D2-EF64-4EA5-B47A-A35502FD6C6F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9359900" y="939800"/>
              <a:ext cx="1588" cy="1588"/>
            </p14:xfrm>
          </p:contentPart>
        </mc:Choice>
        <mc:Fallback>
          <p:pic>
            <p:nvPicPr>
              <p:cNvPr id="30722" name="Ink 4">
                <a:extLst>
                  <a:ext uri="{FF2B5EF4-FFF2-40B4-BE49-F238E27FC236}">
                    <a16:creationId xmlns:a16="http://schemas.microsoft.com/office/drawing/2014/main" id="{D833F8D2-EF64-4EA5-B47A-A35502FD6C6F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9318612" y="898512"/>
                <a:ext cx="84164" cy="8416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8">
            <p14:nvContentPartPr>
              <p14:cNvPr id="30723" name="Ink 5">
                <a:extLst>
                  <a:ext uri="{FF2B5EF4-FFF2-40B4-BE49-F238E27FC236}">
                    <a16:creationId xmlns:a16="http://schemas.microsoft.com/office/drawing/2014/main" id="{25938866-8375-4EAD-9044-681007D4B522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9737725" y="411163"/>
              <a:ext cx="1588" cy="1587"/>
            </p14:xfrm>
          </p:contentPart>
        </mc:Choice>
        <mc:Fallback>
          <p:pic>
            <p:nvPicPr>
              <p:cNvPr id="30723" name="Ink 5">
                <a:extLst>
                  <a:ext uri="{FF2B5EF4-FFF2-40B4-BE49-F238E27FC236}">
                    <a16:creationId xmlns:a16="http://schemas.microsoft.com/office/drawing/2014/main" id="{25938866-8375-4EAD-9044-681007D4B522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9696437" y="369901"/>
                <a:ext cx="84164" cy="8411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9">
            <p14:nvContentPartPr>
              <p14:cNvPr id="30724" name="Ink 6">
                <a:extLst>
                  <a:ext uri="{FF2B5EF4-FFF2-40B4-BE49-F238E27FC236}">
                    <a16:creationId xmlns:a16="http://schemas.microsoft.com/office/drawing/2014/main" id="{1156E06C-C041-4B6F-90E3-ABAA4078555C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001000" y="495300"/>
              <a:ext cx="1588" cy="1588"/>
            </p14:xfrm>
          </p:contentPart>
        </mc:Choice>
        <mc:Fallback>
          <p:pic>
            <p:nvPicPr>
              <p:cNvPr id="30724" name="Ink 6">
                <a:extLst>
                  <a:ext uri="{FF2B5EF4-FFF2-40B4-BE49-F238E27FC236}">
                    <a16:creationId xmlns:a16="http://schemas.microsoft.com/office/drawing/2014/main" id="{1156E06C-C041-4B6F-90E3-ABAA4078555C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7959712" y="454012"/>
                <a:ext cx="84164" cy="8416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0">
            <p14:nvContentPartPr>
              <p14:cNvPr id="30725" name="Ink 7">
                <a:extLst>
                  <a:ext uri="{FF2B5EF4-FFF2-40B4-BE49-F238E27FC236}">
                    <a16:creationId xmlns:a16="http://schemas.microsoft.com/office/drawing/2014/main" id="{9505FE19-308C-41B4-A0C1-57E960A1C156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553200" y="-49213"/>
              <a:ext cx="1588" cy="1588"/>
            </p14:xfrm>
          </p:contentPart>
        </mc:Choice>
        <mc:Fallback>
          <p:pic>
            <p:nvPicPr>
              <p:cNvPr id="30725" name="Ink 7">
                <a:extLst>
                  <a:ext uri="{FF2B5EF4-FFF2-40B4-BE49-F238E27FC236}">
                    <a16:creationId xmlns:a16="http://schemas.microsoft.com/office/drawing/2014/main" id="{9505FE19-308C-41B4-A0C1-57E960A1C156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6511912" y="-90501"/>
                <a:ext cx="84164" cy="8416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1">
            <p14:nvContentPartPr>
              <p14:cNvPr id="30726" name="Ink 8">
                <a:extLst>
                  <a:ext uri="{FF2B5EF4-FFF2-40B4-BE49-F238E27FC236}">
                    <a16:creationId xmlns:a16="http://schemas.microsoft.com/office/drawing/2014/main" id="{F971198A-2EED-48D3-8A6B-C9A0C9FD5D19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731000" y="1562100"/>
              <a:ext cx="1588" cy="1588"/>
            </p14:xfrm>
          </p:contentPart>
        </mc:Choice>
        <mc:Fallback>
          <p:pic>
            <p:nvPicPr>
              <p:cNvPr id="30726" name="Ink 8">
                <a:extLst>
                  <a:ext uri="{FF2B5EF4-FFF2-40B4-BE49-F238E27FC236}">
                    <a16:creationId xmlns:a16="http://schemas.microsoft.com/office/drawing/2014/main" id="{F971198A-2EED-48D3-8A6B-C9A0C9FD5D19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6689712" y="1520812"/>
                <a:ext cx="84164" cy="84164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ransition/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51" name="Foliennummernplatzhalter 5">
            <a:extLst>
              <a:ext uri="{FF2B5EF4-FFF2-40B4-BE49-F238E27FC236}">
                <a16:creationId xmlns:a16="http://schemas.microsoft.com/office/drawing/2014/main" id="{179EA55E-73C5-422E-BD06-0D38B801CCB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7206C81C-24C2-4BEB-8195-497A851C4DE6}" type="slidenum">
              <a:rPr lang="de-DE" altLang="de-DE" sz="1400"/>
              <a:pPr eaLnBrk="1" hangingPunct="1"/>
              <a:t>33</a:t>
            </a:fld>
            <a:endParaRPr lang="de-DE" altLang="de-DE" sz="1400"/>
          </a:p>
        </p:txBody>
      </p:sp>
      <p:sp>
        <p:nvSpPr>
          <p:cNvPr id="31752" name="Text Box 2">
            <a:extLst>
              <a:ext uri="{FF2B5EF4-FFF2-40B4-BE49-F238E27FC236}">
                <a16:creationId xmlns:a16="http://schemas.microsoft.com/office/drawing/2014/main" id="{3EB3B202-1B16-403F-ADAA-E111142381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6515100"/>
            <a:ext cx="8712200" cy="307975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de-DE" altLang="de-DE" sz="1400">
                <a:solidFill>
                  <a:srgbClr val="800000"/>
                </a:solidFill>
              </a:rPr>
              <a:t>Prof. Dr. Dörte Haftendorn, Leuphana Universität Lüneburg, 2015 http://www.leuphana.de/matheomnibus</a:t>
            </a:r>
          </a:p>
        </p:txBody>
      </p:sp>
      <p:pic>
        <p:nvPicPr>
          <p:cNvPr id="31753" name="Picture 8" descr="geogebra64">
            <a:hlinkClick r:id="rId3" action="ppaction://program"/>
            <a:extLst>
              <a:ext uri="{FF2B5EF4-FFF2-40B4-BE49-F238E27FC236}">
                <a16:creationId xmlns:a16="http://schemas.microsoft.com/office/drawing/2014/main" id="{767C8C93-A0E1-4BCB-B7FE-DFA1009C9F5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67625" y="1268413"/>
            <a:ext cx="609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754" name="Rectangle 13">
            <a:extLst>
              <a:ext uri="{FF2B5EF4-FFF2-40B4-BE49-F238E27FC236}">
                <a16:creationId xmlns:a16="http://schemas.microsoft.com/office/drawing/2014/main" id="{84E85A16-F8A1-4B74-A9AD-A63627C68BF3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684213" y="0"/>
            <a:ext cx="7772400" cy="1470025"/>
          </a:xfrm>
          <a:noFill/>
        </p:spPr>
        <p:txBody>
          <a:bodyPr/>
          <a:lstStyle/>
          <a:p>
            <a:pPr eaLnBrk="1" hangingPunct="1"/>
            <a:r>
              <a:rPr lang="de-DE" altLang="de-DE"/>
              <a:t>Funktionen variieren</a:t>
            </a:r>
          </a:p>
        </p:txBody>
      </p:sp>
      <p:pic>
        <p:nvPicPr>
          <p:cNvPr id="31755" name="Picture 14">
            <a:extLst>
              <a:ext uri="{FF2B5EF4-FFF2-40B4-BE49-F238E27FC236}">
                <a16:creationId xmlns:a16="http://schemas.microsoft.com/office/drawing/2014/main" id="{FDC22857-04E5-41C6-9418-B8F54520117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8" y="1125538"/>
            <a:ext cx="8450262" cy="5076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756" name="Picture 15" descr="geogebra64">
            <a:hlinkClick r:id="rId6" action="ppaction://program"/>
            <a:extLst>
              <a:ext uri="{FF2B5EF4-FFF2-40B4-BE49-F238E27FC236}">
                <a16:creationId xmlns:a16="http://schemas.microsoft.com/office/drawing/2014/main" id="{360DCF23-E0CD-4065-8A92-A70D4E932FE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56550" y="404813"/>
            <a:ext cx="609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757" name="Picture 16" descr="geogebra64">
            <a:hlinkClick r:id="rId7" action="ppaction://program"/>
            <a:extLst>
              <a:ext uri="{FF2B5EF4-FFF2-40B4-BE49-F238E27FC236}">
                <a16:creationId xmlns:a16="http://schemas.microsoft.com/office/drawing/2014/main" id="{157F192D-9DF6-4FF4-B8CE-C545A76CF29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188" y="404813"/>
            <a:ext cx="609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758" name="Textfeld 8">
            <a:extLst>
              <a:ext uri="{FF2B5EF4-FFF2-40B4-BE49-F238E27FC236}">
                <a16:creationId xmlns:a16="http://schemas.microsoft.com/office/drawing/2014/main" id="{474842F6-5360-4B9C-9524-CF34C98AD9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981075"/>
            <a:ext cx="1116013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de-DE" sz="1400"/>
              <a:t>Fkt-Vari-Sin</a:t>
            </a:r>
          </a:p>
        </p:txBody>
      </p:sp>
      <p:sp>
        <p:nvSpPr>
          <p:cNvPr id="31759" name="Textfeld 9">
            <a:extLst>
              <a:ext uri="{FF2B5EF4-FFF2-40B4-BE49-F238E27FC236}">
                <a16:creationId xmlns:a16="http://schemas.microsoft.com/office/drawing/2014/main" id="{E4CA70F6-FB21-42F2-86C7-31DE41F033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12088" y="1052513"/>
            <a:ext cx="83185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de-DE" sz="1400"/>
              <a:t>Sin-Ueb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8">
            <p14:nvContentPartPr>
              <p14:cNvPr id="31746" name="Ink 3">
                <a:extLst>
                  <a:ext uri="{FF2B5EF4-FFF2-40B4-BE49-F238E27FC236}">
                    <a16:creationId xmlns:a16="http://schemas.microsoft.com/office/drawing/2014/main" id="{6AE8844B-596C-4035-8D4F-724D83C2C40B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9359900" y="939800"/>
              <a:ext cx="1588" cy="1588"/>
            </p14:xfrm>
          </p:contentPart>
        </mc:Choice>
        <mc:Fallback>
          <p:pic>
            <p:nvPicPr>
              <p:cNvPr id="31746" name="Ink 3">
                <a:extLst>
                  <a:ext uri="{FF2B5EF4-FFF2-40B4-BE49-F238E27FC236}">
                    <a16:creationId xmlns:a16="http://schemas.microsoft.com/office/drawing/2014/main" id="{6AE8844B-596C-4035-8D4F-724D83C2C40B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9318612" y="898512"/>
                <a:ext cx="84164" cy="8416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0">
            <p14:nvContentPartPr>
              <p14:cNvPr id="31747" name="Ink 4">
                <a:extLst>
                  <a:ext uri="{FF2B5EF4-FFF2-40B4-BE49-F238E27FC236}">
                    <a16:creationId xmlns:a16="http://schemas.microsoft.com/office/drawing/2014/main" id="{DE457F76-74F5-4F3F-95E6-56120DA284AF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9737725" y="411163"/>
              <a:ext cx="1588" cy="1587"/>
            </p14:xfrm>
          </p:contentPart>
        </mc:Choice>
        <mc:Fallback>
          <p:pic>
            <p:nvPicPr>
              <p:cNvPr id="31747" name="Ink 4">
                <a:extLst>
                  <a:ext uri="{FF2B5EF4-FFF2-40B4-BE49-F238E27FC236}">
                    <a16:creationId xmlns:a16="http://schemas.microsoft.com/office/drawing/2014/main" id="{DE457F76-74F5-4F3F-95E6-56120DA284AF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9696437" y="369901"/>
                <a:ext cx="84164" cy="8411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1">
            <p14:nvContentPartPr>
              <p14:cNvPr id="31748" name="Ink 5">
                <a:extLst>
                  <a:ext uri="{FF2B5EF4-FFF2-40B4-BE49-F238E27FC236}">
                    <a16:creationId xmlns:a16="http://schemas.microsoft.com/office/drawing/2014/main" id="{578E2D08-5240-43D3-9185-3255DF246B2A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001000" y="495300"/>
              <a:ext cx="1588" cy="1588"/>
            </p14:xfrm>
          </p:contentPart>
        </mc:Choice>
        <mc:Fallback>
          <p:pic>
            <p:nvPicPr>
              <p:cNvPr id="31748" name="Ink 5">
                <a:extLst>
                  <a:ext uri="{FF2B5EF4-FFF2-40B4-BE49-F238E27FC236}">
                    <a16:creationId xmlns:a16="http://schemas.microsoft.com/office/drawing/2014/main" id="{578E2D08-5240-43D3-9185-3255DF246B2A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7959712" y="454012"/>
                <a:ext cx="84164" cy="8416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2">
            <p14:nvContentPartPr>
              <p14:cNvPr id="31749" name="Ink 6">
                <a:extLst>
                  <a:ext uri="{FF2B5EF4-FFF2-40B4-BE49-F238E27FC236}">
                    <a16:creationId xmlns:a16="http://schemas.microsoft.com/office/drawing/2014/main" id="{B956A5B0-128A-4453-8434-C6CA89C941AC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553200" y="-49213"/>
              <a:ext cx="1588" cy="1588"/>
            </p14:xfrm>
          </p:contentPart>
        </mc:Choice>
        <mc:Fallback>
          <p:pic>
            <p:nvPicPr>
              <p:cNvPr id="31749" name="Ink 6">
                <a:extLst>
                  <a:ext uri="{FF2B5EF4-FFF2-40B4-BE49-F238E27FC236}">
                    <a16:creationId xmlns:a16="http://schemas.microsoft.com/office/drawing/2014/main" id="{B956A5B0-128A-4453-8434-C6CA89C941AC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6511912" y="-90501"/>
                <a:ext cx="84164" cy="8416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3">
            <p14:nvContentPartPr>
              <p14:cNvPr id="31750" name="Ink 7">
                <a:extLst>
                  <a:ext uri="{FF2B5EF4-FFF2-40B4-BE49-F238E27FC236}">
                    <a16:creationId xmlns:a16="http://schemas.microsoft.com/office/drawing/2014/main" id="{533EAFBD-78D3-494F-AAE7-4060B04ACA3B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731000" y="1562100"/>
              <a:ext cx="1588" cy="1588"/>
            </p14:xfrm>
          </p:contentPart>
        </mc:Choice>
        <mc:Fallback>
          <p:pic>
            <p:nvPicPr>
              <p:cNvPr id="31750" name="Ink 7">
                <a:extLst>
                  <a:ext uri="{FF2B5EF4-FFF2-40B4-BE49-F238E27FC236}">
                    <a16:creationId xmlns:a16="http://schemas.microsoft.com/office/drawing/2014/main" id="{533EAFBD-78D3-494F-AAE7-4060B04ACA3B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6689712" y="1520812"/>
                <a:ext cx="84164" cy="84164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93" name="Foliennummernplatzhalter 5">
            <a:extLst>
              <a:ext uri="{FF2B5EF4-FFF2-40B4-BE49-F238E27FC236}">
                <a16:creationId xmlns:a16="http://schemas.microsoft.com/office/drawing/2014/main" id="{84EA8642-6958-4806-BC25-34D805D0BB8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F4C2ADC8-ECFC-4965-A3FD-7C6164B83E3F}" type="slidenum">
              <a:rPr lang="de-DE" altLang="de-DE" sz="1400"/>
              <a:pPr eaLnBrk="1" hangingPunct="1"/>
              <a:t>34</a:t>
            </a:fld>
            <a:endParaRPr lang="de-DE" altLang="de-DE" sz="1400"/>
          </a:p>
        </p:txBody>
      </p:sp>
      <p:sp>
        <p:nvSpPr>
          <p:cNvPr id="32794" name="Text Box 2">
            <a:extLst>
              <a:ext uri="{FF2B5EF4-FFF2-40B4-BE49-F238E27FC236}">
                <a16:creationId xmlns:a16="http://schemas.microsoft.com/office/drawing/2014/main" id="{2A2C8A02-1262-43D5-84F0-BFA1816EDC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6515100"/>
            <a:ext cx="8712200" cy="307975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de-DE" altLang="de-DE" sz="1400">
                <a:solidFill>
                  <a:srgbClr val="800000"/>
                </a:solidFill>
              </a:rPr>
              <a:t>Prof. Dr. Dörte Haftendorn, Leuphana Universität Lüneburg, 2015 http://www.leuphana.de/matheomnibus</a:t>
            </a:r>
          </a:p>
        </p:txBody>
      </p:sp>
      <p:pic>
        <p:nvPicPr>
          <p:cNvPr id="32795" name="Picture 8" descr="geogebra64">
            <a:hlinkClick r:id="rId3" action="ppaction://program"/>
            <a:extLst>
              <a:ext uri="{FF2B5EF4-FFF2-40B4-BE49-F238E27FC236}">
                <a16:creationId xmlns:a16="http://schemas.microsoft.com/office/drawing/2014/main" id="{5A9974B3-A413-4A18-8B0F-88016331873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67625" y="1268413"/>
            <a:ext cx="609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796" name="Rectangle 13">
            <a:extLst>
              <a:ext uri="{FF2B5EF4-FFF2-40B4-BE49-F238E27FC236}">
                <a16:creationId xmlns:a16="http://schemas.microsoft.com/office/drawing/2014/main" id="{BECEF9F3-6F2F-4B03-9E9A-EEB3E0A2A705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684213" y="0"/>
            <a:ext cx="7772400" cy="1470025"/>
          </a:xfrm>
          <a:noFill/>
        </p:spPr>
        <p:txBody>
          <a:bodyPr/>
          <a:lstStyle/>
          <a:p>
            <a:pPr eaLnBrk="1" hangingPunct="1"/>
            <a:r>
              <a:rPr lang="de-DE" altLang="de-DE"/>
              <a:t>Funktionen variieren</a:t>
            </a:r>
          </a:p>
        </p:txBody>
      </p:sp>
      <p:pic>
        <p:nvPicPr>
          <p:cNvPr id="32797" name="Picture 14">
            <a:extLst>
              <a:ext uri="{FF2B5EF4-FFF2-40B4-BE49-F238E27FC236}">
                <a16:creationId xmlns:a16="http://schemas.microsoft.com/office/drawing/2014/main" id="{3EDDB0E0-1246-4B18-B085-E3CC7317144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8" y="1125538"/>
            <a:ext cx="8450262" cy="5076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798" name="Picture 15" descr="geogebra64">
            <a:hlinkClick r:id="rId6" action="ppaction://program"/>
            <a:extLst>
              <a:ext uri="{FF2B5EF4-FFF2-40B4-BE49-F238E27FC236}">
                <a16:creationId xmlns:a16="http://schemas.microsoft.com/office/drawing/2014/main" id="{F8F4035D-B66F-47E5-AF87-D15BDD0509A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56550" y="404813"/>
            <a:ext cx="609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799" name="Picture 16" descr="geogebra64">
            <a:hlinkClick r:id="rId7" action="ppaction://program"/>
            <a:extLst>
              <a:ext uri="{FF2B5EF4-FFF2-40B4-BE49-F238E27FC236}">
                <a16:creationId xmlns:a16="http://schemas.microsoft.com/office/drawing/2014/main" id="{56B34886-6A07-4BD9-B566-AD07404D8D7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188" y="404813"/>
            <a:ext cx="609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800" name="Textfeld 8">
            <a:extLst>
              <a:ext uri="{FF2B5EF4-FFF2-40B4-BE49-F238E27FC236}">
                <a16:creationId xmlns:a16="http://schemas.microsoft.com/office/drawing/2014/main" id="{7EC1F157-B442-42DA-8015-DA2DC2EE5E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981075"/>
            <a:ext cx="1116013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de-DE" sz="1400"/>
              <a:t>Fkt-Vari-Sin</a:t>
            </a:r>
          </a:p>
        </p:txBody>
      </p:sp>
      <p:sp>
        <p:nvSpPr>
          <p:cNvPr id="32801" name="Textfeld 9">
            <a:extLst>
              <a:ext uri="{FF2B5EF4-FFF2-40B4-BE49-F238E27FC236}">
                <a16:creationId xmlns:a16="http://schemas.microsoft.com/office/drawing/2014/main" id="{FA5BAAEC-B412-40E6-9969-D1EA8AF9F1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12088" y="1052513"/>
            <a:ext cx="83185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de-DE" sz="1400"/>
              <a:t>Sin-Ueb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8">
            <p14:nvContentPartPr>
              <p14:cNvPr id="32770" name="Ink 3">
                <a:extLst>
                  <a:ext uri="{FF2B5EF4-FFF2-40B4-BE49-F238E27FC236}">
                    <a16:creationId xmlns:a16="http://schemas.microsoft.com/office/drawing/2014/main" id="{3B195414-6D4E-48F2-AF48-1E4907205C76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9359900" y="939800"/>
              <a:ext cx="1588" cy="1588"/>
            </p14:xfrm>
          </p:contentPart>
        </mc:Choice>
        <mc:Fallback>
          <p:pic>
            <p:nvPicPr>
              <p:cNvPr id="32770" name="Ink 3">
                <a:extLst>
                  <a:ext uri="{FF2B5EF4-FFF2-40B4-BE49-F238E27FC236}">
                    <a16:creationId xmlns:a16="http://schemas.microsoft.com/office/drawing/2014/main" id="{3B195414-6D4E-48F2-AF48-1E4907205C76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9318612" y="898512"/>
                <a:ext cx="84164" cy="8416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0">
            <p14:nvContentPartPr>
              <p14:cNvPr id="32771" name="Ink 4">
                <a:extLst>
                  <a:ext uri="{FF2B5EF4-FFF2-40B4-BE49-F238E27FC236}">
                    <a16:creationId xmlns:a16="http://schemas.microsoft.com/office/drawing/2014/main" id="{F147FEB4-2E37-42EC-93A5-F8A9DEEE1EB6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9737725" y="411163"/>
              <a:ext cx="1588" cy="1587"/>
            </p14:xfrm>
          </p:contentPart>
        </mc:Choice>
        <mc:Fallback>
          <p:pic>
            <p:nvPicPr>
              <p:cNvPr id="32771" name="Ink 4">
                <a:extLst>
                  <a:ext uri="{FF2B5EF4-FFF2-40B4-BE49-F238E27FC236}">
                    <a16:creationId xmlns:a16="http://schemas.microsoft.com/office/drawing/2014/main" id="{F147FEB4-2E37-42EC-93A5-F8A9DEEE1EB6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9696437" y="369901"/>
                <a:ext cx="84164" cy="8411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1">
            <p14:nvContentPartPr>
              <p14:cNvPr id="32772" name="Ink 5">
                <a:extLst>
                  <a:ext uri="{FF2B5EF4-FFF2-40B4-BE49-F238E27FC236}">
                    <a16:creationId xmlns:a16="http://schemas.microsoft.com/office/drawing/2014/main" id="{8ECD409E-0498-4AE4-8BD2-C7323729BB06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001000" y="495300"/>
              <a:ext cx="1588" cy="1588"/>
            </p14:xfrm>
          </p:contentPart>
        </mc:Choice>
        <mc:Fallback>
          <p:pic>
            <p:nvPicPr>
              <p:cNvPr id="32772" name="Ink 5">
                <a:extLst>
                  <a:ext uri="{FF2B5EF4-FFF2-40B4-BE49-F238E27FC236}">
                    <a16:creationId xmlns:a16="http://schemas.microsoft.com/office/drawing/2014/main" id="{8ECD409E-0498-4AE4-8BD2-C7323729BB06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7959712" y="454012"/>
                <a:ext cx="84164" cy="8416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2">
            <p14:nvContentPartPr>
              <p14:cNvPr id="32773" name="Ink 6">
                <a:extLst>
                  <a:ext uri="{FF2B5EF4-FFF2-40B4-BE49-F238E27FC236}">
                    <a16:creationId xmlns:a16="http://schemas.microsoft.com/office/drawing/2014/main" id="{CF52BA00-1BDC-490B-A3CB-C4F48A1FB3EC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553200" y="-49213"/>
              <a:ext cx="1588" cy="1588"/>
            </p14:xfrm>
          </p:contentPart>
        </mc:Choice>
        <mc:Fallback>
          <p:pic>
            <p:nvPicPr>
              <p:cNvPr id="32773" name="Ink 6">
                <a:extLst>
                  <a:ext uri="{FF2B5EF4-FFF2-40B4-BE49-F238E27FC236}">
                    <a16:creationId xmlns:a16="http://schemas.microsoft.com/office/drawing/2014/main" id="{CF52BA00-1BDC-490B-A3CB-C4F48A1FB3EC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6511912" y="-90501"/>
                <a:ext cx="84164" cy="8416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3">
            <p14:nvContentPartPr>
              <p14:cNvPr id="32774" name="Ink 7">
                <a:extLst>
                  <a:ext uri="{FF2B5EF4-FFF2-40B4-BE49-F238E27FC236}">
                    <a16:creationId xmlns:a16="http://schemas.microsoft.com/office/drawing/2014/main" id="{A44AC503-7C67-4420-B6F9-2D8D62447058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731000" y="1562100"/>
              <a:ext cx="1588" cy="1588"/>
            </p14:xfrm>
          </p:contentPart>
        </mc:Choice>
        <mc:Fallback>
          <p:pic>
            <p:nvPicPr>
              <p:cNvPr id="32774" name="Ink 7">
                <a:extLst>
                  <a:ext uri="{FF2B5EF4-FFF2-40B4-BE49-F238E27FC236}">
                    <a16:creationId xmlns:a16="http://schemas.microsoft.com/office/drawing/2014/main" id="{A44AC503-7C67-4420-B6F9-2D8D62447058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6689712" y="1520812"/>
                <a:ext cx="84164" cy="8416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4">
            <p14:nvContentPartPr>
              <p14:cNvPr id="32775" name="Ink 8">
                <a:extLst>
                  <a:ext uri="{FF2B5EF4-FFF2-40B4-BE49-F238E27FC236}">
                    <a16:creationId xmlns:a16="http://schemas.microsoft.com/office/drawing/2014/main" id="{23ED81FA-26E8-4416-8F70-86B93C26A102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445125" y="2700338"/>
              <a:ext cx="419100" cy="1944687"/>
            </p14:xfrm>
          </p:contentPart>
        </mc:Choice>
        <mc:Fallback>
          <p:pic>
            <p:nvPicPr>
              <p:cNvPr id="32775" name="Ink 8">
                <a:extLst>
                  <a:ext uri="{FF2B5EF4-FFF2-40B4-BE49-F238E27FC236}">
                    <a16:creationId xmlns:a16="http://schemas.microsoft.com/office/drawing/2014/main" id="{23ED81FA-26E8-4416-8F70-86B93C26A102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5435748" y="2690976"/>
                <a:ext cx="437855" cy="196341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6">
            <p14:nvContentPartPr>
              <p14:cNvPr id="32776" name="Ink 9">
                <a:extLst>
                  <a:ext uri="{FF2B5EF4-FFF2-40B4-BE49-F238E27FC236}">
                    <a16:creationId xmlns:a16="http://schemas.microsoft.com/office/drawing/2014/main" id="{CF5F2F7A-D49C-465E-81A6-024E925D307A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760788" y="1773238"/>
              <a:ext cx="600075" cy="360362"/>
            </p14:xfrm>
          </p:contentPart>
        </mc:Choice>
        <mc:Fallback>
          <p:pic>
            <p:nvPicPr>
              <p:cNvPr id="32776" name="Ink 9">
                <a:extLst>
                  <a:ext uri="{FF2B5EF4-FFF2-40B4-BE49-F238E27FC236}">
                    <a16:creationId xmlns:a16="http://schemas.microsoft.com/office/drawing/2014/main" id="{CF5F2F7A-D49C-465E-81A6-024E925D307A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7"/>
              <a:stretch>
                <a:fillRect/>
              </a:stretch>
            </p:blipFill>
            <p:spPr>
              <a:xfrm>
                <a:off x="3751417" y="1763897"/>
                <a:ext cx="618816" cy="37904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8">
            <p14:nvContentPartPr>
              <p14:cNvPr id="32777" name="Ink 10">
                <a:extLst>
                  <a:ext uri="{FF2B5EF4-FFF2-40B4-BE49-F238E27FC236}">
                    <a16:creationId xmlns:a16="http://schemas.microsoft.com/office/drawing/2014/main" id="{33833AB4-EB0E-47CA-AA4B-7E9E7AFEA75D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533900" y="1844675"/>
              <a:ext cx="596900" cy="277813"/>
            </p14:xfrm>
          </p:contentPart>
        </mc:Choice>
        <mc:Fallback>
          <p:pic>
            <p:nvPicPr>
              <p:cNvPr id="32777" name="Ink 10">
                <a:extLst>
                  <a:ext uri="{FF2B5EF4-FFF2-40B4-BE49-F238E27FC236}">
                    <a16:creationId xmlns:a16="http://schemas.microsoft.com/office/drawing/2014/main" id="{33833AB4-EB0E-47CA-AA4B-7E9E7AFEA75D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9"/>
              <a:stretch>
                <a:fillRect/>
              </a:stretch>
            </p:blipFill>
            <p:spPr>
              <a:xfrm>
                <a:off x="4524534" y="1835319"/>
                <a:ext cx="615632" cy="29652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0">
            <p14:nvContentPartPr>
              <p14:cNvPr id="32778" name="Ink 11">
                <a:extLst>
                  <a:ext uri="{FF2B5EF4-FFF2-40B4-BE49-F238E27FC236}">
                    <a16:creationId xmlns:a16="http://schemas.microsoft.com/office/drawing/2014/main" id="{6344D1B5-18E1-49D0-8643-07B437E68E2F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322888" y="1828800"/>
              <a:ext cx="369887" cy="373063"/>
            </p14:xfrm>
          </p:contentPart>
        </mc:Choice>
        <mc:Fallback>
          <p:pic>
            <p:nvPicPr>
              <p:cNvPr id="32778" name="Ink 11">
                <a:extLst>
                  <a:ext uri="{FF2B5EF4-FFF2-40B4-BE49-F238E27FC236}">
                    <a16:creationId xmlns:a16="http://schemas.microsoft.com/office/drawing/2014/main" id="{6344D1B5-18E1-49D0-8643-07B437E68E2F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1"/>
              <a:stretch>
                <a:fillRect/>
              </a:stretch>
            </p:blipFill>
            <p:spPr>
              <a:xfrm>
                <a:off x="5313515" y="1819455"/>
                <a:ext cx="388634" cy="39175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2">
            <p14:nvContentPartPr>
              <p14:cNvPr id="32779" name="Ink 12">
                <a:extLst>
                  <a:ext uri="{FF2B5EF4-FFF2-40B4-BE49-F238E27FC236}">
                    <a16:creationId xmlns:a16="http://schemas.microsoft.com/office/drawing/2014/main" id="{D0F8563D-F9E9-4C6A-958B-ED9F4526B33F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522413" y="2363788"/>
              <a:ext cx="787400" cy="542925"/>
            </p14:xfrm>
          </p:contentPart>
        </mc:Choice>
        <mc:Fallback>
          <p:pic>
            <p:nvPicPr>
              <p:cNvPr id="32779" name="Ink 12">
                <a:extLst>
                  <a:ext uri="{FF2B5EF4-FFF2-40B4-BE49-F238E27FC236}">
                    <a16:creationId xmlns:a16="http://schemas.microsoft.com/office/drawing/2014/main" id="{D0F8563D-F9E9-4C6A-958B-ED9F4526B33F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3"/>
              <a:stretch>
                <a:fillRect/>
              </a:stretch>
            </p:blipFill>
            <p:spPr>
              <a:xfrm>
                <a:off x="1513048" y="2354421"/>
                <a:ext cx="806130" cy="56165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4">
            <p14:nvContentPartPr>
              <p14:cNvPr id="32780" name="Ink 13">
                <a:extLst>
                  <a:ext uri="{FF2B5EF4-FFF2-40B4-BE49-F238E27FC236}">
                    <a16:creationId xmlns:a16="http://schemas.microsoft.com/office/drawing/2014/main" id="{A01EBC64-53AD-4713-81DC-E8FA5873298C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919413" y="1843088"/>
              <a:ext cx="582612" cy="908050"/>
            </p14:xfrm>
          </p:contentPart>
        </mc:Choice>
        <mc:Fallback>
          <p:pic>
            <p:nvPicPr>
              <p:cNvPr id="32780" name="Ink 13">
                <a:extLst>
                  <a:ext uri="{FF2B5EF4-FFF2-40B4-BE49-F238E27FC236}">
                    <a16:creationId xmlns:a16="http://schemas.microsoft.com/office/drawing/2014/main" id="{A01EBC64-53AD-4713-81DC-E8FA5873298C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5"/>
              <a:stretch>
                <a:fillRect/>
              </a:stretch>
            </p:blipFill>
            <p:spPr>
              <a:xfrm>
                <a:off x="2910039" y="1833734"/>
                <a:ext cx="601359" cy="92675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6">
            <p14:nvContentPartPr>
              <p14:cNvPr id="32781" name="Ink 15">
                <a:extLst>
                  <a:ext uri="{FF2B5EF4-FFF2-40B4-BE49-F238E27FC236}">
                    <a16:creationId xmlns:a16="http://schemas.microsoft.com/office/drawing/2014/main" id="{1F7F2F5C-226A-4E8F-8A16-16B4D53E9502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611438" y="4087813"/>
              <a:ext cx="1425575" cy="930275"/>
            </p14:xfrm>
          </p:contentPart>
        </mc:Choice>
        <mc:Fallback>
          <p:pic>
            <p:nvPicPr>
              <p:cNvPr id="32781" name="Ink 15">
                <a:extLst>
                  <a:ext uri="{FF2B5EF4-FFF2-40B4-BE49-F238E27FC236}">
                    <a16:creationId xmlns:a16="http://schemas.microsoft.com/office/drawing/2014/main" id="{1F7F2F5C-226A-4E8F-8A16-16B4D53E9502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7"/>
              <a:stretch>
                <a:fillRect/>
              </a:stretch>
            </p:blipFill>
            <p:spPr>
              <a:xfrm>
                <a:off x="2602076" y="4078445"/>
                <a:ext cx="1444299" cy="94901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8">
            <p14:nvContentPartPr>
              <p14:cNvPr id="32782" name="Ink 16">
                <a:extLst>
                  <a:ext uri="{FF2B5EF4-FFF2-40B4-BE49-F238E27FC236}">
                    <a16:creationId xmlns:a16="http://schemas.microsoft.com/office/drawing/2014/main" id="{7B2385B6-85CE-4EB1-8745-29076B373830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464050" y="4117975"/>
              <a:ext cx="123825" cy="93663"/>
            </p14:xfrm>
          </p:contentPart>
        </mc:Choice>
        <mc:Fallback>
          <p:pic>
            <p:nvPicPr>
              <p:cNvPr id="32782" name="Ink 16">
                <a:extLst>
                  <a:ext uri="{FF2B5EF4-FFF2-40B4-BE49-F238E27FC236}">
                    <a16:creationId xmlns:a16="http://schemas.microsoft.com/office/drawing/2014/main" id="{7B2385B6-85CE-4EB1-8745-29076B373830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9"/>
              <a:stretch>
                <a:fillRect/>
              </a:stretch>
            </p:blipFill>
            <p:spPr>
              <a:xfrm>
                <a:off x="4454691" y="4108820"/>
                <a:ext cx="142543" cy="11197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0">
            <p14:nvContentPartPr>
              <p14:cNvPr id="32783" name="Ink 17">
                <a:extLst>
                  <a:ext uri="{FF2B5EF4-FFF2-40B4-BE49-F238E27FC236}">
                    <a16:creationId xmlns:a16="http://schemas.microsoft.com/office/drawing/2014/main" id="{57E25FE3-D888-4A05-8AB1-01AF6492347E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041775" y="4516438"/>
              <a:ext cx="596900" cy="412750"/>
            </p14:xfrm>
          </p:contentPart>
        </mc:Choice>
        <mc:Fallback>
          <p:pic>
            <p:nvPicPr>
              <p:cNvPr id="32783" name="Ink 17">
                <a:extLst>
                  <a:ext uri="{FF2B5EF4-FFF2-40B4-BE49-F238E27FC236}">
                    <a16:creationId xmlns:a16="http://schemas.microsoft.com/office/drawing/2014/main" id="{57E25FE3-D888-4A05-8AB1-01AF6492347E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1"/>
              <a:stretch>
                <a:fillRect/>
              </a:stretch>
            </p:blipFill>
            <p:spPr>
              <a:xfrm>
                <a:off x="4032403" y="4507057"/>
                <a:ext cx="615643" cy="43151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2">
            <p14:nvContentPartPr>
              <p14:cNvPr id="32784" name="Ink 23">
                <a:extLst>
                  <a:ext uri="{FF2B5EF4-FFF2-40B4-BE49-F238E27FC236}">
                    <a16:creationId xmlns:a16="http://schemas.microsoft.com/office/drawing/2014/main" id="{FE93E831-AD7E-4F24-9946-62C8E39F5754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182938" y="5146675"/>
              <a:ext cx="4222750" cy="515938"/>
            </p14:xfrm>
          </p:contentPart>
        </mc:Choice>
        <mc:Fallback>
          <p:pic>
            <p:nvPicPr>
              <p:cNvPr id="32784" name="Ink 23">
                <a:extLst>
                  <a:ext uri="{FF2B5EF4-FFF2-40B4-BE49-F238E27FC236}">
                    <a16:creationId xmlns:a16="http://schemas.microsoft.com/office/drawing/2014/main" id="{FE93E831-AD7E-4F24-9946-62C8E39F5754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3"/>
              <a:stretch>
                <a:fillRect/>
              </a:stretch>
            </p:blipFill>
            <p:spPr>
              <a:xfrm>
                <a:off x="3173579" y="5137314"/>
                <a:ext cx="4241468" cy="5346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4">
            <p14:nvContentPartPr>
              <p14:cNvPr id="32785" name="Ink 24">
                <a:extLst>
                  <a:ext uri="{FF2B5EF4-FFF2-40B4-BE49-F238E27FC236}">
                    <a16:creationId xmlns:a16="http://schemas.microsoft.com/office/drawing/2014/main" id="{03805906-6B49-4795-A718-DD2DE0F052AE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389438" y="5538788"/>
              <a:ext cx="149225" cy="149225"/>
            </p14:xfrm>
          </p:contentPart>
        </mc:Choice>
        <mc:Fallback>
          <p:pic>
            <p:nvPicPr>
              <p:cNvPr id="32785" name="Ink 24">
                <a:extLst>
                  <a:ext uri="{FF2B5EF4-FFF2-40B4-BE49-F238E27FC236}">
                    <a16:creationId xmlns:a16="http://schemas.microsoft.com/office/drawing/2014/main" id="{03805906-6B49-4795-A718-DD2DE0F052AE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5"/>
              <a:stretch>
                <a:fillRect/>
              </a:stretch>
            </p:blipFill>
            <p:spPr>
              <a:xfrm>
                <a:off x="4380044" y="5529439"/>
                <a:ext cx="168014" cy="16792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6">
            <p14:nvContentPartPr>
              <p14:cNvPr id="32786" name="Ink 25">
                <a:extLst>
                  <a:ext uri="{FF2B5EF4-FFF2-40B4-BE49-F238E27FC236}">
                    <a16:creationId xmlns:a16="http://schemas.microsoft.com/office/drawing/2014/main" id="{E3C68CE8-1B49-4500-9ED5-486B70FECE51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110038" y="6180138"/>
              <a:ext cx="452437" cy="433387"/>
            </p14:xfrm>
          </p:contentPart>
        </mc:Choice>
        <mc:Fallback>
          <p:pic>
            <p:nvPicPr>
              <p:cNvPr id="32786" name="Ink 25">
                <a:extLst>
                  <a:ext uri="{FF2B5EF4-FFF2-40B4-BE49-F238E27FC236}">
                    <a16:creationId xmlns:a16="http://schemas.microsoft.com/office/drawing/2014/main" id="{E3C68CE8-1B49-4500-9ED5-486B70FECE51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7"/>
              <a:stretch>
                <a:fillRect/>
              </a:stretch>
            </p:blipFill>
            <p:spPr>
              <a:xfrm>
                <a:off x="4100672" y="6170787"/>
                <a:ext cx="471168" cy="45208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8">
            <p14:nvContentPartPr>
              <p14:cNvPr id="32787" name="Ink 26">
                <a:extLst>
                  <a:ext uri="{FF2B5EF4-FFF2-40B4-BE49-F238E27FC236}">
                    <a16:creationId xmlns:a16="http://schemas.microsoft.com/office/drawing/2014/main" id="{0E74E591-EAEE-4326-98DC-D63B10FCBFBD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508875" y="4222750"/>
              <a:ext cx="9525" cy="6350"/>
            </p14:xfrm>
          </p:contentPart>
        </mc:Choice>
        <mc:Fallback>
          <p:pic>
            <p:nvPicPr>
              <p:cNvPr id="32787" name="Ink 26">
                <a:extLst>
                  <a:ext uri="{FF2B5EF4-FFF2-40B4-BE49-F238E27FC236}">
                    <a16:creationId xmlns:a16="http://schemas.microsoft.com/office/drawing/2014/main" id="{0E74E591-EAEE-4326-98DC-D63B10FCBFBD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9"/>
              <a:stretch>
                <a:fillRect/>
              </a:stretch>
            </p:blipFill>
            <p:spPr>
              <a:xfrm>
                <a:off x="7500030" y="4213578"/>
                <a:ext cx="27214" cy="2469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0">
            <p14:nvContentPartPr>
              <p14:cNvPr id="32788" name="Ink 27">
                <a:extLst>
                  <a:ext uri="{FF2B5EF4-FFF2-40B4-BE49-F238E27FC236}">
                    <a16:creationId xmlns:a16="http://schemas.microsoft.com/office/drawing/2014/main" id="{A6E3F76F-76E5-4CE4-A964-D2D0CAADBB59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510463" y="4413250"/>
              <a:ext cx="12700" cy="331788"/>
            </p14:xfrm>
          </p:contentPart>
        </mc:Choice>
        <mc:Fallback>
          <p:pic>
            <p:nvPicPr>
              <p:cNvPr id="32788" name="Ink 27">
                <a:extLst>
                  <a:ext uri="{FF2B5EF4-FFF2-40B4-BE49-F238E27FC236}">
                    <a16:creationId xmlns:a16="http://schemas.microsoft.com/office/drawing/2014/main" id="{A6E3F76F-76E5-4CE4-A964-D2D0CAADBB59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1"/>
              <a:stretch>
                <a:fillRect/>
              </a:stretch>
            </p:blipFill>
            <p:spPr>
              <a:xfrm>
                <a:off x="7501291" y="4403914"/>
                <a:ext cx="31044" cy="3504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2">
            <p14:nvContentPartPr>
              <p14:cNvPr id="32789" name="Ink 28">
                <a:extLst>
                  <a:ext uri="{FF2B5EF4-FFF2-40B4-BE49-F238E27FC236}">
                    <a16:creationId xmlns:a16="http://schemas.microsoft.com/office/drawing/2014/main" id="{D45495F3-0747-42E4-98CE-5AC200218013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180263" y="5335588"/>
              <a:ext cx="579437" cy="579437"/>
            </p14:xfrm>
          </p:contentPart>
        </mc:Choice>
        <mc:Fallback>
          <p:pic>
            <p:nvPicPr>
              <p:cNvPr id="32789" name="Ink 28">
                <a:extLst>
                  <a:ext uri="{FF2B5EF4-FFF2-40B4-BE49-F238E27FC236}">
                    <a16:creationId xmlns:a16="http://schemas.microsoft.com/office/drawing/2014/main" id="{D45495F3-0747-42E4-98CE-5AC200218013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3"/>
              <a:stretch>
                <a:fillRect/>
              </a:stretch>
            </p:blipFill>
            <p:spPr>
              <a:xfrm>
                <a:off x="7170923" y="5326231"/>
                <a:ext cx="598117" cy="59815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4">
            <p14:nvContentPartPr>
              <p14:cNvPr id="32790" name="Ink 32">
                <a:extLst>
                  <a:ext uri="{FF2B5EF4-FFF2-40B4-BE49-F238E27FC236}">
                    <a16:creationId xmlns:a16="http://schemas.microsoft.com/office/drawing/2014/main" id="{728EE3E4-DFE5-4565-985A-14D6C828F497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773613" y="6084888"/>
              <a:ext cx="647700" cy="330200"/>
            </p14:xfrm>
          </p:contentPart>
        </mc:Choice>
        <mc:Fallback>
          <p:pic>
            <p:nvPicPr>
              <p:cNvPr id="32790" name="Ink 32">
                <a:extLst>
                  <a:ext uri="{FF2B5EF4-FFF2-40B4-BE49-F238E27FC236}">
                    <a16:creationId xmlns:a16="http://schemas.microsoft.com/office/drawing/2014/main" id="{728EE3E4-DFE5-4565-985A-14D6C828F497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5"/>
              <a:stretch>
                <a:fillRect/>
              </a:stretch>
            </p:blipFill>
            <p:spPr>
              <a:xfrm>
                <a:off x="4764247" y="6075485"/>
                <a:ext cx="666432" cy="34900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6">
            <p14:nvContentPartPr>
              <p14:cNvPr id="32791" name="Ink 34">
                <a:extLst>
                  <a:ext uri="{FF2B5EF4-FFF2-40B4-BE49-F238E27FC236}">
                    <a16:creationId xmlns:a16="http://schemas.microsoft.com/office/drawing/2014/main" id="{1E10DB0B-09D7-4465-B2E3-CA6B530B8829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492750" y="6081713"/>
              <a:ext cx="1331913" cy="361950"/>
            </p14:xfrm>
          </p:contentPart>
        </mc:Choice>
        <mc:Fallback>
          <p:pic>
            <p:nvPicPr>
              <p:cNvPr id="32791" name="Ink 34">
                <a:extLst>
                  <a:ext uri="{FF2B5EF4-FFF2-40B4-BE49-F238E27FC236}">
                    <a16:creationId xmlns:a16="http://schemas.microsoft.com/office/drawing/2014/main" id="{1E10DB0B-09D7-4465-B2E3-CA6B530B8829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7"/>
              <a:stretch>
                <a:fillRect/>
              </a:stretch>
            </p:blipFill>
            <p:spPr>
              <a:xfrm>
                <a:off x="5483388" y="6072368"/>
                <a:ext cx="1350637" cy="38064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8">
            <p14:nvContentPartPr>
              <p14:cNvPr id="32792" name="Ink 35">
                <a:extLst>
                  <a:ext uri="{FF2B5EF4-FFF2-40B4-BE49-F238E27FC236}">
                    <a16:creationId xmlns:a16="http://schemas.microsoft.com/office/drawing/2014/main" id="{B42E0A28-4019-42AE-97D0-8696DE81C54B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119938" y="6161088"/>
              <a:ext cx="493712" cy="214312"/>
            </p14:xfrm>
          </p:contentPart>
        </mc:Choice>
        <mc:Fallback>
          <p:pic>
            <p:nvPicPr>
              <p:cNvPr id="32792" name="Ink 35">
                <a:extLst>
                  <a:ext uri="{FF2B5EF4-FFF2-40B4-BE49-F238E27FC236}">
                    <a16:creationId xmlns:a16="http://schemas.microsoft.com/office/drawing/2014/main" id="{B42E0A28-4019-42AE-97D0-8696DE81C54B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9"/>
              <a:stretch>
                <a:fillRect/>
              </a:stretch>
            </p:blipFill>
            <p:spPr>
              <a:xfrm>
                <a:off x="7110582" y="6151707"/>
                <a:ext cx="512424" cy="233073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9" name="Foliennummernplatzhalter 5">
            <a:extLst>
              <a:ext uri="{FF2B5EF4-FFF2-40B4-BE49-F238E27FC236}">
                <a16:creationId xmlns:a16="http://schemas.microsoft.com/office/drawing/2014/main" id="{38DA46ED-3A5C-4AF3-A155-DAD40847D8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2E0ED71A-DC37-4C90-8CCB-CEB1A064CC83}" type="slidenum">
              <a:rPr lang="de-DE" altLang="de-DE" sz="1400"/>
              <a:pPr eaLnBrk="1" hangingPunct="1"/>
              <a:t>35</a:t>
            </a:fld>
            <a:endParaRPr lang="de-DE" altLang="de-DE" sz="1400"/>
          </a:p>
        </p:txBody>
      </p:sp>
      <p:sp>
        <p:nvSpPr>
          <p:cNvPr id="33800" name="Rectangle 2">
            <a:extLst>
              <a:ext uri="{FF2B5EF4-FFF2-40B4-BE49-F238E27FC236}">
                <a16:creationId xmlns:a16="http://schemas.microsoft.com/office/drawing/2014/main" id="{59333A9E-0FD0-4C5D-AAEE-4AF95CE98A9A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468313" y="260350"/>
            <a:ext cx="8351837" cy="1296988"/>
          </a:xfrm>
        </p:spPr>
        <p:txBody>
          <a:bodyPr/>
          <a:lstStyle/>
          <a:p>
            <a:pPr eaLnBrk="1" hangingPunct="1"/>
            <a:r>
              <a:rPr lang="de-DE" altLang="de-DE" sz="3600">
                <a:solidFill>
                  <a:schemeClr val="tx1"/>
                </a:solidFill>
              </a:rPr>
              <a:t>Sinus strecken und stauchen</a:t>
            </a:r>
          </a:p>
        </p:txBody>
      </p:sp>
      <p:sp>
        <p:nvSpPr>
          <p:cNvPr id="33801" name="Text Box 3">
            <a:extLst>
              <a:ext uri="{FF2B5EF4-FFF2-40B4-BE49-F238E27FC236}">
                <a16:creationId xmlns:a16="http://schemas.microsoft.com/office/drawing/2014/main" id="{D5BFD445-79B6-4A34-B96C-9E25B6D128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6515100"/>
            <a:ext cx="8712200" cy="307975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de-DE" altLang="de-DE" sz="1400">
                <a:solidFill>
                  <a:srgbClr val="800000"/>
                </a:solidFill>
              </a:rPr>
              <a:t>Prof. Dr. Dörte Haftendorn, Leuphana Universität Lüneburg, 2015 http://www.leuphana.de/matheomnibus</a:t>
            </a:r>
          </a:p>
        </p:txBody>
      </p:sp>
      <p:pic>
        <p:nvPicPr>
          <p:cNvPr id="33802" name="Picture 9" descr="geogebra64">
            <a:hlinkClick r:id="rId3" action="ppaction://program"/>
            <a:extLst>
              <a:ext uri="{FF2B5EF4-FFF2-40B4-BE49-F238E27FC236}">
                <a16:creationId xmlns:a16="http://schemas.microsoft.com/office/drawing/2014/main" id="{AF8154E1-EF9F-437C-876C-7D30A8E410C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4663" y="1268413"/>
            <a:ext cx="609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5">
            <p14:nvContentPartPr>
              <p14:cNvPr id="33794" name="Ink 4">
                <a:extLst>
                  <a:ext uri="{FF2B5EF4-FFF2-40B4-BE49-F238E27FC236}">
                    <a16:creationId xmlns:a16="http://schemas.microsoft.com/office/drawing/2014/main" id="{2BE9D8FA-5DB0-48B9-A9EE-02965C7D4192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9359900" y="939800"/>
              <a:ext cx="1588" cy="1588"/>
            </p14:xfrm>
          </p:contentPart>
        </mc:Choice>
        <mc:Fallback>
          <p:pic>
            <p:nvPicPr>
              <p:cNvPr id="33794" name="Ink 4">
                <a:extLst>
                  <a:ext uri="{FF2B5EF4-FFF2-40B4-BE49-F238E27FC236}">
                    <a16:creationId xmlns:a16="http://schemas.microsoft.com/office/drawing/2014/main" id="{2BE9D8FA-5DB0-48B9-A9EE-02965C7D4192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9318612" y="898512"/>
                <a:ext cx="84164" cy="8416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7">
            <p14:nvContentPartPr>
              <p14:cNvPr id="33795" name="Ink 5">
                <a:extLst>
                  <a:ext uri="{FF2B5EF4-FFF2-40B4-BE49-F238E27FC236}">
                    <a16:creationId xmlns:a16="http://schemas.microsoft.com/office/drawing/2014/main" id="{C6FE8878-9ED6-42A4-B992-75138E96AA3D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9737725" y="411163"/>
              <a:ext cx="1588" cy="1587"/>
            </p14:xfrm>
          </p:contentPart>
        </mc:Choice>
        <mc:Fallback>
          <p:pic>
            <p:nvPicPr>
              <p:cNvPr id="33795" name="Ink 5">
                <a:extLst>
                  <a:ext uri="{FF2B5EF4-FFF2-40B4-BE49-F238E27FC236}">
                    <a16:creationId xmlns:a16="http://schemas.microsoft.com/office/drawing/2014/main" id="{C6FE8878-9ED6-42A4-B992-75138E96AA3D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9696437" y="369901"/>
                <a:ext cx="84164" cy="8411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8">
            <p14:nvContentPartPr>
              <p14:cNvPr id="33796" name="Ink 6">
                <a:extLst>
                  <a:ext uri="{FF2B5EF4-FFF2-40B4-BE49-F238E27FC236}">
                    <a16:creationId xmlns:a16="http://schemas.microsoft.com/office/drawing/2014/main" id="{8B98D1AF-42C9-4CC8-BB03-DA12E5EE616B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001000" y="495300"/>
              <a:ext cx="1588" cy="1588"/>
            </p14:xfrm>
          </p:contentPart>
        </mc:Choice>
        <mc:Fallback>
          <p:pic>
            <p:nvPicPr>
              <p:cNvPr id="33796" name="Ink 6">
                <a:extLst>
                  <a:ext uri="{FF2B5EF4-FFF2-40B4-BE49-F238E27FC236}">
                    <a16:creationId xmlns:a16="http://schemas.microsoft.com/office/drawing/2014/main" id="{8B98D1AF-42C9-4CC8-BB03-DA12E5EE616B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7959712" y="454012"/>
                <a:ext cx="84164" cy="8416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9">
            <p14:nvContentPartPr>
              <p14:cNvPr id="33797" name="Ink 7">
                <a:extLst>
                  <a:ext uri="{FF2B5EF4-FFF2-40B4-BE49-F238E27FC236}">
                    <a16:creationId xmlns:a16="http://schemas.microsoft.com/office/drawing/2014/main" id="{61D87FD2-48A2-48D0-B316-55EB56A8F926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553200" y="-49213"/>
              <a:ext cx="1588" cy="1588"/>
            </p14:xfrm>
          </p:contentPart>
        </mc:Choice>
        <mc:Fallback>
          <p:pic>
            <p:nvPicPr>
              <p:cNvPr id="33797" name="Ink 7">
                <a:extLst>
                  <a:ext uri="{FF2B5EF4-FFF2-40B4-BE49-F238E27FC236}">
                    <a16:creationId xmlns:a16="http://schemas.microsoft.com/office/drawing/2014/main" id="{61D87FD2-48A2-48D0-B316-55EB56A8F926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6511912" y="-90501"/>
                <a:ext cx="84164" cy="8416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0">
            <p14:nvContentPartPr>
              <p14:cNvPr id="33798" name="Ink 8">
                <a:extLst>
                  <a:ext uri="{FF2B5EF4-FFF2-40B4-BE49-F238E27FC236}">
                    <a16:creationId xmlns:a16="http://schemas.microsoft.com/office/drawing/2014/main" id="{CA056460-08DD-4F15-8E1C-0FB2A16BD5B8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731000" y="1562100"/>
              <a:ext cx="1588" cy="1588"/>
            </p14:xfrm>
          </p:contentPart>
        </mc:Choice>
        <mc:Fallback>
          <p:pic>
            <p:nvPicPr>
              <p:cNvPr id="33798" name="Ink 8">
                <a:extLst>
                  <a:ext uri="{FF2B5EF4-FFF2-40B4-BE49-F238E27FC236}">
                    <a16:creationId xmlns:a16="http://schemas.microsoft.com/office/drawing/2014/main" id="{CA056460-08DD-4F15-8E1C-0FB2A16BD5B8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6689712" y="1520812"/>
                <a:ext cx="84164" cy="84164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ransition/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23" name="Foliennummernplatzhalter 5">
            <a:extLst>
              <a:ext uri="{FF2B5EF4-FFF2-40B4-BE49-F238E27FC236}">
                <a16:creationId xmlns:a16="http://schemas.microsoft.com/office/drawing/2014/main" id="{BE143B1D-D0F0-4188-9893-AED8FFFFCF5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5B98B121-C9F6-4BDC-9FB9-8C1D07DEA3C9}" type="slidenum">
              <a:rPr lang="de-DE" altLang="de-DE" sz="1400"/>
              <a:pPr eaLnBrk="1" hangingPunct="1"/>
              <a:t>36</a:t>
            </a:fld>
            <a:endParaRPr lang="de-DE" altLang="de-DE" sz="1400"/>
          </a:p>
        </p:txBody>
      </p:sp>
      <p:sp>
        <p:nvSpPr>
          <p:cNvPr id="34824" name="Text Box 2">
            <a:extLst>
              <a:ext uri="{FF2B5EF4-FFF2-40B4-BE49-F238E27FC236}">
                <a16:creationId xmlns:a16="http://schemas.microsoft.com/office/drawing/2014/main" id="{C3F5DCC6-7AFF-4B2B-9A67-60DE20CBB3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6515100"/>
            <a:ext cx="8712200" cy="307975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de-DE" altLang="de-DE" sz="1400">
                <a:solidFill>
                  <a:srgbClr val="800000"/>
                </a:solidFill>
              </a:rPr>
              <a:t>Prof. Dr. Dörte Haftendorn, Leuphana Universität Lüneburg, 2015 http://www.leuphana.de/matheomnibus</a:t>
            </a:r>
          </a:p>
        </p:txBody>
      </p:sp>
      <p:sp>
        <p:nvSpPr>
          <p:cNvPr id="34825" name="Rectangle 9">
            <a:extLst>
              <a:ext uri="{FF2B5EF4-FFF2-40B4-BE49-F238E27FC236}">
                <a16:creationId xmlns:a16="http://schemas.microsoft.com/office/drawing/2014/main" id="{E9F6F7C9-3785-4601-81E8-3FD47861EA3D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755650" y="0"/>
            <a:ext cx="7772400" cy="1470025"/>
          </a:xfrm>
          <a:noFill/>
        </p:spPr>
        <p:txBody>
          <a:bodyPr/>
          <a:lstStyle/>
          <a:p>
            <a:pPr eaLnBrk="1" hangingPunct="1"/>
            <a:r>
              <a:rPr lang="de-DE" altLang="de-DE"/>
              <a:t>Welle</a:t>
            </a:r>
          </a:p>
        </p:txBody>
      </p:sp>
      <p:pic>
        <p:nvPicPr>
          <p:cNvPr id="34826" name="Picture 22" descr="welle2-400-h30">
            <a:extLst>
              <a:ext uri="{FF2B5EF4-FFF2-40B4-BE49-F238E27FC236}">
                <a16:creationId xmlns:a16="http://schemas.microsoft.com/office/drawing/2014/main" id="{08850CC8-7A59-481A-9E21-F66A009EAEC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7813" y="1628775"/>
            <a:ext cx="6264275" cy="4754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4">
            <p14:nvContentPartPr>
              <p14:cNvPr id="34818" name="Ink 3">
                <a:extLst>
                  <a:ext uri="{FF2B5EF4-FFF2-40B4-BE49-F238E27FC236}">
                    <a16:creationId xmlns:a16="http://schemas.microsoft.com/office/drawing/2014/main" id="{B3BEABC1-F791-49DA-97E1-653B7D03E5F6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9359900" y="939800"/>
              <a:ext cx="1588" cy="1588"/>
            </p14:xfrm>
          </p:contentPart>
        </mc:Choice>
        <mc:Fallback>
          <p:pic>
            <p:nvPicPr>
              <p:cNvPr id="34818" name="Ink 3">
                <a:extLst>
                  <a:ext uri="{FF2B5EF4-FFF2-40B4-BE49-F238E27FC236}">
                    <a16:creationId xmlns:a16="http://schemas.microsoft.com/office/drawing/2014/main" id="{B3BEABC1-F791-49DA-97E1-653B7D03E5F6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9318612" y="898512"/>
                <a:ext cx="84164" cy="8416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6">
            <p14:nvContentPartPr>
              <p14:cNvPr id="34819" name="Ink 4">
                <a:extLst>
                  <a:ext uri="{FF2B5EF4-FFF2-40B4-BE49-F238E27FC236}">
                    <a16:creationId xmlns:a16="http://schemas.microsoft.com/office/drawing/2014/main" id="{830C336B-1117-4623-90B0-35C9DDF45B7E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9737725" y="411163"/>
              <a:ext cx="1588" cy="1587"/>
            </p14:xfrm>
          </p:contentPart>
        </mc:Choice>
        <mc:Fallback>
          <p:pic>
            <p:nvPicPr>
              <p:cNvPr id="34819" name="Ink 4">
                <a:extLst>
                  <a:ext uri="{FF2B5EF4-FFF2-40B4-BE49-F238E27FC236}">
                    <a16:creationId xmlns:a16="http://schemas.microsoft.com/office/drawing/2014/main" id="{830C336B-1117-4623-90B0-35C9DDF45B7E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9696437" y="369901"/>
                <a:ext cx="84164" cy="8411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7">
            <p14:nvContentPartPr>
              <p14:cNvPr id="34820" name="Ink 5">
                <a:extLst>
                  <a:ext uri="{FF2B5EF4-FFF2-40B4-BE49-F238E27FC236}">
                    <a16:creationId xmlns:a16="http://schemas.microsoft.com/office/drawing/2014/main" id="{74D07156-E684-4756-BDE9-8E03C40E47E3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001000" y="495300"/>
              <a:ext cx="1588" cy="1588"/>
            </p14:xfrm>
          </p:contentPart>
        </mc:Choice>
        <mc:Fallback>
          <p:pic>
            <p:nvPicPr>
              <p:cNvPr id="34820" name="Ink 5">
                <a:extLst>
                  <a:ext uri="{FF2B5EF4-FFF2-40B4-BE49-F238E27FC236}">
                    <a16:creationId xmlns:a16="http://schemas.microsoft.com/office/drawing/2014/main" id="{74D07156-E684-4756-BDE9-8E03C40E47E3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7959712" y="454012"/>
                <a:ext cx="84164" cy="8416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8">
            <p14:nvContentPartPr>
              <p14:cNvPr id="34821" name="Ink 6">
                <a:extLst>
                  <a:ext uri="{FF2B5EF4-FFF2-40B4-BE49-F238E27FC236}">
                    <a16:creationId xmlns:a16="http://schemas.microsoft.com/office/drawing/2014/main" id="{41B2E9EA-9DE1-4AE4-AC8F-B5C7645C1739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553200" y="-49213"/>
              <a:ext cx="1588" cy="1588"/>
            </p14:xfrm>
          </p:contentPart>
        </mc:Choice>
        <mc:Fallback>
          <p:pic>
            <p:nvPicPr>
              <p:cNvPr id="34821" name="Ink 6">
                <a:extLst>
                  <a:ext uri="{FF2B5EF4-FFF2-40B4-BE49-F238E27FC236}">
                    <a16:creationId xmlns:a16="http://schemas.microsoft.com/office/drawing/2014/main" id="{41B2E9EA-9DE1-4AE4-AC8F-B5C7645C1739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6511912" y="-90501"/>
                <a:ext cx="84164" cy="8416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9">
            <p14:nvContentPartPr>
              <p14:cNvPr id="34822" name="Ink 7">
                <a:extLst>
                  <a:ext uri="{FF2B5EF4-FFF2-40B4-BE49-F238E27FC236}">
                    <a16:creationId xmlns:a16="http://schemas.microsoft.com/office/drawing/2014/main" id="{FD18DAAB-6E82-428A-B534-CE0BC187C3B4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731000" y="1562100"/>
              <a:ext cx="1588" cy="1588"/>
            </p14:xfrm>
          </p:contentPart>
        </mc:Choice>
        <mc:Fallback>
          <p:pic>
            <p:nvPicPr>
              <p:cNvPr id="34822" name="Ink 7">
                <a:extLst>
                  <a:ext uri="{FF2B5EF4-FFF2-40B4-BE49-F238E27FC236}">
                    <a16:creationId xmlns:a16="http://schemas.microsoft.com/office/drawing/2014/main" id="{FD18DAAB-6E82-428A-B534-CE0BC187C3B4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6689712" y="1520812"/>
                <a:ext cx="84164" cy="84164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7" name="Foliennummernplatzhalter 5">
            <a:extLst>
              <a:ext uri="{FF2B5EF4-FFF2-40B4-BE49-F238E27FC236}">
                <a16:creationId xmlns:a16="http://schemas.microsoft.com/office/drawing/2014/main" id="{B1FC45CD-367E-4797-AC16-FBAB0280569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8342A94B-A91A-494C-946C-86E2E2B32EDA}" type="slidenum">
              <a:rPr lang="de-DE" altLang="de-DE" sz="1400"/>
              <a:pPr eaLnBrk="1" hangingPunct="1"/>
              <a:t>37</a:t>
            </a:fld>
            <a:endParaRPr lang="de-DE" altLang="de-DE" sz="1400"/>
          </a:p>
        </p:txBody>
      </p:sp>
      <p:pic>
        <p:nvPicPr>
          <p:cNvPr id="35848" name="Picture 2">
            <a:extLst>
              <a:ext uri="{FF2B5EF4-FFF2-40B4-BE49-F238E27FC236}">
                <a16:creationId xmlns:a16="http://schemas.microsoft.com/office/drawing/2014/main" id="{21838CEE-95FA-47F5-89F1-E4EA747E5D4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8" y="1052513"/>
            <a:ext cx="8504237" cy="546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849" name="Text Box 3">
            <a:extLst>
              <a:ext uri="{FF2B5EF4-FFF2-40B4-BE49-F238E27FC236}">
                <a16:creationId xmlns:a16="http://schemas.microsoft.com/office/drawing/2014/main" id="{B516BC45-0D43-4C3C-8B27-1CD8641651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6515100"/>
            <a:ext cx="8712200" cy="307975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de-DE" altLang="de-DE" sz="1400">
                <a:solidFill>
                  <a:srgbClr val="800000"/>
                </a:solidFill>
              </a:rPr>
              <a:t>Prof. Dr. Dörte Haftendorn, Leuphana Universität Lüneburg, 2015 http://www.leuphana.de/matheomnibus</a:t>
            </a:r>
          </a:p>
        </p:txBody>
      </p:sp>
      <p:pic>
        <p:nvPicPr>
          <p:cNvPr id="35850" name="Picture 9" descr="geogebra64">
            <a:hlinkClick r:id="rId4" action="ppaction://program"/>
            <a:extLst>
              <a:ext uri="{FF2B5EF4-FFF2-40B4-BE49-F238E27FC236}">
                <a16:creationId xmlns:a16="http://schemas.microsoft.com/office/drawing/2014/main" id="{64CFB313-CCA2-4031-84D6-0B104AF42AB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20713"/>
            <a:ext cx="609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851" name="Rectangle 10">
            <a:extLst>
              <a:ext uri="{FF2B5EF4-FFF2-40B4-BE49-F238E27FC236}">
                <a16:creationId xmlns:a16="http://schemas.microsoft.com/office/drawing/2014/main" id="{45F4674D-2F27-4C17-8D52-D1BC4EB7DAC5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755650" y="0"/>
            <a:ext cx="7772400" cy="1470025"/>
          </a:xfrm>
          <a:noFill/>
        </p:spPr>
        <p:txBody>
          <a:bodyPr/>
          <a:lstStyle/>
          <a:p>
            <a:pPr eaLnBrk="1" hangingPunct="1"/>
            <a:r>
              <a:rPr lang="de-DE" altLang="de-DE"/>
              <a:t>Übung mit Funktionsgraphen</a:t>
            </a:r>
          </a:p>
        </p:txBody>
      </p:sp>
      <p:pic>
        <p:nvPicPr>
          <p:cNvPr id="35852" name="Picture 11" descr="geogebra64">
            <a:hlinkClick r:id="rId6" action="ppaction://program"/>
            <a:extLst>
              <a:ext uri="{FF2B5EF4-FFF2-40B4-BE49-F238E27FC236}">
                <a16:creationId xmlns:a16="http://schemas.microsoft.com/office/drawing/2014/main" id="{2C0B273D-714E-48CD-A782-4156925E819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34400" y="692150"/>
            <a:ext cx="609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853" name="Picture 13" descr="IMG_1533">
            <a:extLst>
              <a:ext uri="{FF2B5EF4-FFF2-40B4-BE49-F238E27FC236}">
                <a16:creationId xmlns:a16="http://schemas.microsoft.com/office/drawing/2014/main" id="{669A1EB2-E9B1-43A9-AF8C-870EC3BF4C6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8513763" y="-5788025"/>
            <a:ext cx="27127201" cy="1808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8">
            <p14:nvContentPartPr>
              <p14:cNvPr id="35842" name="Ink 4">
                <a:extLst>
                  <a:ext uri="{FF2B5EF4-FFF2-40B4-BE49-F238E27FC236}">
                    <a16:creationId xmlns:a16="http://schemas.microsoft.com/office/drawing/2014/main" id="{A856BCB0-6B0A-4C44-8CB6-06FD8E0B61CD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9359900" y="939800"/>
              <a:ext cx="1588" cy="1588"/>
            </p14:xfrm>
          </p:contentPart>
        </mc:Choice>
        <mc:Fallback>
          <p:pic>
            <p:nvPicPr>
              <p:cNvPr id="35842" name="Ink 4">
                <a:extLst>
                  <a:ext uri="{FF2B5EF4-FFF2-40B4-BE49-F238E27FC236}">
                    <a16:creationId xmlns:a16="http://schemas.microsoft.com/office/drawing/2014/main" id="{A856BCB0-6B0A-4C44-8CB6-06FD8E0B61CD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9318612" y="898512"/>
                <a:ext cx="84164" cy="8416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0">
            <p14:nvContentPartPr>
              <p14:cNvPr id="35843" name="Ink 5">
                <a:extLst>
                  <a:ext uri="{FF2B5EF4-FFF2-40B4-BE49-F238E27FC236}">
                    <a16:creationId xmlns:a16="http://schemas.microsoft.com/office/drawing/2014/main" id="{91C73B6F-D356-4AE5-9D54-8A39D1AADEFC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9737725" y="411163"/>
              <a:ext cx="1588" cy="1587"/>
            </p14:xfrm>
          </p:contentPart>
        </mc:Choice>
        <mc:Fallback>
          <p:pic>
            <p:nvPicPr>
              <p:cNvPr id="35843" name="Ink 5">
                <a:extLst>
                  <a:ext uri="{FF2B5EF4-FFF2-40B4-BE49-F238E27FC236}">
                    <a16:creationId xmlns:a16="http://schemas.microsoft.com/office/drawing/2014/main" id="{91C73B6F-D356-4AE5-9D54-8A39D1AADEFC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9696437" y="369901"/>
                <a:ext cx="84164" cy="8411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1">
            <p14:nvContentPartPr>
              <p14:cNvPr id="35844" name="Ink 6">
                <a:extLst>
                  <a:ext uri="{FF2B5EF4-FFF2-40B4-BE49-F238E27FC236}">
                    <a16:creationId xmlns:a16="http://schemas.microsoft.com/office/drawing/2014/main" id="{2827EE38-119E-4C17-B477-A81C56357771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001000" y="495300"/>
              <a:ext cx="1588" cy="1588"/>
            </p14:xfrm>
          </p:contentPart>
        </mc:Choice>
        <mc:Fallback>
          <p:pic>
            <p:nvPicPr>
              <p:cNvPr id="35844" name="Ink 6">
                <a:extLst>
                  <a:ext uri="{FF2B5EF4-FFF2-40B4-BE49-F238E27FC236}">
                    <a16:creationId xmlns:a16="http://schemas.microsoft.com/office/drawing/2014/main" id="{2827EE38-119E-4C17-B477-A81C56357771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7959712" y="454012"/>
                <a:ext cx="84164" cy="8416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2">
            <p14:nvContentPartPr>
              <p14:cNvPr id="35845" name="Ink 7">
                <a:extLst>
                  <a:ext uri="{FF2B5EF4-FFF2-40B4-BE49-F238E27FC236}">
                    <a16:creationId xmlns:a16="http://schemas.microsoft.com/office/drawing/2014/main" id="{DF98BBD1-8813-4188-AF49-32089C51626B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553200" y="-49213"/>
              <a:ext cx="1588" cy="1588"/>
            </p14:xfrm>
          </p:contentPart>
        </mc:Choice>
        <mc:Fallback>
          <p:pic>
            <p:nvPicPr>
              <p:cNvPr id="35845" name="Ink 7">
                <a:extLst>
                  <a:ext uri="{FF2B5EF4-FFF2-40B4-BE49-F238E27FC236}">
                    <a16:creationId xmlns:a16="http://schemas.microsoft.com/office/drawing/2014/main" id="{DF98BBD1-8813-4188-AF49-32089C51626B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6511912" y="-90501"/>
                <a:ext cx="84164" cy="8416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3">
            <p14:nvContentPartPr>
              <p14:cNvPr id="35846" name="Ink 8">
                <a:extLst>
                  <a:ext uri="{FF2B5EF4-FFF2-40B4-BE49-F238E27FC236}">
                    <a16:creationId xmlns:a16="http://schemas.microsoft.com/office/drawing/2014/main" id="{1FE7B17D-A065-47F6-949C-F6E9B82F36EF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731000" y="1562100"/>
              <a:ext cx="1588" cy="1588"/>
            </p14:xfrm>
          </p:contentPart>
        </mc:Choice>
        <mc:Fallback>
          <p:pic>
            <p:nvPicPr>
              <p:cNvPr id="35846" name="Ink 8">
                <a:extLst>
                  <a:ext uri="{FF2B5EF4-FFF2-40B4-BE49-F238E27FC236}">
                    <a16:creationId xmlns:a16="http://schemas.microsoft.com/office/drawing/2014/main" id="{1FE7B17D-A065-47F6-949C-F6E9B82F36EF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6689712" y="1520812"/>
                <a:ext cx="84164" cy="84164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ransition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72" name="Foliennummernplatzhalter 5">
            <a:extLst>
              <a:ext uri="{FF2B5EF4-FFF2-40B4-BE49-F238E27FC236}">
                <a16:creationId xmlns:a16="http://schemas.microsoft.com/office/drawing/2014/main" id="{A85A666A-5515-4364-A133-517A6D51934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1694F2DD-39BD-4698-A569-7D3720B7173C}" type="slidenum">
              <a:rPr lang="de-DE" altLang="de-DE" sz="1400"/>
              <a:pPr eaLnBrk="1" hangingPunct="1"/>
              <a:t>4</a:t>
            </a:fld>
            <a:endParaRPr lang="de-DE" altLang="de-DE" sz="1400"/>
          </a:p>
        </p:txBody>
      </p:sp>
      <p:sp>
        <p:nvSpPr>
          <p:cNvPr id="2073" name="Rectangle 2">
            <a:extLst>
              <a:ext uri="{FF2B5EF4-FFF2-40B4-BE49-F238E27FC236}">
                <a16:creationId xmlns:a16="http://schemas.microsoft.com/office/drawing/2014/main" id="{193FF156-D89B-42E1-A389-67CB1B387C9C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611188" y="0"/>
            <a:ext cx="7772400" cy="1470025"/>
          </a:xfrm>
        </p:spPr>
        <p:txBody>
          <a:bodyPr/>
          <a:lstStyle/>
          <a:p>
            <a:pPr eaLnBrk="1" hangingPunct="1"/>
            <a:r>
              <a:rPr lang="de-DE" altLang="de-DE" sz="3600"/>
              <a:t>Nullstellen              Linearfaktoren</a:t>
            </a:r>
          </a:p>
        </p:txBody>
      </p:sp>
      <p:pic>
        <p:nvPicPr>
          <p:cNvPr id="2074" name="Picture 3" descr="BärenführerinNurPoly">
            <a:extLst>
              <a:ext uri="{FF2B5EF4-FFF2-40B4-BE49-F238E27FC236}">
                <a16:creationId xmlns:a16="http://schemas.microsoft.com/office/drawing/2014/main" id="{1E7008F2-2CCB-4059-99ED-1DB9FDF7CF1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4175" y="1700213"/>
            <a:ext cx="3594100" cy="4968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75" name="Text Box 4">
            <a:extLst>
              <a:ext uri="{FF2B5EF4-FFF2-40B4-BE49-F238E27FC236}">
                <a16:creationId xmlns:a16="http://schemas.microsoft.com/office/drawing/2014/main" id="{9D5E5B76-36E5-43B0-9BA3-40365103B5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6515100"/>
            <a:ext cx="8712200" cy="307975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de-DE" altLang="de-DE" sz="1400">
                <a:solidFill>
                  <a:srgbClr val="800000"/>
                </a:solidFill>
              </a:rPr>
              <a:t>Prof. Dr. Dörte Haftendorn, Leuphana Universität Lüneburg, 2015 http://www.leuphana.de/matheomnibus</a:t>
            </a:r>
          </a:p>
        </p:txBody>
      </p:sp>
      <p:sp>
        <p:nvSpPr>
          <p:cNvPr id="2076" name="Text Box 10">
            <a:extLst>
              <a:ext uri="{FF2B5EF4-FFF2-40B4-BE49-F238E27FC236}">
                <a16:creationId xmlns:a16="http://schemas.microsoft.com/office/drawing/2014/main" id="{FBC9203C-7ECD-4158-890B-56C36BB923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80063" y="2924175"/>
            <a:ext cx="1476375" cy="1370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de-DE" altLang="de-DE"/>
              <a:t>doppelte Nullstelle</a:t>
            </a:r>
          </a:p>
          <a:p>
            <a:pPr eaLnBrk="1" hangingPunct="1">
              <a:spcBef>
                <a:spcPct val="50000"/>
              </a:spcBef>
            </a:pPr>
            <a:r>
              <a:rPr lang="de-DE" altLang="de-DE"/>
              <a:t>x=  -1</a:t>
            </a:r>
          </a:p>
        </p:txBody>
      </p:sp>
      <p:sp>
        <p:nvSpPr>
          <p:cNvPr id="2077" name="Text Box 11">
            <a:extLst>
              <a:ext uri="{FF2B5EF4-FFF2-40B4-BE49-F238E27FC236}">
                <a16:creationId xmlns:a16="http://schemas.microsoft.com/office/drawing/2014/main" id="{7D4CA7A3-EC21-4C4A-A3F1-AD6BCE2731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27875" y="2924175"/>
            <a:ext cx="1547813" cy="1370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de-DE" altLang="de-DE"/>
              <a:t>einfache Nullstelle</a:t>
            </a:r>
          </a:p>
          <a:p>
            <a:pPr eaLnBrk="1" hangingPunct="1">
              <a:spcBef>
                <a:spcPct val="50000"/>
              </a:spcBef>
            </a:pPr>
            <a:r>
              <a:rPr lang="de-DE" altLang="de-DE"/>
              <a:t>x= 2</a:t>
            </a:r>
          </a:p>
        </p:txBody>
      </p:sp>
      <p:graphicFrame>
        <p:nvGraphicFramePr>
          <p:cNvPr id="2050" name="Object 28">
            <a:extLst>
              <a:ext uri="{FF2B5EF4-FFF2-40B4-BE49-F238E27FC236}">
                <a16:creationId xmlns:a16="http://schemas.microsoft.com/office/drawing/2014/main" id="{318FAF5F-86E5-4CB5-AE57-1673F2353AF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48038" y="188913"/>
          <a:ext cx="1584325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5640" imgH="152280" progId="Equation.DSMT4">
                  <p:embed/>
                </p:oleObj>
              </mc:Choice>
              <mc:Fallback>
                <p:oleObj name="Equation" r:id="rId4" imgW="215640" imgH="15228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38" y="188913"/>
                        <a:ext cx="1584325" cy="111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6">
            <p14:nvContentPartPr>
              <p14:cNvPr id="2051" name="Ink 5">
                <a:extLst>
                  <a:ext uri="{FF2B5EF4-FFF2-40B4-BE49-F238E27FC236}">
                    <a16:creationId xmlns:a16="http://schemas.microsoft.com/office/drawing/2014/main" id="{D016EE55-8531-4B4D-87B3-2C3D64FEBDC8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746375" y="1317625"/>
              <a:ext cx="180975" cy="466725"/>
            </p14:xfrm>
          </p:contentPart>
        </mc:Choice>
        <mc:Fallback>
          <p:pic>
            <p:nvPicPr>
              <p:cNvPr id="2051" name="Ink 5">
                <a:extLst>
                  <a:ext uri="{FF2B5EF4-FFF2-40B4-BE49-F238E27FC236}">
                    <a16:creationId xmlns:a16="http://schemas.microsoft.com/office/drawing/2014/main" id="{D016EE55-8531-4B4D-87B3-2C3D64FEBDC8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2731983" y="1303231"/>
                <a:ext cx="209039" cy="49479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8">
            <p14:nvContentPartPr>
              <p14:cNvPr id="2052" name="Ink 6">
                <a:extLst>
                  <a:ext uri="{FF2B5EF4-FFF2-40B4-BE49-F238E27FC236}">
                    <a16:creationId xmlns:a16="http://schemas.microsoft.com/office/drawing/2014/main" id="{880FE5CD-042D-4B31-B990-2435418B63FE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209925" y="2657475"/>
              <a:ext cx="85725" cy="136525"/>
            </p14:xfrm>
          </p:contentPart>
        </mc:Choice>
        <mc:Fallback>
          <p:pic>
            <p:nvPicPr>
              <p:cNvPr id="2052" name="Ink 6">
                <a:extLst>
                  <a:ext uri="{FF2B5EF4-FFF2-40B4-BE49-F238E27FC236}">
                    <a16:creationId xmlns:a16="http://schemas.microsoft.com/office/drawing/2014/main" id="{880FE5CD-042D-4B31-B990-2435418B63FE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3195395" y="2643142"/>
                <a:ext cx="114058" cy="16447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0">
            <p14:nvContentPartPr>
              <p14:cNvPr id="2053" name="Ink 7">
                <a:extLst>
                  <a:ext uri="{FF2B5EF4-FFF2-40B4-BE49-F238E27FC236}">
                    <a16:creationId xmlns:a16="http://schemas.microsoft.com/office/drawing/2014/main" id="{C4C43CDB-246E-4B49-93ED-F7CCE7634A0F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906838" y="2722563"/>
              <a:ext cx="490537" cy="633412"/>
            </p14:xfrm>
          </p:contentPart>
        </mc:Choice>
        <mc:Fallback>
          <p:pic>
            <p:nvPicPr>
              <p:cNvPr id="2053" name="Ink 7">
                <a:extLst>
                  <a:ext uri="{FF2B5EF4-FFF2-40B4-BE49-F238E27FC236}">
                    <a16:creationId xmlns:a16="http://schemas.microsoft.com/office/drawing/2014/main" id="{C4C43CDB-246E-4B49-93ED-F7CCE7634A0F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3897488" y="2708184"/>
                <a:ext cx="513913" cy="66145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2">
            <p14:nvContentPartPr>
              <p14:cNvPr id="2054" name="Ink 8">
                <a:extLst>
                  <a:ext uri="{FF2B5EF4-FFF2-40B4-BE49-F238E27FC236}">
                    <a16:creationId xmlns:a16="http://schemas.microsoft.com/office/drawing/2014/main" id="{ECC46AD7-AD72-4277-B2C5-3D724247176E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678363" y="2355850"/>
              <a:ext cx="950912" cy="588963"/>
            </p14:xfrm>
          </p:contentPart>
        </mc:Choice>
        <mc:Fallback>
          <p:pic>
            <p:nvPicPr>
              <p:cNvPr id="2054" name="Ink 8">
                <a:extLst>
                  <a:ext uri="{FF2B5EF4-FFF2-40B4-BE49-F238E27FC236}">
                    <a16:creationId xmlns:a16="http://schemas.microsoft.com/office/drawing/2014/main" id="{ECC46AD7-AD72-4277-B2C5-3D724247176E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4663961" y="2341459"/>
                <a:ext cx="978996" cy="61702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4">
            <p14:nvContentPartPr>
              <p14:cNvPr id="2055" name="Ink 9">
                <a:extLst>
                  <a:ext uri="{FF2B5EF4-FFF2-40B4-BE49-F238E27FC236}">
                    <a16:creationId xmlns:a16="http://schemas.microsoft.com/office/drawing/2014/main" id="{38BD40A1-FC02-44F6-BA43-F25C96BC052D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065838" y="2305050"/>
              <a:ext cx="2306637" cy="579438"/>
            </p14:xfrm>
          </p:contentPart>
        </mc:Choice>
        <mc:Fallback>
          <p:pic>
            <p:nvPicPr>
              <p:cNvPr id="2055" name="Ink 9">
                <a:extLst>
                  <a:ext uri="{FF2B5EF4-FFF2-40B4-BE49-F238E27FC236}">
                    <a16:creationId xmlns:a16="http://schemas.microsoft.com/office/drawing/2014/main" id="{38BD40A1-FC02-44F6-BA43-F25C96BC052D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6051440" y="2290654"/>
                <a:ext cx="2334714" cy="60751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6">
            <p14:nvContentPartPr>
              <p14:cNvPr id="2056" name="Ink 12">
                <a:extLst>
                  <a:ext uri="{FF2B5EF4-FFF2-40B4-BE49-F238E27FC236}">
                    <a16:creationId xmlns:a16="http://schemas.microsoft.com/office/drawing/2014/main" id="{5A874066-DE3A-4A06-B979-D2C5C9CA3384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154238" y="2506663"/>
              <a:ext cx="180975" cy="234950"/>
            </p14:xfrm>
          </p:contentPart>
        </mc:Choice>
        <mc:Fallback>
          <p:pic>
            <p:nvPicPr>
              <p:cNvPr id="2056" name="Ink 12">
                <a:extLst>
                  <a:ext uri="{FF2B5EF4-FFF2-40B4-BE49-F238E27FC236}">
                    <a16:creationId xmlns:a16="http://schemas.microsoft.com/office/drawing/2014/main" id="{5A874066-DE3A-4A06-B979-D2C5C9CA3384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7"/>
              <a:stretch>
                <a:fillRect/>
              </a:stretch>
            </p:blipFill>
            <p:spPr>
              <a:xfrm>
                <a:off x="2139875" y="2492293"/>
                <a:ext cx="208983" cy="26297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8">
            <p14:nvContentPartPr>
              <p14:cNvPr id="2057" name="Ink 13">
                <a:extLst>
                  <a:ext uri="{FF2B5EF4-FFF2-40B4-BE49-F238E27FC236}">
                    <a16:creationId xmlns:a16="http://schemas.microsoft.com/office/drawing/2014/main" id="{24B77663-D055-4979-A299-020B9D6FDD5E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586163" y="2532063"/>
              <a:ext cx="254000" cy="271462"/>
            </p14:xfrm>
          </p:contentPart>
        </mc:Choice>
        <mc:Fallback>
          <p:pic>
            <p:nvPicPr>
              <p:cNvPr id="2057" name="Ink 13">
                <a:extLst>
                  <a:ext uri="{FF2B5EF4-FFF2-40B4-BE49-F238E27FC236}">
                    <a16:creationId xmlns:a16="http://schemas.microsoft.com/office/drawing/2014/main" id="{24B77663-D055-4979-A299-020B9D6FDD5E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9"/>
              <a:stretch>
                <a:fillRect/>
              </a:stretch>
            </p:blipFill>
            <p:spPr>
              <a:xfrm>
                <a:off x="3571731" y="2517738"/>
                <a:ext cx="282142" cy="29939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0">
            <p14:nvContentPartPr>
              <p14:cNvPr id="2058" name="Ink 14">
                <a:extLst>
                  <a:ext uri="{FF2B5EF4-FFF2-40B4-BE49-F238E27FC236}">
                    <a16:creationId xmlns:a16="http://schemas.microsoft.com/office/drawing/2014/main" id="{8C8853DA-BB90-4DA1-8DDF-DD6ECD441636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845175" y="4265613"/>
              <a:ext cx="292100" cy="306387"/>
            </p14:xfrm>
          </p:contentPart>
        </mc:Choice>
        <mc:Fallback>
          <p:pic>
            <p:nvPicPr>
              <p:cNvPr id="2058" name="Ink 14">
                <a:extLst>
                  <a:ext uri="{FF2B5EF4-FFF2-40B4-BE49-F238E27FC236}">
                    <a16:creationId xmlns:a16="http://schemas.microsoft.com/office/drawing/2014/main" id="{8C8853DA-BB90-4DA1-8DDF-DD6ECD441636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1"/>
              <a:stretch>
                <a:fillRect/>
              </a:stretch>
            </p:blipFill>
            <p:spPr>
              <a:xfrm>
                <a:off x="5830679" y="4251161"/>
                <a:ext cx="320368" cy="33456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2">
            <p14:nvContentPartPr>
              <p14:cNvPr id="2059" name="Ink 15">
                <a:extLst>
                  <a:ext uri="{FF2B5EF4-FFF2-40B4-BE49-F238E27FC236}">
                    <a16:creationId xmlns:a16="http://schemas.microsoft.com/office/drawing/2014/main" id="{7E513144-43A2-4F8E-815E-4DF576962AC3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437438" y="4316413"/>
              <a:ext cx="287337" cy="279400"/>
            </p14:xfrm>
          </p:contentPart>
        </mc:Choice>
        <mc:Fallback>
          <p:pic>
            <p:nvPicPr>
              <p:cNvPr id="2059" name="Ink 15">
                <a:extLst>
                  <a:ext uri="{FF2B5EF4-FFF2-40B4-BE49-F238E27FC236}">
                    <a16:creationId xmlns:a16="http://schemas.microsoft.com/office/drawing/2014/main" id="{7E513144-43A2-4F8E-815E-4DF576962AC3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3"/>
              <a:stretch>
                <a:fillRect/>
              </a:stretch>
            </p:blipFill>
            <p:spPr>
              <a:xfrm>
                <a:off x="7423053" y="4302048"/>
                <a:ext cx="315387" cy="30741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4">
            <p14:nvContentPartPr>
              <p14:cNvPr id="2060" name="Ink 16">
                <a:extLst>
                  <a:ext uri="{FF2B5EF4-FFF2-40B4-BE49-F238E27FC236}">
                    <a16:creationId xmlns:a16="http://schemas.microsoft.com/office/drawing/2014/main" id="{836E7495-B466-4966-A0BC-54721B047A69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202113" y="4786313"/>
              <a:ext cx="1143000" cy="422275"/>
            </p14:xfrm>
          </p:contentPart>
        </mc:Choice>
        <mc:Fallback>
          <p:pic>
            <p:nvPicPr>
              <p:cNvPr id="2060" name="Ink 16">
                <a:extLst>
                  <a:ext uri="{FF2B5EF4-FFF2-40B4-BE49-F238E27FC236}">
                    <a16:creationId xmlns:a16="http://schemas.microsoft.com/office/drawing/2014/main" id="{836E7495-B466-4966-A0BC-54721B047A69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5"/>
              <a:stretch>
                <a:fillRect/>
              </a:stretch>
            </p:blipFill>
            <p:spPr>
              <a:xfrm>
                <a:off x="4187713" y="4771913"/>
                <a:ext cx="1171080" cy="45035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6">
            <p14:nvContentPartPr>
              <p14:cNvPr id="2061" name="Ink 17">
                <a:extLst>
                  <a:ext uri="{FF2B5EF4-FFF2-40B4-BE49-F238E27FC236}">
                    <a16:creationId xmlns:a16="http://schemas.microsoft.com/office/drawing/2014/main" id="{5A43521E-2CEC-4002-B13F-D6E1275F0869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878013" y="5218113"/>
              <a:ext cx="200025" cy="200025"/>
            </p14:xfrm>
          </p:contentPart>
        </mc:Choice>
        <mc:Fallback>
          <p:pic>
            <p:nvPicPr>
              <p:cNvPr id="2061" name="Ink 17">
                <a:extLst>
                  <a:ext uri="{FF2B5EF4-FFF2-40B4-BE49-F238E27FC236}">
                    <a16:creationId xmlns:a16="http://schemas.microsoft.com/office/drawing/2014/main" id="{5A43521E-2CEC-4002-B13F-D6E1275F0869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7"/>
              <a:stretch>
                <a:fillRect/>
              </a:stretch>
            </p:blipFill>
            <p:spPr>
              <a:xfrm>
                <a:off x="1863649" y="5203592"/>
                <a:ext cx="228036" cy="22834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8">
            <p14:nvContentPartPr>
              <p14:cNvPr id="2062" name="Ink 18">
                <a:extLst>
                  <a:ext uri="{FF2B5EF4-FFF2-40B4-BE49-F238E27FC236}">
                    <a16:creationId xmlns:a16="http://schemas.microsoft.com/office/drawing/2014/main" id="{A5895E1F-D1A7-40D1-8E9E-95B9C2FD8BD2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389313" y="5211763"/>
              <a:ext cx="255587" cy="285750"/>
            </p14:xfrm>
          </p:contentPart>
        </mc:Choice>
        <mc:Fallback>
          <p:pic>
            <p:nvPicPr>
              <p:cNvPr id="2062" name="Ink 18">
                <a:extLst>
                  <a:ext uri="{FF2B5EF4-FFF2-40B4-BE49-F238E27FC236}">
                    <a16:creationId xmlns:a16="http://schemas.microsoft.com/office/drawing/2014/main" id="{A5895E1F-D1A7-40D1-8E9E-95B9C2FD8BD2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9"/>
              <a:stretch>
                <a:fillRect/>
              </a:stretch>
            </p:blipFill>
            <p:spPr>
              <a:xfrm>
                <a:off x="3374934" y="5197313"/>
                <a:ext cx="283626" cy="31392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0">
            <p14:nvContentPartPr>
              <p14:cNvPr id="2063" name="Ink 19">
                <a:extLst>
                  <a:ext uri="{FF2B5EF4-FFF2-40B4-BE49-F238E27FC236}">
                    <a16:creationId xmlns:a16="http://schemas.microsoft.com/office/drawing/2014/main" id="{AE67F958-8118-40E4-9205-127A46FB2EEE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187825" y="5360988"/>
              <a:ext cx="1290638" cy="508000"/>
            </p14:xfrm>
          </p:contentPart>
        </mc:Choice>
        <mc:Fallback>
          <p:pic>
            <p:nvPicPr>
              <p:cNvPr id="2063" name="Ink 19">
                <a:extLst>
                  <a:ext uri="{FF2B5EF4-FFF2-40B4-BE49-F238E27FC236}">
                    <a16:creationId xmlns:a16="http://schemas.microsoft.com/office/drawing/2014/main" id="{AE67F958-8118-40E4-9205-127A46FB2EEE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1"/>
              <a:stretch>
                <a:fillRect/>
              </a:stretch>
            </p:blipFill>
            <p:spPr>
              <a:xfrm>
                <a:off x="4173433" y="5346587"/>
                <a:ext cx="1318703" cy="53608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2">
            <p14:nvContentPartPr>
              <p14:cNvPr id="2064" name="Ink 20">
                <a:extLst>
                  <a:ext uri="{FF2B5EF4-FFF2-40B4-BE49-F238E27FC236}">
                    <a16:creationId xmlns:a16="http://schemas.microsoft.com/office/drawing/2014/main" id="{8D9FA306-0484-411B-8A1E-099F0FC7D55C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661025" y="5260975"/>
              <a:ext cx="2546350" cy="544513"/>
            </p14:xfrm>
          </p:contentPart>
        </mc:Choice>
        <mc:Fallback>
          <p:pic>
            <p:nvPicPr>
              <p:cNvPr id="2064" name="Ink 20">
                <a:extLst>
                  <a:ext uri="{FF2B5EF4-FFF2-40B4-BE49-F238E27FC236}">
                    <a16:creationId xmlns:a16="http://schemas.microsoft.com/office/drawing/2014/main" id="{8D9FA306-0484-411B-8A1E-099F0FC7D55C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3"/>
              <a:stretch>
                <a:fillRect/>
              </a:stretch>
            </p:blipFill>
            <p:spPr>
              <a:xfrm>
                <a:off x="5646621" y="5246598"/>
                <a:ext cx="2574439" cy="57254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4">
            <p14:nvContentPartPr>
              <p14:cNvPr id="2065" name="Ink 21">
                <a:extLst>
                  <a:ext uri="{FF2B5EF4-FFF2-40B4-BE49-F238E27FC236}">
                    <a16:creationId xmlns:a16="http://schemas.microsoft.com/office/drawing/2014/main" id="{B282D0DE-6CB9-4659-BE5F-9671611C8042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214813" y="6005513"/>
              <a:ext cx="776287" cy="433387"/>
            </p14:xfrm>
          </p:contentPart>
        </mc:Choice>
        <mc:Fallback>
          <p:pic>
            <p:nvPicPr>
              <p:cNvPr id="2065" name="Ink 21">
                <a:extLst>
                  <a:ext uri="{FF2B5EF4-FFF2-40B4-BE49-F238E27FC236}">
                    <a16:creationId xmlns:a16="http://schemas.microsoft.com/office/drawing/2014/main" id="{B282D0DE-6CB9-4659-BE5F-9671611C8042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5"/>
              <a:stretch>
                <a:fillRect/>
              </a:stretch>
            </p:blipFill>
            <p:spPr>
              <a:xfrm>
                <a:off x="4200391" y="5991186"/>
                <a:ext cx="804411" cy="46132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6">
            <p14:nvContentPartPr>
              <p14:cNvPr id="2066" name="Ink 22">
                <a:extLst>
                  <a:ext uri="{FF2B5EF4-FFF2-40B4-BE49-F238E27FC236}">
                    <a16:creationId xmlns:a16="http://schemas.microsoft.com/office/drawing/2014/main" id="{D7BBF8FF-5603-4386-9667-ED08258DCFD9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262563" y="5830888"/>
              <a:ext cx="3043237" cy="614362"/>
            </p14:xfrm>
          </p:contentPart>
        </mc:Choice>
        <mc:Fallback>
          <p:pic>
            <p:nvPicPr>
              <p:cNvPr id="2066" name="Ink 22">
                <a:extLst>
                  <a:ext uri="{FF2B5EF4-FFF2-40B4-BE49-F238E27FC236}">
                    <a16:creationId xmlns:a16="http://schemas.microsoft.com/office/drawing/2014/main" id="{D7BBF8FF-5603-4386-9667-ED08258DCFD9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7"/>
              <a:stretch>
                <a:fillRect/>
              </a:stretch>
            </p:blipFill>
            <p:spPr>
              <a:xfrm>
                <a:off x="5248155" y="5816517"/>
                <a:ext cx="3071332" cy="64238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8">
            <p14:nvContentPartPr>
              <p14:cNvPr id="2067" name="Ink 23">
                <a:extLst>
                  <a:ext uri="{FF2B5EF4-FFF2-40B4-BE49-F238E27FC236}">
                    <a16:creationId xmlns:a16="http://schemas.microsoft.com/office/drawing/2014/main" id="{5C43CF89-C898-4710-A706-CAAE4FEBD2AD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593138" y="5392738"/>
              <a:ext cx="322262" cy="1028700"/>
            </p14:xfrm>
          </p:contentPart>
        </mc:Choice>
        <mc:Fallback>
          <p:pic>
            <p:nvPicPr>
              <p:cNvPr id="2067" name="Ink 23">
                <a:extLst>
                  <a:ext uri="{FF2B5EF4-FFF2-40B4-BE49-F238E27FC236}">
                    <a16:creationId xmlns:a16="http://schemas.microsoft.com/office/drawing/2014/main" id="{5C43CF89-C898-4710-A706-CAAE4FEBD2AD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9"/>
              <a:stretch>
                <a:fillRect/>
              </a:stretch>
            </p:blipFill>
            <p:spPr>
              <a:xfrm>
                <a:off x="8578751" y="5378341"/>
                <a:ext cx="350316" cy="105677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0">
            <p14:nvContentPartPr>
              <p14:cNvPr id="2068" name="Ink 24">
                <a:extLst>
                  <a:ext uri="{FF2B5EF4-FFF2-40B4-BE49-F238E27FC236}">
                    <a16:creationId xmlns:a16="http://schemas.microsoft.com/office/drawing/2014/main" id="{68D92889-0DB6-46D8-8104-C8CBAAF4F2E1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868488" y="2878138"/>
              <a:ext cx="6350" cy="11112"/>
            </p14:xfrm>
          </p:contentPart>
        </mc:Choice>
        <mc:Fallback>
          <p:pic>
            <p:nvPicPr>
              <p:cNvPr id="2068" name="Ink 24">
                <a:extLst>
                  <a:ext uri="{FF2B5EF4-FFF2-40B4-BE49-F238E27FC236}">
                    <a16:creationId xmlns:a16="http://schemas.microsoft.com/office/drawing/2014/main" id="{68D92889-0DB6-46D8-8104-C8CBAAF4F2E1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1"/>
              <a:stretch>
                <a:fillRect/>
              </a:stretch>
            </p:blipFill>
            <p:spPr>
              <a:xfrm>
                <a:off x="1850185" y="2859363"/>
                <a:ext cx="42209" cy="4789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2">
            <p14:nvContentPartPr>
              <p14:cNvPr id="2069" name="Ink 25">
                <a:extLst>
                  <a:ext uri="{FF2B5EF4-FFF2-40B4-BE49-F238E27FC236}">
                    <a16:creationId xmlns:a16="http://schemas.microsoft.com/office/drawing/2014/main" id="{91638625-5A52-4AC4-B8A4-4B45E5B0C5BE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833563" y="5095875"/>
              <a:ext cx="55562" cy="65088"/>
            </p14:xfrm>
          </p:contentPart>
        </mc:Choice>
        <mc:Fallback>
          <p:pic>
            <p:nvPicPr>
              <p:cNvPr id="2069" name="Ink 25">
                <a:extLst>
                  <a:ext uri="{FF2B5EF4-FFF2-40B4-BE49-F238E27FC236}">
                    <a16:creationId xmlns:a16="http://schemas.microsoft.com/office/drawing/2014/main" id="{91638625-5A52-4AC4-B8A4-4B45E5B0C5BE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3"/>
              <a:stretch>
                <a:fillRect/>
              </a:stretch>
            </p:blipFill>
            <p:spPr>
              <a:xfrm>
                <a:off x="1816111" y="5078254"/>
                <a:ext cx="89754" cy="9961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4">
            <p14:nvContentPartPr>
              <p14:cNvPr id="2070" name="Ink 26">
                <a:extLst>
                  <a:ext uri="{FF2B5EF4-FFF2-40B4-BE49-F238E27FC236}">
                    <a16:creationId xmlns:a16="http://schemas.microsoft.com/office/drawing/2014/main" id="{64AB7E43-1F85-41D3-AE63-483C3E270783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308725" y="5868988"/>
              <a:ext cx="115888" cy="165100"/>
            </p14:xfrm>
          </p:contentPart>
        </mc:Choice>
        <mc:Fallback>
          <p:pic>
            <p:nvPicPr>
              <p:cNvPr id="2070" name="Ink 26">
                <a:extLst>
                  <a:ext uri="{FF2B5EF4-FFF2-40B4-BE49-F238E27FC236}">
                    <a16:creationId xmlns:a16="http://schemas.microsoft.com/office/drawing/2014/main" id="{64AB7E43-1F85-41D3-AE63-483C3E270783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5"/>
              <a:stretch>
                <a:fillRect/>
              </a:stretch>
            </p:blipFill>
            <p:spPr>
              <a:xfrm>
                <a:off x="6290812" y="5851130"/>
                <a:ext cx="150983" cy="20008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6">
            <p14:nvContentPartPr>
              <p14:cNvPr id="2071" name="Ink 27">
                <a:extLst>
                  <a:ext uri="{FF2B5EF4-FFF2-40B4-BE49-F238E27FC236}">
                    <a16:creationId xmlns:a16="http://schemas.microsoft.com/office/drawing/2014/main" id="{441E3F79-87D5-40EA-9028-97D21EDEAE09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890838" y="5130800"/>
              <a:ext cx="3175" cy="4763"/>
            </p14:xfrm>
          </p:contentPart>
        </mc:Choice>
        <mc:Fallback>
          <p:pic>
            <p:nvPicPr>
              <p:cNvPr id="2071" name="Ink 27">
                <a:extLst>
                  <a:ext uri="{FF2B5EF4-FFF2-40B4-BE49-F238E27FC236}">
                    <a16:creationId xmlns:a16="http://schemas.microsoft.com/office/drawing/2014/main" id="{441E3F79-87D5-40EA-9028-97D21EDEAE09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7"/>
              <a:stretch>
                <a:fillRect/>
              </a:stretch>
            </p:blipFill>
            <p:spPr>
              <a:xfrm>
                <a:off x="2871391" y="5114129"/>
                <a:ext cx="41275" cy="37424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1" name="Foliennummernplatzhalter 5">
            <a:extLst>
              <a:ext uri="{FF2B5EF4-FFF2-40B4-BE49-F238E27FC236}">
                <a16:creationId xmlns:a16="http://schemas.microsoft.com/office/drawing/2014/main" id="{EE05FBC0-E75E-487E-9AFE-E12D0CF582B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6D84F6C5-9095-45F2-AACD-B4DEB21862B9}" type="slidenum">
              <a:rPr lang="de-DE" altLang="de-DE" sz="1400"/>
              <a:pPr eaLnBrk="1" hangingPunct="1"/>
              <a:t>5</a:t>
            </a:fld>
            <a:endParaRPr lang="de-DE" altLang="de-DE" sz="1400"/>
          </a:p>
        </p:txBody>
      </p:sp>
      <p:sp>
        <p:nvSpPr>
          <p:cNvPr id="3082" name="Rectangle 2">
            <a:extLst>
              <a:ext uri="{FF2B5EF4-FFF2-40B4-BE49-F238E27FC236}">
                <a16:creationId xmlns:a16="http://schemas.microsoft.com/office/drawing/2014/main" id="{D62296A2-AF59-4116-8B1D-20F262368612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0" y="260350"/>
            <a:ext cx="9144000" cy="1728788"/>
          </a:xfrm>
        </p:spPr>
        <p:txBody>
          <a:bodyPr/>
          <a:lstStyle/>
          <a:p>
            <a:pPr eaLnBrk="1" hangingPunct="1"/>
            <a:r>
              <a:rPr lang="de-DE" altLang="de-DE" sz="3600"/>
              <a:t>Welche Gleichung kann dieses Polynom haben?</a:t>
            </a:r>
          </a:p>
        </p:txBody>
      </p:sp>
      <p:sp>
        <p:nvSpPr>
          <p:cNvPr id="3083" name="Text Box 3">
            <a:extLst>
              <a:ext uri="{FF2B5EF4-FFF2-40B4-BE49-F238E27FC236}">
                <a16:creationId xmlns:a16="http://schemas.microsoft.com/office/drawing/2014/main" id="{42E6631F-4067-4FBF-8867-CD60FB4F2D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6515100"/>
            <a:ext cx="8712200" cy="307975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de-DE" altLang="de-DE" sz="1400">
                <a:solidFill>
                  <a:srgbClr val="800000"/>
                </a:solidFill>
              </a:rPr>
              <a:t>Prof. Dr. Dörte Haftendorn, Leuphana Universität Lüneburg, 2015 http://www.leuphana.de/matheomnibus</a:t>
            </a:r>
          </a:p>
        </p:txBody>
      </p:sp>
      <p:pic>
        <p:nvPicPr>
          <p:cNvPr id="3084" name="Picture 9" descr="geogebra64">
            <a:hlinkClick r:id="rId3" action="ppaction://program"/>
            <a:extLst>
              <a:ext uri="{FF2B5EF4-FFF2-40B4-BE49-F238E27FC236}">
                <a16:creationId xmlns:a16="http://schemas.microsoft.com/office/drawing/2014/main" id="{BD6ED0B8-DDAE-4E10-8A51-08673B3577B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72450" y="1268413"/>
            <a:ext cx="609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85" name="Picture 10">
            <a:extLst>
              <a:ext uri="{FF2B5EF4-FFF2-40B4-BE49-F238E27FC236}">
                <a16:creationId xmlns:a16="http://schemas.microsoft.com/office/drawing/2014/main" id="{B13CED3D-6172-4D54-B196-C743AB56810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2988" y="1916113"/>
            <a:ext cx="6675437" cy="438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047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86" name="Picture 12" descr="mupad4-30">
            <a:hlinkClick r:id="rId6" action="ppaction://program"/>
            <a:extLst>
              <a:ext uri="{FF2B5EF4-FFF2-40B4-BE49-F238E27FC236}">
                <a16:creationId xmlns:a16="http://schemas.microsoft.com/office/drawing/2014/main" id="{22C1CCE1-4FBF-4277-83BA-53036EA2D57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6021388"/>
            <a:ext cx="349250" cy="360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8">
            <p14:nvContentPartPr>
              <p14:cNvPr id="3074" name="Ink 4">
                <a:extLst>
                  <a:ext uri="{FF2B5EF4-FFF2-40B4-BE49-F238E27FC236}">
                    <a16:creationId xmlns:a16="http://schemas.microsoft.com/office/drawing/2014/main" id="{BF3513FF-1C95-4A8E-B12C-D0B936CCE01D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9359900" y="939800"/>
              <a:ext cx="1588" cy="1588"/>
            </p14:xfrm>
          </p:contentPart>
        </mc:Choice>
        <mc:Fallback>
          <p:pic>
            <p:nvPicPr>
              <p:cNvPr id="3074" name="Ink 4">
                <a:extLst>
                  <a:ext uri="{FF2B5EF4-FFF2-40B4-BE49-F238E27FC236}">
                    <a16:creationId xmlns:a16="http://schemas.microsoft.com/office/drawing/2014/main" id="{BF3513FF-1C95-4A8E-B12C-D0B936CCE01D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9318612" y="898512"/>
                <a:ext cx="84164" cy="8416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0">
            <p14:nvContentPartPr>
              <p14:cNvPr id="3075" name="Ink 5">
                <a:extLst>
                  <a:ext uri="{FF2B5EF4-FFF2-40B4-BE49-F238E27FC236}">
                    <a16:creationId xmlns:a16="http://schemas.microsoft.com/office/drawing/2014/main" id="{6415D769-CE67-42B4-BC81-25285B1727F0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9737725" y="411163"/>
              <a:ext cx="1588" cy="1587"/>
            </p14:xfrm>
          </p:contentPart>
        </mc:Choice>
        <mc:Fallback>
          <p:pic>
            <p:nvPicPr>
              <p:cNvPr id="3075" name="Ink 5">
                <a:extLst>
                  <a:ext uri="{FF2B5EF4-FFF2-40B4-BE49-F238E27FC236}">
                    <a16:creationId xmlns:a16="http://schemas.microsoft.com/office/drawing/2014/main" id="{6415D769-CE67-42B4-BC81-25285B1727F0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9696437" y="369901"/>
                <a:ext cx="84164" cy="8411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1">
            <p14:nvContentPartPr>
              <p14:cNvPr id="3076" name="Ink 6">
                <a:extLst>
                  <a:ext uri="{FF2B5EF4-FFF2-40B4-BE49-F238E27FC236}">
                    <a16:creationId xmlns:a16="http://schemas.microsoft.com/office/drawing/2014/main" id="{4FFD6C7A-7D23-4FCA-9F0E-81FF8DF2234E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001000" y="495300"/>
              <a:ext cx="1588" cy="1588"/>
            </p14:xfrm>
          </p:contentPart>
        </mc:Choice>
        <mc:Fallback>
          <p:pic>
            <p:nvPicPr>
              <p:cNvPr id="3076" name="Ink 6">
                <a:extLst>
                  <a:ext uri="{FF2B5EF4-FFF2-40B4-BE49-F238E27FC236}">
                    <a16:creationId xmlns:a16="http://schemas.microsoft.com/office/drawing/2014/main" id="{4FFD6C7A-7D23-4FCA-9F0E-81FF8DF2234E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7959712" y="454012"/>
                <a:ext cx="84164" cy="8416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2">
            <p14:nvContentPartPr>
              <p14:cNvPr id="3077" name="Ink 7">
                <a:extLst>
                  <a:ext uri="{FF2B5EF4-FFF2-40B4-BE49-F238E27FC236}">
                    <a16:creationId xmlns:a16="http://schemas.microsoft.com/office/drawing/2014/main" id="{3AC191F8-0F82-433B-8666-18EB43CCDB84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553200" y="-49213"/>
              <a:ext cx="1588" cy="1588"/>
            </p14:xfrm>
          </p:contentPart>
        </mc:Choice>
        <mc:Fallback>
          <p:pic>
            <p:nvPicPr>
              <p:cNvPr id="3077" name="Ink 7">
                <a:extLst>
                  <a:ext uri="{FF2B5EF4-FFF2-40B4-BE49-F238E27FC236}">
                    <a16:creationId xmlns:a16="http://schemas.microsoft.com/office/drawing/2014/main" id="{3AC191F8-0F82-433B-8666-18EB43CCDB84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6511912" y="-90501"/>
                <a:ext cx="84164" cy="8416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3">
            <p14:nvContentPartPr>
              <p14:cNvPr id="3078" name="Ink 8">
                <a:extLst>
                  <a:ext uri="{FF2B5EF4-FFF2-40B4-BE49-F238E27FC236}">
                    <a16:creationId xmlns:a16="http://schemas.microsoft.com/office/drawing/2014/main" id="{4EB3D18B-E29F-4FE8-B20F-CA486108300E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731000" y="1562100"/>
              <a:ext cx="1588" cy="1588"/>
            </p14:xfrm>
          </p:contentPart>
        </mc:Choice>
        <mc:Fallback>
          <p:pic>
            <p:nvPicPr>
              <p:cNvPr id="3078" name="Ink 8">
                <a:extLst>
                  <a:ext uri="{FF2B5EF4-FFF2-40B4-BE49-F238E27FC236}">
                    <a16:creationId xmlns:a16="http://schemas.microsoft.com/office/drawing/2014/main" id="{4EB3D18B-E29F-4FE8-B20F-CA486108300E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6689712" y="1520812"/>
                <a:ext cx="84164" cy="8416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4">
            <p14:nvContentPartPr>
              <p14:cNvPr id="3079" name="Ink 11">
                <a:extLst>
                  <a:ext uri="{FF2B5EF4-FFF2-40B4-BE49-F238E27FC236}">
                    <a16:creationId xmlns:a16="http://schemas.microsoft.com/office/drawing/2014/main" id="{F0B86370-285A-4152-823A-E597162CF57B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169025" y="4408488"/>
              <a:ext cx="1588" cy="3175"/>
            </p14:xfrm>
          </p:contentPart>
        </mc:Choice>
        <mc:Fallback>
          <p:pic>
            <p:nvPicPr>
              <p:cNvPr id="3079" name="Ink 11">
                <a:extLst>
                  <a:ext uri="{FF2B5EF4-FFF2-40B4-BE49-F238E27FC236}">
                    <a16:creationId xmlns:a16="http://schemas.microsoft.com/office/drawing/2014/main" id="{F0B86370-285A-4152-823A-E597162CF57B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6153463" y="4392930"/>
                <a:ext cx="32078" cy="3365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6">
            <p14:nvContentPartPr>
              <p14:cNvPr id="3080" name="Ink 24">
                <a:extLst>
                  <a:ext uri="{FF2B5EF4-FFF2-40B4-BE49-F238E27FC236}">
                    <a16:creationId xmlns:a16="http://schemas.microsoft.com/office/drawing/2014/main" id="{392300FD-DD7F-4B6D-AFA8-CC94E49E86EA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297238" y="4362450"/>
              <a:ext cx="7937" cy="112713"/>
            </p14:xfrm>
          </p:contentPart>
        </mc:Choice>
        <mc:Fallback>
          <p:pic>
            <p:nvPicPr>
              <p:cNvPr id="3080" name="Ink 24">
                <a:extLst>
                  <a:ext uri="{FF2B5EF4-FFF2-40B4-BE49-F238E27FC236}">
                    <a16:creationId xmlns:a16="http://schemas.microsoft.com/office/drawing/2014/main" id="{392300FD-DD7F-4B6D-AFA8-CC94E49E86EA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7"/>
              <a:stretch>
                <a:fillRect/>
              </a:stretch>
            </p:blipFill>
            <p:spPr>
              <a:xfrm>
                <a:off x="3276769" y="4344805"/>
                <a:ext cx="48040" cy="147283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5" name="Foliennummernplatzhalter 5">
            <a:extLst>
              <a:ext uri="{FF2B5EF4-FFF2-40B4-BE49-F238E27FC236}">
                <a16:creationId xmlns:a16="http://schemas.microsoft.com/office/drawing/2014/main" id="{DAAF1E43-B638-4CDF-9277-893B49A932F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0AC8B135-2A22-4A84-86F8-625BC1466ED6}" type="slidenum">
              <a:rPr lang="de-DE" altLang="de-DE" sz="1400"/>
              <a:pPr eaLnBrk="1" hangingPunct="1"/>
              <a:t>6</a:t>
            </a:fld>
            <a:endParaRPr lang="de-DE" altLang="de-DE" sz="1400"/>
          </a:p>
        </p:txBody>
      </p:sp>
      <p:sp>
        <p:nvSpPr>
          <p:cNvPr id="4106" name="Rectangle 2">
            <a:extLst>
              <a:ext uri="{FF2B5EF4-FFF2-40B4-BE49-F238E27FC236}">
                <a16:creationId xmlns:a16="http://schemas.microsoft.com/office/drawing/2014/main" id="{C3EE6336-85C9-4E03-9786-F9264F0DDD38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0" y="188913"/>
            <a:ext cx="9144000" cy="1728787"/>
          </a:xfrm>
        </p:spPr>
        <p:txBody>
          <a:bodyPr/>
          <a:lstStyle/>
          <a:p>
            <a:pPr eaLnBrk="1" hangingPunct="1"/>
            <a:r>
              <a:rPr lang="de-DE" altLang="de-DE" sz="3600"/>
              <a:t>Welche Gleichung kann dieses Polynom haben?</a:t>
            </a:r>
          </a:p>
        </p:txBody>
      </p:sp>
      <p:sp>
        <p:nvSpPr>
          <p:cNvPr id="4107" name="Text Box 3">
            <a:extLst>
              <a:ext uri="{FF2B5EF4-FFF2-40B4-BE49-F238E27FC236}">
                <a16:creationId xmlns:a16="http://schemas.microsoft.com/office/drawing/2014/main" id="{F3569C3E-1FB9-4A7C-B930-86EC965643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6515100"/>
            <a:ext cx="8712200" cy="307975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de-DE" altLang="de-DE" sz="1400">
                <a:solidFill>
                  <a:srgbClr val="800000"/>
                </a:solidFill>
              </a:rPr>
              <a:t>Prof. Dr. Dörte Haftendorn, Leuphana Universität Lüneburg, 2015 http://www.leuphana.de/matheomnibus</a:t>
            </a:r>
          </a:p>
        </p:txBody>
      </p:sp>
      <p:pic>
        <p:nvPicPr>
          <p:cNvPr id="4108" name="Picture 9" descr="geogebra64">
            <a:hlinkClick r:id="rId3" action="ppaction://program"/>
            <a:extLst>
              <a:ext uri="{FF2B5EF4-FFF2-40B4-BE49-F238E27FC236}">
                <a16:creationId xmlns:a16="http://schemas.microsoft.com/office/drawing/2014/main" id="{BB5CCAB6-E001-4C68-A490-30108AE640A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01013" y="4005263"/>
            <a:ext cx="609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9" name="Picture 10">
            <a:extLst>
              <a:ext uri="{FF2B5EF4-FFF2-40B4-BE49-F238E27FC236}">
                <a16:creationId xmlns:a16="http://schemas.microsoft.com/office/drawing/2014/main" id="{62D98DDD-1CCC-4736-B031-1790E89A884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5213" y="1916113"/>
            <a:ext cx="6675437" cy="438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047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10" name="Picture 14" descr="geogebra64">
            <a:hlinkClick r:id="rId6" action="ppaction://program"/>
            <a:extLst>
              <a:ext uri="{FF2B5EF4-FFF2-40B4-BE49-F238E27FC236}">
                <a16:creationId xmlns:a16="http://schemas.microsoft.com/office/drawing/2014/main" id="{563D8433-8111-4A3C-BED3-3F0F1D609FC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01013" y="5300663"/>
            <a:ext cx="609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11" name="Picture 15" descr="geogebra64">
            <a:hlinkClick r:id="rId7" action="ppaction://program"/>
            <a:extLst>
              <a:ext uri="{FF2B5EF4-FFF2-40B4-BE49-F238E27FC236}">
                <a16:creationId xmlns:a16="http://schemas.microsoft.com/office/drawing/2014/main" id="{0B168BD2-24CD-4921-961C-DBDEA3A0CB3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01013" y="1557338"/>
            <a:ext cx="609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12" name="Text Box 16">
            <a:extLst>
              <a:ext uri="{FF2B5EF4-FFF2-40B4-BE49-F238E27FC236}">
                <a16:creationId xmlns:a16="http://schemas.microsoft.com/office/drawing/2014/main" id="{C1639B9E-2CEC-46B5-99DE-6290E2C0DC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08938" y="2347913"/>
            <a:ext cx="863600" cy="623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de-DE" altLang="de-DE" sz="1400"/>
              <a:t>Diese</a:t>
            </a:r>
          </a:p>
          <a:p>
            <a:pPr eaLnBrk="1" hangingPunct="1">
              <a:spcBef>
                <a:spcPct val="50000"/>
              </a:spcBef>
            </a:pPr>
            <a:r>
              <a:rPr lang="de-DE" altLang="de-DE" sz="1400"/>
              <a:t>Funktion</a:t>
            </a:r>
          </a:p>
        </p:txBody>
      </p:sp>
      <p:sp>
        <p:nvSpPr>
          <p:cNvPr id="4113" name="Text Box 17">
            <a:extLst>
              <a:ext uri="{FF2B5EF4-FFF2-40B4-BE49-F238E27FC236}">
                <a16:creationId xmlns:a16="http://schemas.microsoft.com/office/drawing/2014/main" id="{A66B770B-20B0-4EAC-BD25-12CF334609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01013" y="4581525"/>
            <a:ext cx="588962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de-DE" altLang="de-DE" sz="1400"/>
              <a:t>Vieta</a:t>
            </a:r>
          </a:p>
        </p:txBody>
      </p:sp>
      <p:sp>
        <p:nvSpPr>
          <p:cNvPr id="4114" name="Text Box 18">
            <a:extLst>
              <a:ext uri="{FF2B5EF4-FFF2-40B4-BE49-F238E27FC236}">
                <a16:creationId xmlns:a16="http://schemas.microsoft.com/office/drawing/2014/main" id="{7FC2705B-CFFA-4DD2-9CDE-FF7372569C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27988" y="6021388"/>
            <a:ext cx="1090612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de-DE" altLang="de-DE" sz="1400"/>
              <a:t>Vieta, mehr</a:t>
            </a:r>
          </a:p>
        </p:txBody>
      </p:sp>
      <p:sp>
        <p:nvSpPr>
          <p:cNvPr id="4115" name="Interaktive Schaltfläche: Nächste(r) oder Weiter 13">
            <a:hlinkClick r:id="rId8" action="ppaction://hlinksldjump" highlightClick="1"/>
            <a:extLst>
              <a:ext uri="{FF2B5EF4-FFF2-40B4-BE49-F238E27FC236}">
                <a16:creationId xmlns:a16="http://schemas.microsoft.com/office/drawing/2014/main" id="{9B841865-01BC-423F-923A-A2CED979BD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5732463"/>
            <a:ext cx="360363" cy="461962"/>
          </a:xfrm>
          <a:prstGeom prst="actionButtonForwardNext">
            <a:avLst/>
          </a:prstGeom>
          <a:solidFill>
            <a:srgbClr val="FF9F9F"/>
          </a:solidFill>
          <a:ln w="9525" algn="ctr">
            <a:solidFill>
              <a:srgbClr val="C00000"/>
            </a:solidFill>
            <a:round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de-DE" altLang="de-DE"/>
          </a:p>
        </p:txBody>
      </p:sp>
      <p:sp>
        <p:nvSpPr>
          <p:cNvPr id="4116" name="Textfeld 14">
            <a:extLst>
              <a:ext uri="{FF2B5EF4-FFF2-40B4-BE49-F238E27FC236}">
                <a16:creationId xmlns:a16="http://schemas.microsoft.com/office/drawing/2014/main" id="{B316EF63-376E-4741-BDBB-0AD08E53EE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5373688"/>
            <a:ext cx="687388" cy="26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de-DE" sz="1100"/>
              <a:t>Folie 11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9">
            <p14:nvContentPartPr>
              <p14:cNvPr id="4098" name="Ink 4">
                <a:extLst>
                  <a:ext uri="{FF2B5EF4-FFF2-40B4-BE49-F238E27FC236}">
                    <a16:creationId xmlns:a16="http://schemas.microsoft.com/office/drawing/2014/main" id="{E54358C8-0975-4375-B624-AB712795C384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9359900" y="939800"/>
              <a:ext cx="1588" cy="1588"/>
            </p14:xfrm>
          </p:contentPart>
        </mc:Choice>
        <mc:Fallback>
          <p:pic>
            <p:nvPicPr>
              <p:cNvPr id="4098" name="Ink 4">
                <a:extLst>
                  <a:ext uri="{FF2B5EF4-FFF2-40B4-BE49-F238E27FC236}">
                    <a16:creationId xmlns:a16="http://schemas.microsoft.com/office/drawing/2014/main" id="{E54358C8-0975-4375-B624-AB712795C384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9318612" y="898512"/>
                <a:ext cx="84164" cy="8416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1">
            <p14:nvContentPartPr>
              <p14:cNvPr id="4099" name="Ink 5">
                <a:extLst>
                  <a:ext uri="{FF2B5EF4-FFF2-40B4-BE49-F238E27FC236}">
                    <a16:creationId xmlns:a16="http://schemas.microsoft.com/office/drawing/2014/main" id="{331DA42F-E7C8-40E9-8903-D794E0170D9F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9737725" y="411163"/>
              <a:ext cx="1588" cy="1587"/>
            </p14:xfrm>
          </p:contentPart>
        </mc:Choice>
        <mc:Fallback>
          <p:pic>
            <p:nvPicPr>
              <p:cNvPr id="4099" name="Ink 5">
                <a:extLst>
                  <a:ext uri="{FF2B5EF4-FFF2-40B4-BE49-F238E27FC236}">
                    <a16:creationId xmlns:a16="http://schemas.microsoft.com/office/drawing/2014/main" id="{331DA42F-E7C8-40E9-8903-D794E0170D9F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9696437" y="369901"/>
                <a:ext cx="84164" cy="8411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2">
            <p14:nvContentPartPr>
              <p14:cNvPr id="4100" name="Ink 6">
                <a:extLst>
                  <a:ext uri="{FF2B5EF4-FFF2-40B4-BE49-F238E27FC236}">
                    <a16:creationId xmlns:a16="http://schemas.microsoft.com/office/drawing/2014/main" id="{7AD85E89-3A88-496A-9FEE-9CDB75BC4CD1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001000" y="495300"/>
              <a:ext cx="1588" cy="1588"/>
            </p14:xfrm>
          </p:contentPart>
        </mc:Choice>
        <mc:Fallback>
          <p:pic>
            <p:nvPicPr>
              <p:cNvPr id="4100" name="Ink 6">
                <a:extLst>
                  <a:ext uri="{FF2B5EF4-FFF2-40B4-BE49-F238E27FC236}">
                    <a16:creationId xmlns:a16="http://schemas.microsoft.com/office/drawing/2014/main" id="{7AD85E89-3A88-496A-9FEE-9CDB75BC4CD1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7959712" y="454012"/>
                <a:ext cx="84164" cy="8416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3">
            <p14:nvContentPartPr>
              <p14:cNvPr id="4101" name="Ink 7">
                <a:extLst>
                  <a:ext uri="{FF2B5EF4-FFF2-40B4-BE49-F238E27FC236}">
                    <a16:creationId xmlns:a16="http://schemas.microsoft.com/office/drawing/2014/main" id="{B8F4D4AE-D421-46E9-A579-14C4B9A57F42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553200" y="-49213"/>
              <a:ext cx="1588" cy="1588"/>
            </p14:xfrm>
          </p:contentPart>
        </mc:Choice>
        <mc:Fallback>
          <p:pic>
            <p:nvPicPr>
              <p:cNvPr id="4101" name="Ink 7">
                <a:extLst>
                  <a:ext uri="{FF2B5EF4-FFF2-40B4-BE49-F238E27FC236}">
                    <a16:creationId xmlns:a16="http://schemas.microsoft.com/office/drawing/2014/main" id="{B8F4D4AE-D421-46E9-A579-14C4B9A57F42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6511912" y="-90501"/>
                <a:ext cx="84164" cy="8416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4">
            <p14:nvContentPartPr>
              <p14:cNvPr id="4102" name="Ink 8">
                <a:extLst>
                  <a:ext uri="{FF2B5EF4-FFF2-40B4-BE49-F238E27FC236}">
                    <a16:creationId xmlns:a16="http://schemas.microsoft.com/office/drawing/2014/main" id="{00328087-14BA-4226-84F0-E93A624A7B0F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731000" y="1562100"/>
              <a:ext cx="1588" cy="1588"/>
            </p14:xfrm>
          </p:contentPart>
        </mc:Choice>
        <mc:Fallback>
          <p:pic>
            <p:nvPicPr>
              <p:cNvPr id="4102" name="Ink 8">
                <a:extLst>
                  <a:ext uri="{FF2B5EF4-FFF2-40B4-BE49-F238E27FC236}">
                    <a16:creationId xmlns:a16="http://schemas.microsoft.com/office/drawing/2014/main" id="{00328087-14BA-4226-84F0-E93A624A7B0F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6689712" y="1520812"/>
                <a:ext cx="84164" cy="8416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5">
            <p14:nvContentPartPr>
              <p14:cNvPr id="4103" name="Ink 11">
                <a:extLst>
                  <a:ext uri="{FF2B5EF4-FFF2-40B4-BE49-F238E27FC236}">
                    <a16:creationId xmlns:a16="http://schemas.microsoft.com/office/drawing/2014/main" id="{0BF97E9D-A8EC-43D5-8F14-D6ED38AE704A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906713" y="1744663"/>
              <a:ext cx="3943350" cy="644525"/>
            </p14:xfrm>
          </p:contentPart>
        </mc:Choice>
        <mc:Fallback>
          <p:pic>
            <p:nvPicPr>
              <p:cNvPr id="4103" name="Ink 11">
                <a:extLst>
                  <a:ext uri="{FF2B5EF4-FFF2-40B4-BE49-F238E27FC236}">
                    <a16:creationId xmlns:a16="http://schemas.microsoft.com/office/drawing/2014/main" id="{0BF97E9D-A8EC-43D5-8F14-D6ED38AE704A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2892316" y="1730252"/>
                <a:ext cx="3971424" cy="67262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7">
            <p14:nvContentPartPr>
              <p14:cNvPr id="4104" name="Ink 19">
                <a:extLst>
                  <a:ext uri="{FF2B5EF4-FFF2-40B4-BE49-F238E27FC236}">
                    <a16:creationId xmlns:a16="http://schemas.microsoft.com/office/drawing/2014/main" id="{FB54AEDD-A787-4795-AB7D-BCED73CC3864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902700" y="687388"/>
              <a:ext cx="1588" cy="1587"/>
            </p14:xfrm>
          </p:contentPart>
        </mc:Choice>
        <mc:Fallback>
          <p:pic>
            <p:nvPicPr>
              <p:cNvPr id="4104" name="Ink 19">
                <a:extLst>
                  <a:ext uri="{FF2B5EF4-FFF2-40B4-BE49-F238E27FC236}">
                    <a16:creationId xmlns:a16="http://schemas.microsoft.com/office/drawing/2014/main" id="{FB54AEDD-A787-4795-AB7D-BCED73CC3864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8824888" y="609625"/>
                <a:ext cx="154036" cy="153939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32" name="Foliennummernplatzhalter 5">
            <a:extLst>
              <a:ext uri="{FF2B5EF4-FFF2-40B4-BE49-F238E27FC236}">
                <a16:creationId xmlns:a16="http://schemas.microsoft.com/office/drawing/2014/main" id="{BC1E4B19-2352-4C59-8377-FB8E9EE323A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FC06FF90-2551-44D9-BB8B-5A33C39BF390}" type="slidenum">
              <a:rPr lang="de-DE" altLang="de-DE" sz="1400"/>
              <a:pPr eaLnBrk="1" hangingPunct="1"/>
              <a:t>7</a:t>
            </a:fld>
            <a:endParaRPr lang="de-DE" altLang="de-DE" sz="1400"/>
          </a:p>
        </p:txBody>
      </p:sp>
      <p:sp>
        <p:nvSpPr>
          <p:cNvPr id="5133" name="Rectangle 2">
            <a:extLst>
              <a:ext uri="{FF2B5EF4-FFF2-40B4-BE49-F238E27FC236}">
                <a16:creationId xmlns:a16="http://schemas.microsoft.com/office/drawing/2014/main" id="{02084EEC-8147-4781-9DE9-8679EEDA7310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0" y="260350"/>
            <a:ext cx="9144000" cy="1728788"/>
          </a:xfrm>
        </p:spPr>
        <p:txBody>
          <a:bodyPr/>
          <a:lstStyle/>
          <a:p>
            <a:pPr eaLnBrk="1" hangingPunct="1"/>
            <a:r>
              <a:rPr lang="de-DE" altLang="de-DE" sz="3600"/>
              <a:t>Was ist eigentlich ein Polynom?</a:t>
            </a:r>
          </a:p>
        </p:txBody>
      </p:sp>
      <p:sp>
        <p:nvSpPr>
          <p:cNvPr id="5134" name="Text Box 3">
            <a:extLst>
              <a:ext uri="{FF2B5EF4-FFF2-40B4-BE49-F238E27FC236}">
                <a16:creationId xmlns:a16="http://schemas.microsoft.com/office/drawing/2014/main" id="{EC36C5F4-E670-4E6F-A467-E0FDA8730E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6515100"/>
            <a:ext cx="8712200" cy="307975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de-DE" altLang="de-DE" sz="1400">
                <a:solidFill>
                  <a:srgbClr val="800000"/>
                </a:solidFill>
              </a:rPr>
              <a:t>Prof. Dr. Dörte Haftendorn, Leuphana Universität Lüneburg, 2015 http://www.leuphana.de/matheomnibus</a:t>
            </a:r>
          </a:p>
        </p:txBody>
      </p:sp>
      <p:pic>
        <p:nvPicPr>
          <p:cNvPr id="5135" name="Picture 9" descr="geogebra64">
            <a:hlinkClick r:id="rId3" action="ppaction://program"/>
            <a:extLst>
              <a:ext uri="{FF2B5EF4-FFF2-40B4-BE49-F238E27FC236}">
                <a16:creationId xmlns:a16="http://schemas.microsoft.com/office/drawing/2014/main" id="{8D45AEC9-C58E-49B0-B55A-A0AAAFC3977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43888" y="765175"/>
            <a:ext cx="609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36" name="Picture 10" descr="mupad4-30">
            <a:hlinkClick r:id="rId5" action="ppaction://program"/>
            <a:extLst>
              <a:ext uri="{FF2B5EF4-FFF2-40B4-BE49-F238E27FC236}">
                <a16:creationId xmlns:a16="http://schemas.microsoft.com/office/drawing/2014/main" id="{471FD4B6-145C-40CA-912A-1E793AB067D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836613"/>
            <a:ext cx="487363" cy="503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122" name="Object 11">
            <a:extLst>
              <a:ext uri="{FF2B5EF4-FFF2-40B4-BE49-F238E27FC236}">
                <a16:creationId xmlns:a16="http://schemas.microsoft.com/office/drawing/2014/main" id="{CC6DEE04-BACC-4D75-9A24-72AF25A8B3D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1700213"/>
          <a:ext cx="88519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8851680" imgH="939600" progId="Equation.DSMT4">
                  <p:embed/>
                </p:oleObj>
              </mc:Choice>
              <mc:Fallback>
                <p:oleObj name="Equation" r:id="rId7" imgW="8851680" imgH="9396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700213"/>
                        <a:ext cx="88519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7" name="Text Box 12">
            <a:extLst>
              <a:ext uri="{FF2B5EF4-FFF2-40B4-BE49-F238E27FC236}">
                <a16:creationId xmlns:a16="http://schemas.microsoft.com/office/drawing/2014/main" id="{9117BAB0-7305-406A-8A3E-0636AADBDB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2781300"/>
            <a:ext cx="7416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de-DE" altLang="de-DE"/>
              <a:t>Ein Polynom ist eine Summe von Potenzfunktionen.</a:t>
            </a:r>
          </a:p>
        </p:txBody>
      </p:sp>
      <p:sp>
        <p:nvSpPr>
          <p:cNvPr id="5138" name="Text Box 13">
            <a:extLst>
              <a:ext uri="{FF2B5EF4-FFF2-40B4-BE49-F238E27FC236}">
                <a16:creationId xmlns:a16="http://schemas.microsoft.com/office/drawing/2014/main" id="{37F32248-EE7F-4E65-A00A-1FF1CA825D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213100"/>
            <a:ext cx="89265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de-DE" altLang="de-DE"/>
              <a:t>Der höchste Exponent, der vorkommt, heißt </a:t>
            </a:r>
            <a:r>
              <a:rPr lang="de-DE" altLang="de-DE">
                <a:solidFill>
                  <a:srgbClr val="33CC33"/>
                </a:solidFill>
              </a:rPr>
              <a:t>Grad des Polynoms</a:t>
            </a:r>
            <a:r>
              <a:rPr lang="de-DE" altLang="de-DE"/>
              <a:t>.</a:t>
            </a:r>
          </a:p>
        </p:txBody>
      </p:sp>
      <p:sp>
        <p:nvSpPr>
          <p:cNvPr id="5139" name="Text Box 14">
            <a:extLst>
              <a:ext uri="{FF2B5EF4-FFF2-40B4-BE49-F238E27FC236}">
                <a16:creationId xmlns:a16="http://schemas.microsoft.com/office/drawing/2014/main" id="{52BCA70C-14FD-401F-8238-5271F39D1D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3789363"/>
            <a:ext cx="8964612" cy="2647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de-DE" altLang="de-DE"/>
              <a:t> Polynome 1. Grades  sind die Geraden</a:t>
            </a:r>
          </a:p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de-DE" altLang="de-DE"/>
              <a:t> Polynome 2. Grades sind die Parabeln</a:t>
            </a:r>
          </a:p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de-DE" altLang="de-DE"/>
              <a:t> Polynome 3. Grades haben immer eine symmetrische s-Form.</a:t>
            </a:r>
          </a:p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de-DE" altLang="de-DE"/>
              <a:t> Polynome 4. Grades haben höchstens 3 Extrema.</a:t>
            </a:r>
          </a:p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de-DE" altLang="de-DE"/>
              <a:t> Je höher der Grad, desto vielfältigere Formen sind möglich.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9">
            <p14:nvContentPartPr>
              <p14:cNvPr id="5123" name="Ink 4">
                <a:extLst>
                  <a:ext uri="{FF2B5EF4-FFF2-40B4-BE49-F238E27FC236}">
                    <a16:creationId xmlns:a16="http://schemas.microsoft.com/office/drawing/2014/main" id="{B17BEBE6-773C-45F8-AA66-9BCC6533ADDE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9359900" y="939800"/>
              <a:ext cx="1588" cy="1588"/>
            </p14:xfrm>
          </p:contentPart>
        </mc:Choice>
        <mc:Fallback>
          <p:pic>
            <p:nvPicPr>
              <p:cNvPr id="5123" name="Ink 4">
                <a:extLst>
                  <a:ext uri="{FF2B5EF4-FFF2-40B4-BE49-F238E27FC236}">
                    <a16:creationId xmlns:a16="http://schemas.microsoft.com/office/drawing/2014/main" id="{B17BEBE6-773C-45F8-AA66-9BCC6533ADDE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9318612" y="898512"/>
                <a:ext cx="84164" cy="8416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1">
            <p14:nvContentPartPr>
              <p14:cNvPr id="5124" name="Ink 5">
                <a:extLst>
                  <a:ext uri="{FF2B5EF4-FFF2-40B4-BE49-F238E27FC236}">
                    <a16:creationId xmlns:a16="http://schemas.microsoft.com/office/drawing/2014/main" id="{C6B2F8DB-549C-45A1-A391-52E02976323E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9737725" y="411163"/>
              <a:ext cx="1588" cy="1587"/>
            </p14:xfrm>
          </p:contentPart>
        </mc:Choice>
        <mc:Fallback>
          <p:pic>
            <p:nvPicPr>
              <p:cNvPr id="5124" name="Ink 5">
                <a:extLst>
                  <a:ext uri="{FF2B5EF4-FFF2-40B4-BE49-F238E27FC236}">
                    <a16:creationId xmlns:a16="http://schemas.microsoft.com/office/drawing/2014/main" id="{C6B2F8DB-549C-45A1-A391-52E02976323E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9696437" y="369901"/>
                <a:ext cx="84164" cy="8411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2">
            <p14:nvContentPartPr>
              <p14:cNvPr id="5125" name="Ink 6">
                <a:extLst>
                  <a:ext uri="{FF2B5EF4-FFF2-40B4-BE49-F238E27FC236}">
                    <a16:creationId xmlns:a16="http://schemas.microsoft.com/office/drawing/2014/main" id="{586930EF-E0BB-47B9-B99C-EA80EA2F3849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001000" y="495300"/>
              <a:ext cx="1588" cy="1588"/>
            </p14:xfrm>
          </p:contentPart>
        </mc:Choice>
        <mc:Fallback>
          <p:pic>
            <p:nvPicPr>
              <p:cNvPr id="5125" name="Ink 6">
                <a:extLst>
                  <a:ext uri="{FF2B5EF4-FFF2-40B4-BE49-F238E27FC236}">
                    <a16:creationId xmlns:a16="http://schemas.microsoft.com/office/drawing/2014/main" id="{586930EF-E0BB-47B9-B99C-EA80EA2F3849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7959712" y="454012"/>
                <a:ext cx="84164" cy="8416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3">
            <p14:nvContentPartPr>
              <p14:cNvPr id="5126" name="Ink 7">
                <a:extLst>
                  <a:ext uri="{FF2B5EF4-FFF2-40B4-BE49-F238E27FC236}">
                    <a16:creationId xmlns:a16="http://schemas.microsoft.com/office/drawing/2014/main" id="{DC55C96E-F616-45BA-BF59-29B565FC0552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553200" y="-49213"/>
              <a:ext cx="1588" cy="1588"/>
            </p14:xfrm>
          </p:contentPart>
        </mc:Choice>
        <mc:Fallback>
          <p:pic>
            <p:nvPicPr>
              <p:cNvPr id="5126" name="Ink 7">
                <a:extLst>
                  <a:ext uri="{FF2B5EF4-FFF2-40B4-BE49-F238E27FC236}">
                    <a16:creationId xmlns:a16="http://schemas.microsoft.com/office/drawing/2014/main" id="{DC55C96E-F616-45BA-BF59-29B565FC0552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6511912" y="-90501"/>
                <a:ext cx="84164" cy="8416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4">
            <p14:nvContentPartPr>
              <p14:cNvPr id="5127" name="Ink 8">
                <a:extLst>
                  <a:ext uri="{FF2B5EF4-FFF2-40B4-BE49-F238E27FC236}">
                    <a16:creationId xmlns:a16="http://schemas.microsoft.com/office/drawing/2014/main" id="{CCF3E345-B86C-4A94-933C-22BCB0703BFB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731000" y="1562100"/>
              <a:ext cx="1588" cy="1588"/>
            </p14:xfrm>
          </p:contentPart>
        </mc:Choice>
        <mc:Fallback>
          <p:pic>
            <p:nvPicPr>
              <p:cNvPr id="5127" name="Ink 8">
                <a:extLst>
                  <a:ext uri="{FF2B5EF4-FFF2-40B4-BE49-F238E27FC236}">
                    <a16:creationId xmlns:a16="http://schemas.microsoft.com/office/drawing/2014/main" id="{CCF3E345-B86C-4A94-933C-22BCB0703BFB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6689712" y="1520812"/>
                <a:ext cx="84164" cy="8416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5">
            <p14:nvContentPartPr>
              <p14:cNvPr id="5128" name="Ink 15">
                <a:extLst>
                  <a:ext uri="{FF2B5EF4-FFF2-40B4-BE49-F238E27FC236}">
                    <a16:creationId xmlns:a16="http://schemas.microsoft.com/office/drawing/2014/main" id="{17A11DF9-64A2-4F74-8621-EF801905AEE6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780088" y="4316413"/>
              <a:ext cx="277812" cy="300037"/>
            </p14:xfrm>
          </p:contentPart>
        </mc:Choice>
        <mc:Fallback>
          <p:pic>
            <p:nvPicPr>
              <p:cNvPr id="5128" name="Ink 15">
                <a:extLst>
                  <a:ext uri="{FF2B5EF4-FFF2-40B4-BE49-F238E27FC236}">
                    <a16:creationId xmlns:a16="http://schemas.microsoft.com/office/drawing/2014/main" id="{17A11DF9-64A2-4F74-8621-EF801905AEE6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5765581" y="4302057"/>
                <a:ext cx="306101" cy="32803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7">
            <p14:nvContentPartPr>
              <p14:cNvPr id="5129" name="Ink 16">
                <a:extLst>
                  <a:ext uri="{FF2B5EF4-FFF2-40B4-BE49-F238E27FC236}">
                    <a16:creationId xmlns:a16="http://schemas.microsoft.com/office/drawing/2014/main" id="{114F6410-F48A-4486-B411-05E67F44208D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570663" y="4279900"/>
              <a:ext cx="1362075" cy="709613"/>
            </p14:xfrm>
          </p:contentPart>
        </mc:Choice>
        <mc:Fallback>
          <p:pic>
            <p:nvPicPr>
              <p:cNvPr id="5129" name="Ink 16">
                <a:extLst>
                  <a:ext uri="{FF2B5EF4-FFF2-40B4-BE49-F238E27FC236}">
                    <a16:creationId xmlns:a16="http://schemas.microsoft.com/office/drawing/2014/main" id="{114F6410-F48A-4486-B411-05E67F44208D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6556230" y="4265506"/>
                <a:ext cx="1390219" cy="73768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9">
            <p14:nvContentPartPr>
              <p14:cNvPr id="5130" name="Ink 17">
                <a:extLst>
                  <a:ext uri="{FF2B5EF4-FFF2-40B4-BE49-F238E27FC236}">
                    <a16:creationId xmlns:a16="http://schemas.microsoft.com/office/drawing/2014/main" id="{F388D72A-FC8D-4514-B21F-465736405505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448550" y="5408613"/>
              <a:ext cx="628650" cy="379412"/>
            </p14:xfrm>
          </p:contentPart>
        </mc:Choice>
        <mc:Fallback>
          <p:pic>
            <p:nvPicPr>
              <p:cNvPr id="5130" name="Ink 17">
                <a:extLst>
                  <a:ext uri="{FF2B5EF4-FFF2-40B4-BE49-F238E27FC236}">
                    <a16:creationId xmlns:a16="http://schemas.microsoft.com/office/drawing/2014/main" id="{F388D72A-FC8D-4514-B21F-465736405505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0"/>
              <a:stretch>
                <a:fillRect/>
              </a:stretch>
            </p:blipFill>
            <p:spPr>
              <a:xfrm>
                <a:off x="7434123" y="5394145"/>
                <a:ext cx="656782" cy="40762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1">
            <p14:nvContentPartPr>
              <p14:cNvPr id="5131" name="Ink 18">
                <a:extLst>
                  <a:ext uri="{FF2B5EF4-FFF2-40B4-BE49-F238E27FC236}">
                    <a16:creationId xmlns:a16="http://schemas.microsoft.com/office/drawing/2014/main" id="{9600124F-8941-4A63-A14B-77B2727186EC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900738" y="3810000"/>
              <a:ext cx="357187" cy="285750"/>
            </p14:xfrm>
          </p:contentPart>
        </mc:Choice>
        <mc:Fallback>
          <p:pic>
            <p:nvPicPr>
              <p:cNvPr id="5131" name="Ink 18">
                <a:extLst>
                  <a:ext uri="{FF2B5EF4-FFF2-40B4-BE49-F238E27FC236}">
                    <a16:creationId xmlns:a16="http://schemas.microsoft.com/office/drawing/2014/main" id="{9600124F-8941-4A63-A14B-77B2727186EC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2"/>
              <a:stretch>
                <a:fillRect/>
              </a:stretch>
            </p:blipFill>
            <p:spPr>
              <a:xfrm>
                <a:off x="5886262" y="3795586"/>
                <a:ext cx="385415" cy="313857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7" name="Foliennummernplatzhalter 5">
            <a:extLst>
              <a:ext uri="{FF2B5EF4-FFF2-40B4-BE49-F238E27FC236}">
                <a16:creationId xmlns:a16="http://schemas.microsoft.com/office/drawing/2014/main" id="{F2F98C41-E539-4C55-93A3-A9880FC566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C31549D6-6A71-480E-873C-9EBE41BB0BA5}" type="slidenum">
              <a:rPr lang="de-DE" altLang="de-DE" sz="1400"/>
              <a:pPr eaLnBrk="1" hangingPunct="1"/>
              <a:t>8</a:t>
            </a:fld>
            <a:endParaRPr lang="de-DE" altLang="de-DE" sz="1400"/>
          </a:p>
        </p:txBody>
      </p:sp>
      <p:sp>
        <p:nvSpPr>
          <p:cNvPr id="6158" name="Rectangle 2">
            <a:extLst>
              <a:ext uri="{FF2B5EF4-FFF2-40B4-BE49-F238E27FC236}">
                <a16:creationId xmlns:a16="http://schemas.microsoft.com/office/drawing/2014/main" id="{3A860256-5E97-496D-AF86-7F880892F1A6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0" y="260350"/>
            <a:ext cx="9144000" cy="1728788"/>
          </a:xfrm>
        </p:spPr>
        <p:txBody>
          <a:bodyPr/>
          <a:lstStyle/>
          <a:p>
            <a:pPr eaLnBrk="1" hangingPunct="1"/>
            <a:r>
              <a:rPr lang="de-DE" altLang="de-DE" sz="3600"/>
              <a:t>Polynome und ihre Linearfaktoren</a:t>
            </a:r>
          </a:p>
        </p:txBody>
      </p:sp>
      <p:sp>
        <p:nvSpPr>
          <p:cNvPr id="6159" name="Text Box 3">
            <a:extLst>
              <a:ext uri="{FF2B5EF4-FFF2-40B4-BE49-F238E27FC236}">
                <a16:creationId xmlns:a16="http://schemas.microsoft.com/office/drawing/2014/main" id="{74D25C98-C5AC-4391-979A-2480CC6F9D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6515100"/>
            <a:ext cx="8712200" cy="307975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de-DE" altLang="de-DE" sz="1400">
                <a:solidFill>
                  <a:srgbClr val="800000"/>
                </a:solidFill>
              </a:rPr>
              <a:t>Prof. Dr. Dörte Haftendorn, Leuphana Universität Lüneburg, 2015 http://www.leuphana.de/matheomnibus</a:t>
            </a:r>
          </a:p>
        </p:txBody>
      </p:sp>
      <p:pic>
        <p:nvPicPr>
          <p:cNvPr id="6160" name="Picture 9" descr="geogebra64">
            <a:hlinkClick r:id="rId3" action="ppaction://program"/>
            <a:extLst>
              <a:ext uri="{FF2B5EF4-FFF2-40B4-BE49-F238E27FC236}">
                <a16:creationId xmlns:a16="http://schemas.microsoft.com/office/drawing/2014/main" id="{08D464EA-B438-4EC3-BA0E-38454E82FE1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43888" y="765175"/>
            <a:ext cx="609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61" name="Picture 10" descr="mupad4-30">
            <a:hlinkClick r:id="rId5" action="ppaction://program"/>
            <a:extLst>
              <a:ext uri="{FF2B5EF4-FFF2-40B4-BE49-F238E27FC236}">
                <a16:creationId xmlns:a16="http://schemas.microsoft.com/office/drawing/2014/main" id="{AF01433F-45A5-42AF-865E-7EABAF95E72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836613"/>
            <a:ext cx="487363" cy="503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6146" name="Object 11">
            <a:extLst>
              <a:ext uri="{FF2B5EF4-FFF2-40B4-BE49-F238E27FC236}">
                <a16:creationId xmlns:a16="http://schemas.microsoft.com/office/drawing/2014/main" id="{BB52595E-B234-4173-B24A-96A3536E8CC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1950" y="4292600"/>
          <a:ext cx="79375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937280" imgH="812520" progId="Equation.DSMT4">
                  <p:embed/>
                </p:oleObj>
              </mc:Choice>
              <mc:Fallback>
                <p:oleObj name="Equation" r:id="rId7" imgW="7937280" imgH="81252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950" y="4292600"/>
                        <a:ext cx="7937500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62" name="Text Box 12">
            <a:extLst>
              <a:ext uri="{FF2B5EF4-FFF2-40B4-BE49-F238E27FC236}">
                <a16:creationId xmlns:a16="http://schemas.microsoft.com/office/drawing/2014/main" id="{0DED425F-A0F3-4D52-9275-51D8AFB7F1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1773238"/>
            <a:ext cx="8208963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de-DE" altLang="de-DE"/>
              <a:t>Jede reelle Nullstelle       </a:t>
            </a:r>
            <a:br>
              <a:rPr lang="de-DE" altLang="de-DE"/>
            </a:br>
            <a:r>
              <a:rPr lang="de-DE" altLang="de-DE"/>
              <a:t>erzeugt einen Linearfaktor.</a:t>
            </a:r>
          </a:p>
        </p:txBody>
      </p:sp>
      <p:graphicFrame>
        <p:nvGraphicFramePr>
          <p:cNvPr id="6147" name="Object 13">
            <a:extLst>
              <a:ext uri="{FF2B5EF4-FFF2-40B4-BE49-F238E27FC236}">
                <a16:creationId xmlns:a16="http://schemas.microsoft.com/office/drawing/2014/main" id="{FAB131FD-7672-40EC-9D6F-731FBF25A69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19475" y="1844675"/>
          <a:ext cx="3175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17160" imgH="317160" progId="Equation.DSMT4">
                  <p:embed/>
                </p:oleObj>
              </mc:Choice>
              <mc:Fallback>
                <p:oleObj name="Equation" r:id="rId9" imgW="317160" imgH="31716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5" y="1844675"/>
                        <a:ext cx="3175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14">
            <a:extLst>
              <a:ext uri="{FF2B5EF4-FFF2-40B4-BE49-F238E27FC236}">
                <a16:creationId xmlns:a16="http://schemas.microsoft.com/office/drawing/2014/main" id="{99A4A9A5-4F6E-4D29-8280-940E04B406B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67175" y="2060575"/>
          <a:ext cx="16764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676160" imgH="583920" progId="Equation.DSMT4">
                  <p:embed/>
                </p:oleObj>
              </mc:Choice>
              <mc:Fallback>
                <p:oleObj name="Equation" r:id="rId11" imgW="1676160" imgH="58392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75" y="2060575"/>
                        <a:ext cx="16764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15">
            <a:extLst>
              <a:ext uri="{FF2B5EF4-FFF2-40B4-BE49-F238E27FC236}">
                <a16:creationId xmlns:a16="http://schemas.microsoft.com/office/drawing/2014/main" id="{9C23E4A3-1D55-45B8-95DB-C697035858F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41525" y="2668588"/>
          <a:ext cx="43180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4317840" imgH="583920" progId="Equation.DSMT4">
                  <p:embed/>
                </p:oleObj>
              </mc:Choice>
              <mc:Fallback>
                <p:oleObj name="Equation" r:id="rId13" imgW="4317840" imgH="58392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1525" y="2668588"/>
                        <a:ext cx="43180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63" name="Text Box 16">
            <a:extLst>
              <a:ext uri="{FF2B5EF4-FFF2-40B4-BE49-F238E27FC236}">
                <a16:creationId xmlns:a16="http://schemas.microsoft.com/office/drawing/2014/main" id="{6749AA75-302C-44BB-A29A-1285FE3B4E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3429000"/>
            <a:ext cx="84582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de-DE" altLang="de-DE"/>
              <a:t>Wenn das Restpolynom auch noch die Nullstelle </a:t>
            </a:r>
            <a:br>
              <a:rPr lang="de-DE" altLang="de-DE"/>
            </a:br>
            <a:r>
              <a:rPr lang="de-DE" altLang="de-DE"/>
              <a:t>enthält, kann man den Linearfaktor mehrfach „herausziehen“.</a:t>
            </a:r>
          </a:p>
        </p:txBody>
      </p:sp>
      <p:graphicFrame>
        <p:nvGraphicFramePr>
          <p:cNvPr id="6150" name="Object 17">
            <a:extLst>
              <a:ext uri="{FF2B5EF4-FFF2-40B4-BE49-F238E27FC236}">
                <a16:creationId xmlns:a16="http://schemas.microsoft.com/office/drawing/2014/main" id="{4A622F62-5183-4A67-92DC-F2A6BCBD887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35825" y="3500438"/>
          <a:ext cx="3175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317160" imgH="317160" progId="Equation.DSMT4">
                  <p:embed/>
                </p:oleObj>
              </mc:Choice>
              <mc:Fallback>
                <p:oleObj name="Equation" r:id="rId15" imgW="317160" imgH="31716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5825" y="3500438"/>
                        <a:ext cx="3175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64" name="Text Box 18">
            <a:extLst>
              <a:ext uri="{FF2B5EF4-FFF2-40B4-BE49-F238E27FC236}">
                <a16:creationId xmlns:a16="http://schemas.microsoft.com/office/drawing/2014/main" id="{057434AD-2496-4C80-905E-28DD2D6E7A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7675" y="5175250"/>
            <a:ext cx="807085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de-DE" altLang="de-DE"/>
              <a:t>Geht das maximal k-mal, dann heißt      k-fache Nullstelle,</a:t>
            </a:r>
            <a:br>
              <a:rPr lang="de-DE" altLang="de-DE"/>
            </a:br>
            <a:r>
              <a:rPr lang="de-DE" altLang="de-DE"/>
              <a:t>oder „</a:t>
            </a:r>
            <a:r>
              <a:rPr lang="de-DE" altLang="de-DE">
                <a:solidFill>
                  <a:srgbClr val="00B050"/>
                </a:solidFill>
              </a:rPr>
              <a:t>Nullstelle der Vielfachheit </a:t>
            </a:r>
            <a:r>
              <a:rPr lang="de-DE" altLang="de-DE"/>
              <a:t>k“</a:t>
            </a:r>
          </a:p>
        </p:txBody>
      </p:sp>
      <p:graphicFrame>
        <p:nvGraphicFramePr>
          <p:cNvPr id="6151" name="Object 19">
            <a:extLst>
              <a:ext uri="{FF2B5EF4-FFF2-40B4-BE49-F238E27FC236}">
                <a16:creationId xmlns:a16="http://schemas.microsoft.com/office/drawing/2014/main" id="{8C421F0D-AFEA-4BC7-9C83-522F233150B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08625" y="5229225"/>
          <a:ext cx="3175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17160" imgH="317160" progId="Equation.DSMT4">
                  <p:embed/>
                </p:oleObj>
              </mc:Choice>
              <mc:Fallback>
                <p:oleObj name="Equation" r:id="rId16" imgW="317160" imgH="31716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625" y="5229225"/>
                        <a:ext cx="3175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17">
            <p14:nvContentPartPr>
              <p14:cNvPr id="6152" name="Ink 4">
                <a:extLst>
                  <a:ext uri="{FF2B5EF4-FFF2-40B4-BE49-F238E27FC236}">
                    <a16:creationId xmlns:a16="http://schemas.microsoft.com/office/drawing/2014/main" id="{A9A6ED32-09D9-4D14-BDCE-821A19486020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9359900" y="939800"/>
              <a:ext cx="1588" cy="1588"/>
            </p14:xfrm>
          </p:contentPart>
        </mc:Choice>
        <mc:Fallback>
          <p:pic>
            <p:nvPicPr>
              <p:cNvPr id="6152" name="Ink 4">
                <a:extLst>
                  <a:ext uri="{FF2B5EF4-FFF2-40B4-BE49-F238E27FC236}">
                    <a16:creationId xmlns:a16="http://schemas.microsoft.com/office/drawing/2014/main" id="{A9A6ED32-09D9-4D14-BDCE-821A19486020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9318612" y="898512"/>
                <a:ext cx="84164" cy="8416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9">
            <p14:nvContentPartPr>
              <p14:cNvPr id="6153" name="Ink 5">
                <a:extLst>
                  <a:ext uri="{FF2B5EF4-FFF2-40B4-BE49-F238E27FC236}">
                    <a16:creationId xmlns:a16="http://schemas.microsoft.com/office/drawing/2014/main" id="{5344DEAD-B182-4A85-B4F7-355BDE3842CB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9737725" y="411163"/>
              <a:ext cx="1588" cy="1587"/>
            </p14:xfrm>
          </p:contentPart>
        </mc:Choice>
        <mc:Fallback>
          <p:pic>
            <p:nvPicPr>
              <p:cNvPr id="6153" name="Ink 5">
                <a:extLst>
                  <a:ext uri="{FF2B5EF4-FFF2-40B4-BE49-F238E27FC236}">
                    <a16:creationId xmlns:a16="http://schemas.microsoft.com/office/drawing/2014/main" id="{5344DEAD-B182-4A85-B4F7-355BDE3842CB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9696437" y="369901"/>
                <a:ext cx="84164" cy="8411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0">
            <p14:nvContentPartPr>
              <p14:cNvPr id="6154" name="Ink 6">
                <a:extLst>
                  <a:ext uri="{FF2B5EF4-FFF2-40B4-BE49-F238E27FC236}">
                    <a16:creationId xmlns:a16="http://schemas.microsoft.com/office/drawing/2014/main" id="{DF7EDDC9-B1B8-4811-95D3-94781BA20422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001000" y="495300"/>
              <a:ext cx="1588" cy="1588"/>
            </p14:xfrm>
          </p:contentPart>
        </mc:Choice>
        <mc:Fallback>
          <p:pic>
            <p:nvPicPr>
              <p:cNvPr id="6154" name="Ink 6">
                <a:extLst>
                  <a:ext uri="{FF2B5EF4-FFF2-40B4-BE49-F238E27FC236}">
                    <a16:creationId xmlns:a16="http://schemas.microsoft.com/office/drawing/2014/main" id="{DF7EDDC9-B1B8-4811-95D3-94781BA20422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7959712" y="454012"/>
                <a:ext cx="84164" cy="8416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1">
            <p14:nvContentPartPr>
              <p14:cNvPr id="6155" name="Ink 7">
                <a:extLst>
                  <a:ext uri="{FF2B5EF4-FFF2-40B4-BE49-F238E27FC236}">
                    <a16:creationId xmlns:a16="http://schemas.microsoft.com/office/drawing/2014/main" id="{B61B1BD3-9F57-4090-B101-8442E205CB40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553200" y="-49213"/>
              <a:ext cx="1588" cy="1588"/>
            </p14:xfrm>
          </p:contentPart>
        </mc:Choice>
        <mc:Fallback>
          <p:pic>
            <p:nvPicPr>
              <p:cNvPr id="6155" name="Ink 7">
                <a:extLst>
                  <a:ext uri="{FF2B5EF4-FFF2-40B4-BE49-F238E27FC236}">
                    <a16:creationId xmlns:a16="http://schemas.microsoft.com/office/drawing/2014/main" id="{B61B1BD3-9F57-4090-B101-8442E205CB40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6511912" y="-90501"/>
                <a:ext cx="84164" cy="8416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2">
            <p14:nvContentPartPr>
              <p14:cNvPr id="6156" name="Ink 8">
                <a:extLst>
                  <a:ext uri="{FF2B5EF4-FFF2-40B4-BE49-F238E27FC236}">
                    <a16:creationId xmlns:a16="http://schemas.microsoft.com/office/drawing/2014/main" id="{6E4FA26C-E9EC-4421-8830-71A6AB984D97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731000" y="1562100"/>
              <a:ext cx="1588" cy="1588"/>
            </p14:xfrm>
          </p:contentPart>
        </mc:Choice>
        <mc:Fallback>
          <p:pic>
            <p:nvPicPr>
              <p:cNvPr id="6156" name="Ink 8">
                <a:extLst>
                  <a:ext uri="{FF2B5EF4-FFF2-40B4-BE49-F238E27FC236}">
                    <a16:creationId xmlns:a16="http://schemas.microsoft.com/office/drawing/2014/main" id="{6E4FA26C-E9EC-4421-8830-71A6AB984D97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6689712" y="1520812"/>
                <a:ext cx="84164" cy="84164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81" name="Foliennummernplatzhalter 5">
            <a:extLst>
              <a:ext uri="{FF2B5EF4-FFF2-40B4-BE49-F238E27FC236}">
                <a16:creationId xmlns:a16="http://schemas.microsoft.com/office/drawing/2014/main" id="{0AF51A43-6E02-443E-9431-C93522F747B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8EFCC741-E1BF-486E-9981-610E7D6F100B}" type="slidenum">
              <a:rPr lang="de-DE" altLang="de-DE" sz="1400"/>
              <a:pPr eaLnBrk="1" hangingPunct="1"/>
              <a:t>9</a:t>
            </a:fld>
            <a:endParaRPr lang="de-DE" altLang="de-DE" sz="1400"/>
          </a:p>
        </p:txBody>
      </p:sp>
      <p:sp>
        <p:nvSpPr>
          <p:cNvPr id="7182" name="Rectangle 2">
            <a:extLst>
              <a:ext uri="{FF2B5EF4-FFF2-40B4-BE49-F238E27FC236}">
                <a16:creationId xmlns:a16="http://schemas.microsoft.com/office/drawing/2014/main" id="{948FFE99-9714-4043-910C-0BC8263B69CF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0" y="260350"/>
            <a:ext cx="9144000" cy="1728788"/>
          </a:xfrm>
        </p:spPr>
        <p:txBody>
          <a:bodyPr/>
          <a:lstStyle/>
          <a:p>
            <a:pPr eaLnBrk="1" hangingPunct="1"/>
            <a:r>
              <a:rPr lang="de-DE" altLang="de-DE" sz="3600"/>
              <a:t>Polynome und ihre Linearfaktoren</a:t>
            </a:r>
          </a:p>
        </p:txBody>
      </p:sp>
      <p:sp>
        <p:nvSpPr>
          <p:cNvPr id="7183" name="Text Box 3">
            <a:extLst>
              <a:ext uri="{FF2B5EF4-FFF2-40B4-BE49-F238E27FC236}">
                <a16:creationId xmlns:a16="http://schemas.microsoft.com/office/drawing/2014/main" id="{3C742C24-3183-4B90-99B0-BCF4BD575F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6515100"/>
            <a:ext cx="8712200" cy="307975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de-DE" altLang="de-DE" sz="1400">
                <a:solidFill>
                  <a:srgbClr val="800000"/>
                </a:solidFill>
              </a:rPr>
              <a:t>Prof. Dr. Dörte Haftendorn, Leuphana Universität Lüneburg, 2015 http://www.leuphana.de/matheomnibus</a:t>
            </a:r>
          </a:p>
        </p:txBody>
      </p:sp>
      <p:pic>
        <p:nvPicPr>
          <p:cNvPr id="7184" name="Picture 9" descr="geogebra64">
            <a:hlinkClick r:id="rId3" action="ppaction://program"/>
            <a:extLst>
              <a:ext uri="{FF2B5EF4-FFF2-40B4-BE49-F238E27FC236}">
                <a16:creationId xmlns:a16="http://schemas.microsoft.com/office/drawing/2014/main" id="{DD16621E-59BF-4102-80B0-A92440AEB99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43888" y="765175"/>
            <a:ext cx="609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85" name="Picture 10" descr="mupad4-30">
            <a:hlinkClick r:id="rId5" action="ppaction://program"/>
            <a:extLst>
              <a:ext uri="{FF2B5EF4-FFF2-40B4-BE49-F238E27FC236}">
                <a16:creationId xmlns:a16="http://schemas.microsoft.com/office/drawing/2014/main" id="{F033F8C7-6F3A-41F4-85AB-09E787D5F97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836613"/>
            <a:ext cx="487363" cy="503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7170" name="Object 11">
            <a:extLst>
              <a:ext uri="{FF2B5EF4-FFF2-40B4-BE49-F238E27FC236}">
                <a16:creationId xmlns:a16="http://schemas.microsoft.com/office/drawing/2014/main" id="{1C872129-A8D7-4C15-ACAC-AE5C6183677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9750" y="1484313"/>
          <a:ext cx="79375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937280" imgH="812520" progId="Equation.DSMT4">
                  <p:embed/>
                </p:oleObj>
              </mc:Choice>
              <mc:Fallback>
                <p:oleObj name="Equation" r:id="rId7" imgW="7937280" imgH="81252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1484313"/>
                        <a:ext cx="7937500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1" name="Object 13">
            <a:extLst>
              <a:ext uri="{FF2B5EF4-FFF2-40B4-BE49-F238E27FC236}">
                <a16:creationId xmlns:a16="http://schemas.microsoft.com/office/drawing/2014/main" id="{0BDF0F72-AEEF-43E4-AF52-7341A08242B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3850" y="3284538"/>
          <a:ext cx="69596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6959520" imgH="1091880" progId="Equation.DSMT4">
                  <p:embed/>
                </p:oleObj>
              </mc:Choice>
              <mc:Fallback>
                <p:oleObj name="Equation" r:id="rId9" imgW="6959520" imgH="109188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3284538"/>
                        <a:ext cx="6959600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6" name="Text Box 14">
            <a:extLst>
              <a:ext uri="{FF2B5EF4-FFF2-40B4-BE49-F238E27FC236}">
                <a16:creationId xmlns:a16="http://schemas.microsoft.com/office/drawing/2014/main" id="{72885EAC-1373-4A41-A0D9-E92EF7CC45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2349500"/>
            <a:ext cx="8577263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de-DE" altLang="de-DE"/>
              <a:t>In der Nähe eine k-fachen Nullstelle verhält sich das Polynom </a:t>
            </a:r>
            <a:br>
              <a:rPr lang="de-DE" altLang="de-DE"/>
            </a:br>
            <a:r>
              <a:rPr lang="de-DE" altLang="de-DE"/>
              <a:t>wie sich die k-Potenzfunktion im Ursprung verhält.</a:t>
            </a:r>
          </a:p>
        </p:txBody>
      </p:sp>
      <p:sp>
        <p:nvSpPr>
          <p:cNvPr id="7187" name="Text Box 15">
            <a:extLst>
              <a:ext uri="{FF2B5EF4-FFF2-40B4-BE49-F238E27FC236}">
                <a16:creationId xmlns:a16="http://schemas.microsoft.com/office/drawing/2014/main" id="{FD41EF07-0EA4-4EC2-8826-9868BD7591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661025"/>
            <a:ext cx="8964613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de-DE" altLang="de-DE" b="1">
                <a:solidFill>
                  <a:srgbClr val="FF0000"/>
                </a:solidFill>
              </a:rPr>
              <a:t>Ein Polynom n-ten Grades hat höchsten n Nullstellen, mit ihrer Vielfachheit gezählt</a:t>
            </a:r>
            <a:r>
              <a:rPr lang="de-DE" altLang="de-DE"/>
              <a:t>. Fundamentalsatz der Algebra (reell)</a:t>
            </a:r>
          </a:p>
        </p:txBody>
      </p:sp>
      <p:sp>
        <p:nvSpPr>
          <p:cNvPr id="7188" name="Textfeld 11">
            <a:extLst>
              <a:ext uri="{FF2B5EF4-FFF2-40B4-BE49-F238E27FC236}">
                <a16:creationId xmlns:a16="http://schemas.microsoft.com/office/drawing/2014/main" id="{D7769AC8-F0DA-4CDC-B574-3F3926E8C6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4581525"/>
            <a:ext cx="12969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de-DE"/>
              <a:t>Grad 10</a:t>
            </a:r>
          </a:p>
        </p:txBody>
      </p:sp>
      <p:sp>
        <p:nvSpPr>
          <p:cNvPr id="7189" name="Textfeld 12">
            <a:extLst>
              <a:ext uri="{FF2B5EF4-FFF2-40B4-BE49-F238E27FC236}">
                <a16:creationId xmlns:a16="http://schemas.microsoft.com/office/drawing/2014/main" id="{577FD7D8-F5FD-48F2-AD2F-DE447274BD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76375" y="4581525"/>
            <a:ext cx="21859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de-DE"/>
              <a:t>Gesamtverlauf</a:t>
            </a:r>
          </a:p>
        </p:txBody>
      </p:sp>
      <p:pic>
        <p:nvPicPr>
          <p:cNvPr id="7190" name="Picture 43">
            <a:extLst>
              <a:ext uri="{FF2B5EF4-FFF2-40B4-BE49-F238E27FC236}">
                <a16:creationId xmlns:a16="http://schemas.microsoft.com/office/drawing/2014/main" id="{FD147DB3-1ABA-4CEB-BF94-44E649949FE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19700" y="4221163"/>
            <a:ext cx="3292475" cy="147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12">
            <p14:nvContentPartPr>
              <p14:cNvPr id="7172" name="Ink 4">
                <a:extLst>
                  <a:ext uri="{FF2B5EF4-FFF2-40B4-BE49-F238E27FC236}">
                    <a16:creationId xmlns:a16="http://schemas.microsoft.com/office/drawing/2014/main" id="{5F84157A-2E56-40D3-9C9D-AD9437296037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9359900" y="939800"/>
              <a:ext cx="1588" cy="1588"/>
            </p14:xfrm>
          </p:contentPart>
        </mc:Choice>
        <mc:Fallback>
          <p:pic>
            <p:nvPicPr>
              <p:cNvPr id="7172" name="Ink 4">
                <a:extLst>
                  <a:ext uri="{FF2B5EF4-FFF2-40B4-BE49-F238E27FC236}">
                    <a16:creationId xmlns:a16="http://schemas.microsoft.com/office/drawing/2014/main" id="{5F84157A-2E56-40D3-9C9D-AD9437296037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9318612" y="898512"/>
                <a:ext cx="84164" cy="8416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4">
            <p14:nvContentPartPr>
              <p14:cNvPr id="7173" name="Ink 5">
                <a:extLst>
                  <a:ext uri="{FF2B5EF4-FFF2-40B4-BE49-F238E27FC236}">
                    <a16:creationId xmlns:a16="http://schemas.microsoft.com/office/drawing/2014/main" id="{C285A312-01D5-4FCE-9176-8FD2945398D7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9737725" y="411163"/>
              <a:ext cx="1588" cy="1587"/>
            </p14:xfrm>
          </p:contentPart>
        </mc:Choice>
        <mc:Fallback>
          <p:pic>
            <p:nvPicPr>
              <p:cNvPr id="7173" name="Ink 5">
                <a:extLst>
                  <a:ext uri="{FF2B5EF4-FFF2-40B4-BE49-F238E27FC236}">
                    <a16:creationId xmlns:a16="http://schemas.microsoft.com/office/drawing/2014/main" id="{C285A312-01D5-4FCE-9176-8FD2945398D7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9696437" y="369901"/>
                <a:ext cx="84164" cy="8411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5">
            <p14:nvContentPartPr>
              <p14:cNvPr id="7174" name="Ink 6">
                <a:extLst>
                  <a:ext uri="{FF2B5EF4-FFF2-40B4-BE49-F238E27FC236}">
                    <a16:creationId xmlns:a16="http://schemas.microsoft.com/office/drawing/2014/main" id="{C432C010-33AF-46EF-A718-576725B2E042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001000" y="495300"/>
              <a:ext cx="1588" cy="1588"/>
            </p14:xfrm>
          </p:contentPart>
        </mc:Choice>
        <mc:Fallback>
          <p:pic>
            <p:nvPicPr>
              <p:cNvPr id="7174" name="Ink 6">
                <a:extLst>
                  <a:ext uri="{FF2B5EF4-FFF2-40B4-BE49-F238E27FC236}">
                    <a16:creationId xmlns:a16="http://schemas.microsoft.com/office/drawing/2014/main" id="{C432C010-33AF-46EF-A718-576725B2E042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7959712" y="454012"/>
                <a:ext cx="84164" cy="8416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6">
            <p14:nvContentPartPr>
              <p14:cNvPr id="7175" name="Ink 7">
                <a:extLst>
                  <a:ext uri="{FF2B5EF4-FFF2-40B4-BE49-F238E27FC236}">
                    <a16:creationId xmlns:a16="http://schemas.microsoft.com/office/drawing/2014/main" id="{02E2797D-23F4-4F5A-B511-88FAED7EEBFA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553200" y="-49213"/>
              <a:ext cx="1588" cy="1588"/>
            </p14:xfrm>
          </p:contentPart>
        </mc:Choice>
        <mc:Fallback>
          <p:pic>
            <p:nvPicPr>
              <p:cNvPr id="7175" name="Ink 7">
                <a:extLst>
                  <a:ext uri="{FF2B5EF4-FFF2-40B4-BE49-F238E27FC236}">
                    <a16:creationId xmlns:a16="http://schemas.microsoft.com/office/drawing/2014/main" id="{02E2797D-23F4-4F5A-B511-88FAED7EEBFA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6511912" y="-90501"/>
                <a:ext cx="84164" cy="8416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7">
            <p14:nvContentPartPr>
              <p14:cNvPr id="7176" name="Ink 8">
                <a:extLst>
                  <a:ext uri="{FF2B5EF4-FFF2-40B4-BE49-F238E27FC236}">
                    <a16:creationId xmlns:a16="http://schemas.microsoft.com/office/drawing/2014/main" id="{7C85BB4B-35FA-4610-BF39-B00EAE1A3F07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731000" y="1562100"/>
              <a:ext cx="1588" cy="1588"/>
            </p14:xfrm>
          </p:contentPart>
        </mc:Choice>
        <mc:Fallback>
          <p:pic>
            <p:nvPicPr>
              <p:cNvPr id="7176" name="Ink 8">
                <a:extLst>
                  <a:ext uri="{FF2B5EF4-FFF2-40B4-BE49-F238E27FC236}">
                    <a16:creationId xmlns:a16="http://schemas.microsoft.com/office/drawing/2014/main" id="{7C85BB4B-35FA-4610-BF39-B00EAE1A3F07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6689712" y="1520812"/>
                <a:ext cx="84164" cy="8416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8">
            <p14:nvContentPartPr>
              <p14:cNvPr id="7177" name="Ink 42">
                <a:extLst>
                  <a:ext uri="{FF2B5EF4-FFF2-40B4-BE49-F238E27FC236}">
                    <a16:creationId xmlns:a16="http://schemas.microsoft.com/office/drawing/2014/main" id="{39B31D93-2032-4D28-83FA-FA0C27A946BC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299325" y="5316538"/>
              <a:ext cx="1588" cy="1587"/>
            </p14:xfrm>
          </p:contentPart>
        </mc:Choice>
        <mc:Fallback>
          <p:pic>
            <p:nvPicPr>
              <p:cNvPr id="7177" name="Ink 42">
                <a:extLst>
                  <a:ext uri="{FF2B5EF4-FFF2-40B4-BE49-F238E27FC236}">
                    <a16:creationId xmlns:a16="http://schemas.microsoft.com/office/drawing/2014/main" id="{39B31D93-2032-4D28-83FA-FA0C27A946BC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9"/>
              <a:stretch>
                <a:fillRect/>
              </a:stretch>
            </p:blipFill>
            <p:spPr>
              <a:xfrm>
                <a:off x="7235805" y="5253058"/>
                <a:ext cx="125452" cy="12537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0">
            <p14:nvContentPartPr>
              <p14:cNvPr id="7178" name="Ink 45">
                <a:extLst>
                  <a:ext uri="{FF2B5EF4-FFF2-40B4-BE49-F238E27FC236}">
                    <a16:creationId xmlns:a16="http://schemas.microsoft.com/office/drawing/2014/main" id="{2C7CEB5C-7C98-4D16-94A5-1588BB6CD905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779838" y="4473575"/>
              <a:ext cx="1184275" cy="984250"/>
            </p14:xfrm>
          </p:contentPart>
        </mc:Choice>
        <mc:Fallback>
          <p:pic>
            <p:nvPicPr>
              <p:cNvPr id="7178" name="Ink 45">
                <a:extLst>
                  <a:ext uri="{FF2B5EF4-FFF2-40B4-BE49-F238E27FC236}">
                    <a16:creationId xmlns:a16="http://schemas.microsoft.com/office/drawing/2014/main" id="{2C7CEB5C-7C98-4D16-94A5-1588BB6CD905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1"/>
              <a:stretch>
                <a:fillRect/>
              </a:stretch>
            </p:blipFill>
            <p:spPr>
              <a:xfrm>
                <a:off x="3765435" y="4459069"/>
                <a:ext cx="1212361" cy="101253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2">
            <p14:nvContentPartPr>
              <p14:cNvPr id="7179" name="Ink 47">
                <a:extLst>
                  <a:ext uri="{FF2B5EF4-FFF2-40B4-BE49-F238E27FC236}">
                    <a16:creationId xmlns:a16="http://schemas.microsoft.com/office/drawing/2014/main" id="{14AC7579-3878-4568-AC4E-14B2D401C714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578725" y="4403725"/>
              <a:ext cx="490538" cy="568325"/>
            </p14:xfrm>
          </p:contentPart>
        </mc:Choice>
        <mc:Fallback>
          <p:pic>
            <p:nvPicPr>
              <p:cNvPr id="7179" name="Ink 47">
                <a:extLst>
                  <a:ext uri="{FF2B5EF4-FFF2-40B4-BE49-F238E27FC236}">
                    <a16:creationId xmlns:a16="http://schemas.microsoft.com/office/drawing/2014/main" id="{14AC7579-3878-4568-AC4E-14B2D401C714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3"/>
              <a:stretch>
                <a:fillRect/>
              </a:stretch>
            </p:blipFill>
            <p:spPr>
              <a:xfrm>
                <a:off x="7562890" y="4340338"/>
                <a:ext cx="521849" cy="6951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4">
            <p14:nvContentPartPr>
              <p14:cNvPr id="7180" name="Ink 48">
                <a:extLst>
                  <a:ext uri="{FF2B5EF4-FFF2-40B4-BE49-F238E27FC236}">
                    <a16:creationId xmlns:a16="http://schemas.microsoft.com/office/drawing/2014/main" id="{70056CEC-F2DF-461A-9830-DA356CEE6799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788025" y="3638550"/>
              <a:ext cx="1528763" cy="646113"/>
            </p14:xfrm>
          </p:contentPart>
        </mc:Choice>
        <mc:Fallback>
          <p:pic>
            <p:nvPicPr>
              <p:cNvPr id="7180" name="Ink 48">
                <a:extLst>
                  <a:ext uri="{FF2B5EF4-FFF2-40B4-BE49-F238E27FC236}">
                    <a16:creationId xmlns:a16="http://schemas.microsoft.com/office/drawing/2014/main" id="{70056CEC-F2DF-461A-9830-DA356CEE6799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5"/>
              <a:stretch>
                <a:fillRect/>
              </a:stretch>
            </p:blipFill>
            <p:spPr>
              <a:xfrm>
                <a:off x="5772175" y="3575057"/>
                <a:ext cx="1560102" cy="773099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</p:sld>
</file>

<file path=ppt/theme/theme1.xml><?xml version="1.0" encoding="utf-8"?>
<a:theme xmlns:a="http://schemas.openxmlformats.org/drawingml/2006/main" name="Standarddesign">
  <a:themeElements>
    <a:clrScheme name="Standard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Standard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solidFill>
          <a:srgbClr val="FF9F9F"/>
        </a:solidFill>
        <a:ln w="9525" cap="flat" cmpd="sng" algn="ctr">
          <a:solidFill>
            <a:srgbClr val="C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rtlCol="0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cs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de-DE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cs typeface="Arial" charset="0"/>
          </a:defRPr>
        </a:defPPr>
      </a:lstStyle>
    </a:lnDef>
  </a:objectDefaults>
  <a:extraClrSchemeLst>
    <a:extraClrScheme>
      <a:clrScheme name="Standard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ndard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ndard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ndard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ndard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ndard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andard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andard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andard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andard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andard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andard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Larissa-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Larissa-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554</Words>
  <Application>Microsoft Office PowerPoint</Application>
  <PresentationFormat>Bildschirmpräsentation (4:3)</PresentationFormat>
  <Paragraphs>269</Paragraphs>
  <Slides>37</Slides>
  <Notes>37</Notes>
  <HiddenSlides>0</HiddenSlides>
  <MMClips>0</MMClips>
  <ScaleCrop>false</ScaleCrop>
  <HeadingPairs>
    <vt:vector size="8" baseType="variant">
      <vt:variant>
        <vt:lpstr>Verwendete Schriftarten</vt:lpstr>
      </vt:variant>
      <vt:variant>
        <vt:i4>1</vt:i4>
      </vt:variant>
      <vt:variant>
        <vt:lpstr>Design</vt:lpstr>
      </vt:variant>
      <vt:variant>
        <vt:i4>1</vt:i4>
      </vt:variant>
      <vt:variant>
        <vt:lpstr>Eingebettete OLE-Server</vt:lpstr>
      </vt:variant>
      <vt:variant>
        <vt:i4>2</vt:i4>
      </vt:variant>
      <vt:variant>
        <vt:lpstr>Folientitel</vt:lpstr>
      </vt:variant>
      <vt:variant>
        <vt:i4>37</vt:i4>
      </vt:variant>
    </vt:vector>
  </HeadingPairs>
  <TitlesOfParts>
    <vt:vector size="41" baseType="lpstr">
      <vt:lpstr>Arial</vt:lpstr>
      <vt:lpstr>Standarddesign</vt:lpstr>
      <vt:lpstr>MathType 5.0 Equation</vt:lpstr>
      <vt:lpstr>MathType 6.0 Equation</vt:lpstr>
      <vt:lpstr>Polynome und mehrfache Nullstellen</vt:lpstr>
      <vt:lpstr>Polynome und mehrfache Nullstellen</vt:lpstr>
      <vt:lpstr>Nullstellen                    Linearfaktoren </vt:lpstr>
      <vt:lpstr>Nullstellen              Linearfaktoren</vt:lpstr>
      <vt:lpstr>Welche Gleichung kann dieses Polynom haben?</vt:lpstr>
      <vt:lpstr>Welche Gleichung kann dieses Polynom haben?</vt:lpstr>
      <vt:lpstr>Was ist eigentlich ein Polynom?</vt:lpstr>
      <vt:lpstr>Polynome und ihre Linearfaktoren</vt:lpstr>
      <vt:lpstr>Polynome und ihre Linearfaktoren</vt:lpstr>
      <vt:lpstr>Polynome und ihre Linearfaktoren</vt:lpstr>
      <vt:lpstr>Übung 2 mit Polynomen</vt:lpstr>
      <vt:lpstr>Übung 2 mit Polynomen</vt:lpstr>
      <vt:lpstr>Übung 3 mit Polynomen</vt:lpstr>
      <vt:lpstr>Übung 3 mit Polynomen</vt:lpstr>
      <vt:lpstr>Übung 4 mit Polynomen</vt:lpstr>
      <vt:lpstr>Übung 4 mit Polynomen</vt:lpstr>
      <vt:lpstr>Funktionen als zentrales Werkzeug</vt:lpstr>
      <vt:lpstr>Funktionen als zentrales Werkzeug</vt:lpstr>
      <vt:lpstr>Die Winkel-Funktionen</vt:lpstr>
      <vt:lpstr>Die Sinus-Funktion</vt:lpstr>
      <vt:lpstr>Die Sinus-Funktion</vt:lpstr>
      <vt:lpstr>Eigenschaften der Sinus-Funktion</vt:lpstr>
      <vt:lpstr>Die Sinus-Funktion</vt:lpstr>
      <vt:lpstr>PowerPoint-Präsentation</vt:lpstr>
      <vt:lpstr>Eigenschaften der Kosinus-Funktion</vt:lpstr>
      <vt:lpstr>Funktionen strecken und stauchen</vt:lpstr>
      <vt:lpstr>Funktionen strecken und stauchen</vt:lpstr>
      <vt:lpstr>Sinus von hand Zeichnen</vt:lpstr>
      <vt:lpstr>Sinus von hand Zeichnen</vt:lpstr>
      <vt:lpstr>Übung mit Funktionsgraphen</vt:lpstr>
      <vt:lpstr>Die Klangfarbe zeigt sich durch ein anderes „Obertonspektrum“ </vt:lpstr>
      <vt:lpstr>Schwebungen, sie entstehen, wenn dicht benachbarte Töne gemeinsam erklingen</vt:lpstr>
      <vt:lpstr>Funktionen variieren</vt:lpstr>
      <vt:lpstr>Funktionen variieren</vt:lpstr>
      <vt:lpstr>Sinus strecken und stauchen</vt:lpstr>
      <vt:lpstr>Welle</vt:lpstr>
      <vt:lpstr>Übung mit Funktionsgraphen</vt:lpstr>
    </vt:vector>
  </TitlesOfParts>
  <Company>Universität Lüneburg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unktionen als zentrales Werkzeug</dc:title>
  <dc:creator>Prof. Dr. Haftendorn</dc:creator>
  <cp:lastModifiedBy>Dörte Haftendorn</cp:lastModifiedBy>
  <cp:revision>49</cp:revision>
  <dcterms:created xsi:type="dcterms:W3CDTF">2007-10-29T23:02:26Z</dcterms:created>
  <dcterms:modified xsi:type="dcterms:W3CDTF">2021-02-11T10:36:27Z</dcterms:modified>
</cp:coreProperties>
</file>